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notesSlides/notesSlide1.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media/image60.jpg" ContentType="image/jpg"/>
  <Override PartName="/ppt/ink/ink17.xml" ContentType="application/inkml+xml"/>
  <Override PartName="/ppt/ink/ink18.xml" ContentType="application/inkml+xml"/>
  <Override PartName="/ppt/ink/ink19.xml" ContentType="application/inkml+xml"/>
  <Override PartName="/ppt/media/image80.jpg" ContentType="image/jpg"/>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notesSlides/notesSlide2.xml" ContentType="application/vnd.openxmlformats-officedocument.presentationml.notesSlide+xml"/>
  <Override PartName="/ppt/media/image100.jpg" ContentType="image/jpg"/>
  <Override PartName="/ppt/media/image102.jpg" ContentType="image/jpg"/>
  <Override PartName="/ppt/ink/ink25.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media/image150.jpg" ContentType="image/jpg"/>
  <Override PartName="/ppt/media/image151.jpg" ContentType="image/jpg"/>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notesSlides/notesSlide5.xml" ContentType="application/vnd.openxmlformats-officedocument.presentationml.notesSlide+xml"/>
  <Override PartName="/ppt/ink/ink5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65" r:id="rId1"/>
  </p:sldMasterIdLst>
  <p:notesMasterIdLst>
    <p:notesMasterId r:id="rId107"/>
  </p:notesMasterIdLst>
  <p:sldIdLst>
    <p:sldId id="256" r:id="rId2"/>
    <p:sldId id="257" r:id="rId3"/>
    <p:sldId id="399" r:id="rId4"/>
    <p:sldId id="259" r:id="rId5"/>
    <p:sldId id="260" r:id="rId6"/>
    <p:sldId id="261" r:id="rId7"/>
    <p:sldId id="262" r:id="rId8"/>
    <p:sldId id="263" r:id="rId9"/>
    <p:sldId id="265" r:id="rId10"/>
    <p:sldId id="267" r:id="rId11"/>
    <p:sldId id="268" r:id="rId12"/>
    <p:sldId id="266" r:id="rId13"/>
    <p:sldId id="269" r:id="rId14"/>
    <p:sldId id="270" r:id="rId15"/>
    <p:sldId id="271" r:id="rId16"/>
    <p:sldId id="272" r:id="rId17"/>
    <p:sldId id="273" r:id="rId18"/>
    <p:sldId id="274" r:id="rId19"/>
    <p:sldId id="400" r:id="rId20"/>
    <p:sldId id="402" r:id="rId21"/>
    <p:sldId id="279" r:id="rId22"/>
    <p:sldId id="276" r:id="rId23"/>
    <p:sldId id="277" r:id="rId24"/>
    <p:sldId id="278" r:id="rId25"/>
    <p:sldId id="404" r:id="rId26"/>
    <p:sldId id="405" r:id="rId27"/>
    <p:sldId id="406" r:id="rId28"/>
    <p:sldId id="407" r:id="rId29"/>
    <p:sldId id="408" r:id="rId30"/>
    <p:sldId id="403" r:id="rId31"/>
    <p:sldId id="280" r:id="rId32"/>
    <p:sldId id="281" r:id="rId33"/>
    <p:sldId id="282" r:id="rId34"/>
    <p:sldId id="283" r:id="rId35"/>
    <p:sldId id="288" r:id="rId36"/>
    <p:sldId id="284" r:id="rId37"/>
    <p:sldId id="286" r:id="rId38"/>
    <p:sldId id="289" r:id="rId39"/>
    <p:sldId id="292" r:id="rId40"/>
    <p:sldId id="326" r:id="rId41"/>
    <p:sldId id="401" r:id="rId42"/>
    <p:sldId id="294" r:id="rId43"/>
    <p:sldId id="296" r:id="rId44"/>
    <p:sldId id="298" r:id="rId45"/>
    <p:sldId id="303" r:id="rId46"/>
    <p:sldId id="308" r:id="rId47"/>
    <p:sldId id="309" r:id="rId48"/>
    <p:sldId id="310" r:id="rId49"/>
    <p:sldId id="311" r:id="rId50"/>
    <p:sldId id="312" r:id="rId51"/>
    <p:sldId id="315" r:id="rId52"/>
    <p:sldId id="316" r:id="rId53"/>
    <p:sldId id="317" r:id="rId54"/>
    <p:sldId id="318" r:id="rId55"/>
    <p:sldId id="319" r:id="rId56"/>
    <p:sldId id="320" r:id="rId57"/>
    <p:sldId id="321" r:id="rId58"/>
    <p:sldId id="322" r:id="rId59"/>
    <p:sldId id="323" r:id="rId60"/>
    <p:sldId id="324" r:id="rId61"/>
    <p:sldId id="329" r:id="rId62"/>
    <p:sldId id="327" r:id="rId63"/>
    <p:sldId id="331" r:id="rId64"/>
    <p:sldId id="330" r:id="rId65"/>
    <p:sldId id="332" r:id="rId66"/>
    <p:sldId id="333" r:id="rId67"/>
    <p:sldId id="335" r:id="rId68"/>
    <p:sldId id="336" r:id="rId69"/>
    <p:sldId id="337" r:id="rId70"/>
    <p:sldId id="338" r:id="rId71"/>
    <p:sldId id="339" r:id="rId72"/>
    <p:sldId id="340" r:id="rId73"/>
    <p:sldId id="341" r:id="rId74"/>
    <p:sldId id="342" r:id="rId75"/>
    <p:sldId id="343" r:id="rId76"/>
    <p:sldId id="345" r:id="rId77"/>
    <p:sldId id="346" r:id="rId78"/>
    <p:sldId id="347" r:id="rId79"/>
    <p:sldId id="348" r:id="rId80"/>
    <p:sldId id="349" r:id="rId81"/>
    <p:sldId id="350" r:id="rId82"/>
    <p:sldId id="351" r:id="rId83"/>
    <p:sldId id="352" r:id="rId84"/>
    <p:sldId id="354" r:id="rId85"/>
    <p:sldId id="356" r:id="rId86"/>
    <p:sldId id="360" r:id="rId87"/>
    <p:sldId id="361" r:id="rId88"/>
    <p:sldId id="363" r:id="rId89"/>
    <p:sldId id="364" r:id="rId90"/>
    <p:sldId id="409" r:id="rId91"/>
    <p:sldId id="410" r:id="rId92"/>
    <p:sldId id="365" r:id="rId93"/>
    <p:sldId id="367" r:id="rId94"/>
    <p:sldId id="368" r:id="rId95"/>
    <p:sldId id="369" r:id="rId96"/>
    <p:sldId id="371" r:id="rId97"/>
    <p:sldId id="374" r:id="rId98"/>
    <p:sldId id="375" r:id="rId99"/>
    <p:sldId id="377" r:id="rId100"/>
    <p:sldId id="378" r:id="rId101"/>
    <p:sldId id="379" r:id="rId102"/>
    <p:sldId id="380" r:id="rId103"/>
    <p:sldId id="381" r:id="rId104"/>
    <p:sldId id="382" r:id="rId105"/>
    <p:sldId id="389" r:id="rId10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434" autoAdjust="0"/>
  </p:normalViewPr>
  <p:slideViewPr>
    <p:cSldViewPr snapToGrid="0">
      <p:cViewPr varScale="1">
        <p:scale>
          <a:sx n="104" d="100"/>
          <a:sy n="104" d="100"/>
        </p:scale>
        <p:origin x="792" y="102"/>
      </p:cViewPr>
      <p:guideLst/>
    </p:cSldViewPr>
  </p:slideViewPr>
  <p:notesTextViewPr>
    <p:cViewPr>
      <p:scale>
        <a:sx n="1" d="1"/>
        <a:sy n="1" d="1"/>
      </p:scale>
      <p:origin x="0" y="0"/>
    </p:cViewPr>
  </p:notesTextViewPr>
  <p:sorterViewPr>
    <p:cViewPr>
      <p:scale>
        <a:sx n="100" d="100"/>
        <a:sy n="100" d="100"/>
      </p:scale>
      <p:origin x="0" y="-2051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09T03:45:48.696"/>
    </inkml:context>
    <inkml:brush xml:id="br0">
      <inkml:brushProperty name="width" value="0.05292" units="cm"/>
      <inkml:brushProperty name="height" value="0.05292" units="cm"/>
      <inkml:brushProperty name="color" value="#FF0000"/>
    </inkml:brush>
  </inkml:definitions>
  <inkml:trace contextRef="#ctx0" brushRef="#br0">15582 12077 279 0,'0'0'2'16,"0"0"-3"-16,0 0-5 0,-83 1-2 0,72 11-11 15,-3 7-21-15,4 1-34 0,3 3-50 16</inkml:trace>
  <inkml:trace contextRef="#ctx0" brushRef="#br0" timeOffset="3864.98">16002 11562 62 0,'0'0'23'0,"0"0"-1"15,0 0 3-15,0 0-5 0,0 0 1 16,0 0-6-16,0 0-3 0,0 0-5 15,0 0-3-15,-19-21-3 0,19 19-2 0,0 0 3 16,0-2 1-16,12-3 0 0,6 0 0 16,8-2 0-16,3 2-1 0,5-3-1 15,0 2 0-15,3-2 1 0,0 1-4 16,2 0 2-16,-3 1 2 0,-1 2-1 16,-5 0 1-16,-1 0-2 0,-4 1 1 0,-9 2-1 15,1 2-1-15,-7 0 1 16,-5 1-2-16,-1 0 1 0,-4 0-1 15,7 0-1-15,-3 0 1 0,1 0-3 16,1 0-2-16,-6 0 0 0,0 1-4 0,1 5-7 16,-1 3-6-16,0 5-5 0,-3-6-8 15,-4 4 1-15,-6-3 2 0</inkml:trace>
  <inkml:trace contextRef="#ctx0" brushRef="#br0" timeOffset="4215.72">16285 11505 53 0,'0'0'23'15,"0"0"0"-15,0 0-3 0,0 0-1 16,0 0-2-16,0 0-6 0,0 0-4 16,0 0-4-16,0 0 0 0,0 0 1 15,-13-11 5-15,12 11 0 0,-2 0 2 16,3 5-2-16,-1 6-1 0,-2 5 1 0,3-3-1 15,-2 5 1-15,2 1-3 0,0 3 2 16,-1 4 0-16,1-1-1 0,0-2-2 16,-2 2 1-16,2-3-1 0,0-5-2 15,0 1 1-15,0 1-4 0,0-1 2 16,0 5-2-16,2-8 1 0,1 2-1 0,-2-1 0 16,1-3 2-16,-1-3-2 15,-1 1 0-15,0-5-2 0,0 0 1 16,3 0 0-16,-3-2 0 0,0 3-1 15,0-2-3-15,0 6-2 0,0-5-5 0,0-1-9 16,0 5-13-16,0-3-24 0,0-3-19 16</inkml:trace>
  <inkml:trace contextRef="#ctx0" brushRef="#br0" timeOffset="4507.85">16015 12094 76 0,'0'0'11'0,"0"0"-1"15,0 0 1-15,0 0 3 0,0 0 2 16,0 0 0-16,0 0-1 0,0 0 2 16,0 0-4-16,89-62-1 0,-63 53-3 15,2 2-3-15,1 1-3 0,1 1 0 0,-1 0-2 16,0 4-1-16,-1-1 0 0,-2 2 0 15,-6 0-1-15,-1 0 0 0,0 0-1 16,-5 0 0-16,3 0 0 16,-6 0-2-16,0 0-2 0,-1 2-1 0,-5-1-5 15,4 3-5-15,-4-3-10 0,-1 1-9 16,1 1-13-16,-5-3-17 0</inkml:trace>
  <inkml:trace contextRef="#ctx0" brushRef="#br0" timeOffset="5376.82">16789 11391 9 0,'0'0'10'16,"0"0"9"-16,0 0 5 0,0 0 1 15,0 0 1-15,0 0-3 0,-48 82-7 0,41-56 0 16,1 3-5-16,0 2 2 0,-1 1 0 16,1 3 2-16,-4 0 0 0,3 1-1 15,-2 0-3-15,-1-2-2 0,3 0 0 16,-1 0-3-16,1-1-2 0,0 1 1 16,0-2-1-16,-1 1-2 0,3-1-1 0,-1-2-1 15,-1 0 0-15,1-3 0 0,0-2 0 16,3-2 0-16,0-6-2 15,0-1 2-15,2-4-1 0,-1 0-1 16,1 0 1-16,-2-8-1 0,3 1-1 0,-1 0 0 16,-1 0-3-16,1 0-2 0,-2 0-4 15,3-5-4-15,0 0-16 0,0 0-20 16,0 1-30-16</inkml:trace>
  <inkml:trace contextRef="#ctx0" brushRef="#br0" timeOffset="5784.21">16883 11846 12 0,'0'0'18'0,"0"0"1"16,0 0 6-16,0 0-6 0,0 0 5 16,0 0-6-16,0 0-2 0,0 0 0 15,5 77-4-15,-3-63-1 0,-2 6-1 16,0-8-2-16,1 8-2 0,-1-1 1 15,0-5-1-15,0 7-2 0,0-2-1 0,0 1-3 16,0 7 0-16,0-3 1 0,3-3-3 16,-2-4 1-16,2 1-2 0,0-2-1 15,0 1-1-15,0 1 0 0,-1-1-2 16,-1-7 0-16,-1 3-2 0,0-1-7 16,0-1-2-16,0 1-11 0,-1-2-15 0,-1 1-17 15</inkml:trace>
  <inkml:trace contextRef="#ctx0" brushRef="#br0" timeOffset="6283.4">16878 11783 7 0,'0'0'10'16,"0"0"-1"-16,0 0 0 0,0 0-2 15,97 10-2-15,-74-6-1 0,2 0-1 16,-3 1-1-16,1 0-2 0,-6-2-1 0,-1 0 0 15,-5 0 1-15,0 0-1 0,-1 0 1 16,-6-1 0-16,5 0-2 0,-7 1 0 16,1 0 2-16,0 5-1 0,-3 1 3 15,-3 5-1-15,-7 2 3 0,-6 1-2 16,-4-2 2-16,0 0-3 0,-3 1 1 16,0-4 0-16,-2 0-2 0,5-2 1 15,-2 0 0-15,2-1-1 0,8-1 1 16,4-5-1-16,0 1 1 0,3-2 2 15,0-1-2-15,2 2 0 0,3-3-2 0,0 0 1 16,0 0 0-16,0 0-1 0,-1 2 2 16,0-2 0-16,-1 0-2 0,1 1 1 15,1-1 0-15,-2 0 0 0,2 0-2 16,-1 2-1-16,1-2-2 0,-2 0 0 16,2 0-3-16,0 1-1 0,0-1-3 0,0 2-14 15</inkml:trace>
  <inkml:trace contextRef="#ctx0" brushRef="#br0" timeOffset="7235.32">17870 11773 13 0,'0'0'16'0,"0"0"-2"15,0 0 2-15,0 0-2 0,0 0-1 16,0 0 1-16,0 0-2 15,0 0-1-15,0 0-2 0,0 0-2 16,87-40 1-16,-75 39-3 0,2-1 1 0,5-2-1 16,-8 4 1-16,9-2-2 0,-2-1-1 15,-5 3 1-15,7-2-2 0,0 1 0 16,2 0 1-16,1 1-1 0,-4-2-1 16,0 1 1-16,0-1 1 0,2 1-2 15,4-3-1-15,-8 3 2 0,2 1-5 0,0-2 4 16,3 1 1-16,4-1-4 15,-9 0 5-15,2 2-3 0,1-1-3 0,0 1 5 16,1 0-4-16,-1-1 2 16,-1 1 4-16,1 0-4 0,6 0 0 0,-2 0 1 15,-8 0-3-15,3 0 2 0,0 0-1 16,1 0 1-16,0 0 0 0,-1 0 0 16,0 0 0-16,-6 0 0 0,7 0 0 15,-1 0 0-15,-7 0 1 0,8 0 0 16,-4 0-1-16,-3 0 1 0,4-3-1 0,2 1 0 15,-9-1 1-15,9 2 0 0,-8-1-1 16,4 1 0-16,2-2 0 0,-5 1 0 16,5 1 2-16,-7-2-2 0,2 3 0 15,-1 0 2-15,-6-2-4 0,6 0 2 16,-5 2 1-16,-2-1-1 0,2 1 2 16,-6 0-2-16,5-2-1 0,0 2 1 15,0-1 0-15,0 1 0 0,-5 0 2 16,0-1-2-16,0 1 0 0,2 0 0 15,-1 0-2-15,1 0 1 0,-1 0-2 0,1 0 0 16,-1 0-3-16,1 0-1 0,-1 0-7 16,-1 0-7-16,0 0-17 0,2 0-29 15</inkml:trace>
  <inkml:trace contextRef="#ctx0" brushRef="#br0" timeOffset="7945.76">19773 11459 29 0,'0'0'21'16,"0"0"-2"-16,0 0-1 0,-4 88-4 0,4-63-1 15,0 1-1-15,0 0 0 0,0-1-2 16,0 0-1-16,3-1-3 15,0 1-1-15,1-2 0 0,0-2-4 16,3 1-1-16,1 0-3 0,-2 0 1 0,1 1-1 16,1-1 3-16,-2-2-1 0,0-6 1 15,-2 2 0-15,-1-6 0 0,-1 2 0 16,1-1-2-16,-2-5 2 0,1 0 2 16,-2-6-4-16,0 0 2 0,0 0 2 15,0 2-4-15,1-1 1 0,-1 1-1 0,0-1-6 16,0 0-2-16,0 1-6 0,0 0-6 15,0-2-12-15,0 0-10 16</inkml:trace>
  <inkml:trace contextRef="#ctx0" brushRef="#br0" timeOffset="8251.67">19744 11468 19 0,'0'0'12'15,"0"0"0"-15,0 0-2 0,0 0-2 16,0-82-2-16,0 71 1 0,0 0 1 16,2 7 1-16,-1-1-1 0,1 1-4 15,1 1 0-15,-2-2 1 0,6-1 0 16,-3 5 1-16,1-2 0 0,5 1-3 16,3 2 1-16,-1 0-2 0,6 0-2 15,0 0 1-15,0 3-1 0,5 4 0 16,-2-2 0-16,-2 2-1 0,-6-3 0 15,2 0 0-15,0 1 0 0,-4-2-1 0,4 1 1 16,1-1-2-16,-6 1-2 0,6-1-3 16,1 0-4-16,2-2-4 0,-3 3-6 15,3-3-7-15,-7 3-8 0</inkml:trace>
  <inkml:trace contextRef="#ctx0" brushRef="#br0" timeOffset="8530.41">19750 11696 0 0,'0'0'10'15,"0"0"-2"-15,0 0-2 0,84-20-2 16,-58 16-2-16,0 1-3 0,3 1 0 16,0-1-2-16,0 1 0 0,-3 1-3 15,1-3-6-15</inkml:trace>
  <inkml:trace contextRef="#ctx0" brushRef="#br0" timeOffset="8838.4">20702 11284 41 0,'0'0'9'0,"0"0"-2"0,0 0-2 0,98-23-4 16,-73 20-1-16,-2 0-1 15,1 2-2-15,-8 1-2 0,1 0-1 16,-5 0-5-16,-1 0-9 0,0 0 3 0</inkml:trace>
  <inkml:trace contextRef="#ctx0" brushRef="#br0" timeOffset="9320.39">20690 11314 26 0,'0'0'15'0,"0"0"-5"16,0 0 0-16,0 0 3 0,0 0 2 15,0 0 2-15,0 0 0 0,0 0-2 16,0 0-1-16,-3 15-3 0,3-2 0 0,0-1-1 15,0 6-1-15,0-6 4 0,0 7-4 16,0-7-2-16,0 1-1 0,0 1 0 16,0-1-2-16,0 5 2 0,0-5-4 15,0 5-2-15,0 0 1 0,1-7-1 16,1 9 2-16,-2-2 3 0,1 0 0 0,1 7 1 16,-1-3-2-16,1-5-2 15,-1 1 1-15,-1-6-2 0,2 2 1 16,-2 4 1-16,1-7-2 0,1 9 0 15,-1-10 3-15,1 1-2 0,-1 1-2 0,1-3 4 16,-1 1-4-16,3 0-1 0,-1-1 2 16,-2-5-2-16,2 7 2 0,-1-7 0 15,-1 1-1-15,2 2 0 0,-1-2 0 16,-1 0 0-16,1-1-1 0,-2-4 0 16,0 0-1-16,0 0 0 0,1 2 0 0,-1-1-2 15,1 1 0-15,1-1-4 16,-1 1-3-16,-1-1-5 0,2 1-7 15,-2 0-13-15,1-1-14 0,-1 1-27 16</inkml:trace>
  <inkml:trace contextRef="#ctx0" brushRef="#br0" timeOffset="10149.2">20315 11416 68 0,'0'0'27'0,"0"0"-3"16,0 0-6-16,0 0-5 0,0 0-3 15,0 0-2-15,0 0-2 0,0 0-1 16,0 0-3-16,0 0 1 0,-20-15-3 16,20 15 2-16,-1 0-1 0,1 0 1 15,0 0 3-15,0 0 0 0,0 0 1 0,0 0 1 16,11 0-1-16,7 0 0 0,6 0 1 15,0 0-4-15,2 0 1 0,2-2-1 16,1-1-2-16,2-2 2 16,1 0-1-16,-2-1-1 0,0-1 0 0,1 2 3 15,-4-2-4-15,0 1 1 0,-2 4 0 16,-7-2-1-16,2 3 2 0,-2 1-4 16,-6 0 1-16,8 0 1 0,-8 0-1 15,-2 0 0-15,3 0 0 0,-7 0-2 16,0 0 2-16,-6 0 0 0,0 0 0 0,0 0 1 15,1 0 2-15,1 0-1 0,-1 0 0 16,0 0 1-16,1 0-2 0,-1 0-2 16,-1 0 1-16,0 1 0 0,2-1-1 15,-2 2-1-15,0-2 0 0,0 2-3 16,0-2 0-16,0 1-3 0,0 0-6 16,0 1-11-16,-2 0-19 0,2-1-34 15</inkml:trace>
  <inkml:trace contextRef="#ctx0" brushRef="#br0" timeOffset="11465.03">21329 11753 33 0,'0'0'15'16,"0"0"-1"-16,0 0-1 0,0 0-1 15,0 0-2-15,84-3-3 0,-64 3-1 16,6-2-2-16,-1 2 1 0,-2-1 1 0,5 0-1 15,-2-2 1-15,1 1 0 0,2-3-1 16,-3 2 0-16,0 0 3 0,-1-1 0 16,-2 2 1-16,-2-1 0 0,-5 0-1 15,2 2-1-15,0-2-1 0,1 1-2 16,7-1 0-16,-1 1-1 0,1 1-1 16,-1 1 0-16,1-2 1 0,0-1-2 15,0 1 1-15,0 0 1 0,-1-1-1 16,-1 0 2-16,0-2-2 0,1 2 1 15,-2-1 0-15,-2-1 0 0,0 0 1 0,1 1-2 16,-1 0 2-16,-2-3-3 0,1 2 0 16,-1 0 0-16,2 2-1 0,0-1 1 15,0 2-1-15,2-1 2 16,0 0-2-16,0 0-2 0,-7 3 2 0,4 0 0 16,-1 0 0-16,3 0 0 0,4 0 0 0,-9 0 0 15,2 0 0-15,1 0-1 0,1 0 1 16,-2 0 0-16,2 0 0 15,-4 0 0-15,-4 0 0 0,7 0 0 16,-1 0 0-16,-5 0-1 0,5 0 1 0,1 0 0 16,-8 0 0-16,8 0 0 0,-8 0 0 15,2 0-1-15,-1 0 1 0,2 0-1 16,-1 0 1-16,-2-4 0 0,2 3 1 16,-2-1-1-16,1 0 1 0,-4 0-2 15,1-1 2-15,-6 1 0 0,2 2-1 0,-6 0 3 16,0-1-3-16,0 1 0 0,1 0-2 15,1-2-1-15,-1 2-5 0,1-1-10 16,-1 1-12-16,1 0-32 16,-2 0-69-16</inkml:trace>
  <inkml:trace contextRef="#ctx0" brushRef="#br0" timeOffset="15276.52">23488 11202 45 0,'0'0'31'0,"0"0"-4"0,0 0-2 16,0 0-4-16,0 0-3 0,0 0-2 15,0 0-3-15,15-80 2 0,-21 65-5 0,-2 2 1 16,-4 2-5-16,-6 1 0 0,-5 4-3 15,-4 4 1-15,-5 2-1 0,-7 2 1 16,-6 7 2-16,-3 3-1 16,-5 2 1-16,-2 4 1 0,1 0-1 0,1 5 1 15,1 0-1-15,5 1 1 0,4 2-3 16,5 0-1-16,7-2-1 0,3 1-2 16,8-1 0-16,4-2 0 0,7-6-1 15,4 2 1-15,5-3 1 0,1 0-1 16,10 3 2-16,6-4-1 0,6-3-1 15,7-4 1-15,6-3-1 0,7-1 0 0,5-3 0 16,6 0 0-16,2-3-2 0,3-2 3 16,-1-3-2-16,-1 2-2 15,-1 0 3-15,-5 1-3 0,-8 1 2 0,-8 2-3 16,-11 2 1-16,-5 0-1 0,-10 0 2 16,-5 0 0-16,-2 6 2 0,-4 5-2 15,-12 4 1-15,-9 7 2 0,-6-1-1 16,-6 2 0-16,-3-1 3 0,-3 1-1 15,-3 1-1-15,0-2 0 0,1 1 2 0,1 2-2 16,3-2 1-16,3-2-1 0,6-1 0 16,5-2 1-16,6-1-2 0,8-5 0 15,4-6-2-15,5 4 2 0,2 1 0 16,5 3 2-16,7 1-1 0,6-6 1 16,5-3-1-16,3-2 0 0,4-3 1 0,4-1-1 15,0 0-2-15,3 0 2 0,3 0-1 16,-1-3-1-16,2-2 2 15,0-1-2-15,-2 2-1 0,-2-4 1 16,-3 2-1-16,-5-2 0 0,-3 1 0 0,-3-2 1 16,-9 2 1-16,0 0 0 0,-4-2 1 15,-3 3-1-15,5-5 0 0,-4-1-2 16,-2 5 1-16,2-7-1 0,0 3-1 16,-2 4 2-16,3-6-1 0,-3 8 1 15,-1-3 0-15,4 0 1 0,-2 0 0 0,0 3 1 16,1 0 0-16,0 0-1 0,1 1 1 15,-2 0-1-15,-2 3 0 0,6 0 0 16,-1 1 1-16,3 0-1 16,2 4 1-16,-4 4-1 0,-1 2 1 0,-1 3-1 15,0 4 0-15,-3-2 2 0,-2 0-2 16,-3-5 1-16,-1 2 0 0,0 7 0 16,0-3-1-16,-7 4 2 0,3-6-2 15,-2-4 3-15,0-2-1 0,3-5 0 16,0 0 2-16,-4-3-1 0,3 2 1 0,0-2-2 15,-5 0-1-15,1-3 2 0,0-4-3 16,1-4 0-16,4-6-1 0,3 0-2 16,0-7 3-16,1 1 0 0,7 2 0 15,3-1-2-15,-1 3 2 0,3 1-1 16,2 1 1-16,1 5-1 0,4 1 1 0,1 4-2 16,4 0 2-16,-2 6 0 15,5 1-1-15,-2 0 1 0,-2 8 0 16,1 1-3-16,-5 6 3 0,0 0 0 15,-4 3 0-15,-1 2 0 0,-4 1 0 0,-1-1 0 16,-1-2 0-16,-5-4 0 0,2 1 0 16,-3-6-3-16,0 1 2 0,1 3 0 15,-2-9-4-15,0 6 1 0,0-6-8 16,-1 0-8-16,2 1-14 0,3-5-18 16,3 0-17-16,5-9-21 0</inkml:trace>
  <inkml:trace contextRef="#ctx0" brushRef="#br0" timeOffset="16044.26">24247 11302 154 0,'0'0'35'0,"0"0"-6"0,0 0-6 16,0 0-6-16,0 0-7 0,0 0-5 16,0 0-6-16,0 0 2 0,0 0 1 15,0 0 4-15,-8-20 4 0,8 42-1 0,0 5-2 16,1 3 2-16,5 5-1 0,2-1 1 15,1 4-1-15,-1-1-3 0,-1 2 0 16,3 0 0-16,-3-3-3 0,0-2 3 16,1-2-3-16,-1-5-1 0,0-3 0 15,-3-7 0-15,2 0-3 0,-1-8 2 16,-1 0 0-16,1-1-1 0,-3-6 3 16,1 3-1-16,-3-5-1 0,0 0 2 15,4 0-5-15,2-9-1 0,4-6-4 16,3-8-2-16,-3-1 2 0,-1-2 2 0,2 2 2 15,0 1 1-15,-1 3 2 0,-2 7 1 16,0 1 1-16,-2 5 1 0,-4 4-5 16,7 0 3-16,0 3 1 15,4 3 2-15,7 8 3 0,-1 4-3 0,0 2-1 16,2 1 2-16,2 0-2 0,1 0 0 0,2-2 2 16,0-3-2-16,1 0 1 15,3-3-2-15,1-2-2 0,1-4 1 16,2-2 1-16,1-2-2 0,1 0-1 15,0-8 1-15,-1-3-3 0,-2-2 1 0,-2-3 0 16,-5-2-1-16,-6-3 2 0,-6-2-1 16,-5-1 0-16,-7-2 0 0,-2 2 2 15,-8 3 1-15,-7 1 2 0,-5 4-2 16,-4 7 2-16,-3 1-2 0,-2 6 0 16,-2 2 1-16,1 2 1 0,1 7-2 0,3 3 2 15,3 2-1-15,1 2 0 0,3 3 2 16,5-1-2-16,2 2 0 15,7-7 1-15,3 4-1 0,2 0 2 16,6-1-1-16,7 3-2 0,3-3 1 0,4-5-2 16,3-2 0-16,2-1 0 0,1-4-2 15,0-3 1-15,0-1-3 0,-3 0 3 16,-7 0-3-16,-2-2 4 0,-2-6-2 16,-6 0 2-16,1-4-1 0,-4-3 1 15,-3-2 0-15,0-5 0 0,-7 2 0 0,1 5 1 16,0 1 0-16,3 6-1 0,0 4 2 15,2-1-4-15,1 5 1 0,0-1 0 16,0 1-1-16,0 0 3 16,0 0 2-16,0 1-2 0,3 11 0 0,5 4 0 15,7 6 0-15,-2-1 0 0,3-1 0 16,0-3-3-16,2-2-3 0,0 0-6 16,1-3-12-16,-2-1-12 0,-3-3-14 15,2-2-11-15,-4-1-5 0</inkml:trace>
  <inkml:trace contextRef="#ctx0" brushRef="#br0" timeOffset="16410.43">25226 11653 44 0,'0'0'11'16,"0"0"-6"-16,0 0-3 0,0 0 0 0,0 0 1 16,0 0 5-16,0 0 3 15,0 0 2-15,0 0-2 0,0 0-2 16,-13 39 0-16,9-24-4 0,-2 1 0 15,2-7 0-15,1 2-1 0,-1-4-2 0,2-3-2 16,1 0-1-16,-1 0 1 0,2-4 0 16,-1 0 3-16,1 0 1 0,0 0-2 15,0 0-1-15,0 0-2 0,0-3 0 16,0-8 1-16,3-4 0 0,-2 3 1 16,4-6-1-16,-1 1 0 0,0 2 0 0,5-5 1 15,1 5-1-15,3 3 3 16,3 2-2-16,4 2 0 0,-1 3 2 15,3 2 0-15,-1 3 2 0,-2 0 2 16,3 9-2-16,-2 3-2 0,-1 4 0 0,0 0-2 16,0 2-1-16,-2 2-1 0,1 2-2 15,-3-3-2-15,1-1 0 0,-4-1-7 16,-2-4-3-16,0-3-5 0,-3-2-4 16,0-3-4-16,1 2-2 0,-5-4 2 15,2 0 6-15</inkml:trace>
  <inkml:trace contextRef="#ctx0" brushRef="#br0" timeOffset="16994.09">25711 11521 78 0,'0'0'9'0,"0"0"-3"0,0 0 5 15,0 0 7-15,0 0 4 0,0 0 1 16,0 0-1-16,0 0-3 0,0 0-3 0,-28 78-2 15,28-59-1-15,0 2-3 0,0-3 1 16,6-1-2-16,3-3-2 0,4-4 0 16,0-1-2-16,4-1 1 0,1-4-3 15,-4 0 0-15,5-3-1 0,3-1 0 16,-1 0-1-16,8-7-1 0,-2-1 0 0,-3-3-1 16,-1-1-1-16,-3-5 1 15,-2-3-2-15,-3 0 1 0,-3-6-1 16,-2-2 0-16,-3 0 0 0,-4-1 2 15,-3 3 1-15,0 2 0 0,-3 2 1 0,-3 9-1 16,-3 3 0-16,1 5-1 0,-5 2 1 16,-6 2-1-16,-1 1 2 0,-3 2 0 15,1 8 0-15,4 3 0 16,3 2 1-16,3 2 1 0,2 1-1 0,6 3 2 16,2-1-1-16,2 1 1 0,6-1 0 0,9 0 3 15,5-4-2-15,8-1 0 16,3-2-1-16,6-4 0 0,4-4 0 15,1-1-3-15,3-4 2 0,-1 0-3 16,2-5-1-16,-1-2 1 0,-3-2 0 0,-2-4 0 16,-7 0 0-16,-5-2 1 0,-8-2 0 15,-7 5 0-15,-7 3 1 0,-5-2 1 16,-1 0-2-16,-4-2 0 0,-6-2-1 16,1 5 1-16,-4 4 0 0,3 5 0 15,-2 1 2-15,1 0-2 0,-1 0-1 0,2 0-1 16,6 0-2-16,1 3 3 0,3 1 0 15,0 6 0-15,3 1 0 0,7 1-1 16,6-2 0-16,3-4-2 16,2 1-4-16,4-1-6 0,1 1-14 0,-1 0-25 15,-1-1-44-15,2 1-56 0</inkml:trace>
  <inkml:trace contextRef="#ctx0" brushRef="#br0" timeOffset="17458.12">27011 11518 257 0,'0'0'3'0,"0"0"-1"16,0 0 3-16,0 0-1 0,79-9-2 16,-43 4 0-16,1 2 2 0,3-1-2 0,3 0 1 15,2 0 1-15,1-2 1 16,1-1 1-16,-1 2 0 0,-1-1-1 15,0 0 1-15,-3 0 0 0,-5 1 0 16,-2-1 1-16,-3 1-1 0,-3 3-1 0,-10-2 1 16,-2 3-3-16,-6-1-2 0,-6 2 0 15,1 0-1-15,-6 0 0 0,0 0 1 16,0 0 0-16,1 0 0 0,1 0 2 16,-1 0-3-16,-1 0 1 0,2 0 0 15,-2 0-2-15,0 0 1 0,0 0-4 0,0 0 1 16,0 0-2-16,0 0-4 0,0 2-6 15,0-1-13-15,0 1-33 0,0 4-40 16,1-1-37-16</inkml:trace>
  <inkml:trace contextRef="#ctx0" brushRef="#br0" timeOffset="17944.57">27501 11229 92 0,'0'0'28'0,"0"0"1"0,0 0 3 16,0 0-2-16,0 0-7 0,0 0-3 15,0 0-3-15,82 78-3 0,-63-64-2 0,1-2-4 16,3-1-3-16,-1 2 0 0,4-2-1 16,2-1-2-16,-1-2-2 0,4 2 0 15,-2-2-1-15,-1 3 1 0,0-1 1 16,-1 1-2-16,-2-1 1 0,-2-1-1 16,0 1 1-16,-8-4-2 0,-1 1 2 0,-5-2-1 15,-5-3 1-15,1 0 1 16,-5-2 3-16,0 0-1 0,0 0 0 15,2 0 0-15,0 2-3 0,-2-2 1 16,0 0-1-16,0 0 0 0,0-2 0 0,-4 0 2 16,1-2-1-16,-6-1 0 0,5 4 1 15,-1-1-2-15,-6 1 3 0,7 1-2 16,-7 0 1-16,2 0-1 0,0 4 1 16,-5 6-2-16,3 1 2 0,-6 2-1 15,3 2-4-15,0 2 2 0,1 0-2 0,0 0-4 16,0 4-6-16,2 0-15 0,-3 0-38 15,4 1-73-15</inkml:trace>
  <inkml:trace contextRef="#ctx0" brushRef="#br0" timeOffset="19012.75">28557 11184 137 0,'0'0'42'0,"0"0"-3"0,0 0-6 16,0 0-5-16,0 0-6 0,0 0-7 15,0 0-1-15,0 0-4 0,0 0-6 16,0 0-2-16,-26-47 0 0,33 40 0 0,4 3-1 15,10-2 0-15,1 4 0 0,3 2 1 16,3 0-2-16,4 0 0 0,1 0 0 16,2 0 0-16,4 0 0 0,-2 0 0 15,2 0 1-15,-2 0-1 0,-1-3 0 16,-2 0 0-16,-3 2 0 0,-5 0-1 0,-7-1 1 16,-1 1-3-16,-8-1 3 15,-5 2-1-15,1 0 0 0,-6 0 0 16,0 0 0-16,0 0-2 0,1 0 0 15,1 0-2-15,-2 0 2 0,0 0-1 0,0 0 0 16,-3 0-1-16,-10 0 1 0,-2 0 2 16,-5 0 0-16,6 0 1 0,0 0-1 15,0 0 2-15,8 0-1 16,0 0 0-16,6 0 0 0,-1 0 1 0,1 0-1 16,-2 0 0-16,1 0-1 0,-1 0 1 15,1 0 1-15,0 0 0 0,-1 0 1 0,1 0 1 16,-1 0-2-16,2 0 1 15,-1 0 0-15,1 0 1 0,-3 0-1 16,3 2 2-16,-1 5 0 0,1-1 1 0,0 6-1 16,0 6 1-16,0 1-1 0,0 2 1 15,4 0 0-15,0-1 1 0,0-2 0 16,1 2-1-16,-1 0 0 0,2 0 0 16,-1-1 0-16,0 1-2 0,-1 1-1 15,-1-1 2-15,2 1-3 0,-1 0 0 0,-1 1 0 16,1-2-2-16,2 1 2 0,-2 3-2 15,1-3 0-15,-2-5-3 0,0 0-1 16,-2-4-1-16,0-1-3 16,1 1-2-16,-2-1-2 0,0-2-2 0,0 1-4 15,-2-2-5-15,-3-1-8 0,-1-1-7 16,-3-1-11-16,1 0-10 0,-3-3-3 16</inkml:trace>
  <inkml:trace contextRef="#ctx0" brushRef="#br0" timeOffset="19313.06">28775 11736 69 0,'0'0'10'0,"0"0"4"0,0 0 3 0,0 0-1 15,0 0 0-15,0 0-2 16,0 0 1-16,0 0 0 0,0 0 0 15,0 0-1-15,23 2 0 0,-1-4-3 0,2-1 0 16,1 2-3-16,3-2-1 0,3 0-1 16,1 3-1-16,2 0-2 0,0 0-2 15,1-2 2-15,-2 2-1 0,0-1-1 16,1-1 0-16,-3 0 0 0,0 2-2 16,-2 0 0-16,-9 0-1 0,-1 0-3 0,-8 0-2 15,-5 0-2-15,0 0-7 16,-6 0-10-16,4 0-17 0,2 0-37 15</inkml:trace>
  <inkml:trace contextRef="#ctx0" brushRef="#br0" timeOffset="19881.25">29510 11286 4 0,'0'0'5'0,"0"0"5"16,0 0 5-16,0 0 0 0,0 0 3 16,0 0 2-16,0 0 6 0,0 0 9 15,0 0-1-15,-6 4-1 0,9 13-9 16,4 4-6-16,4 2-7 0,1 2-5 0,2 2 0 15,0 0-4-15,0 0 1 0,0 1 0 16,1-1-2-16,-1-2 1 0,-3 0-2 16,0-2 1-16,-2-2-2 0,-3-8 1 15,-1 1-2-15,-2-5 0 0,-1-4 0 16,-1-1-1-16,-1-4 0 0,0 5 1 16,0 1-1-16,0-1 1 0,0 0 1 15,-6-5-2-15,-4-1 1 0,-8-8 1 16,-3-6 0-16,-1-6 1 0,2-7 0 15,1-3 0-15,-1-5 0 0,2-1 1 0,0 0 0 16,1 1 0-16,5 1 3 0,2 0-1 16,1 3 2-16,5 3-2 0,4 0 1 15,0 4-1-15,0-1 2 0,6 3 3 16,2 1-1-16,1 3 1 0,3 2-1 16,2 2-1-16,4 1-2 0,2 4 0 0,1 0 0 15,3 3 0-15,2 2-1 16,3 1 0-16,0 2-2 0,1 2 2 15,-1 0-3-15,1 2 0 0,-2 2-1 0,-1 3-1 16,-3 1 0-16,-2 2 2 0,2 0-5 16,-6 2 3-16,0 1-4 0,-3 2-2 15,-3-1-7-15,1 1-13 0,-1 2-21 16,-4-4-42-16,0 2-47 0</inkml:trace>
  <inkml:trace contextRef="#ctx0" brushRef="#br0" timeOffset="20090.45">29516 11405 112 0,'0'0'-2'16,"0"0"0"-16,0 0 4 0,0 0-2 0,0 0 2 15,94 5 0-15,-70-8 0 0,4 0-4 16,-1 0 0-16,2 0-7 0,1 3-18 16</inkml:trace>
  <inkml:trace contextRef="#ctx0" brushRef="#br0" timeOffset="20348.39">30035 11172 277 0,'0'0'3'0,"0"0"-4"16,0 0 0-16,0 0 1 0,91-46 1 16,-61 42 2-16,3-1 0 0,1 2 3 0,-2 0-2 15,1 2 2-15,0 1-1 16,-5 0-3-16,0 0 0 0,-3 0-4 0,-4 0-1 15,-6 1-3-15,1 3-5 16,-7-1-4-16,-2 4-9 0,3-2-14 0,-6-1-24 16,1 0-39-16</inkml:trace>
  <inkml:trace contextRef="#ctx0" brushRef="#br0" timeOffset="20681.03">30209 11142 207 0,'0'0'-1'15,"0"0"1"-15,0 0 2 0,0 0 1 16,0 0-3-16,0 0 2 0,0 0 1 16,0 0 3-16,0 0 5 0,0 0 1 15,48 58 5-15,-42-36 1 0,-2-1 1 16,1 0-1-16,1 1-4 0,-1 1-2 0,2-1-3 15,-1 2-2-15,0-1 0 0,0 2-1 16,0-3-2-16,2 1 2 0,-1 0-1 16,1-1-1-16,-1 2 1 0,1-4-3 15,0 0 0-15,1-2 2 0,-2-1-4 16,0-5-2-16,0 1-1 0,-2-6 0 16,-4-5-6-16,2 4-3 0,-2-3-6 15,2-1-12-15,-1 2-18 0,1-1-62 16,-3-3-45-16</inkml:trace>
  <inkml:trace contextRef="#ctx0" brushRef="#br0" timeOffset="21266.08">30844 11436 66 0,'0'0'19'0,"0"0"12"16,0 0 7-16,0 0-2 0,0 0-2 0,0 0-6 15,0 0-7-15,0 0-3 0,0 0-3 16,-7-5-4-16,12 0-2 0,4 1-4 16,6-2 0-16,1 4-1 0,4-3 0 15,2 1 0-15,1 3-1 0,1 0 1 16,1 1-2-16,1-2 0 0,0 2 2 0,2-2-3 15,-2 2 1-15,1 0-1 0,-1 0 0 16,-1 0 1-16,2-1 2 0,-1 1-3 16,3-2 4-16,-1-1 1 15,1 2-5-15,-2 0 3 0,2-1-4 0,-2 0 0 16,2-1 0-16,2 2 0 0,-2-1 0 16,-3 1 0-16,0-1 1 0,-2 0-1 15,-1 1 0-15,-6-1 0 0,0 1 0 16,-6 0 0-16,1-1 0 0,-1 1-1 15,-5-1 1-15,6 0-1 0,-6 2 0 0,-2-3 0 16,2 3-1-16,-6 0-2 0,0-1 1 16,0 1-3-16,1 0-2 0,1 0-4 15,-1 0 0-15,1 0-5 0,-1 0-4 16,4 0-9-16,0 0-19 0,-1 0-24 16,1 4-39-16</inkml:trace>
  <inkml:trace contextRef="#ctx0" brushRef="#br0" timeOffset="22049.48">31442 11044 196 0,'0'0'3'0,"0"0"-2"0,0 0 2 15,0 0 3-15,0 0 5 0,0 0 6 16,0 0 5-16,0 0 4 0,0 0 2 0,0 0 0 15,4 20-5-15,8-6 0 0,2-1-5 16,2-1-4-16,1 2-4 0,2-1-5 16,0 3 2-16,0-2-2 15,-2-1-3-15,2 1 1 0,-1-1-3 0,-1 1 1 16,0-2-1-16,-1 2 3 0,0-3-3 0,0 0 0 16,-1 0 0-16,-3-3-2 15,1 1 1-15,0-1 1 0,-4-2 0 16,5 1 0-16,-1-1-1 0,-5-1 1 15,6 1-1-15,-5-1 0 0,-1-4 0 0,2 2-1 16,-5-1 1-16,1 0-2 0,-6-2 8 16,0 0-4-16,0 0 6 0,1 0-4 15,0 1-6-15,1-1 3 0,-1 0-5 16,1 0 4-16,-1 0 1 0,-1 0-2 16,0 0 1-16,0 0 1 0,0 0 0 0,0 0 3 15,0 0-3-15,0 0 1 0,0 0 0 16,-6 0 0-16,1 0 0 15,-6 0 3-15,1 0-3 0,3 2 0 16,0 3 2-16,-1 0-3 0,0 1 1 0,-1 0 2 16,2 0-1-16,0 0 0 0,-5 3 0 15,5-3-1-15,-3 4 2 0,-2-2-2 16,7-1 0-16,-7 1-2 0,1 1 2 16,3-3-1-16,-3 2 0 0,2-2 1 15,2 1-2-15,-1-1 0 0,0-1 1 0,-4 5-2 16,5-6 0-16,-5 3 2 0,5-2 0 15,0 0-1-15,0 0 0 0,1 1 0 16,0-2 0-16,3-1 1 16,-4 3-2-16,4-3 1 0,0 1-3 0,-4 2 2 15,4-3-1-15,0 0-1 0,0-1 0 16,3-2-4-16,-4 4 0 0,3 0-2 16,-2 1-3-16,-2 2-5 0,4-2-6 15,-3 4-8-15,1-1-12 0,1-5-19 16,-1 7-40-16</inkml:trace>
  <inkml:trace contextRef="#ctx0" brushRef="#br0" timeOffset="23149.38">32021 10501 54 0,'0'0'5'0,"0"0"-3"0,0 0 5 16,86-27-6-16,-60 24 5 0,1-1-2 0,2 3 3 15,0-1 0-15,0 2 0 0,0 0 0 16,0 0 0-16,0 0-4 0,0 3-2 16,-3 4-3-16,-3 3-3 0,0 2-3 15,-4 2 0-15,-5 1-2 0,-1 1-2 16,-5-4-4-16,-6 1-2 0,0 5-3 16,-2 1 3-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06T03:43:56.715"/>
    </inkml:context>
    <inkml:brush xml:id="br0">
      <inkml:brushProperty name="width" value="0.05292" units="cm"/>
      <inkml:brushProperty name="height" value="0.05292" units="cm"/>
      <inkml:brushProperty name="color" value="#FF0000"/>
    </inkml:brush>
  </inkml:definitions>
  <inkml:trace contextRef="#ctx0" brushRef="#br0">4667 16173 520 0</inkml:trace>
  <inkml:trace contextRef="#ctx0" brushRef="#br0" timeOffset="844.68">4319 16630 518 0,'-292'440'-21'0</inkml:trace>
  <inkml:trace contextRef="#ctx0" brushRef="#br0" timeOffset="847.71">3441 18163 342 0,'0'0'-4'0,"0"0"-4"0,0 0-5 0,0 0 3 0,-14-5-4 0,14 5 0 0,0-5-14 0,3-3-21 0,7-4-23 0,3-1-55 0</inkml:trace>
  <inkml:trace contextRef="#ctx0" brushRef="#br0" timeOffset="2639.29">15714 7615 18 0,'0'0'13'0,"0"0"0"0,0 0 3 15,0 0-2-15,0 0-1 0,0 0-1 16,0 0 6-16,0 0 4 0,0 0 4 16,48 21-2-16,-37-19-8 0,-5-1-6 15,7 1-3-15,3-1 3 0,1 1-5 0,5 0 0 16,0-1 0-16,1 1-1 0,3 0-1 16,1-1 2-16,2-1 0 0,0 0-1 15,1 1 2-15,1-1 0 16,1 0 2-16,-2 0 2 0,6 0 0 0,-1-2-1 15,3-2 0-15,1 1 0 0,4 1-3 16,-2 1-2-16,3-2 0 0,0 1-1 16,1 1 1-16,2-1-1 0,1 0 2 15,0 0-2-15,2-3 2 0,-2 2 1 16,1-1-1-16,-1-1 1 0,1 0 1 0,-1 0-4 16,0 0 2-16,-1 2-1 0,0-2 0 15,2 2 0-15,-1-1 0 0,2-1-1 16,1 0-1-16,-1 3 2 0,4-1-4 15,-2 0 0-15,0-1 0 0,3 0 0 16,0 1 1-16,0 0 0 0,1 0 0 0,-1 0 1 16,2 0-2-16,0 0 2 15,1 0-1-15,0 1 0 0,-3 1 0 16,-1-1 0-16,-1 2-1 0,0 0 0 16,1-1 1-16,-3 1-1 0,2 0 1 0,0-2 0 15,0 0 1-15,2 1-1 0,1-2-1 16,0 2 1-16,1-1 0 0,-3 2 1 15,2-1-1-15,2-1-1 0,-1 1 0 16,1 1 1-16,0 0-1 0,0 0 0 16,-1-2 0-16,0 2 0 0,0 0 0 0,-2 0 1 15,-4 0-1-15,-3 0 0 0,-2 0 0 16,-1 0 2-16,2 0-2 16,-5 0 2-16,-2 0-2 0,0 0 0 15,-2 0 1-15,-3 0-3 0,-2 0 1 0,-1 0 1 16,-2 0 0-16,1 0-2 0,-2 2 4 15,-3-1-4-15,-2 1 2 0,-8-2 0 16,0 1-1-16,-6 1 0 0,-4-2 0 16,0 1-2-16,-3-1 1 0,2 1-2 15,0 1 1-15,-1-1-2 0,-4-1 2 0,0 0 2 16,0 4-1-16,-7 3 4 0,-9 2-2 16,-8 3 0-16,-5 0-4 0,-5-4 4 15,-3 1 0-15,-7-1 0 16,-5 0 0-16,-4 1 0 0,-5-1 2 0,-7 0-2 15,-3 1 2-15,-5-1-2 0,-5 1 1 16,-3-1 0-16,-7 1 0 0,-5-1 0 16,-1-3 0-16,-1 3 2 0,-1-2-3 15,1 0 1-15,3-1-1 0,-1 1 0 16,3-3 1-16,1 0-1 0,1 1 1 0,2-4 0 16,4 2-1-16,5-2 1 0,-1 0-1 15,4 0 0-15,-1 0 1 0,4 0-1 16,2 0 2-16,1 0-2 0,3-2 0 15,1 2 0-15,-1 0 0 0,3-3-2 16,-1 3 2-16,-1 0-2 0,0 0 2 0,-1 0 2 16,0 0-2-16,1 0 2 0,2 0 0 15,1 0-2-15,2 0 1 16,-2 0-1-16,2-1 0 0,-2 1 1 16,2 0 0-16,1-1 0 0,1 1 0 0,3 0-2 15,-1-2 1-15,0 2-1 0,2 0 1 16,2 0 0-16,-1 0 0 0,1 0 0 15,-1 0-1-15,3 0 1 0,-3 0 0 16,3 0 2-16,0 0-1 0,5-3 2 16,1 2-2-16,8-1-1 0,2 0 1 0,1 1-1 15,5-1 1-15,8 0 3 0,0 0-3 16,9 1 3-16,4-1-1 0,-5 0-1 16,6 1 1-16,1-1-1 0,-1 2-2 15,5 0-4-15,-1-1 0 0,1 1 0 16,0 0-1-16,0 0 4 0,3-2 1 15,13 2 1-15,10-2 1 0,9 2-2 16,-2-1 0-16,9 1 1 0,0-2 1 16,4-1-2-16,5 2 1 0,4 0-1 15,4-2 0-15,3 1 0 0,3 0 0 0,3-2 0 16,3-1 1-16,0 2 0 0,3-3-1 16,1 1 1-16,1-2 0 15,4 1 0-15,1 0 0 0,4-2 0 16,-1 3-1-16,6-2 2 0,-4 1-2 0,4 0-2 15,-1 2 2-15,3-1 0 0,5 0 0 16,-3 1 0-16,1-1-1 0,-1 2 0 16,-1 0 2-16,-2 2 0 0,0 0-1 15,-2-1 0-15,1 0 0 0,-4-1-1 16,-1 1 2-16,0-1-1 0,-1 0 2 0,2 2-1 16,-1-2 0-16,1 2-1 0,1-1 0 15,-3 0 0-15,3 1 0 0,0 1 1 16,-1 0-1-16,1 0 1 0,1 0-1 15,-2 0-1-15,-1 0 0 0,0 0 0 16,-2 0 1-16,-2-2 0 0,0 1 1 16,-3-1-1-16,1-1 0 0,1 2 0 15,-5-2 0-15,-1 0 0 0,0-1 0 16,-3 1 0-16,-2 1-1 0,0-1 1 16,-2 1 0-16,-2 2-1 0,-3-1 2 0,-3 1-1 15,-2-2 0-15,-4 2 0 0,1 0 0 16,-4 0 0-16,-3 0 0 0,-3 0 0 15,-2 0 0-15,-2 0 0 0,-2 0 0 16,-1 0 0-16,-1 0 0 0,-3 2-1 16,-1 1-1-16,-3-2 1 0,-3 1-1 0,-2-1 1 15,-6 0-1-15,-1 2-2 0,1 1-2 16,-7-3-1-16,7 2-3 0,-4 0-9 16,-5 0-26-16,-1 0-52 15,-3 0-87-15</inkml:trace>
  <inkml:trace contextRef="#ctx0" brushRef="#br0" timeOffset="14956.81">28668 6947 161 0,'0'0'-1'15,"0"0"-2"-15,0 0 2 0,0 0 5 16,0 0-3-16,0 0 3 0,0 0-2 15,0 0 1-15,0 0 4 0,39 52-1 16,-25-38 4-16,0-1 0 0,-1 1-2 16,1 3 0-16,-1 0 0 0,3 2-2 15,-3 1 3-15,3 0 0 0,-3 1-1 16,3 0 2-16,-3 0-2 0,3 0 1 16,-2 2-2-16,3-2-2 0,0 2 0 15,1 0 0-15,1-2 0 0,1 1-1 0,2 0 0 16,-2-1-1-16,3 1 3 0,2-1-5 15,-1-1 4-15,1-2-1 0,-2-2-2 16,3 0 1-16,0-2 3 0,2-4 0 16,1-2 4-16,0-4-1 0,-1-4 1 15,0 0 2-15,1-4 0 0,-3-7 1 0,5-4 3 16,-1-5-2-16,4-5 1 16,4-4-2-16,4-5-1 0,4-4-1 15,3-3-3-15,5-5-5 0,2-2-2 16,3-2 0-16,2-2 0 0,1 1 3 0,3-1-1 15,1 2 0-15,0 0-3 16,1 0 0-16,-2 3 0 0,0 3 0 16,-2 3 0-16,-1 1 0 0,-1 6 1 15,-4 0 1-15,-1 2 2 0,-4 3-2 0,-4 2-4 16,-2 1 0-16,-5 2 0 0,-1 3 1 0,-4 3 0 16,-4 0 0-16,-5 5 1 0,-3 2 0 15,-8 4-2-15,-8 3 2 0,-3 2-2 16,-5 2 1-16,0-2-3 0,0 2 0 15,1 0-1-15,1 0-1 0,0 0-1 16,0 0-3-16,-2 0-5 0,0 2-10 0,0 5-24 16,0 7-36-16,1 0-99 15</inkml:trace>
  <inkml:trace contextRef="#ctx0" brushRef="#br0" timeOffset="21647.56">22694 698 151 0,'0'0'20'16,"0"0"-5"-16,0 0-5 0,0 0-1 15,0 0 2-15,0 0 6 0,0 0-1 16,0 0 4-16,0 0-2 0,-9-14-3 0,9 13-2 16,0-1-4-16,0 2-5 0,0-2 2 15,-1 2-7-15,1-1-2 0,0 1 6 16,0 0-6-16,0 0 3 0,0 0 1 15,0 0-2-15,0 0 2 0,0 0 1 16,0 0-4-16,0 5 4 0,0 1-1 0,0 0-4 16,1 6 5-16,1-6-4 0,-1 5 4 15,1 1 0 1,-1 0-1-16,2 5 0 0,-1 1-1 0,2 3 1 16,-1 1 3-16,1-3-2 0,1 2 3 15,-1-1-3-15,-1 2-1 0,1-2 2 16,-1 4-2-16,0-2 1 0,0 2 3 0,0 2-5 15,1 0 0-15,-1 0 1 0,1 3-2 16,-1 0 10-16,1 4 0 0,1 1-3 16,-1-4 3-16,-1 1-9 0,2-5-5 0,0-1 4 15,-2-8-1-15,0-2 0 0,0 0 2 16,0-6-5-16,1 6-1 16,-1-7-2-16,0 2-6 0,0 1-4 15,0-4-15-15,4 6-14 0,-3-7-12 0,5 2-38 16</inkml:trace>
  <inkml:trace contextRef="#ctx0" brushRef="#br0" timeOffset="22808.95">23213 762 213 0,'0'0'9'0,"0"0"-3"0,0 0-2 0,0 0-5 16,0 0-1-16,0 0 0 15,0 0-1-15,0 0 3 0,0 0 1 16,-18-5 0-16,13 5 4 0,-5 0-3 16,-4 8-3-16,1 3 4 0,-5 2-4 0,4 2 6 15,-2 2 2-15,1 1-5 0,1 1 3 16,2 0-4-16,2 1 0 0,2-1 3 15,2 1-4-15,3-6 2 0,3 4 1 16,0-1-3-16,0 0 2 0,6 4 0 16,0-9-1-16,2 0 3 0,1-1 1 0,-2-5-2 15,6 1 4-15,-6-2 0 16,4-5-2-16,1 1 5 0,0-1-5 0,8-3 2 16,-2-7 1-16,5-4-7 15,0-2 8-15,-3-1-7 0,2-3-1 0,-2-1 2 16,-2 1-6-16,-1-3 4 0,-1 3 0 15,-2 2-2-15,-4 1 2 0,-1 5 0 16,-2 0-2-16,-3 3 4 16,-1-1-3-16,0 1-2 0,-1 2 4 0,-2-3-6 15,0 5 5-15,0-5 0 0,-5-4-2 16,0 5 2-16,-8-2 1 0,0 2-5 16,0 4 6-16,-3 0-3 0,-3 0 0 15,7 3 0-15,-8-1-2 0,3 1 4 16,4 2-1-16,-3 0-1 0,4 0 2 0,7 0-3 15,0 0-1-15,5 0 3 0,-1 0-6 16,1 0 2-16,-2 0 0 0,2 0-1 16,0 0 3-16,0-1 1 0,12-1 0 15,8-5 4-15,6 0 0 0,0-3-3 16,1 2 2-16,0 0-4 0,2 0 1 0,0 2 1 16,1 1-2-16,0 1 2 0,2 1 2 15,0 0-6-15,0 0 4 0,0 1-2 16,-2 1 0-16,0 1 0 0,-2 0-4 15,-8 0 3-15,0 0-1 0,-2 0-3 16,-6 1 0-16,-1 1-1 0,-5-1-1 16,-4 1 3-16,3 0 1 0,0-1 2 15,1 5 5-15,-4-1-3 0,-1-2 0 16,-1 7 0-16,0 1-3 0,-4 6 6 16,-6 0-2-16,1 0-2 0,-3-1 1 0,1-1-3 15,2-4 2-15,0-1 4 0,0 2-2 16,1 1 0-16,-1-1 0 0,2-2-3 15,3-2 2-15,-2 1-1 0,2 0 1 16,-1 0-2-16,3 2-1 0,0-7 3 16,2 6 2-16,0-6-2 0,0 0 4 0,2 4-1 15,2-5-1-15,6-1 5 0,6-1-2 16,1-1-1-16,4-1 1 0,-1-7-1 16,-3-1-2-16,3-3 4 15,-1-4-4-15,0 1 2 0,1-1-1 0,2-3 1 16,-2 0-1-16,2-1 0 0,-2 0-3 15,-2-1 2-15,-1 3-1 0,-4 1 4 16,-3 7-4-16,-4 2 0 0,-2 0 2 16,-3 5-4-16,1-1 2 0,-1-5 1 15,-1 6-2-15,-3-5 0 0,-7-1 0 16,-7 2-3-16,-6 2 3 0,0 2 0 16,-3 1-1-16,-3 0 2 0,0 1-1 15,1 0 1-15,8 1 2 0,1 0-4 16,5 0 2-16,1-2-1 0,-1 2-4 0,8 0 0 15,1 0-11-15,5 0-9 0,-1 0-9 16,1 0-19-16,0 0-8 0,0 0-19 16</inkml:trace>
  <inkml:trace contextRef="#ctx0" brushRef="#br0" timeOffset="23246.33">24344 699 258 0,'0'0'-6'15,"0"0"-1"-15,0 0 2 0,0 0-3 16,0 0 3-16,0 0 4 0,0 0-1 16,0 0 4-16,0 0 3 0,87 14-2 0,-61-15 2 15,-3-2 1-15,0-4-3 16,1 1 4-16,-1-1-1 0,1-3-1 16,1 0 1-16,-3 1-1 0,1 1-3 15,0 2 0-15,1 4-1 0,1-2 2 16,-2-1-1-16,3 3-2 0,2-2 1 15,-1-1-3-15,0 5 0 0,1-2 0 16,-2 0-2-16,-1 2 0 0,-5 0 1 16,0 0-7-16,-8 0 2 0,1 0-1 0,1 0-2 15,-8 0 0-15,4 0-2 0,-4 0-2 16,-2 2-3-16,2 0-4 0,-2-2-18 16,2 3-27-16</inkml:trace>
  <inkml:trace contextRef="#ctx0" brushRef="#br0" timeOffset="23964.42">25741 573 247 0,'0'0'12'0,"0"0"-4"0,0 0-1 16,0 0-2-16,0 0 0 0,0 0 2 15,0 0 0-15,0 0 0 0,0 0 3 16,-55-29-5-16,54 24-1 0,1-5 2 16,0 5-9-16,0-2 2 0,7-4-1 0,6 2-1 15,2 1 1-15,3 3-1 16,1 0 1-16,6 5 1 0,2 0 3 0,3 0-2 16,4 0 2-16,2 0-2 15,0 5 0-15,0 1 2 0,0 3-5 0,-2 2 4 16,-3 2-2-16,0 1-2 0,-4 1 0 15,-1 2 0-15,-4-1-2 0,-3 3 2 16,-5 1 1-16,-2 5-3 0,-9 0 1 16,-3 2 1-16,-3 0-2 0,-10 2 0 15,-3 2 2-15,-6-3 0 0,-1 2 0 16,-2-3 2-16,-2-3 1 0,-1-3 0 16,1-3 2-16,1-2-1 0,2-5 0 15,2 0-1-15,-1-3 2 0,0-2-6 16,1-4 3-16,1-2-1 0,1-2-3 0,0-9-1 15,1 1-6-15,2-4 2 0,2-1 0 16,4 3 5-16,2-2 7 0,5 5 4 16,1-3-2-16,1-3 1 0,2-1-1 15,3-2-1-15,8 4 1 0,6 2 0 16,2 4 6-16,7 3-6 0,3 3 3 0,3 2 3 16,2 0-5-16,2 5 3 0,-1 4-5 15,1 2 1-15,-1 1-2 0,-2 3 2 16,-1 2-2-16,0 1 3 0,-3 2-3 15,1-1-6-15,-3 1 4 0,1 0-4 16,-1-2 0-16,-3 0 2 0,0-1-7 16,1-2-11-16,-1 0-13 0,1 0-36 15,-2 0-69-15</inkml:trace>
  <inkml:trace contextRef="#ctx0" brushRef="#br0" timeOffset="24415.57">26749 522 308 0,'0'0'1'0,"0"0"-2"0,0 0 2 0,0 0-4 16,0 0-2-16,-88-12-1 0,73 17-1 15,5 3 1-15,-4 4 3 0,5-1-3 16,3 1 5-16,0 2 0 16,4-3 1-16,-1 5 0 0,3-3-3 0,0-1 3 15,0 6-2-15,1-5 0 0,5 3 2 16,1-6-2-16,5-1 1 0,4-3 1 16,5 2-2-16,3-3 2 0,3-2-1 15,6-3-3-15,6 0 2 0,2-2-5 16,1-2-4-16,1 2-5 0,-2 0-3 0,-2 2-3 15,-2 0 5-15,-4 0 7 0,-2 0 4 16,-5 0 6-16,-1 4 1 0,-2-1 3 16,-3 3-2-16,-7 0 1 0,-1 1 1 15,-3 4 0-15,-1 3 4 0,-2 4-1 16,-5 3-1-16,-1 0 4 0,0 2-1 0,-7-1 0 16,-5-3 0-16,-4 2-2 0,2-3-7 15,-3-1 2-15,0-2-4 0,-1-1-1 16,-2 0 3-16,-1-3-10 0,-2 0-10 15,-1 1-31-15,-4 1-76 0</inkml:trace>
  <inkml:trace contextRef="#ctx0" brushRef="#br0" timeOffset="24983.2">26723 573 158 0,'0'0'2'0,"0"0"-2"15,0 0 3-15,98-38 0 0,-63 31 0 16,1 1-1-16,3 1 3 16,0 1 3-16,-1 1 1 0,-2-1 3 15,-1 3-1-15,0-1-2 0,-4 2-2 0,4 0 1 16,-3 2-1-16,-1 1 3 0,0 1-1 15,-5-3 2-15,2 2-1 0,-4 0 0 16,-1 1-2-16,-1 2 0 0,-5 2-2 16,-2-3-3-16,-4 4 5 0,-2 0-7 15,-3-3 2-15,1 1 1 0,-4 1-4 16,-3-2 5-16,0 4-3 0,0 1 1 16,0 0-1-16,-5 1-1 0,0-3 1 15,-1 2 0-15,2-2-2 0,1 0 2 16,1-4-3-16,1 0 3 0,1 0 3 0,0 0-4 15,1 4 5-15,8 3-1 0,5-5-1 16,-2 2 1-16,7-8-2 0,1-1-1 16,3 0 3-16,6-3-5 0,-1-4 2 15,-1-1 0-15,-3-2-3 0,0-2 3 16,-2-1 1-16,-1-1-1 0,-3-4 2 0,-1-4 0 16,-4 1-3-16,0-1 1 0,-3-2 0 15,-3 4 4-15,-1 3 0 16,-5 0-1-16,1 5 2 0,-2-1-3 15,-2-1-3-15,-8 1 2 0,-3-1-2 0,-4 2-1 16,-3 5 2-16,-6 2-4 16,-2 2 1-16,-4 3 1 0,1 0-3 0,-3 0 2 15,4 6-4-15,-1-1-4 0,6 1-1 16,0 2-15-16,2 0-19 0,7-3-31 16,0 2-52-16</inkml:trace>
  <inkml:trace contextRef="#ctx0" brushRef="#br0" timeOffset="25800.3">22110 2008 309 0,'0'0'3'0,"0"0"1"0,0 0 1 16,103-14 0-16,-63 5-1 0,7-3 1 16,7-2 3-16,9-1 1 0,5-2 3 0,8 0 0 15,5-2-10-15,7-2-1 0,5-1-1 16,4 0-6-16,5 2 11 0,3 3-4 15,2 3-1-15,3-1 1 0,2 3-2 16,-2-1 1-16,4-1 0 0,1 2 0 16,1-2 1-16,5-1-1 0,3-2 0 0,6-2 0 15,3-1 1-15,5-1-1 0,2-1 2 16,3 0-2-16,1 0 1 16,3 1-1-16,3 1 0 0,2 2 0 15,1 2 0-15,1 0 0 0,-3 0 2 0,0 0-4 16,-5 1 1-16,0 0 4 15,-3-2-3-15,-5 3 3 0,-1 1 2 16,-5-1-3-16,-5 1 2 0,-1-1-1 0,-2 0-1 16,-4-1 3-16,-3-2-4 0,-4-1 1 15,-8 2 1-15,-5-2 0 0,-1 4 0 16,-7 1-2-16,-4 4-1 0,-5 3 0 16,-9 0 0-16,-7 2-2 0,-7 1 0 0,-5-1 2 15,-8 2-3-15,-7 1 4 0,-7-1 1 16,-10 0-4-16,-6 1-1 0,-4 1-11 15,-8-2-13-15,0 2-24 0,-2 0-70 16,2 2-42-16</inkml:trace>
  <inkml:trace contextRef="#ctx0" brushRef="#br0" timeOffset="30220.67">22709 2633 176 0,'0'0'23'0,"0"0"-2"16,0 0-3-16,0 0-1 16,0 0 1-16,0 0 2 0,0 0 2 15,0 0 4-15,0 0-3 0,0 0 0 16,-18-13-6-16,17 11-4 0,1 1-6 16,-2 0-4-16,2-2-5 0,-1 2 0 0,1 1 2 15,0 0-1-15,0 0 4 0,0 1-5 16,0 13 2-16,3 7 0 0,4 2 0 15,2 4 1-15,1-4-1 0,-1 4 1 16,-1 0-1-16,1-1 0 0,1 4 4 16,-1-1-8-16,0 4 6 0,-1-1 0 0,1 0-2 15,-2 1 4 1,0-1 0-16,0 0-3 0,1-1 1 0,-4 0 3 16,2-2-4-16,-2-3 4 0,1-3-4 0,-1-6 2 15,0-3-1-15,-1 2-3 0,0-8 3 16,0 4-2-16,0-4-1 0,-2-3 0 15,1-1-2-15,1 6-1 0,-2-5-2 16,1-3-1-16,2 3-5 0,-3-4-4 16,2 2-6-16,0 0-9 0,6 1-17 0,0-4-34 15,5 0-80-15</inkml:trace>
  <inkml:trace contextRef="#ctx0" brushRef="#br0" timeOffset="31389.96">23125 2771 196 0,'0'0'5'0,"0"0"0"16,0 0 2-16,0 0 0 16,0 0 6-16,0 0 5 0,0 0 4 15,0 0-1-15,0 0 4 0,0 0-7 16,-7 20 0-16,4-1-5 0,3 2-3 0,-3 4-4 16,3 0-1-16,0 0-3 0,0 1 1 15,3-1 0-15,1 0-2 0,4 1 0 16,0-2 0-16,4 1 1 0,2-4-1 15,5 0 1-15,0-3-1 0,6 1-1 16,-1-4 1-16,1-3-2 0,-1-3 3 16,1-4 1-16,-1-2-1 0,1-3 1 0,-1 0 2 15,-2-5 1 1,3-4-1-16,-2-1 0 0,-1-7 1 0,-2-1-2 16,0-5 1-16,-4-1-1 0,-1-2-1 0,-4-2 0 15,-2 1-2-15,-5 0 6 0,-3 1-4 16,-1 2 2-16,-1 3-3 0,-7 2-2 15,-4 1-1-15,-3 3 0 0,-5 3 0 16,-1-2 2-16,-5 2-1 0,1 1 0 16,-4 2 1-16,0 2-1 0,0 5 0 0,0-1 1 15,0 1-1-15,0 1 1 0,2 1-1 16,1 0 0-16,8 0 0 0,0 0 1 16,6 0-2-16,5 0 1 0,1 0 0 15,6 0-2-15,-1 0 2 0,1 0-1 16,-2 0 0-16,1 0-1 0,-1 0-2 0,1 0 2 15,-1 0-1-15,2 0 0 16,0 0 3-16,0 0 2 16,12-3-1-16,8-2 1 0,9-1-1 0,6-1 0 15,1 1-1-15,7-4-2 0,1 3 3 0,3-2-2 16,3 1 1-16,2 0 0 16,0 1-1-16,-3 0 0 0,0-2 0 15,-2 2-1-15,-1 2 1 0,-4-2 1 16,-2 1 0-16,-1 2 0 0,-4-1-2 0,-2 0 1 15,-4 3 1-15,-9 0-2 0,-1 0 2 0,-6 2 0 16,-7 0 0-16,6 0 0 16,-7 0-1-16,2 0-2 0,-1 0 1 15,-6 0 1-15,0 0 1 0,0 0 1 16,2 0 1-16,-2 0 0 0,0 0 0 0,-8 6-3 16,-6 4 2-16,-5 3 0 0,-1 0 0 15,-2-1 2-15,1 0 0 0,0-1-2 16,0 2 0-16,1-1-1 0,2 2 1 15,-1 3 1-15,5-1-2 0,-1 1 0 16,4 1-1-16,0 2-1 0,5-1 3 16,0 3-1-16,4 0-1 0,2 0 2 15,0-1-2-15,0-3 2 0,6 1 0 16,2-4-1-16,4-2 1 0,1-1 0 16,6-1 0-16,3-2 2 0,0-1-1 0,4-4 1 15,0-1-1-15,1-3-2 0,2 0 2 16,3-3-2-16,-1-3 3 0,3-3-2 15,-1 0-2-15,0-3 1 0,1 0-1 16,-3-2 1-16,-2-1 0 0,-1 0 1 16,-4-2 0-16,-4 0 1 0,-3-3-1 0,-5 1 0 15,-4 3 2-15,-3-2-3 0,-3 0 0 16,-2 0 2-16,0-6-4 0,-6 4 4 16,-3 2-1-16,-2 1 1 0,-1 4-1 15,-3-2 0-15,0 5 0 0,4 3-1 16,-3 1 0-16,0-1 0 0,2 4-1 15,-5-1-1-15,-2 1 0 0,-1 3-1 16,-5 0 3-16,1 0 0 0,-1 0-2 16,1 3 2-16,-1 0-1 0,3 3 0 15,1 0 0-15,1 0 1 0,5-1-3 16,-1 1-1-16,7-4-1 0,-1 1-5 16,0 3-2-16,2-2-8 0,0 2-9 15,5-4-14-15,0 9-24 0,3-4-46 16,0 3-54-16</inkml:trace>
  <inkml:trace contextRef="#ctx0" brushRef="#br0" timeOffset="34726.91">18875 3136 165 0,'0'0'14'0,"0"0"-4"0,0 0-1 16,0 0-2-16,0 0 1 0,0 0 4 15,0 0 2-15,0 0 1 16,0 0-3-16,-14-22-5 0,14 22-3 15,0 0-6-15,-2 0 1 0,2 0 1 0,0 2 1 16,0 13 1-16,0 6 0 0,0 7-1 16,2 1 3-16,3 1-2 0,1 0 1 15,-1 2 0-15,0 2-2 0,1-1 1 16,1 0 1-16,1 1 1 0,-3-1 1 16,3 0 1-16,2 1-2 0,-2 0 3 0,3 2-1 15,1-3-1-15,-1 0-2 0,0-1 1 16,1-3-1-16,-2 0 0 0,2 0-1 15,-1-3 0-15,1 0 1 0,-1-1-1 16,2-2-1-16,-1 0-1 0,1-4 0 16,-2-2 0-16,1 0-1 0,2-3-3 0,0-2 0 15,-5-5-10-15,5 1-8 16,-6-2-25-16,7-1-48 0,-1-1-64 0</inkml:trace>
  <inkml:trace contextRef="#ctx0" brushRef="#br0" timeOffset="35209.64">18784 3146 342 0,'0'0'6'0,"0"0"-4"0,0 0-4 0,0 0-4 16,0 0-1-16,0 0 2 0,0 0 1 16,36-88 2-16,-11 78 1 0,-1-1 1 15,2 5 1-15,1 0 1 0,0 4-1 16,2 2 0-16,4 0-1 0,1 0 2 16,4 8-2-16,1 1 0 0,4 1 0 15,3 4-2-15,0 0 0 0,0 0-2 16,-1 1-1-16,-2-1 0 15,-2-1-4-15,-2 1 0 0,-1 1-3 0,-1 0 2 16,-4 1-3-16,-2 1 3 0,-4-3 1 16,-6 2 2-16,-3 0 1 0,-6 0 4 15,-4-4 1-15,-6 4 2 0,-2 1 1 16,-7 3 3-16,-6 5 2 0,-6 0-1 16,-3-1 3-16,-4-1 2 0,-3-1-1 0,0-1 1 15,-1 0-4-15,1-3-2 0,2 0-4 16,-1 0-1-16,1-2-1 0,1 0 0 15,2-2-3-15,1-1-1 0,0-1-5 16,3 2-3-16,-2-3-4 0,2-1-5 16,3-1-5-16,-1 1-3 0,5-4-6 0,2 1-4 15,1 1-11-15</inkml:trace>
  <inkml:trace contextRef="#ctx0" brushRef="#br0" timeOffset="36714.89">19973 3671 161 0,'0'0'7'0,"0"0"1"0,0 0 0 16,0 0 6-16,0 0 1 0,0 0 7 16,0 0 2-16,0 0 1 0,0 0-4 15,0 0-6-15,0 10-4 0,0-10-4 16,0 1-2-16,0-1 0 0,0 0-2 15,4 0-2-15,3-4 2 0,5-3-2 16,5-1 2-16,-1-2 1 0,4 3-3 16,0-1 1-16,4 2-1 0,2-2-1 15,3 1 3-15,3-1-3 0,1-1 2 0,6 2-1 16,-2-2-1-16,3-1 1 0,0 3-1 16,2-3 0-16,0 3 1 0,-1 0 3 15,2-1-3-15,-1 0 0 0,-1 0 0 16,-1 1-1-16,-1 0 1 0,-2-2 0 15,1 2 1-15,-2 0-1 0,0 0-1 16,-1 1 1-16,-2 1-1 0,-1-2 0 16,-2 1 0-16,-2 1 0 0,-2 0 0 15,-3 1 0-15,-7 1-1 0,0-1 1 16,-6 2 0-16,0 1-1 0,1-2 2 0,-6 2 0 16,-1 1 0-16,-4 0 4 15,0-2-2-15,0 2 2 0,2 0 0 16,-1 0 1-16,1 0 1 0,-1 0 0 15,1-2-3-15,-1 2 1 0,1 0-2 0,-1 0-1 16,0 0 2-16,1-1-1 0,-1 1 0 16,2 0 1-16,-2-1-2 0,1 1 0 15,-1 0-1-15,4-5 1 0,-2 2-2 16,1 0 0-16,2-2 1 0,-3 4-1 16,5-4 2-16,-1 1-2 0,-4 2 1 0,5-2 0 15,-4 3 0-15,2-3-1 0,-2 2 0 16,-4 2-1-16,0-1 0 0,0 1 0 15,1 0-2-15,1-2-1 0,-1 2-4 16,1-1 0-16,-1 1-4 0,1 0-2 16,-1 0-6-16,7 0-11 0,-3 0-14 0,8 0-28 15,-3 1-74-15</inkml:trace>
  <inkml:trace contextRef="#ctx0" brushRef="#br0" timeOffset="37471.47">21498 2930 307 0,'0'0'7'0,"0"0"-2"16,0 0-3-16,0 0-3 0,0 0-2 15,0 0 1-15,0 0-1 16,0 0 3-16,0 0 0 0,0 0 3 16,-14-5 2-16,14 3-2 0,10-1 2 0,5-1-2 15,0-2 0-15,0 2 1 0,1-2 0 16,-2 1-2-16,6-5 0 0,-1 1-2 15,-7 3 2-15,0 0-2 0,-3 2 0 16,-1 0 0-16,1-1 0 0,-5 4-2 16,1 0 2-16,-5 1 2 0,0-1-1 15,0 1 1-15,0 0-1 0,2-2 2 0,-2 2-1 16,0-2 4-16,0 2-4 0,-4-3 1 16,-1 2 0-16,1-1-2 15,0 2 1-15,4 0-1 0,-6 0 2 0,1 0-5 16,-4 2 2-16,0 2 0 0,4 3 0 15,-1 2 0-15,4 4 2 0,-1 5-4 16,1 1 4-16,0 4-2 0,2 2 0 16,0-1 1-16,0 1-1 0,0-2 2 15,0-5-1-15,-2 1 0 0,2 1 0 0,0-2 1 16,-1 2-1-16,1 0 2 0,0 1-2 16,0-1-1-16,0 1 0 15,0-1-1-15,0-2 1 0,0-6 1 0,0 8-3 16,1-8 2-16,1 0 0 0,0 3-1 15,0-6 1-15,1 4-1 0,-3-8 0 0,2 5-2 16,0-6 1-16,-1 1-5 0,1 4-3 16,-1-5-9-16,1 1-16 0,2 4-22 15,1-4-35-15,2 2-64 16</inkml:trace>
  <inkml:trace contextRef="#ctx0" brushRef="#br0" timeOffset="37727.89">21509 3493 337 0,'0'0'7'0,"0"0"-2"16,0 0-1-16,0 0-2 0,0 0-2 15,0 0 1-15,0 0 0 0,0 0 0 16,0 0 0-16,0 0 0 0,83-44 2 15,-58 34-3-15,1 1 0 0,-2 0 0 16,0 0 0-16,0 0 0 0,-2 2-3 16,-2 0-1-16,2 3 0 0,-2-3-3 15,2 3-4-15,-8 1-6 0,5 1-12 16,0 0-21-16,1-2-22 0,0 3-64 16</inkml:trace>
  <inkml:trace contextRef="#ctx0" brushRef="#br0" timeOffset="38010.25">21990 3218 388 0,'0'0'8'0,"0"0"-6"0,0 0-4 16,0 0-3-16,0 0 1 0,0 0-2 16,0 0 4-16,0 0-4 0,0 0 1 15,70-56 0-15,-55 50-7 16,0 1-3-16,-4 3-8 0,1-1-9 0,0 2-7 16,0 1-5-16,6 0-7 0,-5 0-9 15,4 0-27-15</inkml:trace>
  <inkml:trace contextRef="#ctx0" brushRef="#br0" timeOffset="38230.68">22007 3330 287 0,'0'0'5'0,"0"0"-2"0,0 0-1 0,0 0-4 15,0 0 0-15,0 0 1 0,0 0 2 16,0 0 0-16,0 0 2 0,0 0-2 16,50-18 2-16,-23 9-3 0,2 0-2 15,1 0 1-15,1 1-6 0,-1 0-3 16,-1 2-6-16,1 2-16 0,-1-1-21 16,0 0-22-16</inkml:trace>
  <inkml:trace contextRef="#ctx0" brushRef="#br0" timeOffset="39463.71">24749 2707 211 0,'0'0'4'0,"0"0"1"15,0 0-3-15,0 0-2 0,0 0 3 0,0 0-2 16,0 0 1-16,0 0 3 0,0 0-1 16,-32 2-1-16,32-2 3 0,-1 0 0 15,1 0 1-15,0 0 0 0,1 0-1 16,9 0-3-16,9 0 0 0,3 0-3 15,1 0 0-15,3-2-1 0,1 0-2 0,1-2 1 16,1 1-3-16,-1-2-3 16,2 0-7-16,-1 2-9 0,0-2-14 15,0 1-16-15,-2-2-41 0</inkml:trace>
  <inkml:trace contextRef="#ctx0" brushRef="#br0" timeOffset="39754.99">24687 2949 242 0,'0'0'-2'16,"0"0"3"-16,0 0-2 0,108-8-1 15,-64 0-3-15,1 0-1 0,2-1-1 16,-3 1-4-16,-2-1-2 0,-2 0-1 16,-4 2-3-16,-2 0-7 0,-1 2-3 15,-3 0-7-15,1-2-16 0</inkml:trace>
  <inkml:trace contextRef="#ctx0" brushRef="#br0" timeOffset="40204.87">25575 2038 265 0,'0'0'1'0,"0"0"0"0,0 0 0 15,8-86 3-15,6 69-4 16,1-1 3-16,4 1-7 0,3 0 7 0,2 1-6 16,2 1-2-16,3 0 10 15,-1 3-11-15,4-1 8 0,1 6-1 0,0 0 0 16,0 7-2-16,1 0 0 0,-2 0 1 15,-2 0-2-15,0 5-1 0,-2 6 0 16,-1 1 9-16,-3 3-3 0,-1 3 3 0,-5 3-3 16,-3 1-7-16,-2 1 2 0,-6 0-2 15,-1 2 3-15,-6 3-1 0,0 1 2 16,-3 1 1-16,-6 6 1 0,-5 1 4 16,-2 5-4-16,-3-2 2 0,-1 0-1 15,1-1 0-15,-1-5 0 16,4-2 0-16,0-3-3 0,3-4 1 15,3 0-1-15,1-2-4 0,5-5 4 0,1 0-4 16,1 0-1-16,2 1-5 0,0 5-6 16,0-7-24-16,2 1-24 0,1-6-78 15</inkml:trace>
  <inkml:trace contextRef="#ctx0" brushRef="#br0" timeOffset="40975.51">26233 3089 285 0,'0'0'1'15,"0"0"0"-15,0 0-2 0,0 0-4 16,0 0 3-16,0 0-3 0,0 0 4 15,0 0 3-15,0 0 2 0,-13 1 1 16,12-1 4-16,-1 0 0 0,2 0 3 0,-1 2 1 16,1-2-3-16,-2 0-2 0,2 0 0 15,-1 0 2-15,1 0-2 0,-2 0 3 16,2 0-1-16,-1 0 2 0,1-2-1 16,-2 1 3-16,2-1-4 0,-1 0 0 15,1 1-2-15,-2-1-3 0,2 1-4 16,0 0-1-16,0-1 0 0,-1 1 0 15,1-1-1-15,0 1 1 0,-2-1 0 16,2 0-2-16,0 1-2 0,-1-1 0 16,1 1 0-16,-2-1-2 0,1 1 4 15,-1 0-1-15,1 1 0 0,0-2 3 16,-2 2-1-16,2-2 0 0,-5 1 1 16,1-1 0-16,1 1 1 0,0-1-1 0,4 2-1 15,-2-2-2-15,2 2-4 0,0 0-2 16,-1-1 2-16,1 1 0 0,0-1 4 15,0-1-3-15,0 1 3 0,0-1 0 16,0 1 1-16,0-4 0 0,0 0 2 16,5 0-2-16,1 0 2 0,2 0 0 15,1 2-2-15,-4 2 2 0,5 0 0 0,-4 1-2 16,7 0 0-16,-1 0 0 0,-2 0-2 16,1 2 1-16,-4 3-1 0,1 1 1 15,-2 0-1-15,-1 2 3 16,-4-5 2-16,2 1 0 0,-3-4 3 0,0 4 2 15,0 1-2-15,0 0 3 0,-4 2 1 0,1-4-3 16,-2-1-1-16,-4 1-3 0,3-3-2 16,-8 0 0-16,-2 0-2 15,3 0-4-15,-3-5-6 0,7 2-21 16,-2-2-55-16,2-2-85 0</inkml:trace>
  <inkml:trace contextRef="#ctx0" brushRef="#br0" timeOffset="41784.61">27620 1691 293 0,'0'0'23'0,"0"0"-9"0,0 0-8 15,0 0-4-15,0 0-2 16,0 0 3-16,0 0-3 0,0 0 2 0,0 0 1 16,47 22-3-16,-38 0 5 0,-3 5-1 15,0 3 6-15,-2 4 0 0,-1 2 1 16,0 4-3-16,-3 4-8 0,1 2 2 15,-1 6-2-15,0 5-2 0,0 2 0 16,2 1 2-16,-2 1-1 0,2 0 1 0,0-2 0 16,-1 0 0-16,2-3 0 0,2-1 1 15,-1 0-1-15,2-3 0 0,4 3 0 16,-2 0 2-16,1 1 0 0,3 0-4 16,1 1 4-16,0-1-2 0,3-2 3 15,0 3 2-15,2-1-1 0,4 0 0 16,1 1-3-16,2 1 1 0,2 0-2 15,1 2 0-15,-1-2-2 0,1 0 0 16,-2-4 1-16,-4-2-1 0,-1-3 1 16,-1-2 0-16,-4-4 1 0,-1-1-1 15,-4-2 0-15,0-3 0 0,-2 0 0 16,-3-4-2-16,0 1 1 0,-3-3 1 16,2-3-5-16,-4-6-1 0,0-3-2 0,1-6-2 15,0 0-9-15,0 3-13 0,-1-5-24 16,2 0-38-16,-1-7-60 0</inkml:trace>
  <inkml:trace contextRef="#ctx0" brushRef="#br0" timeOffset="42451.95">27092 4191 391 0,'0'0'3'0,"0"0"1"0,0 0 0 15,0 0-3-15,113-52 1 16,-66 42 1-16,7-3 0 0,1 3 2 15,6-1 0-15,1 0-2 0,5 1 2 16,4-2-3-16,2-1 0 0,6-2 2 0,4 2-1 16,1-2-1-16,7 1 3 0,1 1-2 15,5-3 2-15,4 2-2 0,1-1 2 16,0-2 1-16,7 2-3 0,-1 0 2 16,5 0-4-16,1 1 0 0,1 1 1 15,2-1-1-15,3 2-1 0,0-2 0 0,0 1-2 16,1-1 1-16,-1 2 2 0,1-1 0 0,1 1-1 15,1 1 0-15,-2-1 1 16,-2 2 0-16,-2 2 0 0,-4 1 1 16,-3-1-4-16,-3 1 1 0,-4-1 1 15,-5 1 0-15,0-1 5 0,-2 1-1 0,-4-2 1 16,-2 4-2-16,-6-1-5 16,-2-2-1-16,-4 2-1 0,-5 0 1 0,-4 1 5 15,-4 2-5-15,-1-1 5 0,-5 2 0 16,-4 1-6-16,-5 1 3 0,-6 0-12 15,-6 0-2-15,-6 0-9 0,-5 0-8 16,-10 0-15-16,-7 1-26 0,-5 1-23 16,-5-2-71-16</inkml:trace>
  <inkml:trace contextRef="#ctx0" brushRef="#br0" timeOffset="43618.61">28763 2188 175 0,'0'0'32'16,"0"0"-4"-16,0 0-5 0,0 0-7 0,0 0-4 16,0 0-3-16,0 0-1 0,0 0 1 15,0 0-1-15,0 0-1 0,-1-8-1 16,2 8-1-16,4 0-1 16,2 2-2-16,4 8 2 0,-2-1-3 0,0 2 2 15,1-3 3-15,-1 3-1 0,-3-3-2 16,2 5 1-16,1-1 0 0,-2 2 2 15,3 3-2-15,0 0 3 16,-1-1-1-16,0 1-1 0,1 0-1 0,0 1-2 16,0 0 0-16,-1 0 1 0,2 2-1 15,-2 0 0-15,1 1 1 0,2 2-3 16,-1 1 3-16,1 3-2 0,1-1 2 16,-1 3-1-16,0-2-1 0,-1 2 0 0,0 2 1 15,-1-1 1-15,-1 0-2 0,0 4 1 16,-1-1-1-16,-1 2 0 0,1 0 0 15,1 0-1-15,0 0 1 0,0-2-1 0,0 2 2 16,2-1 0-16,2 0 0 16,1 1 1-16,1 0 1 0,3 0-1 15,-4-2 0-15,1-1 0 0,-1 0 0 0,-1-2 0 16,0 1-1-16,-1-2 1 0,-1-1-1 16,-1-5-1-16,-2 2 2 15,0-2-1-15,1 1 0 0,-3-1-2 16,1-1 2-16,-3-1-1 0,2 1 1 0,1-1-1 15,-2-2 0-15,0 3 1 0,1-2 0 16,0-1-1-16,1-1 1 0,-1 1-2 16,0-3 1-16,-2-3-2 0,1 1 1 15,1-1 1-15,-1-3-1 0,1 4 0 16,0 0 0-16,-2-6 0 0,2 7 1 0,-2-3 0 16,2 2-2-16,0-1 2 0,-2 1-2 15,-1 1 0-15,0-6 2 0,1 6-1 16,1-1-1-16,-1-3 2 0,0 2-5 15,0-4 3-15,1 0-1 0,-1 1-1 16,2-3 2-16,0 1-3 0,-1-1-3 16,1 0-1-16,-3-5-2 0,5 3-4 15,-6-1-1-15,1-3-3 0,3 2-5 16,-6-3-4-16,0 0-8 0,0 0-9 16,1 0-9-16,1 1-11 0,-1-1-16 0</inkml:trace>
  <inkml:trace contextRef="#ctx0" brushRef="#br0" timeOffset="45506.85">28581 2309 163 0,'0'0'16'16,"0"0"-3"-16,0 0-2 0,0 0-3 0,0 0-3 15,0 0 4-15,0 0-2 0,64-78 7 16,-47 70 1-16,1 0-1 0,2 1 2 16,0-2-2-16,0-2-3 0,3 1 3 15,0-1-1-15,1 2-3 0,0 2 0 16,2-2-6-16,0 4 1 0,0-2-1 15,2 0-1-15,-1 1 0 0,0-1-2 16,1 3 2-16,0 0-2 0,-1-2 0 16,1 0 2-16,-2-1-3 0,0 4 3 15,0-1-3-15,-7 1 0 0,-1 1 2 16,-4 2-2-16,-2 0 3 0,1 0-3 16,-7 0 1-16,0 0 3 0,0-1-3 15,0 1 2-15,-2-1 0 0,2 1-2 16,-6 0 2-16,0-2 1 0,0 2-1 0,1 0 2 15,1 0-3-15,-1 0 0 0,1 0 1 16,-2 0 0-16,1 0-1 0,-1 0 0 16,2 0-1-16,-2 0-1 0,0 0-1 15,2 0 0-15,-2 0 1 0,0 0 0 16,2 0 0-16,-1 4 0 0,0 7-1 0,4 5 1 16,-2 5-1-16,0-2 1 0,1 3 1 15,-1-1-2-15,0 2 2 0,1 0 0 16,2-2-1-16,-2 0 1 0,1 0-1 15,-1 1 1-15,2-3 2 0,0 2-1 16,1 1 1-16,-1-1 0 0,1 2 1 0,0 1-2 16,3 0 1-16,-3-1-2 0,1 0 3 15,1 1-2-15,-1 0-2 16,1 3 2-16,-2-4-2 0,3 2 1 16,-1-1 3-16,-2-1-2 0,2 0 2 0,-1 0-2 15,1 2 1-15,-2 0-1 16,1 0 0-16,1 0 0 0,0 0 2 0,0 0-1 15,1 0-1-15,0 2 0 0,0-2-1 16,3 1 0-16,-1-2 0 0,0 1-1 16,2-1 0-16,-2-3-1 0,2 0 1 0,-2 0 1 15,0 1 1-15,1-2 0 0,-2 1-1 16,1 0 0-16,-1-1 0 0,-2-2-1 16,2 0-1-16,-4 0 1 0,2 1-1 15,-2-2 0-15,2-1 2 0,-2 2 0 16,0-1 0-16,1 1-1 0,0 0 0 0,-4-4 0 15,2-1 0-15,-1 3 0 16,-2-7 2-16,4 7-2 16,-3-2 0-16,0 1 0 0,1-1 0 0,-1 0 1 15,-1-5 0-15,0 2-1 0,1 3 1 0,3 0 2 16,-1 0-5-16,0-3 6 0,-2-1-4 16,-1 0 0-16,2 0 2 0,-1-1-2 15,0 0 2-15,-1 0-2 16,0 1-2-16,0-2 2 0,0 3-2 0,-2-2 1 15,2 0 1-15,0 1-1 0,-1-2 1 16,1 4 0-16,-1-4-2 0,1 3 2 16,-2-2 0-16,2 0 0 0,-1 2 2 15,1-4-2-15,0 3 0 0,0-3 1 16,0 3 0-16,1-5 0 0,-1 3 2 0,-2-5-3 16,3 1 0-16,-4-4 0 0,2 3 0 15,-1 2 0-15,1-2 0 0,1 2 0 16,-3-5 1-16,0 0-2 0,0 0 1 15,1 1 0-15,-1 0 0 0,0-1 0 16,2 2 1-16,-2-2-1 0,0 2 0 0,1-2-1 16,-1 1-1-16,0-1 1 0,2 2 1 15,-2-2 0-15,0 1-1 0,0 1 0 16,0 0 1-16,0-1-3 16,0 0 2-16,0 1 0 0,0-1 0 0,0 1 0 15,0-2 2-15,0 1 0 0,0 1-2 16,0 0 2-16,0-1-3 0,0 1 2 15,0-1 0-15,0 1 0 0,0-1 0 16,0 0 0-16,1 1-1 0,-1-1 0 16,0 1 0-16,0 0 1 0,0-1 0 0,0 1-1 15,0-1 1-15,0 1 0 0,0-1 0 16,0 1 0-16,0-1 0 0,0 1 1 16,0-2 0-16,0 1-1 0,0-1 2 15,0 2 0-15,0-2-1 0,0 0 0 16,0 1-1-16,-1-1 0 0,-1 0-2 0,1 2 3 15,-1-2-4-15,1 0 3 16,-1 2-2-16,1-2 1 16,-1 0 1-16,2 0-2 0,-1 0 2 0,1 1 0 15,-2-1 0-15,1 0 1 0,-2 0-1 16,2 0 1-16,0 0 0 0,-1 0 1 0,1 0-1 16,-1 0 0-16,1 0 0 0,-1 0 2 15,1 0-3-15,-1 0 0 16,1 0 0-16,-1 0-2 0,1 0 2 0,-1 0 0 15,1-1 0-15,-1-1 0 0,1 0-1 16,-1 1 0-16,1-1 0 0,0 1-1 16,-1-1 1-16,0 1-1 0,0-1-1 15,1 1-1-15,-1-1 1 0,1 2-2 16,-1-1-3-16,1 1-4 0,-1-2-7 0,1 2-7 16,-1-1-15-16,2 1-26 0,-1-2-46 15,1 2-67-15</inkml:trace>
  <inkml:trace contextRef="#ctx0" brushRef="#br0" timeOffset="46972.87">27475 1735 177 0,'0'0'25'0,"0"0"-6"0,0 0-3 16,0 0-5-16,0 0-2 0,0 0 0 16,0 0-1-16,0 0-1 0,0 0 3 15,0 0-2-15,-3-15-2 0,3 13-1 16,0 0 0-16,0 1-4 0,0-1 2 15,0 1-3-15,0-1-2 0,0 1 1 16,0 0-2-16,0-1-1 0,0 1 0 16,0 1-1-16,0-2 3 0,0 2-1 0,0-2 1 15,0 2 1-15,0-1 0 0,0 1-1 16,0-2 2-16,0 2 0 0,0 0 2 16,0 0 0-16,0-3-1 15,0 3 2-15,0-1-1 0,0 1-3 0,0 0 3 16,0 0-2-16,0 0 0 0,0 0 1 15,0-2-3-15,0 2 2 0,0 0 0 16,0 0-1-16,0 0 2 0,0 0-2 16,2 0 0-16,-2 0-1 0,0 0 1 15,1 0 0-15,-1 0 1 0,2 0 0 0,-2 2 0 16,1-1 0-16,0 4-1 0,2 0 0 16,-1-1-2-16,2 0 2 15,-4-4-1-15,1 3 1 0,2 2-2 16,-1-1 0-16,1-1-4 0,-3-3 0 0,0 0-2 15,0 0-1-15,1 2 2 0,1 0-3 16,-1-1 1-16,0 1 0 0,1-1-4 16,-1 1-1-16,5-1-2 0,-1 1-2 15,0-1-3-15,-1 1-2 0,1-2-5 16,-1 0-1-16,5-3-3 0</inkml:trace>
  <inkml:trace contextRef="#ctx0" brushRef="#br0" timeOffset="47054.65">27475 1735 56 0</inkml:trace>
  <inkml:trace contextRef="#ctx0" brushRef="#br0" timeOffset="48005.49">27475 1735 56 0,'84'-104'19'0,"-89"94"3"0,1-1-2 0,-1 2-1 0,2 0 0 0,0 0-3 0,1 4-1 0,-1-5-1 15,2 5-2-15,-1-7-2 0,1 2 1 16,-1 3-3-16,1-3-3 16,-1 3 0-16,1-3-5 0,-2-1-2 0,2 7 2 15,-1-7-2-15,0 5 2 0,-3-5-2 16,1-4-3-16,1 5 3 0,-1-7-2 15,-2-1 2-15,0-3 2 0,-4-7 1 16,0-1 3-16,1-1 1 0,-4-4 0 16,3-7 3-16,-3 0 1 0,1-7 1 0,2 3 7 15,-1-1-3-15,2 3 2 0,2 5-1 16,-1 4-5-16,0 2 0 0,2 3 1 16,0 2-5-16,0 2 4 0,1 3 1 15,-1 7-5-15,2-1 5 0,-1 0-5 16,2 5 2-16,-1-6 4 0,1 8-4 0,0-2 3 15,-1 1-1-15,1 5-3 16,0-4 2-16,2 4-1 0,-1 1-1 16,1 1-1-16,1 3-3 0,-2-1 0 15,2 1-3-15,0 0-3 0,-1 0 2 16,1 0-1-16,-2 0-1 0,2 0 1 16,-1 4 2-16,1 10-1 0,0 7 1 15,0 2-2-15,4 5 2 0,4 3 3 16,0 1-3-16,1 1 3 0,1 3-3 0,3 3-1 15,-1 3 4-15,-1 3-2 0,2 3 1 0,0 5 1 16,2 4-5-16,-2 2 4 16,1 1-1-16,-1-2-1 0,-1-1 3 15,2-1-2-15,-4-1 1 0,3 1 0 16,-3-1-1-16,1-2 3 0,0 0-2 0,1-3 1 16,1 0 11-16,-2-1-3 0,2 0 0 15,3-1-1-15,-1 0-11 0,-1 1 2 16,1 1-1-16,-1 2 0 0,-1-4-1 15,0 1 2-15,-1-4-2 0,-1-2 2 16,1-2 0-16,-2-3-1 0,-1-1 3 0,2 0-3 16,-2-2 2-16,-2 0-2 15,2-3 0-15,1-1 1 0,-1-3 0 16,-1 1-1-16,2-1 1 0,-1 2 2 16,-2-3-3-16,3 1 1 0,-1-1 0 0,-2-1 0 15,2-1 0-15,1 1-1 0,-1-2 0 16,0 1 0-16,-2-1 1 0,1 0 0 15,-2-1 1-15,0 0-2 0,1-1 0 16,2 1 1-16,-2 2 2 0,2-3-1 16,-2 3 1-16,3-3-3 0,-3 1-1 0,1 0 0 15,-1 0 1-15,0 0 1 0,0-2 0 16,-2 2 0-16,0-2-1 16,-2-2 3-16,2 1-2 0,-1 1-1 15,0-2 3-15,-1 1-2 0,1-1 0 0,1 2 1 16,1 1-1-16,1 0 0 0,0 1-1 15,0-1 0-15,1 0-3 0,1 0 4 16,0-1 0-16,-1-2 0 0,0 3-1 16,2-1 0-16,-1-1-2 0,0-1 2 15,1 1 0-15,-2 0 0 0,3 0 3 0,-1 0-3 16,0-1 0-16,0 1-1 16,1-2 0-16,0 0 0 0,-3-3 3 0,4 2-2 15,-3-2 0-15,-1-1 1 16,3 1-2-16,-4-4 1 0,0-1 0 0,0 2 0 15,-1-4-1-15,4 4 1 0,-3 0 0 16,-1-4-2-16,3 2 1 0,-4-1-1 16,-2-7-2-16,2 4 0 0,-2-3-2 15,-2 0 0-15,2 2-5 0,-3-5-4 16,0 0-5-16,0 0-8 0,1 1-11 0,-1-1-10 16,2 0-23-16,-2 2-28 0,1-2-82 15</inkml:trace>
  <inkml:trace contextRef="#ctx0" brushRef="#br0" timeOffset="49860.54">29695 4341 316 0,'0'0'4'0,"0"0"-1"0,0 0 4 16,0 0 0-16,0 0 2 0,0 0 4 0,0 0-1 15,0 0-1-15,0 0-1 0,-18-11 0 16,18 10-1-16,-1 1 0 0,1-2-2 15,-2 2-1-15,2-1 0 0,-2 1-2 16,2 0 1-16,0-2-2 0,-2 2 1 16,2 0-3-16,0 0 1 0,0-1 0 0,0 1 0 15,-1 0 1-15,1 0 1 0,0 0-2 16,0 0 0-16,-2 0 2 0,2 0-3 16,0 0 1-16,-1 1 1 0,-2 11 0 15,-1 4-1-15,1-1 0 0,0 2 0 16,0-1 3-16,0-4-2 0,1 8-2 15,2-8 1-15,0 2-1 0,0-1 0 16,0 1 1-16,0 0-3 16,0-2-1-16,2 0-1 0,-1-7-5 0,1 5 1 15,-1-5-6-15,1 0-7 0,1 2-6 16,-2-2-19-16,5 1-23 0,-2 1-39 16,-1-4-66-16</inkml:trace>
  <inkml:trace contextRef="#ctx0" brushRef="#br0" timeOffset="50963.73">29841 4323 211 0,'0'0'5'16,"0"0"5"-16,0 0 3 0,0 0 5 16,0 0 2-16,0 0 2 0,0 0 1 15,0 0-2-15,0 0-5 0,0 0-3 16,-48 54-6-16,47-49-3 0,-1 4 0 16,2-4-2-16,0 1 0 0,0 0-1 0,0-2-1 15,0 2-1-15,0 4 0 0,5-2-1 16,-3-3 0-16,1 0 0 0,2-5 2 15,0 0 0-15,7 0 2 0,5 0-5 16,1-3 2-16,2-5-5 0,-1-1 2 16,-5-1-3-16,-1 2 1 0,-3-1 4 0,2-1 0 15,-4 5 4-15,0-2-1 0,-2 3 0 16,-3 0 3-16,-1 2-2 0,1-1 0 16,-3 3 1-16,0-5-1 0,0 1 1 15,-1-5 1-15,-3 2-4 0,-4 2 2 16,2-2-4-16,3 4 2 0,-5-2 1 0,5 4-1 15,-1-3 1-15,1 4 1 16,3 0 1-16,-2 0-2 0,2 0 0 16,0 0-2-16,-1-2 0 0,1-3 1 15,0 1 1-15,4-4-2 0,8 0 3 0,-2 5-4 16,6-4 0-16,-5 5 0 0,2 2 0 16,9 0 1-16,-4 0-3 0,6 0 3 15,-2 0 0-15,-5 5-1 0,2 0 1 16,-2 1-2-16,-5-2 2 0,0 3-1 15,-4-2 2-15,-2 2 0 0,0-2-1 0,-3-1 2 16,1 5 1-16,-3-5 2 16,1 1-1-16,1 4 2 0,-3-3-3 15,0 0 0-15,0 5 2 0,0-5-2 16,0 0-1-16,0 5 0 0,0-7 0 0,-2 1 0 16,2-1 3-16,0-4-4 15,0 0 1-15,0 0 1 0,0 2 1 0,0-1 0 16,0-1-3-16,0 0 1 15,6 0-1-15,4 0 0 0,-1-4 0 0,4-8 0 16,-5 2-2-16,-3 1 0 0,1-6-2 16,-5 6-2-16,-1-5 2 0,0-4 2 15,-1 3 0-15,-7-4 4 0,2 7 2 16,-5 1-2-16,1 4 2 0,3 2-2 16,-8-3 0-16,8 3 2 0,-2 2 2 0,0-1-3 15,1-1-1-15,1 2 2 0,2 0-2 16,-2-1 2-16,4 1 0 0,-2 1 0 15,2 1 1-15,3 1 2 0,-2-2-3 16,2 2 2-16,-1 0-4 0,-1-2-2 16,2 2 1-16,0-1-3 0,0 1-1 0,0-3 2 15,0 0-1-15,9-2-1 0,1 2 1 16,0 0-1-16,2 1 0 0,1 2 1 16,0 0-2-16,1 0 2 15,4 0 0-15,-6 0 0 0,6 0 0 0,-1 2 0 16,-7 1 0-16,6 1 1 0,-7-2-2 15,-5 0 1-15,4 1 1 16,-3-1-1-16,0-1 0 0,-1 0-1 0,-4-1 1 16,0 0 1-16,0 0 0 0,1 2 1 15,1-2 0-15,-1 2 0 0,1-2 1 0,-2 1-1 16,0-1 1-16,0 1-1 0,0 4 1 16,-2-2-1-16,-1 1 2 0,-4 1-2 15,3-3 2-15,-2 0 0 0,-4 0-1 16,6-1 1-16,-2-1-1 0,1 2-1 15,5-2-1-15,-7 0 1 0,2 0 0 0,-1 0-1 16,0 0 0-16,6 0-4 16,-2 0-5-16,2 0-13 0,-1 0-14 15,-1 2-16-15,1-2-21 0,1 0-42 0</inkml:trace>
  <inkml:trace contextRef="#ctx0" brushRef="#br0" timeOffset="52459.25">26613 2377 209 0,'0'0'28'15,"0"0"-4"-15,0 0-5 16,0 0-5-16,0 0-6 0,0 0-4 16,0 0-2-16,0 0-2 0,0 0 4 0,-10-9-2 15,10 10 0-15,0 16 3 0,0 9-2 16,0 7 1-16,4 0-1 0,1 2 0 15,1 0-3-15,-2-1 1 0,1-3-1 16,0-3 0-16,-1-3 1 0,-1-9-1 16,0 0 1-16,-1-8 0 0,-1-4 1 0,0 2 2 15,-1-6 3-15,0 0 5 16,0 0 7-16,2 1 3 0,-2 1-1 0,0-2-3 16,1 0-8-16,-1 0-3 0,0-12-2 15,0-6-3-15,-3-5 0 0,-2-4-1 16,-1-3-1-16,-2-2 1 0,-1-2-2 15,1 0 1-15,-1 1 1 0,2 3 1 16,-1 7 3-16,3 4 0 0,2 10 0 16,3 5-1-16,0 4-3 0,-1-2-2 15,1 2-1-15,0-2-4 0,0 1-1 0,0 1 2 16,0 0 3-16,0 0 1 0,4 9 4 16,7 6-4-16,3 3 2 0,-1 2-2 15,3-2-1-15,0 1 1 0,4-3-1 16,2-1-1-16,1-1-1 0,4-3-8 15,1-1-8-15,1-1-7 0,0-1-5 0,0-1-6 16,-1-2-10-16,0-3-7 0,-1-1-4 16,1-1 1-16,-2 0-1 15</inkml:trace>
  <inkml:trace contextRef="#ctx0" brushRef="#br0" timeOffset="52733.68">27043 2321 113 0,'0'0'36'0,"0"0"-4"0,0 0-4 15,0 0-3-15,-34-81-1 0,33 76-4 16,-1 1-3-16,1 1-7 0,1 3-5 16,-2-1-3-16,2 1-2 0,0 0 1 0,0 0 1 15,0 10-1-15,0 7 0 16,2 4-1-16,2 0 2 0,1 0-1 0,-1 1 0 16,1-1-1-16,0 0 0 0,-2 1 0 15,1-2 2-15,-1 1-1 0,2 1-1 16,1-2 0-16,-1 3-1 0,4 1-2 15,0-1 3-15,1-2-4 0,3 0 0 16,0-7-5-16,2 0-6 0,2-3-7 16,1-3-6-16,-3-2-8 0,4-2 1 15,1-4-2-15,-1 0 4 0,7-2 3 0,-5-7 2 16,-3-2 5-16,-1-2 7 0</inkml:trace>
  <inkml:trace contextRef="#ctx0" brushRef="#br0" timeOffset="53027.87">27352 2528 18 0,'0'0'32'0,"0"0"9"16,0 0-2-16,0 0-3 0,0 0-4 15,0 0-6-15,0 0-5 0,0 0-8 16,0 0-4-16,0 0-5 0,0-74-3 16,0 74-1-16,-6 0 0 0,-4 0 1 15,-3 5 0-15,-1 4-2 0,4-1 1 0,1 2-1 16,5-1 0-16,-1 1 2 0,1-2-1 16,2 3 0-16,1 4 1 0,1-4-1 15,0 2 1-15,9-3-2 0,-2-5 0 16,7 0 0-16,2-3-2 0,3-2 1 15,4-3-2-15,-1-6 2 0,0-2-1 0,-5 0 3 16,2-2 1-16,-4-1 1 0,-1-1 3 16,-4-1 2-16,-3 1 0 15,-4-1 3-15,-3-4 1 0,0 2 2 16,-9-7 0-16,-1 4-1 0,-3 5-2 0,-3 2-6 16,-1 3 0-16,4 5-5 0,-3 5-5 15,-3-1-9-15,0 2-28 16,-3 0-74-16,8 3-48 0</inkml:trace>
  <inkml:trace contextRef="#ctx0" brushRef="#br0" timeOffset="53190.75">27568 2500 491 0,'0'0'-31'0,"0"0"-23"16,0 0-45-16,0 0-95 0</inkml:trace>
  <inkml:trace contextRef="#ctx0" brushRef="#br0" timeOffset="54851.92">31912 3338 350 0,'0'0'9'16,"0"0"2"-16,0 0-5 15,0 0-2-15,0 0-1 0,0 0 0 0,0 0 0 16,0 0-1-16,0 0 1 0,-34 78 0 16,47-60 6-16,3-1-5 0,3 0 5 15,0 0-8-15,2-2 1 0,1 1-2 16,-1-2-1-16,2 2 7 0,0-5-8 16,0 1 8-16,0-3-8 0,3 1 0 0,2-4-2 15,2-1 0-15,-1-3-1 0,1 2 1 16,1-3-3-16,-3-1 0 0,0 0 1 15,-4 0 2-15,-6 0 1 0,-2 0 2 16,-6-1 1-16,-6-1 1 0,1 0 3 16,-2 0-1-16,1-1 3 0,-1 0-3 0,1-1 1 15,-4 2-1-15,-2-1 1 0,-9 0-1 16,2-1 1-16,-5 4 3 16,-8 0-1-16,-2 0 0 0,-5 7-1 15,1 2 0-15,-1 3-2 0,3 1 1 0,0 3 0 16,0 1-1-16,0 3 0 0,2 2 0 15,-1 1-1-15,3-1-7 0,1 0 5 16,0 0-6-16,2-1 5 0,1 1-3 16,-1-2 0-16,3-1-3 0,-1-1-5 15,1-1-7-15,0-3-24 0,1 2-23 0,7-6-67 16,-1-4-35-16</inkml:trace>
  <inkml:trace contextRef="#ctx0" brushRef="#br0" timeOffset="55864.28">32273 4102 443 0,'0'0'10'0,"0"0"-3"16,0 0-2-16,0 0-5 0,0 0 0 15,0 0-2-15,0 0 1 0,0 0 1 16,0 0-3-16,30-31 1 0,-8 26 0 0,-6 3-2 16,4 1 0-16,-1 1 0 0,-5 0 0 15,7 0-2-15,-10 0 2 0,0 0-2 16,1 0 0-16,-7 0-1 0,5 0-4 16,-4 0-2-16,-2 0-1 0,3 0 0 15,-7 0 2-15,0 0 4 0,0 0 3 16,0 0 2-16,0 0 1 0,0 0 4 15,0 0 1-15,-8 0 2 0,-4-1 1 16,2-2 3-16,-3 1 2 0,1-1 3 16,1 2-2-16,-2 0 3 0,7 1-4 0,-6 0 0 15,5 0-4-15,1 0-1 0,-4 0-1 16,6 0 0-16,-3 4-2 16,1 2 0-16,3 5-1 0,-1 3-3 15,2-3 1-15,-1 5 0 0,0 1 0 0,2 0 0 16,-1 1 0-16,2 1 0 0,0 2 0 15,0-2 0-15,0 8 0 0,3-6-1 16,2 0 0-16,1-1-2 0,0-2-1 16,-1 0-2-16,5-1-2 0,-4-5 1 15,1 0-4-15,-1 0-3 0,0-3-6 0,-2-2-4 16,0 3-12-16,-1-4-22 0,-1-2-32 16,1 3-71-16</inkml:trace>
  <inkml:trace contextRef="#ctx0" brushRef="#br0" timeOffset="56149.11">32120 4548 286 0,'0'0'3'16,"0"0"1"-16,0 0 1 0,0 0-2 15,0 0 3-15,0 0 3 0,0 0 2 16,0 0 3-16,0 0 0 0,0 0 1 0,9 24-2 16,8-21-2-16,0 0-2 0,2-1-5 15,1-1 0-15,1-1-2 16,2 0-2-16,1 0-1 0,6 0-1 16,-1-3 0-16,0-2-2 0,-1 0-1 0,1 0-4 15,-2 0-8-15,1-1-11 16,-1 3-19-16,-2 0-25 0,-8 0-19 15</inkml:trace>
  <inkml:trace contextRef="#ctx0" brushRef="#br0" timeOffset="57735.78">27167 1017 79 0,'0'0'13'0,"0"0"-2"0,0 0-3 16,0 0 0-16,0 0 1 16,0 0 0-16,0 0-3 0,0 0 0 15,0 0 3-15,0-19-1 0,0 19 3 0,-1 0 6 16,-1 14-2-16,-1 8 2 0,2 6-1 15,-1 2-4-15,2 4-1 0,0 2-4 16,0 1 1-16,2-1-2 0,1-1-5 16,-2 0 5-16,2-2-4 0,-1-1 1 15,-2-3 1-15,1-9-3 0,-1 0 2 0,0-2 1 16,0-6-4-16,0 8 2 0,0-8-1 16,0-6-4-16,0 0 6 0,0-6 1 15,0 0 5-15,0 0 5 0,0 1 1 16,0 1-6-16,0-2 3 0,0 0-4 15,-1 0-2-15,-2-14 3 0,-2-5-5 0,1-9-1 16,-1 0-1-16,-2-3 0 0,3-2 0 16,-2-4-1-16,0 1 1 15,0-1 0-15,1 1 1 0,-2 3-2 16,4 1 0-16,0 3 0 0,1 2 0 0,1 7 0 16,1 2 1-16,0 0 0 0,3 1-2 15,4-4 0-15,2 2 0 0,-1 3 0 16,1 1 0-16,-3 4 0 0,2-2 0 15,0 3 1-15,1 0 0 0,-1-1-1 16,5 2 1-16,-6 2 0 0,2 2-2 16,2 0 5-16,-6 4-3 0,5-3 1 0,1 3 1 15,1 1-2-15,7 0 3 0,-3 0-4 16,1 8-1-16,4 4 3 16,-1 1-3-16,0 4 1 0,-3 1 2 0,4 1-3 15,-1 2 0-15,-1-2 3 16,-1-1-3-16,0 2 1 0,-1-3 1 15,-2 1-4-15,2-1 5 0,-2 0-2 16,-1-4-1-16,0-1 2 0,4-1-2 0,-4 1-1 16,5-1 2-16,1 0-5 0,-1 0 1 15,3-2-3-15,-1-2-11 0,0-1-9 16,2 1-27-16,-2 3-27 0,0-1-63 16</inkml:trace>
  <inkml:trace contextRef="#ctx0" brushRef="#br0" timeOffset="58568.43">28187 744 357 0,'0'0'17'0,"0"0"-8"15,0 0-6-15,0 0-7 0,0 0 3 16,0 0 0-16,0 0-1 0,0 0 2 16,0 0-2-16,0 0 5 0,-3 94-4 15,7-73-2-15,-1-6 3 0,2 0-2 16,-2-4 1-16,-1-1 3 0,1 3-2 16,-2-9-1-16,1 2 1 0,-2-6 1 15,0 0 0-15,0 0 2 0,1 2-2 0,-1-1 0 16,2 1 6-16,-2 0-2 0,1-1 6 15,-1 0-4-15,2-1-3 0,-2 2 3 16,1-2-6-16,0-12 1 0,1-8-1 16,-1-4-1-16,-1-2 4 0,0 0-2 15,-3 2 3-15,-1 0 0 0,-2 2 2 16,2 7 0-16,1 0 0 0,-1 6 0 16,1-2-3-16,0 1 2 0,2 5-4 0,-1 0 0 15,2 5-2-15,-1-1-1 16,1 1 2-16,0-1-3 0,-2-1 1 0,2 0-1 15,-1 1-3-15,1-1 4 0,-2 1-1 16,2-1-2-16,0 1 1 0,0-1 0 16,0 0 0-16,0 2 2 0,0-1 0 15,0 1-1-15,0 0 4 0,9 6-2 16,8 6 0-16,8 5 2 0,0 3-4 0,2 1 0 16,5 2 2-16,0 1-4 0,1 2 4 15,1 0-3-15,-2-3-3 0,0-1 5 16,-2 0-9-16,1-4 4 0,-2-1-3 15,-3-4-9-15,0-1 0 0,0-2-14 16,0-3-17-16,1 1-22 0,1-1-61 0</inkml:trace>
  <inkml:trace contextRef="#ctx0" brushRef="#br0" timeOffset="58845.02">28635 635 370 0,'0'0'-5'16,"0"0"3"-16,0 0-8 16,0 0 6-16,0 0 0 0,0 0 1 15,0 0 4-15,0 0-2 0,0 0 2 0,0 0 0 16,-10 44-2-16,14-27 2 0,0-1-1 15,-1-6 0-15,2 7 2 0,0-2 0 16,1-1-2-16,4 2 1 0,-1-1-2 16,0 1-2-16,0-3 1 0,2 1-7 15,-1 0-9-15,0-4-17 0,0 1-39 0,2 1-52 16</inkml:trace>
  <inkml:trace contextRef="#ctx0" brushRef="#br0" timeOffset="59234.61">28876 745 392 0,'0'0'8'16,"0"0"-6"-16,0 0-1 0,0 0-2 15,0 0-4-15,0 0 4 0,0 0-5 16,0 0 3-16,0 0 2 0,0 0-3 15,-68 53 2-15,68-43 2 0,0-6 0 16,0 0 0-16,0 3 0 0,0-4-1 0,0 1-2 16,0 1 1-16,9 1-1 0,-5-5-2 15,6 1-3-15,2-1-6 0,1-1 1 16,7 0-2-16,-5-6 4 0,5-5 6 16,-8 4-1-16,-4-4 6 0,-2 4 1 15,-5-4 1-15,-1-4 4 0,0 1 4 16,-7-4 3-16,2 7 4 0,-6 1-1 15,-3 1-2-15,1 3-4 16,-2-2-5-16,-2 5-1 0,7 1-4 0,-6 1-1 16,-2 1 0-16,4 0-1 0,-3 0-4 15,5 0-1-15,3 3-5 0,-1 1-9 0,5 0-8 16,2-1-19-16,3-3-23 0,0 4-42 16</inkml:trace>
  <inkml:trace contextRef="#ctx0" brushRef="#br0" timeOffset="59966.77">29138 709 275 0,'0'0'7'0,"0"0"-2"0,0 0-5 15,0 0 1-15,0 0-3 0,0 0-2 16,0 0 2-16,0 0-1 0,0 0-1 15,0 0 3-15,-38 30 0 0,37-25-2 0,-1-1 4 16,2-4-2-16,-1 0 1 16,1 0 3-16,0 1-6 0,0 1 3 15,0 0 3-15,0-1-3 0,0 1 3 16,0-1 0-16,0 1-3 0,0-1 2 0,1 1-3 16,1-2 3-16,4 0-1 0,-2 0 0 15,3 0 2-15,2-5-1 0,-6 1 3 16,0-7 2-16,-3 5 1 0,0-6 5 15,0-6 3-15,-3 7 1 0,-3-5 2 16,-2 3-2-16,2 6-4 0,0-1-4 0,0 2-3 16,3 3-2-16,-1 0 0 0,0-1-2 15,-1 2 0-15,2-2-2 0,-1 2-2 16,1-1 4-16,3 3-2 16,-1 0-2-16,1 0-1 0,0 0 2 0,0-2-1 15,0 2 3-15,0-2 0 0,10 1-2 16,7-2 2-16,3 0-2 0,4-2 1 15,1-1 0-15,1 0 1 0,0 0 1 16,2 0 2-16,-5-1-3 0,2-1-1 16,-4 2 3-16,-2-2-3 0,-3 4 3 0,-3-2 0 15,-3 1 0-15,-3-1 3 16,1 0-2-16,-5 2 3 0,0 2 1 16,-3-4-2-16,0 0 4 0,0-5-2 0,-6-1-2 15,0 4-1-15,-6-2-2 0,-1 4-1 16,3 1 0-16,-6 0 0 0,6 4-1 0,-3 1 1 15,-4 0-2-15,4 4 2 16,-6 7-3-16,7 1-1 0,2 5 1 16,3 2 1-16,3 0 0 0,2 2 2 15,1 2-3-15,1 1 1 0,0 1 0 16,1-1-3-16,4-1 3 0,1 2-1 16,1-2-1-16,3-1 4 0,-2 0-4 15,3 3 1-15,-1-1 0 0,0 0 0 16,-3 0 0-16,3 1 1 0,-4-3 0 0,0 1-1 15,0-1 1-15,-3-6-2 0,1 1-1 16,0 0-1-16,-3-5-3 0,1 6-2 16,-1-8-11-16,-1-5-15 0,3 7-32 15,0-5-40-15,0 4-75 0</inkml:trace>
  <inkml:trace contextRef="#ctx0" brushRef="#br0" timeOffset="60106.92">29157 924 419 0,'0'0'12'0,"0"0"-9"0,0 0-7 15,0 0 3-15,0 0-12 0,95-32-15 16,-48 28-47-16,3 1-82 0</inkml:trace>
  <inkml:trace contextRef="#ctx0" brushRef="#br0" timeOffset="60470.91">30000 545 441 0,'0'0'11'16,"0"0"-5"-16,0 0-7 0,0 0-1 16,0 0-1-16,0 0 2 0,0 0 1 15,0 0 2-15,0 0-4 16,0 0 2-16,10 77-2 0,-4-55-2 0,-1-3 4 15,0 1-2-15,-2-7 1 0,1 4 0 16,-1-2-2-16,-1-2-3 0,1 3 1 16,-2-5-7-16,1 1-4 0,1 3-18 15,0-4-22-15,-1 7-34 0,-2-3-73 16</inkml:trace>
  <inkml:trace contextRef="#ctx0" brushRef="#br0" timeOffset="60952.83">29781 526 336 0,'0'0'5'0,"0"0"-2"16,0 0-3-16,0 0-7 0,0 0 0 16,95-39-6-16,-70 39-1 0,1 0 2 15,-1 2 0-15,-5 3 0 0,-1 2 9 16,-7-3-2-16,-2 6 4 0,-4-5 1 15,-4-2 0-15,0 8 4 0,-2 0 5 16,0 2 4-16,-9 2 5 0,-4-1-3 16,0-5 1-16,-3 1-3 0,0 0-9 0,1 1 3 15,4-3-5-15,1 2-3 0,2-4-1 16,5-3-4-16,0 0-3 0,3-3-2 16,-2 0 3-16,2 6-1 0,0 3-1 15,9 2 0-15,7 0-1 0,4-7 2 16,5-4-2-16,4 0 1 0,3 0-4 15,1 0-5-15,2 0 1 0,0 0 0 16,-1 0 3-16,-2 0 2 0,-2-2 2 16,-3 0 5-16,-8-2 4 0,0 1 4 15,-9 2 5-15,-1-4 9 0,2 2 7 0,-8 2 5 16,2-2 2-16,-5 3-5 0,0 0-4 16,0 0-4-16,0 0-5 15,0 0 1-15,-2 0-6 0,-2 0 0 16,-5 0 0-16,-4 10-6 0,5 1 2 0,-1 0-3 15,0 0-3-15,6-1 3 0,2 0-4 16,0 2-2-16,1 1-1 0,1-1-18 16,8-5-84-16,1 1-54 0</inkml:trace>
  <inkml:trace contextRef="#ctx0" brushRef="#br0" timeOffset="61132.35">30023 512 518 0,'0'0'-43'0,"0"0"-42"15,0 0-117-15</inkml:trace>
  <inkml:trace contextRef="#ctx0" brushRef="#br0" timeOffset="62035.86">30484 547 167 0,'0'0'-1'0,"0"0"-2"15,0 0 1-15,0 0-4 0,0 0 0 0,0 0 1 16,80 77 0-16,-75-67 3 0,-2 5 2 16,-3-5-4-16,0 0 7 0,0 5 3 15,-4-4 3-15,0-2 8 0,-2-3-3 16,3-3-1-16,-1 0-3 0,1 0-3 15,3-3 0-15,-6 0-2 0,0 0-3 16,-5 0 0-16,2-3-2 0,6 0-2 16,0-6 2-16,3-5 1 0,3-2-3 15,4-7 2-15,2 5-4 0,3 1 1 16,-5 6 3-16,0 1 2 0,-1 2 6 0,-3 5-1 16,4-3 2-16,-4 2-2 0,0 2-6 15,0-1 2-15,-3 3 1 0,0 0-3 16,0 0 7-16,0 0-1 0,0 0 3 15,1 0 4-15,1 0-4 0,-2 5 0 16,1 0-2-16,1 6-1 0,-2-5-4 0,0-1 4 16,0 6-5-16,1-6 3 15,1 5 0-15,0-2-4 0,5-1 5 16,-2-2-2-16,4-1-1 0,-1-1 0 0,4-2-4 16,4-1-1-16,1 0 2 0,-2 0-4 15,0-1 4-15,0-6 0 16,-6 4-2-16,5-6 2 0,-2 1-1 0,-4 1-3 15,1-5 3-15,-5 5-1 0,-1-5 1 16,-1 1 1-16,-2 5 1 0,0-6 1 16,0 7 6-16,0-4-2 0,-5 0 2 0,2 5-2 15,-4-1-4-15,3 3 0 0,-9 0-2 16,-5 1 0-16,1 1 1 0,-3 0-2 16,2 5 2-16,7 0 2 0,1 4-1 15,2-4 1-15,4 4 0 0,-3 1-5 16,6-2 4-16,1 7-1 0,1-3 1 15,12 2 1-15,3-2 0 0,6-5-2 16,5-1-1-16,5-2 0 16,4-4-1-16,6 0 3 0,1-2-4 0,1-6-1 15,-1-2-3-15,-2 2-4 0,-2-3 2 0,-3 1 0 16,-3-4 3-16,-1-2 5 16,-3-3-3-16,-6-3 8 0,-1 0-3 15,-5-4 1-15,-5 1 2 0,-5-3-2 16,-3 2-2-16,-1 8 4 0,-3 1-1 0,0-1 5 15,-4 6 1-15,1 2-3 0,-2 0 1 16,3 7-4-16,-1 0-1 0,0 0 1 16,-3 3-3-16,-4 3 3 0,-3 8 2 15,-3 7-5-15,3 2 5 0,3-1-3 16,1 4 0-16,3 1 1 0,2-1-3 0,3 0-2 16,1 0 1-16,0-1-1 0,0-1 1 15,0-2-2-15,4-1-6 0,0-4-1 16,1 1-13-16,0-6-19 0,-3-2-50 15,-2 2-93-15</inkml:trace>
  <inkml:trace contextRef="#ctx0" brushRef="#br0" timeOffset="62171.32">31390 672 407 0,'0'0'-2'15,"0"0"-6"-15,0 0-8 0,0 0-14 0,0 0-43 16,0 0-100-16</inkml:trace>
  <inkml:trace contextRef="#ctx0" brushRef="#br0" timeOffset="62523.92">29874 1100 445 0,'0'0'5'15,"0"0"-3"-15,0 0 1 16,0 0-3-16,0 0 0 0,111-42-2 0,-40 26 0 15,13 0-1-15,7-1 1 0,7-1 2 16,7-2 1-16,3-1 3 0,4-2 1 16,0 2-1-16,-2 0 2 0,-6 2-5 15,-4 1 4-15,-7 1 1 0,-4 1-4 16,-3 0 0-16,-7 5-2 0,-1 3-5 0,-5 2 0 16,-4 3-5-16,-7 1-6 0,-5 2-16 15,-7 0-19-15,-1 0-86 0,-8 5-46 16</inkml:trace>
  <inkml:trace contextRef="#ctx0" brushRef="#br0" timeOffset="65957.85">21937 4116 335 0,'0'0'28'15,"0"0"-7"-15,0 0-8 0,0 0-5 16,0 0-2-16,0 0-4 0,0 0-1 15,0 0 1-15,0 0-1 16,9-37-1-16,-4 37 0 0,4 0 0 16,2 0-1-16,-2 1 2 0,1 10-1 0,-3 2 0 15,-1 4 3-15,1 7-3 0,-2-1 1 16,-3 1 0-16,-2 1 0 0,2-1 0 16,-2-1 0-16,0 0 1 0,0-5 0 15,0 1-2-15,0 1 0 0,0 0 1 16,0-2-1-16,0 2 0 0,0-8 0 0,0 0-1 15,0 1-1-15,1-2-3 0,1 2-2 16,1-3-8-16,1 1-6 0,1-4-13 16,1 1-19-16,3-4-20 0,0 3-27 15</inkml:trace>
  <inkml:trace contextRef="#ctx0" brushRef="#br0" timeOffset="66724.39">22417 4127 194 0,'0'0'21'16,"0"0"-8"-16,0 0-4 0,0 0-5 16,0 0 0-16,0 0-4 0,0 0 1 15,0 0 0-15,0 0 1 0,0 0 1 16,14-27 0-16,0 25-1 0,6 0 0 16,1 2-1-16,5 0-1 0,-1 0 1 0,-2 0-1 15,-3 2 1-15,0 3-2 16,-4-1 0-16,-1 1 1 0,-4 1-1 0,1 3 0 15,-5 1 0-15,2 3-2 0,-6 0 2 0,-3 6 0 16,0-1 0-16,-9 6 1 0,-3-2 2 16,-4 0 2-16,2-4 0 15,-3-1 1-15,1-2 0 0,1-3-1 16,3-3 0-16,0-2 1 0,4-3 2 0,4-2 1 16,1 1 1-16,3-3 2 0,-1 0-3 15,1 0 0-15,0 0-2 0,-2 0-2 16,2 0 1-16,7-9-3 15,7 0 1-15,4-4-2 0,2 3-1 0,-1 2 1 16,3 1-1-16,0 0 0 0,-2 2-1 16,3 4-2-16,0 1 0 0,-1 0-1 15,1 6 1-15,0 4 0 0,-1 0 0 16,-2 4 1-16,2-1 1 0,-3 3 1 16,-3-3 0-16,-4 0-1 0,-3-3-1 0,-3-1 2 15,-4-4 3-15,-1 6 0 0,-1-1 6 16,-7 5 3-16,-10 3 0 0,-4-4 0 15,-5-2-3-15,-6-1 0 0,-3-2-1 16,-2 0-2-16,-1-3-3 0,2 0-3 16,0 0-4-16,1-1-5 0,5-2-8 0,1 2-17 15,9-2-32-15,4 1-42 0,6-1-65 16</inkml:trace>
  <inkml:trace contextRef="#ctx0" brushRef="#br0" timeOffset="67211.82">23290 4134 363 0,'0'0'4'0,"0"0"0"15,0 0-4-15,0 0-1 0,0 0 1 0,0 0-2 16,-88 3 0-16,75 5 2 0,0 0-2 16,4-4 1-16,-1 3-2 15,4 0 0-15,3-4 1 0,-2 5 0 16,3-4-1-16,1-1 2 0,-1 1 0 16,2 1 1-16,2 2 1 0,9 1-1 15,5 3 1-15,7-3-2 0,5-4-2 0,4 1-5 16,2-4-7-16,4 1-6 15,1-1-7-15,-2 0-6 0,3 3 5 0,-4-1 0 16,-3 3 12-16,-1-1 8 0,-5 5 4 16,-5 1 5-16,-3 0 4 0,-8 0-1 15,-2 1 5-15,-5-4 2 0,-4 4 6 16,0 4 1-16,-2 0 2 0,-9 4 0 16,-3-2-4-16,-1-3 1 0,-5 2-7 0,1-2 1 15,-2 0-6-15,-2-1-2 0,-2 1 1 16,0-2-1-16,-1-1-1 0,-1-3 0 15,1-2 2-15,0 1-4 0,1-4 1 16,3-1-3-16,4 1 0 0,2-3-3 16,-3-1-6-16,7 0-16 0,-5 0-32 0,7 0-58 15</inkml:trace>
  <inkml:trace contextRef="#ctx0" brushRef="#br0" timeOffset="67432.33">23177 4107 505 0,'0'0'5'0,"0"0"-6"16,0 0-3-16,0 0-4 0,0 0-2 15,115-66-4-15,-68 55-2 0,7 0-1 16,-1 1 0-16,5-3 0 0,1 3-5 15,1-1-17-15,0 2-28 0,3-1-49 16,-1-1-46-16</inkml:trace>
  <inkml:trace contextRef="#ctx0" brushRef="#br0" timeOffset="69881.89">30688 3741 97 0,'0'0'20'0,"0"0"-1"15,0 0 2-15,0 0 3 0,0 0 0 16,0 0 0-16,0 0 0 0,0 0-4 16,0 0-4-16,-1-35-3 0,1 31-5 15,1 0-2-15,3 0-3 0,-1 1-1 16,0 0-1-16,0 0-2 0,0 0 2 16,-3 3-1-16,0-1-2 0,0 1 2 0,2 0-3 15,-2 0 3-15,0 0 0 0,1 0 2 16,-1 0-2-16,0 0 1 0,0 0-1 15,0 0 2-15,-1 0-1 0,-5 0-1 16,-3 4 1-16,-5 4-1 0,5-5 0 16,-5 1-2-16,5-1 2 0,4-1-3 0,-5-1 5 15,5 1-2-15,0-2 0 0,1 2 1 16,4-2-2-16,-2 0 1 0,2 0 1 16,-1 0 0-16,0 0-1 0,-1 0 1 15,1 0 1-15,1 0-1 0,-2 0-1 16,2 0 0-16,0 0 1 0,0 0 1 15,0 0-2-15,0-2 3 0,5 0-6 16,-1 1 3-16,0-1-2 0,1 1 1 16,0 1 1-16,1 0 0 0,-2 0 1 15,7 0 1-15,-7 0-2 0,1 1 0 0,4 2 0 16,-4-1-2-16,-1 0 4 0,1-1-2 16,-5-1 0-16,1 3 0 0,2 0 0 15,1 0 0-15,-1 0 0 0,-3-3 0 16,0 0-2-16,0 0 2 0,1 2 0 15,-1-1 2-15,2 1-2 0,-2 0 0 16,0-1 1-16,1 0 1 0,-1 1-2 16,0-1 0-16,0 1 1 0,-1-1-2 15,-5 2 2-15,0-1-1 0,-1 0 0 16,3-1 0-16,-1 1 0 0,1-1-1 0,4-1 1 16,-2 0 1-16,2 0-1 0,-1 0 0 15,-1 0 2-15,0 0-2 16,1 0 0-16,-1 0 1 0,1 0-3 15,-1 0 2-15,2-1 0 0,-1-1 0 0,1 1 0 16,0-1-1-16,0 0 0 0,0 1 1 0,0 1-2 16,0-2 2-16,0 2-1 15,0-1 1-15,0 1-2 0,1 0 2 16,1 0 2-16,-1 0-4 0,1 0 2 16,-1 0 0-16,1 0-1 0,0 0 0 0,-1 0-1 15,-1 0 0-15,0 4 2 0,0 1 0 16,-1 4 0-16,-10 0-2 0,-3-3 4 15,0 2-3-15,1-5 3 0,-4-2 2 16,5-1-5-16,-6 0 5 0,7 0-3 16,0 0 3-16,-1-1 2 0,3-4-5 0,2 1 1 15,3 0-2-15,-3-1 1 0,4 2-1 16,0 0 0-16,0-6 1 16,2 4 1-16,-1 0-2 0,2 1 1 15,0 4-1-15,0-4 0 0,0-1-1 0,2-3-1 16,2 1 2-16,3 2-1 0,2 0 0 15,1 4 3-15,7 1-3 0,-4 0 2 16,6 0-3-16,-3 0 0 0,-5 1 2 16,5 2-2-16,-7-1 0 0,-3-1-3 15,2 3 0-15,-3-1-1 0,-1-2 1 0,1 2 0 16,-5-3-5-16,0 0-5 0,1 4-17 16,2 1-30-16,-1 1-87 0</inkml:trace>
  <inkml:trace contextRef="#ctx0" brushRef="#br0" timeOffset="73280.14">30522 3787 155 0,'0'0'20'16,"0"0"-2"-16,0 0-2 0,0 0 1 15,0 0-5-15,0 0 2 0,0 0 2 16,0 0 0-16,0 0-1 0,-30-34-1 15,27 31-1-15,0 1-2 0,-5-6 2 0,5 5-3 16,-3-3 2-16,0 0-3 0,3 2-1 16,-5-3 0-16,5 4-1 15,-5-3-1-15,1-1 0 0,1 0-1 16,-1 0-1-16,1 1 1 0,-3-2-1 0,3 1 1 16,1 0 1-16,0-1-4 15,-2-5 1-15,3 4 0 0,-3-5 2 16,1 1-1-16,0 3 1 0,-2-3-2 0,-1 1-1 15,3 4 3-15,-3-5-3 0,2-2 0 16,1 6 1-16,-3-4 0 0,2 1-2 0,3 3 1 16,-5-5 0-16,5 7-1 0,1-4 3 15,0 1-1-15,2-5-1 16,-1 4 0-16,1-3 1 0,-1 2 1 16,1-2-1-16,-1 0 0 0,1 1-1 0,-1 1 2 15,1-2-2-15,-1 2-1 0,1 0 2 16,-2-2-1-16,2 2-1 0,0 0 0 15,-1 6-1-15,1-8 2 0,1 8-1 16,-2-8-4-16,1 3 3 0,-1-2-1 16,1 1-2-16,1 6 4 0,0-5-1 0,0 5 1 15,0 0 0-15,0-5 0 0,0 7-1 16,0-2 2-16,0 1-1 16,0-1-2-16,0 0 2 0,0 0-2 15,0 2 1-15,0 4 1 0,0-7 0 0,0 1-1 16,0 0 0-16,0 1-1 0,0 5-2 15,0-1 5-15,0 1-2 0,0-2 0 16,0 1 0-16,0 0-2 0,0-1 0 16,0 1 1-16,0-1 1 0,0 1-1 15,0-1 2-15,0-4-2 0,0 0 0 0,0 1 1 16,1 0 0-16,-1 5 0 0,2-4 0 16,-1 0 0-16,1-1 0 0,-1 2 0 15,-1 3 1-15,0-2-1 0,0 2 1 16,2-1-1-16,-2 0 0 0,1-1 0 15,-1 1 0-15,1-1 0 0,-1 0 1 0,3 1-1 16,-3-1-1-16,1 1 2 0,-1-1-2 16,2 1 1-16,-2-1 1 15,0 1-1-15,1 0-1 0,-1-1 3 16,0 0-2-16,2 1 1 0,-2-1 4 0,0 1-5 16,0-1 2-16,0 0-2 15,0 1 1-15,1 0 0 0,-1-1 0 16,0-4-1-16,0 0 1 0,0 2-1 15,0-1-2-15,0 5 2 0,0-6-1 0,-1 1 2 16,-1 1-2-16,2-1 1 0,-3 0 1 16,2 1-2-16,-2-1 1 0,-1-4-1 0,1 7 0 15,0-3 1-15,-1-3 0 0,1 5 0 16,-4-5 0-16,0 1 0 16,1 1-1-16,0 0 2 0,3 2-2 0,-4-1 2 15,4 2 1-15,0-1-2 0,-6-1-1 16,6 2 1-16,1-1 0 0,-6-2 0 15,5 3 1-15,0 1-1 16,-5-5 0-16,5 4-1 0,0 0 0 0,-4-4 1 16,4 5-1-16,0-1 1 0,-4-3 1 15,3 3-2-15,-1-1 2 0,-2 0-1 16,4 3 0-16,0-3 0 0,0 3 1 16,0-1-1-16,0-2 1 0,-1 1-1 15,1 1 1-15,3 2-1 0,-3-2 1 0,0-2 0 16,1 2-1-16,-1-2 0 0,3 4 1 15,-3-4 0-15,0 1 0 0,0 0 0 16,1 0 1-16,2 3-1 0,-1-2 2 16,1 2-3-16,0-2 1 0,-3 1 0 15,3 1-2-15,-1-1 2 0,1-1 0 0,-2 2 0 16,2-1 2-16,-1 1-3 0,1-2 0 16,-2 2 2-16,2-2-2 0,0 2 0 15,0-1 2-15,0 1-3 0,0 0 2 16,0 0-1-16,0 0 0 0,0 0 2 15,2 1-2-15,5 7 0 0,-1 0 0 0,0 0 0 16,1 2-2-16,-3-2 2 0,5 4 0 16,-5-4 0-16,0-2 0 15,1 1 0-15,-4-5 2 0,4 5-2 16,-2-4 1-16,0 0 0 0,1 2-1 16,-3-2 1-16,2-1 0 0,0 2 1 15,0 0-1-15,-3-4 1 0,0 0 0 0,0 0 0 16,1 1 0-16,1-1 2 0,-1 0-2 15,1 3 0-15,-1-3 0 0,1 0-2 16,-1 0 2-16,1 0-2 0,-1 0 0 0,-1-3 0 16,2-2 1-16,-1-1-1 0,-1 1 0 15,1 1 1-15,-1 4-1 0,0-2 0 16,0 2 0-16,0-1 0 16,0-1 0-16,0 0 0 0,0 1-1 0,0 0 0 15,0-2 1-15,0 3-2 0,0-2 1 16,0 0 0-16,0 1 0 0,0-1 0 15,0 1 0-15,0 0 0 0,0-1 1 16,0 1-1-16,0-1 1 0,-1 2 0 16,1-1-3-16,-1 1 3 0,1-3-2 15,-2 2 1-15,2 1 1 0,-1-1-1 16,1 1 1-16,-2-2-1 0,2 2 0 16,-1-1 1-16,1 1 0 0,-2-2 1 15,2 2 0-15,0-2-1 0,0 2 1 0,0 0-2 16,0-1 1-16,0 1 0 0,0 0-1 15,0-1 0-15,2 0 1 0,4-1-2 16,6-1 1-16,4-1 0 0,2 2 0 16,5-2-1-16,-3 2 1 0,0-2-2 15,-5 2 1-15,2 0 1 0,3 0 0 0,-2 0 1 16,8 0-2-16,-5-1 1 0,-5-1 0 16,2 2 2-16,-2 0-2 0,-5-1 1 15,7 1 0-15,-7 1 0 0,1 0 0 16,-1 0 2-16,1 1 0 0,-1-2 0 15,-6 2-3-15,1 0 1 0,-6 0 0 0,0-2 1 16,0 2 1-16,2 0 1 16,0 0-2-16,-1 0 0 0,-1 0 0 15,0 0-4-15,0 0 4 0,0 0-5 16,0 0 4-16,0 0 0 0,-5 0 0 0,-3 0 0 16,2 0 0-16,2 0 2 0,4 0-2 15,-1 0 0-15,1 0-2 0,-2 0 1 16,1 0 0-16,-1 0 0 0,1 0 1 15,-1 4 0-15,-2-1 0 0,3 8 0 16,1 0 0-16,0-1 0 0,0 8 0 0,0 0 0 16,5 3 0-16,0-3-1 0,1 2 2 15,-1-2 1-15,3 0-2 0,0 0 4 16,-1 0-4-16,1 1 0 0,-1-3 0 16,0 3 2-16,-1-3-2 0,1 1 0 15,-1 0 2-15,1-1-1 0,2 1 3 16,0 0-1-16,-1 0 2 0,4-1-4 15,-4 1 0-15,1 0 2 0,2-1-2 16,-3 3 3-16,1-1-3 0,-1 0-1 16,1-1 0-16,-3-5-2 0,0 2 2 15,-1-3 0-15,0 0 0 0,3 3 1 16,-5-4 0-16,1 2-1 0,-1-2 0 16,2-1 0-16,-2 2 1 0,1-2-1 15,2 2 1-15,-2-4-1 0,0 2 0 0,1-1 1 16,-1 0-1-16,-1 1 0 0,2-2 0 15,-1-2-1-15,0 4 1 0,0-2 1 16,-1-1-1-16,-1-3 0 0,2 4 1 16,-2-1-1-16,-1-2 1 0,2 4-1 15,-2-3 1-15,1 0-1 0,-1 1 0 0,-1-1-2 16,2-1 2-16,2 5 0 0,-1 0 1 16,0 1 0-16,0-3-1 0,-2-2-2 15,2 3 1-15,-2-3 1 0,1-1 1 16,1 6 1-16,-2-5-2 0,1-2 0 15,2 7-1-15,-2-5 1 0,0 0 1 0,0-1-1 16,-1 0 1-16,1 0 0 16,-1 2-1-16,2 3-1 0,-2-4 1 15,1-2 0-15,-1 2 0 0,1 0 1 16,-1 0-1-16,4 2-1 0,-2 1 1 0,-2-5 0 16,2 1 0-16,-3-4 0 0,1 3 0 15,2 0-1-15,-2 1 1 0,4 3 2 16,-4-4-3-16,1 0 1 0,2 4 0 15,-1-4 0-15,2 6 0 0,-1-4 0 16,3 1 0-16,-1 2 0 0,-3-5-1 0,2 3 2 16,0-3-1-16,1 2 0 0,2 1 0 15,-5-5-1-15,1 2 1 0,-1-1-2 16,0 1 2-16,0-2-1 0,2 2 1 16,-5-3 1-16,0 0-1 0,0 0 0 15,1 2-1-15,1-2 2 16,-1 0-1-16,-1 1 1 0,3-1 0 0,-3 0 0 15,1 2-2-15,-1-2 0 0,1 0 0 16,-1 2 1-16,0-2 0 0,2 0-1 16,-2 1 1-16,0-1-2 0,1 2 2 15,-1-2 0-15,0 1-1 0,0-1 1 0,0 2-1 16,0-2 0-16,0 1-1 16,-1-1-2-16,-1 1-2 0,1-1-3 15,0 2-6-15,-2-1-10 0,0 6-17 0,2-3-22 16,-1 1-56-16,1-1-75 0</inkml:trace>
  <inkml:trace contextRef="#ctx0" brushRef="#br0" timeOffset="140396.69">31074 8196 214 0,'0'0'5'0,"0"0"-3"0,0 0-1 0,0 0 1 16,0 0-1-16,0 0 3 0,0 0 0 16,0 0 2-16,0 0 1 0,-26 74 0 15,26-58 1-15,3 1 2 0,3 2-2 16,1 1 0-16,-1-2-1 0,0 1-2 15,0-1 2-15,1 2-3 0,0 0 0 0,-1 2-1 16,0 1-1-16,-1-1 0 0,0 0 0 16,2-1 1-16,-1-1 1 0,-1-2 1 15,4 0-2-15,0 1 2 0,1-4-2 16,0 0 0-16,-1-4-1 0,-1-2-1 16,0-4 2-16,0 0 0 0,2 0 2 15,2-5 0-15,5 0 7 0,-1 0-6 0,7-10 4 16,-1-4-6-16,-2-4 1 15,3-5 4-15,3-3-3 0,2-6 3 16,4-5-5-16,4-3 1 0,5-5-2 16,5-2 2-16,5-1-2 0,3-4 1 15,4 2-1-15,3-2-1 0,0 4 5 16,-1 2-9-16,1 3 8 0,-2 1-2 16,-1 5-4-16,-2-1 4 0,-2 3-8 0,0 0 2 15,-2 1-2-15,-4 2 4 0,-4 3-1 16,-5-1 0-16,-4 5 1 0,-5-1-2 15,-2 3 1-15,-5 4 10 0,-4 0-8 16,-2 4 7-16,-7 4-5 0,-1 5 0 16,-5 0 1-16,-1 3-1 0,0 0 8 0,0 0-10 15,-3 3-2-15,0 0-2 0,0 0-3 16,0 0-2-16,1 0 3 0,-1-2-9 16,0 2-2-16,0 0-2 0,0 3-5 15,0 14-20-15,0 7-44 0,-4 10-97 16</inkml:trace>
  <inkml:trace contextRef="#ctx0" brushRef="#br0" timeOffset="141565.75">32026 12380 244 0,'0'0'15'16,"0"0"-5"-16,0 0-1 0,0 0-2 15,0 0-3-15,0 0 0 0,0 0-3 16,0 0-1-16,0 0 1 15,0 0 1-15,-11-11 2 0,11 11 1 0,0 8-1 16,3 5 0-16,3 6-1 0,0 1 0 0,0 2 0 16,1 1 1-16,0 0 0 0,-1-1 0 15,-1 2 4-15,-1-2-3 0,-1 2 4 16,1-1-3-16,0-2-1 16,-2 2-1-16,1-1-2 0,0 0 2 0,-1 0-3 15,1-1 1-15,-1-6 0 0,1 0-1 16,-2-3 1-16,2-1 0 0,2 4 1 15,-1-4 2-15,-2-1-2 0,0-7 3 16,-2-3 2-16,0 0 1 0,0 0 5 16,1 2 2-16,1-2 2 0,4 0-1 0,4-3-4 15,6-11-6-15,3-4 0 0,2-4-2 16,4-1-1-16,2-5 1 0,5-1-5 16,4-3 1-16,6-1 0 0,4-4-1 15,1-2 0-15,5-2-2 0,0-1 7 16,4-1 0-16,1 2 0 0,5 2-1 15,6 1-5-15,0 1-1 0,3-1 0 16,2 2 1-16,0-2-2 0,1 1-2 16,1 2 1-16,-4 1 4 0,-3 2 0 15,-5 3 0-15,-6 2 0 0,-5 2-3 0,-7 3-1 16,-7 2-25-16,-6 0 4 0,-5 3 0 16,-10 4 1-16,-4 2 24 0,-3 3 0 15,-7 5-3-15,1 0 2 0,-4 3-2 16,0-1-2-16,0 1-5 0,2 0-5 15,-1-1-7-15,-1 1-3 0,0 0-7 0,1 0-6 16,1 12-33-16,4 4-88 16</inkml:trace>
  <inkml:trace contextRef="#ctx0" brushRef="#br0" timeOffset="148771.84">25880 15208 4 0,'0'0'9'0,"0"0"0"15,0 0-2-15,0 0 5 0,0 0-8 0,0 0 5 16,0 0-4-16,0 0-4 15,0 0 7-15,0 0-2 0,-7-42 2 16,7 38 2-16,-2 0-2 0,-1-5-1 16,2 4 3-16,-1 0-2 0,-2-2 2 0,3 4-2 15,-2-1-1-15,1 0-1 16,-2-1 1-16,1 2-1 0,0 1 4 16,0-1 0-16,3 3 0 0,-1-2 0 15,1 2-1-15,-2-1 0 0,1 0 1 0,0-1-5 16,1 0 5-16,-2 0-4 0,2 1 2 15,-1-1 0-15,1 1 2 0,-2 0-1 0,2-1 1 16,0 0-1-16,-1 1-1 16,1-1-1-16,0 2 0 0,-2 0-1 15,2 0 0-15,0-3 0 0,0 3 1 0,-1-1 0 16,1 1-1-16,0-1 2 0,0 1-4 16,0-2 0-16,-2 2-1 0,2-2-4 15,0 2 1-15,0 0 2 0,0 0-2 16,0 0 2-16,0 0 1 0,0 0-2 15,-1 0 3-15,1 0 0 0,0 0 0 0,-3 0 0 16,3 0 1-16,-1 5-3 0,-1-1 1 16,1 3 0-16,-1 2-1 0,1-5 0 15,0 1-2-15,-1 4 1 0,1-3 1 16,-2 5 0-16,0-1-1 0,1 1 2 16,1-1-2-16,-1-5 0 0,1 8 0 15,1-8-1-15,0 8 2 0,0-1-1 16,0-1 0-16,0 1 0 0,0-5 0 15,0 5 0-15,0-6 0 0,0 6 0 16,0 0 2-16,0-6 0 0,-2 7-1 0,2-6-2 16,0 5 2-16,0 0-2 0,0-7 0 15,0 7 3-15,0-6-2 0,0 5 0 16,0 1-1-16,0-2 0 16,0 1 0-16,0-6 0 0,0 5 1 0,0-4 0 15,0 6 0-15,0-1 0 0,0-5 0 16,0 5-1-16,0-5 1 0,0 0 1 15,2 0-2-15,-2-6 1 0,0 6 1 16,0 0-1-16,0 0 0 0,0 5 1 16,0-5-3-16,0 0 1 0,0 5 0 0,0-5 0 15,0 0 0-15,0 4 0 16,0-3 0-16,0-3 0 0,1 2 1 16,-1-6-1-16,0 0 4 0,0 0-4 15,0 2 2-15,0-1 0 0,0 1-2 0,2 0 2 16,-2-1 1-16,0 0-1 0,1 1 1 0,-1-1-2 15,0 1-1-15,0-1 1 0,0 1-1 16,2-1 0-16,-2 1-1 0,0-2 0 16,0 2 2-16,0-2-1 15,0 1 0-15,0-1 2 0,1 2 0 0,-1-2-1 16,0 0 2-16,0 1-3 0,0-1 0 16,0 0 0-16,0 1 1 0,2-1-2 15,-2 0 1-15,0 0-2 0,0 2 2 16,0-2-2-16,0 0 0 0,0 0 1 15,0 0-4-15,0 1 3 0,0-1 2 16,0 0 0-16,0 0-2 0,0 0 4 16,0 0-6-16,0 2 3 0,0-2 2 15,1 0-2-15,-1 0 2 0,0 0 1 16,0 0-2-16,0 0 2 0,0 0 0 0,0 0-4 16,0 0 5-16,0 0-4 0,0 0 1 15,0 0 0-15,0 0-4 0,0 0 4 16,0 0 2-16,2 0-2 0,-2 0 0 15,0 0 2-15,1 0-4 0,-1 0 4 16,0 0-1-16,2 0-1 0,-2 0 2 0,0-2-2 16,1 2 0-16,-1 0-2 0,0 0 1 15,0-1-1-15,1 1-1 0,-1 0 1 16,0 0 0-16,0-2 0 0,0 2-2 16,2 0-2-16,-2 0-5 0,0 0-6 15,0 0-7-15,1 0-12 0,6 0-17 0,-1 0-40 16,7 3-90-16</inkml:trace>
  <inkml:trace contextRef="#ctx0" brushRef="#br0" timeOffset="149836.25">26550 15580 114 0,'0'0'0'0,"0"0"4"16,0 0 1-16,0 0 2 0,0 0 5 15,0 0 1-15,0 0 1 0,0 0 3 0,0 0-2 16,0 0-1-16,-12 4-2 15,25-1-2-15,9 0-1 0,5 4 0 16,0-4 0-16,2-1 0 0,3 0 0 16,1-2-2-16,4 0 2 0,2 0-2 0,5 0-2 15,1 0 2-15,6-3-1 16,0-1 1-16,1 0-2 0,4 0-2 0,0 1 2 16,2 0-2-16,0 0 0 0,0 0 1 15,-2 0 0-15,1-1-1 0,-4 2 1 16,1-1-1-16,-2-2-2 0,0 2 3 0,-1-2-1 15,1 3 1-15,0-1-1 0,1-1-2 16,-1 1 0-16,0 0 2 16,0 2-3-16,-2 1 1 0,0-2 1 15,-2 2-2-15,1-1 2 0,0 1 0 0,-2 0-2 16,-1 0 2-16,-1 0-2 16,1-2 1-16,-3 2 1 0,-1-1-1 0,0-1 1 15,-3 2-1-15,-1-1-1 0,-2 1 1 16,0 0-1-16,-3-2 0 0,2-1 1 15,1 1 0-15,0 0-1 0,1-1 2 16,-1 1 0-16,3-3-1 0,0 2 2 16,-2-1-1-16,1 1 2 0,1 0-3 15,-4 0 0-15,1-1 1 0,0 3 1 16,-1-2-1-16,2 0 0 0,-4 2-1 0,2-3 0 16,-3 3 0-16,1-1-1 0,-1 2 2 15,-2-1-1-15,1-1 0 0,-1 2 0 16,1-1 1-16,-3 0-2 0,1 1 2 15,-1 0 1-15,-2 0-3 0,0 0 2 16,0 0-3-16,-1 0 1 0,-1 0 2 0,1 1-2 16,-3 2 0-16,1-2 1 0,0 1-2 15,-3-1 3-15,-3-1 0 0,2 2 0 16,-1-2 1-16,-4 0-1 16,5 0-2-16,1 0 0 0,-7 0 0 0,9 0 0 15,-2 0 0-15,-7 0-1 0,7 0 0 16,-2 0 0-16,-6 0 0 0,6 0-2 15,-7 2 3-15,-5-2-2 0,4 0 0 16,-4 0-1-16,0 0-4 0,0 0-2 16,-6 0-4-16,0 0-6 0,0 0-12 15,1 0-24-15,1 0-31 0,-2 0-89 0</inkml:trace>
  <inkml:trace contextRef="#ctx0" brushRef="#br0" timeOffset="150512.53">29786 15284 107 0,'0'0'15'0,"0"0"5"16,0 0 5-16,0 0 1 16,0 0-3-16,0 0-2 0,0 0-4 15,0 0-4-15,0 0-1 0,35 27-2 16,-18-22 0-16,2 4 1 0,4-3 0 0,1 0-1 16,4 0-1-16,-1 2-4 0,-1-2 0 15,2 0-4-15,-3-3 1 0,-1 3 1 16,1 0-3-16,-4-1 3 0,-5-2-2 15,0-1-1-15,-4 1 3 0,-2-1-6 16,3-1 6-16,-3 3-2 0,-1-3-1 0,-4 1 1 16,0-1-1-16,-5-1-1 0,0 0 2 15,0 0 0-15,1 0 0 0,1 2 3 16,-1-2-3-16,0 0-1 0,1 1 2 16,-1-1-1-16,1 0-1 0,-2 0 4 15,1 0-4-15,-1 2-1 0,2-2-1 16,-2 0-1-16,0 0 2 0,1 0 1 15,-1 1-1-15,0-1 1 0,2 2 0 16,-2-2 1-16,0 1 0 0,0 7 0 16,0-2-1-16,0 7-1 0,-2 4 0 0,1-6 2 15,-2 6-1-15,-2 0 0 0,3-2 0 16,-3 4-3-16,-2-1 3 0,1-1-2 16,-1 0 2-16,-2-1 0 0,-1 1 2 15,0 0-2-15,-2-2 0 0,0 2 1 16,-3-2-1-16,-1-1 3 0,2 1-2 0,-2-1-2 15,1-3 2-15,0 2-3 0,4-6 1 16,0 2 2-16,4-2-1 16,-1-3-1-16,1 2-1 0,0 0-1 15,0-1-1-15,4-2 1 0,0 0 0 0,3-3-1 16,-3 4-5-16,2-2-4 0,-2 1-5 16,1 1-15-16,2 1-16 0,0 0-30 15,0-1-44-15</inkml:trace>
  <inkml:trace contextRef="#ctx0" brushRef="#br0" timeOffset="151192.04">30546 15402 139 0,'0'0'22'0,"0"0"0"0,0 0-4 0,0 0-1 16,91-30 0-16,-63 24-4 0,1-1 3 15,3 2-7-15,-1 0-1 0,3 0 0 16,-1 0-2-16,2 2 1 16,0-2-1-16,-2 2-4 0,0-2 3 0,-2 2-3 15,-3-1 0-15,0 2 0 0,-4-1-3 16,-6 1 0-16,-1 2-1 0,-5 0 0 16,-1 0-1-16,1 0-2 0,-8 0-2 15,3 0-1-15,-7 0-2 0,0 0-4 16,0 0 5-16,2 0 1 0,-2 0 5 0,0 0 6 15,0 0-1-15,-4 0 0 0,-8 3 0 16,2 1 0-16,-3-4-2 0,0 3 3 16,0-2 0-16,1 0-1 15,0 1 0-15,1 0 0 0,5-2-1 0,-4 1-1 16,6 1 0-16,-3-2 0 0,2 1 0 16,1 2 0-16,1 1 1 0,-3 3 1 15,0 1 2-15,3 0 3 0,-1 3 1 16,3 2 0-16,1 5 0 0,0-6-2 15,0 8 0-15,0-4 2 0,0 1-3 16,0 1 2-16,4-2-3 0,-1 0 1 16,0 1 1-16,0 4 0 0,1-3-2 15,-1-3 2-15,0 0-1 0,1 1-2 16,-1-6 0-16,3 9 0 0,-3-4-1 0,0-5-1 16,0 7 0-16,-2-6 2 0,2-1-3 15,-2 2-2-15,2-1 1 0,-1 0 0 16,-1-5-1-16,1 5 0 0,-2-6-2 15,0 6-2-15,0 1 1 0,0-1-3 16,-3 4-5-16,-5-1-9 0,0 2-18 0,1-4-41 16,-2-1-41-16</inkml:trace>
  <inkml:trace contextRef="#ctx0" brushRef="#br0" timeOffset="151588.64">30860 15988 18 0,'0'0'18'15,"0"0"6"-15,0 0-4 0,0 0 3 16,0 0 3-16,0 0-1 0,0 0 5 16,0 0 0-16,0 0-2 0,0 0-3 15,0 14-3-15,0-14-5 0,0 3-2 16,2-3-3-16,-2 1-3 0,1-1-1 0,1 0-3 15,-1 1-1-15,6-1 1 0,0 0-2 16,7 0 1-16,4 0 0 0,1 0-1 16,9 0-1-16,-2-1 0 15,1-3 0-15,1 2 2 0,2-1-2 16,-1 0 2-16,1 0-2 0,-1 1 1 0,1 2-2 16,-2-1 3-16,-3 1-3 15,-7 0 1-15,1-1 3 0,-1 1-3 16,-6-3 3-16,0 3-4 0,-2 0 0 0,-3 0 0 15,-2 0 0-15,1 0 0 0,-6 0 2 0,0 0-3 16,0 0-2-16,1 0-3 16,0 0-8-16,1 0-5 0,-2 0-14 15,0 0-38-15,0 0-72 0</inkml:trace>
  <inkml:trace contextRef="#ctx0" brushRef="#br0" timeOffset="153615.79">24719 12082 9 0,'0'0'21'0,"0"0"2"0,0 0 3 16,0 0 6-16,0 0 7 0,0 0 4 15,0 0-1-15,0 0-6 0,0 0-10 16,28 2-7-16,-26 0-5 0,-1-2-4 16,1 1 0-16,-1 6-1 0,-1 8 3 15,0 3-3-15,0 7 0 0,0 2 0 16,0 3 0-16,-1 1-1 0,-1 2 1 15,1 4 0-15,-1 1 0 0,1 0 1 16,-1 1 1-16,0 1 1 0,1 2-3 16,-2 1-1-16,0 3-2 0,-2-1 1 0,-1 2-1 15,1 2 0-15,-2 1 0 0,-1 0 0 16,1 2-2-16,0-4 3 0,-2 0-2 16,3 0 2-16,1-1 2 0,-1-2-2 15,1 1-1-15,1-1-2 0,0-2-2 16,1 1 1-16,0-1 1 0,0-3-1 15,2 1-2-15,-1 0 2 0,-1-4-3 16,2-1 1-16,-1-2-1 0,1-1 1 16,1-4-1-16,0-2 0 0,0-2 0 15,0-7 0-15,0-2 0 0,0-4 0 0,0 1 0 16,0-2 0-16,0-6 1 0,1 2-1 16,-1-7 2-16,0 0 0 15,0 0 3-15,2 1 0 0,-2 0 0 0,1-1 0 16,2 0-3-16,3-7-1 0,4-11 0 15,0-7-1-15,0-3 0 0,0-6-1 16,1-4 2-16,-3-1-3 0,4-4 2 16,-4-1-1-16,3 0 1 0,0 0-2 0,1 0 2 15,-2 0-1-15,3 0 1 16,-3-1-1-16,-1-1-4 0,1-3 3 0,-2 1-3 16,-2-2 2-16,0-2 3 0,0 2-2 15,0-2 2-15,-4 4-3 0,1 1 3 16,-1 1-1-16,-2 4 2 0,1 2 0 15,-1 4 0-15,0-1 0 0,0 4-3 16,0 0 3-16,-3 1-3 0,0 0 2 16,-1 3 0-16,-1 0 0 0,-1 3-1 0,1 2 1 15,1 1 0-15,1 7 1 16,0-2 0-16,0 7 0 0,2-1 2 16,-3 0-3-16,1 1 0 0,1 0-1 0,1 7-2 15,-1-1 2-15,-1 0 1 0,2 1-1 16,0 0 1-16,-1 0 0 0,2 4-1 15,-1-1 1-15,1 1 0 0,0 0 0 16,-2-1 1-16,2 1-1 0,-1-2 0 16,1 2 1-16,-2-2 0 0,2 2 0 0,-1-1 1 15,1 1-2-15,-2-1 1 0,2-1-1 16,-1 0-1-16,1 1 2 0,-3-6-1 16,-1 3 0-16,2 0 1 0,1-1-1 15,-2 0-2-15,2 1 2 0,-1-1 0 16,1 1 0-16,-2-1 0 0,0 2-1 0,0 0 0 15,1 0 0-15,-2 0 1 16,1 0 0-16,-1 0 0 0,1 2 0 0,3 1-1 16,-6-2 1-16,2 2 0 0,-2 0 0 15,-5 0 0-15,5 0-1 0,0 0 1 16,-4 0-1-16,3 0 2 16,-3 0-1-16,-1 3 0 0,0-1 1 15,1 0-4-15,5-2 4 0,-5 2 0 16,5-1-1-16,0 1 3 0,1 0-2 0,4-2 0 15,-6 0 0-15,2 1 0 0,-1-1-1 16,1 2 2-16,4-2-1 0,-3 0 0 0,3 0 1 16,-1 0 0-16,-1 0 0 15,1 0-2-15,-1 0 2 0,1 0-2 16,-1 0 0-16,1 0 1 0,0 0-2 0,1 0 1 16,-2 0-1-16,1 1 1 0,-1-1-1 15,-1 5 0-15,-1-1 1 0,-1 4 0 16,0 1 0-16,1 2-2 0,-2 4 3 15,0 0-2-15,-2 6 2 0,-1-2 1 16,1 0-1-16,-2 1 0 0,0 1-1 0,-1 2 1 16,-3 0 0-16,-1-1 1 0,0 3-1 15,-4-2 0-15,1-1 0 0,0 0 1 16,-1-1 0-16,2 0-1 0,0-1-1 16,1-3 0-16,1-2-1 0,5-5 1 15,0 0 0-15,4-6 0 0,3-1 0 16,1 0 1-16,2-3 0 0,-2 0 2 15,2 0-2-15,0 0 3 0,0 2-1 16,0-2 0-16,12-9 0 0,9-8-1 16,8-8 0-16,2-3-4 0,2-2 4 0,0-5-5 15,0-1 3-15,2 0 0 0,1 1 1 16,-3-2 0-16,-1 2-1 0,0-4 2 16,-3 5-2-16,-2-2 1 0,-2 4 0 15,-2 5 0-15,-1 2-1 0,-5 0 1 16,1 5 0-16,-5 4-1 0,-3 4 1 0,-3 1 0 15,-3 3-1-15,-2 5 0 0,1 0-1 16,-3 3-1-16,0-1 0 16,0 1-1-16,1 0 2 0,-1 0-2 15,0 0 3-15,2 0 1 0,-2 3-1 16,0 11 3-16,0 4-2 0,-2-2 0 0,1 3 0 16,-1 0 0-16,2 1 0 15,0 4 0-15,0-7 0 0,0 2 0 16,5-5-1-16,-1 3 0 0,3 3 0 0,-3-7 0 15,2 1 0-15,2-2 0 0,-3-4 0 16,7 4-1-16,-2-3 0 0,3-1-1 0,1 3-2 16,2-3-2-16,-6-1-4 15,4-2-12-15,1 5-17 0,0-2-24 16,7 4-31-16,-9-4-67 0,4 2-47 0</inkml:trace>
  <inkml:trace contextRef="#ctx0" brushRef="#br0" timeOffset="155052.63">22810 12626 258 0,'0'0'9'16,"0"0"-7"-16,0 0-2 0,0 0 0 15,0 0 2-15,0 0 0 0,0 0 4 16,0 0-1-16,0 0-1 0,0 0 1 16,-9 53 0-16,11-42-2 0,-1 2 1 15,-1 6 0-15,0-8 0 0,0 8 0 16,-1-2 0-16,-2-7 1 0,-3 5-1 15,3-5-1-15,0-6 0 0,2 0-1 16,1-4 2-16,-3 3-1 0,1 2 4 16,1-2 4-16,-1 2-1 0,2-5 0 0,-1 0-1 15,-1 0-2-15,1-14-1 0,-3-7 1 16,1-7-4-16,0-2 2 0,0-2-3 16,-1 0 1-16,1-1 1 0,-1 0-1 15,-1 1-1-15,0 2 3 0,2 2-3 16,0 9 0-16,1 0 2 0,1 8-3 0,1 6 2 15,0-2-1-15,0 1-2 0,0 2 2 16,1-4-2-16,4 2 0 0,5 3 1 16,4 1 1-16,5 2 0 0,4 2 1 15,2 6 0-15,1 1-1 0,1 3 1 16,2 0-2-16,0 3 2 16,1-1-6-16,-1 0 2 0,2-1-1 15,-4-1 1-15,0 0 0 0,-2 1-1 16,-2-5-1-16,0 2-7 0,-8-6-2 0,1 1-7 15,0-2-11-15,-3-1-11 0,4-2-16 0,-1 0-24 16,-4-10-23-16</inkml:trace>
  <inkml:trace contextRef="#ctx0" brushRef="#br0" timeOffset="155316.94">23212 12159 148 0,'0'0'34'16,"0"0"-2"-16,0 0-2 0,0 0-8 15,0 0-7-15,0 0-4 0,0 0-3 16,0 0 1-16,0 0 3 0,0-20 1 16,0 20 1-16,0 0-2 0,3 9 0 15,1 7-1-15,1 7 0 0,-1 0-3 16,0 3 0-16,2 0-2 0,-2 2 0 16,1 1 1-16,-2-1-6 0,-1-1 0 0,0 0-2 15,-1-3 1-15,1-5 0 0,-1 1-1 16,-1-8-1-16,2 1-2 0,-2 1 0 15,1-3-4-15,1-1-3 0,1-1-7 16,1-1-12-16,3-3-22 0,6-5-45 16,4 0-72-16</inkml:trace>
  <inkml:trace contextRef="#ctx0" brushRef="#br0" timeOffset="155655.2">23466 12110 305 0,'0'0'16'0,"0"0"-4"0,0 0-2 16,0 0-1-16,0 0 2 0,-72 79-6 15,71-53 0-15,1-2-2 0,1-1 0 16,6 2-1-16,1-3 0 0,0-3-1 16,2-3 1-16,-4-3-2 15,1-3-2-15,-1-2 5 0,-3-4-1 0,4 0 0 16,-2-2 4-16,-1-1-3 0,5-1 1 15,1-1-1-15,1-12-2 0,3-2-1 0,-3-6 0 16,-4-3-1-16,-2-5 0 0,-4-3-1 16,-1-2 1-16,0 3 0 15,0 0 1-15,-6 5 0 0,0 4 0 0,2 6-3 16,-3 3 1-16,1 6 1 0,-3 2-3 16,-5 0 1-16,1 5 0 0,-7 1-4 0,2 9-2 15,1 0-5-15,2 4-8 16,3 1-17-16,4-3-31 15,4 4-61-15</inkml:trace>
  <inkml:trace contextRef="#ctx0" brushRef="#br0" timeOffset="155809.74">23718 12160 279 0,'0'0'10'16,"0"0"-5"-16,0 0-4 0,0 0-1 15,0 0-1-15,0 0-1 0,0 0-4 16,0 0-7-16,0 0-9 0,3-1-27 16,-3 1-73-16</inkml:trace>
  <inkml:trace contextRef="#ctx0" brushRef="#br0" timeOffset="156563.13">23723 11897 331 0,'0'0'21'0,"0"0"-6"0,0 0-6 15,0 0-2-15,0 0-3 0,0 0-3 16,0 0 0-16,0 0-2 0,0 0 1 0,-67-22 2 16,64 23 0-16,2 6 0 0,1 3 0 15,0-1-1-15,7 3-1 0,0-3 1 16,0-2-2-16,3 1 2 0,2 0 0 15,-4-4-1-15,6 1 3 0,1 0-5 0,0-3 1 16,2 1 0-16,-1-3-1 0,4 0 0 16,-2 0 2-16,8 0-4 0,-4 0 2 15,-2-5 1-15,-7 0-2 0,-1-1 2 16,-4 0 4-16,-4-3-6 0,1-5 2 16,-5-1 0-16,0-7-2 0,-9 3 3 15,-4 1 2-15,0 0 0 0,-3 2 2 16,2 2 0-16,2 4-2 0,1 1 2 15,3 4-1-15,-3-1 0 0,2 0 1 16,0 2 1-16,1-1 0 0,2 3 2 16,3 1 0-16,3 1 0 0,0-2-2 15,0 2-1-15,0-1-2 0,0-3 0 16,3-3-1-16,10-3 0 0,3 2 2 16,7-1-3-16,4-1 1 0,5 2 0 0,2-4 0 15,2 0 0-15,1-2-1 0,-1 0 0 16,-2-1 1-16,-3 1 1 0,0-2-2 15,-7 2 1-15,-3 1 1 0,-8 3-1 16,-3 0 1-16,-4 2 0 0,-2-1 3 16,-1 1 0-16,-3 0 1 0,0-2-1 0,0 0-1 15,-10 2 1-15,-3 2-3 0,-2-1 0 16,-2 6 1-16,-6 1 0 0,-2 1-2 16,-5 11 1-16,1 2-1 0,3 6 0 15,4 3 0-15,0 3 1 0,4 3-2 16,3 3 1-16,2 1-1 0,5 2 3 15,2 1-1-15,1 2 0 0,4 0 3 16,1 1-3-16,0 3 1 0,3-2-1 16,3 2-1-16,4-3 1 0,1 2 0 15,1-2 0-15,2 2-1 0,-1-4 0 16,-1-1-2-16,1-2 2 0,-3-4-1 0,-1-2 1 16,1-4-1-16,-4-3 0 0,-2-6-1 15,0 0-1-15,-2-4 0 0,-1-2-1 16,1 2 0-16,-2-7-5 0,0 8-6 15,0-2-13-15,-2 0-21 0,-5 2-37 0,-5-6-84 16,3-4-17-16</inkml:trace>
  <inkml:trace contextRef="#ctx0" brushRef="#br0" timeOffset="156714.73">23835 12280 337 0,'0'0'22'0,"0"0"-9"15,0 0-7-15,0 0-3 0,0 0-3 16,0 0 0-16,109-81-5 0,-66 71-6 0,1-1-12 16,5 0-30-16,-3-1-71 0,3-2-41 15</inkml:trace>
  <inkml:trace contextRef="#ctx0" brushRef="#br0" timeOffset="156988.31">24604 11421 357 0,'0'0'7'16,"0"0"-3"-16,0 0-2 0,0 0 0 16,0 0 0-16,0 0 3 0,-80 82-1 15,80-52 2-15,0 2 1 0,0 1 0 16,9 2 0-16,0 0-1 0,3 0 0 0,1-2-3 15,-1-2 1-15,-2-1-4 0,0-1 1 16,-2 0 0-16,0-4 0 0,0 2-1 16,-1-4-2-16,-1 0-5 0,-3-6-2 15,0-2-5-15,0-4-6 0,-3-7-16 16,2 7-33-16,-1-6-68 0</inkml:trace>
  <inkml:trace contextRef="#ctx0" brushRef="#br0" timeOffset="157252.54">24427 11410 225 0,'0'0'9'0,"0"0"-5"0,106-21-3 16,-59 19-1-16,5 2-4 0,1 0 4 0,-2 9-1 15,-2 4 0-15,-4 3 2 16,-3 3-3-16,-7 5 1 15,-6 0-1-15,-7 1 4 0,-5 0 0 0,-10 2 5 16,-5-2 0-16,-2 0 3 0,-15 0 1 0,-5-2-1 16,-6-2-1-16,-5-2-1 15,0-2-3-15,-3 0-3 0,2-2 1 0,2-3-6 16,3-1 2-16,9-4-2 16,1 0-6-16,8-3-5 0,5-3-15 0,-1 2-22 15,5-3-33-15</inkml:trace>
  <inkml:trace contextRef="#ctx0" brushRef="#br0" timeOffset="157463.7">24827 11692 300 0,'0'0'14'0,"0"0"-4"0,0 0-3 16,0 0-1-16,0 0-1 0,0 0 1 15,0 0-3-15,0 0-1 0,0 0 1 16,0 0-1-16,-13 54 0 0,13-44 1 0,0-1-3 15,3 0 2-15,3-3-1 16,1 2 0-16,3-5-1 0,5 2-2 16,2-4-5-16,6 0-9 0,0-1-20 15,0 0-51-15,-1-5-82 0</inkml:trace>
  <inkml:trace contextRef="#ctx0" brushRef="#br0" timeOffset="157598.34">24817 11386 272 0,'0'0'-18'0,"0"0"-14"0,0 0-28 16,0 0-84-16</inkml:trace>
  <inkml:trace contextRef="#ctx0" brushRef="#br0" timeOffset="158435.56">25135 11601 213 0,'0'0'-1'0,"0"0"0"16,0 0-1-16,0 0 5 16,0 0-2-16,0 0 1 0,0 0-1 0,0 0 2 15,0 0-2-15,43 91 1 0,-37-77 1 16,-4 3 1-16,-2 1 2 0,0-1 0 15,-3 5 0-15,0-6 2 0,-4-3 1 16,4-4-2-16,-1 1 1 0,-1-3-2 16,2-4-2-16,2 2 2 0,1-5 2 0,-2 0 3 15,2 0 2-15,0 0-4 0,0 0-1 16,2-8-6-16,7-7-3 0,3-7 0 16,2 0 0-16,-1-4-1 15,1 0 1-15,-2-2-2 0,-1-3 0 0,-4 1 3 16,-1 1 0-16,0 3 1 0,-3 8 2 15,0 7 1-15,-2 7-1 0,-1 4 2 16,0-3-3-16,0 3-2 0,0 0 0 16,3 0 0-16,-3 0 1 0,0 0 2 0,1 0 0 15,-1 11 1-15,0 2-1 0,0 6 1 16,0-7-1-16,2 1-1 0,-1-1 1 16,1-1 0-16,1-2 2 0,3-2 1 15,-2-1 1-15,5-2-1 0,7-1 0 16,-2-3-3-16,9 0 0 0,-1-7-1 15,1-3-2-15,-3-4-2 0,2-1 1 0,-2-4 0 16,-2-1-1-16,-1-4 0 0,-4 2-1 16,-2-2 2-16,-3 2-1 0,-4 6 1 15,-1 5 0-15,-2 0 2 16,-1 5 0-16,0 0 2 0,0 0 1 0,0 6-1 16,0-1-1-16,0 1-3 0,0 0 1 15,0-2-1-15,0 2 2 0,0 0-1 16,0 5 1-16,-1 6 1 0,1 5 0 15,0-1 0-15,0 1 2 0,9-6 0 16,3-2 1-16,3-3-1 0,10-2-2 0,1-3 2 16,1-2-3-16,3-8 0 0,1-2 0 15,-1-3-1-15,-2-3-1 0,-5-1-1 16,0-3 1-16,-4-1-1 0,-6-4 2 16,-2 0-1-16,-6-1-2 0,-4-5 2 15,-1-1-3-15,-4 1 3 0,-6-2 4 16,-2 3 0-16,-1 5 1 0,2 4 3 15,2 9 1-15,-2 6-4 0,3 1 1 16,-2 7-3-16,-4 0-2 0,2 5 1 16,-3 10 1-16,3 5 2 0,1 6 3 0,4 4 3 15,0 3-2-15,3 4 1 0,2-2-7 16,2-2 1-16,0-1 2 0,5-2-1 16,0-3-2-16,2-2 1 0,-1 0-3 15,0-1 2-15,0-2 0 0,2 0-2 16,0-1 0-16,0-2-2 0,3 1-4 0,1-2-4 15,2 2-8-15,3-5-17 16,2 0-48-16,4-4-123 0</inkml:trace>
  <inkml:trace contextRef="#ctx0" brushRef="#br0" timeOffset="158603.79">25941 11719 460 0,'0'0'3'16,"0"0"-4"-16,0 0-3 0,0 0-2 16,0 0-1-16,0 0-2 0,0 0-5 15,0 0-4-15,0 0-14 0,0 0-27 16,-3 74-52-16,14-67-68 0</inkml:trace>
  <inkml:trace contextRef="#ctx0" brushRef="#br0" timeOffset="158899.13">25046 12282 452 0,'0'0'20'0,"0"0"-4"0,0 0-2 16,0 0 1-16,0 0-1 15,0 0-1-15,0 0-4 0,123-93-1 16,-47 55-1-16,15-4-2 0,12-1 1 16,3-3-2-16,2 2 0 0,-5 0-4 0,-8 0-5 15,-4 4 3-15,-7 3-3 16,-6 4 2-16,-10 5 0 0,-6 4-4 16,-7 7-1-16,-8 5-6 0,-4 4-9 0,-9 5-12 15,-10 3-17-15,-3 0-42 0,-8 6-105 16</inkml:trace>
  <inkml:trace contextRef="#ctx0" brushRef="#br0" timeOffset="162607.1">26322 15183 12 0,'0'0'18'0,"0"0"1"0,0 0 1 16,0 0 2-16,0 0-2 15,0 0 2-15,0 0 1 0,0 0 2 16,0 0-3-16,0-42 2 0,2 38-3 16,-2 4-2-16,0-6 1 0,0 1 0 0,0-1-3 15,1 1 1-15,-1 5-3 0,0-2-5 16,0 2 5-16,0-1-1 16,2 0-2-16,-2-1 1 0,0 1-7 15,0-1-6-15,0 1 2 0,0 0-2 0,0-1 0 16,0 2 2-16,0-2-2 0,0 2-1 15,1 0 1-15,2 0-1 0,2 9 2 16,0 7 2-16,2 2 0 0,-2 0-1 16,-1 0 0-16,-1-4-4 0,0 2 2 15,0 1 2-15,0 0-1 0,0 1 1 0,0-2 0 16,1 1-2-16,-3 0 1 0,2 0-1 16,0-2 1-16,-2 1 1 0,1-5-1 15,1 6 1-15,-2-6 1 0,2-1-3 16,0 0 0-16,-1-6 1 0,1 5-2 15,-2-4 2-15,1-1-2 0,3 4-2 0,-4-4 2 16,1 1-2-16,1-1-2 0,-3-4 2 16,0 0-3-16,0 0 1 15,1 2-2-15,-1 0-4 0,2-1-8 16,-2-1-14-16,1 2-35 0,1-2-39 0,1-2-68 16</inkml:trace>
  <inkml:trace contextRef="#ctx0" brushRef="#br0" timeOffset="163366.1">26817 15125 199 0,'0'0'15'0,"0"0"-4"15,0 0-3-15,0 0-3 16,0 0-1-16,0 0 1 0,0 0 2 16,0 0 0-16,0 0 1 0,0 0-2 15,18 18 0-15,-12-11 0 0,-3 1 1 0,2-1 0 16,-2 3 1-16,1 1-1 0,-2-2 0 16,0 4 0-16,0-1-2 0,-1 6 0 15,-1-6 0-15,2 7 0 0,-2-7-2 16,0 0 1-16,1 2-3 0,-1-2 0 15,0 0 3-15,2-2-3 0,-2 3 1 0,1-3 0 16,-1 2 0 0,0-7-1-16,3 7 0 0,-2-6 1 0,-1 0-1 15,2 5 2-15,-1-7-2 0,-1 1 1 0,2 1-1 16,-2-6 1-16,0 0 1 0,0 0-4 16,0 2 3-16,1-1-2 0,-1 1 0 15,0-1 2-15,2 0-2 0,-2 1 0 16,0-1 1-16,1 1-2 0,-1 0 2 15,0-1-1-15,2 1 1 0,-2-1-1 16,0 1 2-16,0-1-4 0,1 1 2 0,-1-1 2 16,0 1-4-16,0-1 6 0,0 1-3 15,1-1-2-15,-1 1 1 0,0 0 0 16,0-2 0-16,0 1 2 0,0 1-1 16,0-1 0-16,2-1 1 0,-2 1-2 15,0-1 2-15,0 0-1 0,0 2 2 0,0-2 1 16,0 0-2-16,0 1-1 0,0-1 3 15,0 0-2-15,0 0-2 16,0 0 3-16,0 2-4 0,1-2 0 16,-1 0 1-16,0 0-2 0,0 0-1 0,0 1-1 15,0-1-2-15,0 0-1 0,0 0-4 16,0 0-12-16,0 0-28 0,0 0-89 16,0 0-35-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06T03:47:20.411"/>
    </inkml:context>
    <inkml:brush xml:id="br0">
      <inkml:brushProperty name="width" value="0.05292" units="cm"/>
      <inkml:brushProperty name="height" value="0.05292" units="cm"/>
      <inkml:brushProperty name="color" value="#FF0000"/>
    </inkml:brush>
  </inkml:definitions>
  <inkml:trace contextRef="#ctx0" brushRef="#br0">22126 8737 3 0,'0'0'6'0,"0"0"-5"15,0 0 0-15,0 0 0 16,0 0-1-16,0 0 1 0,0 0-1 15,0 0 1-15,0 0 3 0,22-10 3 16,-21 10 3-16,-1 0 4 0,2 0 0 0,-2 0-1 16,0 0 2-16,-2 0-2 0,-4 0-3 15,-7 0 1-15,-6 4-7 0,-1-3-3 16,-6 2-1-16,0-1-2 0,-1 0 0 16,-4-2 8-16,-1 0 5 0,-2 0 2 15,-4-2 2-15,2-4-3 0,-2 1-2 16,1-2-2-16,1-1 0 0,0 0 2 15,1 0-1-15,3-2 2 0,3 0-1 16,3-2 1-16,3-1-2 0,3 1 1 16,1-1-2-16,4-2-2 0,2 0 0 0,2-3-5 15,1 1 2-15,2-3 0 0,0-1 0 16,4-4 0-16,-1 1-1 0,4-2-1 16,1 1 0-16,0-2 0 0,0-3 2 15,3 0-2-15,3-2 1 0,-1 0 2 16,4-3-1-16,-2 2 1 0,2-1-2 0,1 1 2 15,0-1-2-15,2 3 0 0,0-1 2 16,0 0-1-16,0 3 1 0,2-1-2 16,-1-1 4-16,6 2-5 15,0 1 1-15,3 0 2 0,4 1-2 0,2 1 1 16,6 2 0-16,3 1-2 16,5 2 0-16,3-1-1 0,4 1 0 0,1 2 0 15,1 0-1-15,1 3 3 16,-1-1-3-16,1 3 1 0,2 1 0 0,-1 0-1 15,-1 4 1-15,0 0-1 0,2 0 1 16,-3 3-2-16,1 0 2 0,1 0 0 0,2 1 0 16,-3 1 0-16,2 1 0 15,0 0 0-15,-1 1 0 0,0 2 0 16,-1 0 0-16,0 0 0 0,-1 0 0 0,-1 2 2 16,0 2-4-16,-1 2 2 0,0 2-1 15,-3 0-1-15,-1 2 2 0,-3-1-1 16,-3 4 0-16,-3 0 0 15,-1 1-1-15,-4 1 1 0,-3 2 1 0,0-1-2 16,-2 3 2-16,-2 0 1 0,-1 1-2 0,-2 1 2 16,2 1-1-16,-3 1 1 0,0 1 2 15,2 2-1-15,-2-1-2 0,-2 3 2 16,0 0-3-16,-1 1 1 0,0-1 1 16,-2-1-2-16,0-1 2 0,-3-1-2 15,-1 3 1-15,-4-2 0 0,-1-1 0 16,-1 1 0-16,-1-2 0 0,-2 1 0 15,0-1-1-15,-2 2 1 0,0-2 0 16,-2 2 1-16,-4-2-1 0,-2 1 1 16,-1-3-2-16,-1 0 2 0,-4-3-2 0,-1-1 1 15,-2 0 0-15,0 0 0 0,-1-2-1 16,-2 2 2-16,3 0-2 0,-2-1 1 16,-1-1 1-16,-1 0-2 15,0-1 1-15,-2-1-1 0,1 1 1 0,-4 0-1 16,0-1 2-16,-2 0-1 0,0-1-1 0,-4-1 1 15,0 2-3-15,-3-2 3 0,-1 0 0 16,-3 0-1-16,-1 1 2 16,-4-1-2-16,-1-2 1 0,0 1 0 15,-1 0 0-15,0-2 1 0,-2 1 0 0,2-1 1 16,-2 0-2-16,3 1 1 0,-2-1-2 16,2-1 2-16,-3 0 1 15,0 0-2-15,-1-1 1 0,0 0 0 16,-2-2-1-16,-2-1 0 0,-2 0 0 0,-1-1 0 15,0 2-1-15,0-2 1 0,0 0 0 16,0 0 0-16,-1-3 1 0,2 0-2 16,-1 0 1-16,-2 0 1 0,0 0 0 0,0-2 1 15,-1-3-2-15,3-2 1 16,-2 0 1-16,4-2-1 0,2 1 0 0,0-1-1 16,6 0 0-16,0 0 1 0,2-3-1 15,5 2 2-15,0 1-2 0,3 0-2 16,3 0 2-16,1 0-1 0,3 1 0 15,2 1-2-15,3 1-3 0,5 1-7 16,-1-1-21-16,7 2-44 0,-6 2-94 16</inkml:trace>
  <inkml:trace contextRef="#ctx0" brushRef="#br0" timeOffset="3384.94">25530 8019 19 0,'0'0'4'0,"0"0"3"0,0 0 4 15,0 0 3-15,0 0 3 0,0 0 2 16,0 0 2-16,0 0 3 0,0 0-3 16,4-50-8-16,-4 50-4 0,0-2-6 0,2 1 1 15,-2-1 6-15,0 1 0 0,0-1-1 16,0 0-5-16,0 1-4 16,0 0 1-16,0 1 1 0,0-3 0 0,0 3 0 15,0 0 0-15,0 0 1 0,1 10 0 16,4 3 0-16,0 5 0 0,2 0-2 0,2 1 0 15,0 1 3-15,2 3-2 16,0 0 1-16,-1 1 0 0,1 2-2 16,-1 1 2-16,1 1-1 0,-1 0 0 15,-2 1 1-15,1 1-1 0,0-2 0 16,-2-2 3-16,0 0 0 0,-1-4-3 0,1 1 3 16,2 1-4-16,-2-1 1 0,0-2 0 15,1-1-2-15,0-2 1 0,1-2-1 16,0-2-1-16,-1-4 1 0,-1 0-2 15,4 0 2-15,-4-4-2 0,4 3 0 0,-2-5-3 16,0 0-3-16,1 2-3 0,0-5-5 16,0 1-11-16,3-2-15 0,5 0-29 15</inkml:trace>
  <inkml:trace contextRef="#ctx0" brushRef="#br0" timeOffset="4920.24">26158 8032 66 0,'0'0'3'0,"0"0"-3"15,0 0 1-15,0 0-1 0,0 0 2 16,0 0-2-16,0 0 0 0,0 0 0 15,0 0 1-15,-29-25 0 0,24 22 0 0,-5 3 3 16,4 0-2-16,-6 0 5 0,-5 0 0 16,2 7 4-16,-3 3 2 0,2-3 3 15,3 4 4-15,-1-1-2 16,2 2-3-16,1 2 0 0,-1 1-3 0,2 3 1 16,3 0-2-16,-2 2-1 0,3 2-2 15,2 0 1-15,3 0-4 16,-1 1 1-16,2-2-1 0,0 0 1 15,7-3 3-15,5-1-3 0,-1-4-1 0,6 0 2 16,1-2 0-16,2-4 1 0,2-3-1 16,1 0-2-16,2-3-2 0,-1-1 0 15,-2 0-1-15,3-1 0 0,-2-6 1 16,0-1-3-16,1-3 0 0,0-3 0 16,-1-1 0-16,1-2 0 0,-2 0-2 0,-2-1 0 15,1 0 1-15,-5 0-1 0,-5 4-2 16,-2 0 2-16,-5 6 1 0,-4-2-2 15,0-4 2-15,-9 4-2 0,-8-2 2 16,-8 3-2-16,-9 1 4 0,-5 2 1 16,-3 1 0-16,-3 1 1 0,0 0 1 0,1-1 0 15,1 0 1-15,4 1-1 0,3-2-1 16,4 1 2-16,5-1-4 0,7 2 2 16,9 0 0-16,7 3-1 15,4 1-2-15,0-5-1 0,1-4 0 0,11-1-1 16,10-4 2-16,7 3-2 0,4 1 2 15,2 1-2-15,-1 0 1 0,1 2 1 0,0 0-4 16,0-1 3-16,1 1 2 0,-2-1-1 16,0 2 0-16,-3-1 1 15,-2 3-1-15,-1-1 0 0,-5 2 3 0,-4-1-3 16,-3 3 0-16,-3-1 0 0,-3 0-3 16,3 1 3-16,-7 0 0 0,0 1 3 15,-6 0-3-15,0-2 0 0,0 2-3 16,0 0 2-16,0 0 0 0,1 0 0 15,0 0 2-15,1 0 0 0,-2 0-1 0,0 0 0 16,0 3 0-16,-6 5 0 0,-1-3 0 16,-3 0 0-16,1 2-1 0,0-3 1 15,2 0-1-15,2-2 0 0,2 1 0 16,3-3-1-16,-2 0 2 0,2 0-1 16,0 2 2-16,-1-2 1 0,1 0-1 15,0 0-1-15,0 3 1 0,0-3 0 16,0 0 0-16,0 0 3 0,0 0-4 15,0 0 0-15,1 0 0 0,4 0 0 16,0-3 0-16,-1 3 0 0,1-2 0 16,-2-1 0-16,1 1 0 0,-1 0 0 15,1 0 0-15,-4 2 0 0,0-1 0 16,0 1 0-16,2 0 0 0,-1-2 0 16,2 2-3-16,-2 0 3 0,4 0-1 0,-2 0 2 15,1 6-1-15,0 2 0 0,-2 2 0 16,-1 1 0-16,-1 0 3 0,0 7-3 15,0-3 0-15,0 5 1 0,0-2 0 16,0-1 0-16,2 1 0 0,1-2 0 16,0 1 1-16,2-2-1 0,0 6 0 0,0-1 0 15,1-3-1-15,0 0 1 0,2-2-1 16,0-2 2-16,4 1-2 0,0-3 2 16,3-4-1-16,2 1 0 0,-4-3 0 15,6-3 0-15,0-2 0 0,3 0-1 16,7-4 0-16,-2-4 0 0,-3-2-1 15,-2-1 1-15,0-3-1 0,-3-1 1 16,-3-1-1-16,-2-3 1 0,-4 0 0 16,-1-1 0-16,-3 5 0 0,-1-2 1 15,-3 5 0-15,-2-2-2 0,0-6 1 0,-3 5-2 16,-8-1-1-16,-3 2 1 0,-3 4 1 16,-5 2-1-16,-4 2 1 0,-3 1 1 15,-2 0-2-15,-4 3 4 0,-2-1-2 16,0 1 1-16,1 1 0 0,1-2-1 15,2 3 1-15,10 0-1 0,0 0 0 0,10 0 1 16,5 0-1-16,2 0-2 0,6 0-2 16,-2 0 2-16,2 0-1 0,0 0-1 15,0 0 0-15,7 3-8 0,8 3-4 16,8 1-13-16,1-1-10 0,4-3-15 16,1 0-15-16,1 0-54 0</inkml:trace>
  <inkml:trace contextRef="#ctx0" brushRef="#br0" timeOffset="5450.81">27089 8106 87 0,'0'0'4'0,"0"0"2"15,0 0 3-15,0 0 5 0,0 0 5 0,0 0 4 16,0 0 1-16,0 0-1 0,0 0-4 16,0 0-3-16,6 2-5 0,10-2-4 15,7-2-3-15,0-1-3 0,0 1-1 16,2 0 1-16,4-1-2 0,1 2 1 15,0-2-1-15,2 0-1 0,0 0 2 0,-2 0 1 16,1-1-1-16,-4 1-1 0,-1 1 2 16,-7 0-6-16,-2-1 5 0,-4 3 1 15,-7-1-1-15,6-1 0 16,-6 2 1-16,0 0-4 0,0 0 2 16,-6 0 1-16,0 0-1 0,0 0 4 0,2 0-4 15,-1 0-4-15,1 0-2 0,-2 0-7 16,0 0-17-16,1 0-43 15</inkml:trace>
  <inkml:trace contextRef="#ctx0" brushRef="#br0" timeOffset="5817.94">27822 7909 125 0,'0'0'11'16,"0"0"-2"-16,0 0 1 0,0 0 2 0,0 0 4 15,0 0 1-15,0 0 2 0,0 0-4 16,0 0-1-16,0 0-2 16,6 45-3-16,-5-33 0 0,4 3-5 15,-3-1 0-15,0-5-1 0,1 8-1 0,-2-7-2 16,1 2 1-16,-1 4 0 0,2 1 0 16,0 0 3-16,3 0-3 15,-4-5-29-15,4 2 1 0</inkml:trace>
  <inkml:trace contextRef="#ctx0" brushRef="#br0" timeOffset="7129.62">28360 8081 0 0,'0'0'13'0,"0"0"2"0,0 0-2 15,-71 80-3-15,55-58 0 0,2-1-4 16,1-1 0-16,1-2-3 0,-1-2 2 16,6-3-1-16,1-2 0 15,2-4 1-15,2-2 0 0,1-1-1 0,1-4 0 16,0 5 2-16,0 1 3 0,0 2-2 16,3 0 1-16,4-4 2 0,0 0-3 15,6-2 2-15,5-2-2 0,2 0 2 16,4-2-2-16,0-4-1 0,0 0-2 15,1-2 0-15,1 1-1 0,0-2 1 0,1 0 0 16,1 1-2-16,-3 0-2 0,2 1-1 16,-3 2-4-16,-6 1 1 0,-2 1 1 15,-6 1-2-15,3-1-3 0,-3 0-3 16,-4 1-11-16,5 1-13 0,-5 1-33 16</inkml:trace>
  <inkml:trace contextRef="#ctx0" brushRef="#br0" timeOffset="7373.02">27933 7984 50 0,'0'0'6'0,"0"0"-1"0,0 0 0 0,0 0-1 16,0 0 2-16,0 0 2 0,0 0-1 15,0 0 2-15,0 0 2 0,-5-35 1 16,5 25 0-16,0 5 1 0,1-5-4 15,5 1 0-15,-2 2-7 0,8-4 0 16,-5 7-4-16,3 3 3 0,0-3-1 0,3 4-1 16,5 0 3-16,-1 0-3 0,0 2 3 15,-1 3-3-15,0-1 0 16,-1 1 0-16,3 2-2 0,-2 1 1 16,-4-2 2-16,-2 1 0 0,-1 3 0 0,-2-5 2 15,1 7-5-15,0 1 3 0,-5-4 0 16,1 6-1-16,-4 0 1 0,0 0 0 15,-4 7-1-15,-7-2 1 0,-3-2 2 16,1-1 2-16,-3-1 3 0,2-1-3 16,-2 1 1-16,3-3 1 0,0 1-5 0,4-3 3 15,2-1-2-15,2-2 2 0,3-4-2 16,-1 6 2-16,1-6-2 0,1 0 0 16,-2 3 2-16,3-3-1 15,0 0 2-15,0 1 0 16,4 3 0-16,1-6 1 0,5 2-2 0,-1-1 1 0,5-3 1 15,6 0-1-15,2 0-1 0,7-5 1 0,-2 1-3 16,1-2 2-16,-1-1-1 0,1 0 0 16,0 1-1-16,3-3 0 15,-2 1 1-15,0-1-2 0,0 1 0 0,-3 1 0 16,0 1-1-16,-3 0 1 0,-4 0-1 16,-3 3 2-16,-3 0-1 0,-2-1 0 15,-5 3 0-15,0 1-1 0,-6 0-2 16,0 0 1-16,0 0-5 0,1 0-1 15,1 0 0-15,-1 0-3 0,-1 0-2 0,2 0-2 16,-2 0-8-16,0 0-14 0,0 0-17 16,-2 0-38-16</inkml:trace>
  <inkml:trace contextRef="#ctx0" brushRef="#br0" timeOffset="8660.99">28544 7901 13 0,'0'0'16'0,"0"0"0"16,0 0-4-16,0 0 1 0,0 0-4 16,0 0 3-16,0 0-3 0,0 0-1 15,0 0 1-15,0 0-6 0,-12-13 0 16,11 13-1-16,-5 0 5 0,0 0-4 15,-3 0 4-15,-5 7-2 0,5-3-2 0,-3 4 2 16,4-2-3-16,1 1 2 0,-1 0-3 16,3 1 3-16,-2 0-3 0,2 1-1 15,1-2 0-15,2-2 0 0,1 0 0 16,1 1 0-16,0 0 2 0,0 3-1 16,4 5 0-16,1-7 4 0,6 3-1 15,2-3-2-15,4-3 2 0,4 3-4 16,2-4 1-16,1 0 0 15,2-3 0-15,2 1 0 0,1-1 1 0,-3 0-2 16,0 2-2-16,-1-1 2 0,-2 1-1 0,0 1 2 16,-4 0-1-16,-2 1-1 0,-4 1 0 15,0 0 0-15,-1 2 0 0,-5-2 1 16,3 4-2-16,-4-3 2 0,-5-3 0 16,2 6-2-16,-3-3 3 0,0 6 0 15,-3 5-1-15,-7-4 2 0,-1 6 0 16,-4-4-1-16,-1-4 3 0,-1 1-1 0,-1-3 1 15,0 0 2-15,0 0-3 0,4-4 1 16,1 1-2-16,-1-2-2 16,5-1 0-16,-2 2 0 0,4-2-4 0,2-1-4 15,0-1-7-15,1 2-19 0,4-3-32 16</inkml:trace>
  <inkml:trace contextRef="#ctx0" brushRef="#br0" timeOffset="8943.59">28469 7939 273 0,'0'0'5'15,"0"0"-2"-15,0 0-3 0,0 0 0 16,0 0 1-16,0 0-1 0,0 0 2 15,0 0-4-15,0 0 4 0,77-60-5 0,-46 53 4 16,1 0 1-16,0 1-1 0,-1 1 0 16,0 2-1-16,-1-2 0 0,0 1 1 15,-1-3-2-15,-1 3 2 16,-2-2-1-16,-3 0-2 0,2 0 2 0,-1-1-4 16,-2 3 1-16,-6 1-2 0,2 1-6 15,-6 2-11-15,2 0-19 0,0 2-53 16</inkml:trace>
  <inkml:trace contextRef="#ctx0" brushRef="#br0" timeOffset="9635.54">25380 8931 195 0,'0'0'-3'15,"0"0"1"-15,0 0 0 0,0 0 1 16,0 0 1-16,80-5 0 0,-40 1 1 15,2-2 1-15,4 0 2 0,2-1 1 0,5-2 3 16,5 1 0-16,4 0 1 0,6-3-1 16,7 2-2-16,2 0-2 0,5 0 0 15,3-2-2-15,3 3 2 16,1-3-3-16,4 0 1 0,2 1 0 0,5-3 0 16,1 1 1-16,5-2 3 0,5-1-1 15,2 0 0-15,3-1 1 0,2 2-3 16,1 1 2-16,-1 1-4 0,1 0-1 15,-2 4 0-15,-1-2 0 0,1 2 0 16,-2 3 0-16,1-3 1 0,-3 2-2 0,0 0 2 16,-1-1 0-16,-3 0-1 0,-1 1 2 15,-6 0-2-15,-5 0 0 0,-6 1 1 16,-5 3-1-16,-3-3 0 0,-9 1 1 16,-5 0-1-16,-5 0 0 0,-6 0 0 15,-7-1-1-15,-6 0 1 0,-4 2 0 0,-8 0 0 16,-12 1 0-16,-7 2 0 15,-4-2-1-15,-4 2 1 16,-1 0-2-16,1 0 0 0,-6 0-2 0,0 0-1 16,0 0-4-16,2 0-4 0,-2 0-12 15,0 0-32-15,-2 9-70 0</inkml:trace>
  <inkml:trace contextRef="#ctx0" brushRef="#br0" timeOffset="10549.63">29469 7703 1 0,'0'0'5'0,"0"0"5"15,0 0 2-15,0 0 2 16,0 0 3-16,-71 83-2 0,63-58 2 0,0 4-3 16,3 3 0-16,0 3-3 0,2 4 0 15,2 4-5-15,-1 2-3 0,2 2 1 16,0 2-3-16,0-2 1 0,2-2-1 15,4 0 3-15,1-6-1 0,3-3-1 16,3-2 1-16,2-4 1 0,3-3-2 0,4-1 1 16,0-3-2-16,4-4 0 0,3 0 1 15,4-4-3-15,2-4 1 0,5-3-3 16,1-1-5-16,1-4-2 0,4 0-10 16,-1-3-27-16</inkml:trace>
  <inkml:trace contextRef="#ctx0" brushRef="#br0" timeOffset="11370.3">30538 7597 5 0,'0'0'9'0,"0"0"0"0,0 0 2 16,88-12-1-16,-62 12-3 0,2 0 2 15,-2 4-5-15,-1 4 0 0,0 2-2 16,0 4 1-16,-2 3-1 0,1-1-2 15,-2 4 1-15,-1 0 1 0,-3 1 0 16,1 0 0-16,-2 1 1 0,-1 1-1 0,0 0-1 16,-2 2 2-16,1 0-2 0,-1 2 6 15,-2-4-6-15,1 4 0 0,-1-4 1 16,-2 2 0-16,-1 3 0 0,-2-3 1 16,-2 4-1-16,-2 0-3 0,-1 2 2 15,-1-1-1-15,-1 2 1 0,0 0 0 0,0-2 1 16,-4-1 0-16,1-2 0 0,-1 1 2 15,-2-4 1 1,0 0 1-16,0-1 0 0,1-1 2 0,-4 0-2 16,-1-1 0-16,0-1 0 0,-2 1 1 0,-1-1-1 15,0 0-2-15,-3-2 0 0,2-1-3 16,-4-2 2-16,2 0-2 0,-2-4 1 16,0 2 1-16,1-3-2 15,0-1 1-15,-1 1-1 0,1-2 0 0,1 2 1 16,-1-2-1-16,1-1-1 0,-2 0 0 0,0 0 0 15,5-1 0-15,-2-3-1 16,-2 2-2-16,-2-4 4 0,1 2-3 16,1-1-1-16,0-1 3 0,4 1-3 15,-5-1 3-15,6 1 1 0,1 0-1 0,0 1 2 16,4-3-2-16,-4 1-2 0,6 1 2 16,-1-2 2-16,0 1-2 0,0-1-2 15,2 1 4-15,0-1-5 16,-1 2 3-16,5-2 0 0,-1 0-1 0,1 0-1 15,-2 0-2-15,1 0-3 0,-1 0-4 16,1 0-4-16,-1 0-8 0,0 0-21 0,0 0-44 16</inkml:trace>
  <inkml:trace contextRef="#ctx0" brushRef="#br0" timeOffset="11998.66">30220 8550 209 0,'0'0'10'16,"0"0"-3"-16,0 0-1 0,0 0 0 16,0 0-2-16,0 0 1 0,0 0 1 15,0 0 0-15,0 0-1 0,0 0-1 16,3 27 0-16,2-11-1 0,1 4 0 15,0-2-1-15,0-2 2 0,0 1-2 16,-1 0 0-16,2-1 1 0,1 0-1 16,-1 0 0-16,-1 1 0 0,2 0 0 15,-2-1-3-15,0 1 1 0,0 1 0 16,-2 0 0-16,3 1 0 0,-2-1 1 0,-3-4-1 16,3 1 0-16,-1 0 0 0,1 2-1 15,2 2 1-15,-2-3-1 0,0-3-1 16,-1 2 0-16,1-4-3 0,1 4-1 15,-1 1-2-15,-1-8-6 0,2 7-7 16,-3-6-12-16,-1-5-13 0,-1 7-13 0,1-5-9 16</inkml:trace>
  <inkml:trace contextRef="#ctx0" brushRef="#br0" timeOffset="12257.76">30062 9174 145 0,'0'0'18'15,"0"0"0"-15,0 0 1 0,0 0 0 16,0 0-4-16,0 0-4 16,0 0-4-16,0 0-4 0,0 0 0 15,0 0-1-15,-9-23-1 0,20 16-2 0,4 2 1 16,3 3-1-16,3 0-1 0,7 2-2 0,-1 0-3 15,1 0-2-15,-1 0-6 0,0 0-8 16,0 3-9-16,2 1-13 16,0-1-20-16</inkml:trace>
  <inkml:trace contextRef="#ctx0" brushRef="#br0" timeOffset="12512.77">30523 9119 59 0,'0'0'9'0,"0"0"-2"16,0 0 0-16,0 0 0 0,0 0 3 0,-83 32-4 16,69-23 3-16,3-1 0 0,-2 1 0 15,1-1-3-15,-1 1 3 0,6-3-5 16,0 0 2-16,-1 0-3 0,0 1-3 15,2 1 0-15,0 0-4 0,2-1 3 16,1-4 0-16,0 7-2 0,2-5-1 0,-1-1-2 16,2 0-5-16,0-4-1 0,0 6-7 15,0 2-21-15</inkml:trace>
  <inkml:trace contextRef="#ctx0" brushRef="#br0" timeOffset="16315.56">21740 573 266 0,'0'0'3'16,"0"0"-3"-16,0 0 2 15,0 0-1-15,0 0-2 0,0 0 2 16,0 0 0-16,0 0-2 0,0 0 3 0,-5 51-1 15,10-35-2-15,1-1 4 0,1 4-1 16,1 1 0-16,-2-2 3 0,0 3 3 16,1 0-1-16,-1 3 1 0,1 2-1 15,-1 1-6-15,0 2 3 0,1 0-3 16,2 3 3-16,-2 3 0 0,0 3-3 0,2 2 4 16,-1 3 9-16,-2 3-1 0,0 1 2 15,-1 3-3-15,-2 1-8 0,-1 4 1 16,0-1 0-16,-1 1 1 0,-1 2 0 15,2 2 0-15,-2 0 1 0,0 1-3 16,0 0 1-16,0 1 7 0,0 0-2 0,1-3 1 16,-1 3-1-16,3 0-8 15,-3 3 2-15,1 0-1 0,1 3-1 0,-1 0 1 16,2-2 3-16,0-1-1 0,3-1-1 16,0-1 0-16,2 2-3 0,2-1 0 15,1 1 1-15,1 2-2 0,0 0 1 16,0 1-2-16,1 0 0 0,0-3 3 15,-2-3-2-15,1 0-1 0,0-6 1 16,-1 2-1-16,-1-3 0 0,0 0 2 16,0-1 0-16,-1 0-2 0,0-3 1 0,-3-3 0 15,1-3-1-15,-3-2 2 0,0-4-1 16,1-1 0-16,-2-2 1 0,0-3 0 16,0 0-1-16,-2-2 0 0,2-2-1 15,-2 0-1-15,-1-1 2 0,2 0-1 16,-2 0 0-16,0-2 1 0,0 0 0 0,0 0 0 15,0 0 1-15,0-2-2 0,-2 2 1 16,1-2 0-16,-2 0 0 0,3-1 0 16,0-5-1-16,0 3 1 15,0 0-1-15,0 1-1 0,0 3-1 0,0-1-1 16,6-2-4-16,-2 0-5 0,2 1-7 16,0-1-9-16,1 2-14 15,-2-7-17-15,3 4-26 0,-2-1-69 16</inkml:trace>
  <inkml:trace contextRef="#ctx0" brushRef="#br0" timeOffset="17101.93">20930 4438 196 0,'0'0'20'0,"0"0"-4"16,0 0-1-16,80-21-1 0,-49 16 2 0,6 1 0 15,7-1 4-15,6 1-3 0,6-3 1 16,8 3-3-16,6-3 0 0,6-1-3 16,3-1 1-16,5 1-1 0,4 1 2 15,3-3-3-15,3 1-1 0,5 2 2 16,2-4-1-16,3 2 0 0,1 0 3 16,3 0-5-16,1 1-1 0,0 0-3 15,2 3-1-15,2 0 0 0,3 2-2 16,2 0-1-16,7 0-1 0,1 1 1 15,2 2 0-15,4 0 1 0,-2 0 0 0,2 0-1 16,1 0 0-16,2 2-1 0,0 1-1 16,-1 0 1-16,1-2 2 15,-3 3-2-15,-1-3 0 0,-1 1 0 16,-4-2-3-16,0 0 4 0,-2 0-1 0,1 0 0 16,-1 0 1-16,-1 0 0 0,-2 0 0 15,-1-3 0-15,-1-2 0 0,-2-1 1 16,3 1-1-16,-1-1-1 0,2 2 1 15,1-1-2-15,1 2 2 0,-2 1-1 16,-1 1-1-16,0 1 0 0,-1 0 1 16,-5 0-1-16,0 0 1 0,-6 0-1 0,-3 0 0 15,-7 0 1-15,-2 0 0 0,-7-1 1 16,-4-1 0-16,-5-1-2 16,-6-1 1-16,-6 2 0 0,-5-3 0 0,-6 1 0 15,-5-1-1-15,-6 2-4 0,-3 0-4 16,-2 3-6-16,-5 0-10 0,-3 0-15 15,1 0-21-15,-4 3-38 0,1 5-85 16</inkml:trace>
  <inkml:trace contextRef="#ctx0" brushRef="#br0" timeOffset="21438.26">22779 2237 231 0,'0'0'28'0,"0"0"-5"0,0 0 0 15,0 0-4-15,0 0 0 0,0 0-2 16,0 0 1-16,0 0-2 0,0 0-2 16,-28-65-2-16,26 63-3 0,2 2-7 15,0-1 0-15,0-1-3 0,0 0 0 16,0 1-1-16,0 1-3 0,0 0 3 15,0 0 0-15,0 0 1 0,0 0 1 0,0 0 0 16,0 5 1-16,0 7-1 0,0 5 1 16,3-1-2-16,0 7 3 0,0 0 1 15,0-2-3-15,1 3 4 16,1 1-6-16,1 1-1 0,0 1 4 0,0 2-2 16,0 0 1-16,0 1 3 0,1 0-3 15,0 2 2-15,1 2-1 0,-3-1-2 16,3 0 4-16,0 1-3 0,-1-1 1 15,1 4-1-15,2-1 1 0,0 4-1 16,0 0 2-16,1 2-1 0,1 0-2 16,0-2 2-16,-1-1-1 0,1-1 1 15,-2 0 0-15,1 0 1 0,0-1-2 16,-2 3 1-16,0-2 0 0,0-2 1 16,-3 2 0-16,0 0-1 0,-1-1 1 0,-2 1-1 15,2-1 0-15,-2 0-1 0,0 1 1 16,-1-1 1-16,3-1-2 0,-1 0 0 0,3 1-3 15,-1-4 4-15,0 1-1 16,1-1 3-16,1-1-1 0,1 0-1 16,0-1-1-16,0 0 1 0,1-4-3 0,-1-1 2 15,-1-2 0-15,2-3 0 0,0 1 0 16,1-4 0-16,2 1 0 0,-2-1 0 16,1-3 0-16,1-2 0 0,-6-2 1 15,2-2-1-15,1 4-1 0,-4-6 2 16,2 5 0-16,-2-4 1 0,1-2-2 15,0 1 0-15,-2 1 0 0,1-1 0 16,-2 3 0-16,2-3 0 0,-1 1 0 16,0-1 0-16,-4-4 1 0,4 5-1 15,-2-3 0-15,0-1 0 0,1 4 0 0,-1-4 0 16,-2 0 2-16,3 1-4 0,-2 0 2 16,-1-1 2-16,1 1-4 0,1 0 2 15,-2-2 0-15,1 1 0 0,-1 1 0 16,2-2 0-16,-3-3-1 0,1 4 1 15,1-1 0-15,-1 0 0 0,2 2 0 0,-3-5 1 16,0 0-1-16,0 0 2 0,2 1-2 16,-2 1-2-16,1 0 2 0,-1-1-1 15,2 0 1-15,-2 0 0 0,1 1-3 16,-1-2 2-16,0 2-5 0,3-2-3 16,-3 1-4-16,0-1-10 0,1 2-12 0,-1-2-21 15,0 2-32-15,2-2-78 16</inkml:trace>
  <inkml:trace contextRef="#ctx0" brushRef="#br0" timeOffset="23207.39">22647 2230 89 0,'0'0'10'15,"0"0"-6"-15,0 0 0 16,0 0 1-16,0 0 0 0,0 0 1 16,0 0 1-16,0 0 1 0,0 0 4 0,18 18 1 15,-13-17 0-15,5 2 4 0,-3-1 1 16,-3-2-1-16,8 1 1 0,-6-1 0 15,7 0-7-15,3 0 5 0,1 0-8 16,3-4 0-16,-2-2 0 0,0 1-2 16,0-1 1-16,0 0-2 0,3 1-1 0,-2-3 1 15,1 3 1-15,0-3-2 0,0 2 2 16,2-2-1-16,-3 1-4 0,1-1 1 16,0 0-2-16,-1 3 1 15,1-3 0-15,-1 4 1 0,-1-2-1 0,0-1 1 16,-2 3-2-16,3-2 2 0,-7 1-1 0,5 0 1 15,-1 0 0-15,-3 5-2 16,3-4 1-16,-5 1-1 0,-5 2 2 16,4 0-1-16,-4 1 2 0,1 0-1 15,-1 0 1-15,-6 0 1 0,0 0-3 0,0 0 1 16,1 0-1-16,1 0 1 0,-1 0-2 16,1 0 2-16,-1 0-2 0,1 0 0 15,-1 0 0-15,1 0-1 0,-1 0 1 16,1 0 0-16,2 0 1 0,0 0 0 15,0 7 1-15,1 0-2 0,-2 3 0 0,0 5 1 16,1 0-1-16,0 5 2 0,1-2-1 16,-1 2-2-16,0-1 1 0,1 3-2 15,-1-1 1-15,0 2 1 0,2 1 0 16,1 0 0-16,0 1 1 0,1-2-1 16,-1 1-1-16,3 0 4 0,0 0 1 15,1 3 4-15,1 1 3 0,1 1-1 16,2-1-3-16,-1 1 0 0,2-1-5 15,-1 1 1-15,2-2-2 0,-2 1-1 16,0-1 3-16,1 2-3 0,0 1-1 16,-1 2 1-16,2 0 0 0,-2-1 0 15,-1 1 1-15,0 0-1 0,1 0 0 16,-2-1 1-16,0-1-1 0,1 0 0 16,0-1 1-16,-2-1-2 0,2-1 2 0,0 0-1 15,-1-1-1-15,0-2 0 0,0 2 0 16,0-4-1-16,-2 3 1 0,1-2 1 15,0-1-2-15,-1-2 1 0,-1 1 0 16,1-1 3-16,-1-1-2 0,-3 1 0 16,0-1-1-16,-1 1 0 0,1-1 0 0,-1 3 1 15,-2-2 0-15,1 1 0 0,-1-2-1 16,0-1 1-16,0-3 0 16,-1 1 0-16,0-1 0 0,0-3-1 15,2 5 2-15,-2 0-2 0,1-1-1 0,0 4 2 16,2-6 0-16,-2 1 3 0,1-1-2 0,-3-4-1 15,4 5 1-15,-1 0-1 16,-2-4 0-16,4 5 0 0,-3-1 0 16,0-7-1-16,2 8 2 0,0-3-1 15,-1-3 0-15,1 3 1 0,-1-4-1 0,-1 1-1 16,2 3 1-16,-2-5 0 0,2 6 0 16,1-1 1-16,-2-5-2 0,2 5 1 15,-3-4 1-15,1-1-1 0,3 4 0 16,-2-3 0-16,1 3 0 0,1-1 1 15,-4-4-1-15,1 2 0 0,0-2 0 0,-2-3 2 16,3 4-2-16,-2 1 0 0,0-2-2 16,2 1 2-16,-3-5 2 0,1 5-2 15,-2-3 0-15,-1-3 3 0,2 3-3 16,-3-5 0-16,2 3 1 0,-1 1 0 16,0 0 0-16,2 1-1 0,-3-5 0 15,2 3 1-15,-1 2 0 0,2 3-1 16,2 1 0-16,-1-1 0 15,-1-1-1-15,-2-4 1 0,2 6 0 0,-2-4-1 16,4 2 1-16,-2 2-1 0,-2-5 1 0,4 3 0 16,-4-2 1-16,1-1-1 0,3 4 1 15,-4-4-2-15,1 1 1 0,1 3 1 16,-2-4-2-16,1 1 2 0,-1-2 0 16,1 2-1-16,-1 0 0 0,1 0-1 15,1 0 1-15,-2-3 0 0,1 3-1 16,-1 0 1-16,0-1 1 0,-1-4-1 15,2 3 0-15,-1 1 1 0,1 1-1 16,0 0 0-16,-2-5 1 0,0 0-2 16,0 0 1-16,2 1 0 0,1 5 0 0,-2-1 0 15,1 1 0-15,1-2 0 0,-3-4 0 16,0 0-1-16,0 0 0 0,1 2 1 16,-1-1-2-16,0 1-2 0,2 0-1 15,-2-2-3-15,0 3-5 0,1-2-12 16,-1 1-21-16,0-1-32 0,0 1-61 15</inkml:trace>
  <inkml:trace contextRef="#ctx0" brushRef="#br0" timeOffset="25718.93">23649 2701 72 0,'0'0'3'0,"0"0"1"15,0 0-1-15,0 0 2 16,0 0 0-16,0 0-2 0,0 0 3 16,0 0-1-16,0 0 2 0,0-10 0 0,-2 10 2 15,2 0-2-15,0 0 2 0,-1 0 0 16,1 0-1-16,-2 0-1 0,2 0-5 16,-1 0 1-16,1 0-4 15,-2 2-2-15,2-1 1 0,0 6-4 0,0-1 0 16,0 1-1-16,0 4-3 0,0-8 0 15,0 2 0-15,0 0-1 0,0-5 6 16,0 0 1-16,0 0 4 0,0 1 2 16,0 1 1-16,0 0-2 0,0-1 0 15,0-1-1-15,0 0-1 0,0 2 2 0,0-2 0 16,0 0-1-16,0 0 0 0,0 0-1 16,0 0 1-16,-1 0-1 0,-1 0 1 15,-6 0-1-15,-4 0 1 0,1 0 0 16,-10 2 2-16,3-1 4 0,6 0 1 15,-8 0 4-15,8 1 1 0,-1-2 0 0,2 2 2 16,5-2 0-16,-7 0-2 0,7 0 3 16,0 0-5-16,2 0-1 0,4 0 1 15,-1 0-2-15,1 0 1 0,-2 0 2 16,1 0-3-16,-1 0 0 0,1 0 2 16,-1 0-2-16,1 0 0 0,-1 0-1 15,0 0 0-15,0 0 1 0,2 0-2 16,-1 0-1-16,1 0-1 15,-2 0 1-15,2 0-4 0,-1-2 1 0,1 2-2 16,-2 0 0-16,2 0 0 0,0-2-1 0,-1 2 1 16,1 0 0-16,0 0-1 0,0 0 1 15,0 0 1-15,-2 0-1 0,2 0 3 16,0-1-1-16,0 1 0 16,0 0 2-16,0 0-2 0,0 0 1 0,0 0 1 15,0 0-1-15,0-1-2 0,0 1 3 16,2-1-4-16,4-1 1 0,5-1 0 15,-1 1-1-15,1 0 0 0,0 1 0 16,1 0 1-16,6-3-2 0,-4 4 3 16,4-1-2-16,-6 0 0 0,2 1 2 15,4-3-2-15,-4 2 0 0,5 1 1 0,0-1-2 16,-8 1 2-16,11 0 1 0,-2-1-1 16,-1-1 3-16,6 0-4 0,-7 1 2 15,0 0-2-15,-1-1 0 0,-5 1 1 16,6-1 0-16,0-2 0 0,-7 4 0 15,7-3 2-15,-7 3-4 0,-6-1 3 16,5 0 0-16,-4 1-1 0,1-2 3 16,-2 2-3-16,0-2-1 0,1 2 0 15,-2-1 1-15,2 1-2 0,-6 0 3 0,0-1-2 16,0 1 0-16,1 0 0 0,1 0-2 16,0-1 2-16,0 1 2 0,-1 0-2 15,1 0 2-15,-1 0 1 0,1 0-3 16,-1 0 1-16,-1 0 1 0,2 0-2 15,-2 0 0-15,1 0 1 0,-1 0-1 16,2 0 0-16,-2 0 2 0,1 0-3 0,-1 0 4 16,2 0-3-16,-2 0-2 0,1 0 2 15,-1 0-2-15,1 0 1 0,-1 0 2 16,5 0-1-16,-2 1-1 0,4 7 2 16,0 4-3-16,-3-4 2 0,4 6 0 15,0-2 0-15,-2 2 1 0,4 4-1 16,-1-2 0-16,1 3 1 0,-1-1 0 15,-1 0-1-15,2 1 1 0,1-1 1 16,-1 2-2-16,3-1 2 0,-2 1-2 0,1 1 0 16,1-1 1-16,0 0 0 0,1-2-1 15,-2 1 1-15,2 1-1 16,-1 0 1-16,1-1 0 0,0 0 1 0,0 1-1 16,1 1 0-16,-1 2 0 0,2-1 0 15,-1 3 1-15,0-2-1 0,-1 0 1 0,1-2-1 16,0 1-1-16,-1 1 0 0,-1 0-1 15,2-1 1-15,-2 3 0 16,0-2 0-16,0 2 1 0,-1 1 0 16,2 0-1-16,-1-1 1 0,1 3 1 0,1-1-1 15,1 0 0-15,-2 0 0 0,-1 0-1 16,2-3 2-16,-2 2-2 16,3-1 1-16,-3-2 1 0,1 0-1 0,-1 1 2 15,0-2-2-15,0 1-1 0,-1-2 0 16,-1 0-1-16,1 1-1 0,-2-2 2 15,1-1 0-15,0 1 0 0,0-2 2 16,-1 0-1-16,1 3-1 0,0-4 0 0,-1 0 0 16,0 1 0-16,2 1 3 15,-1-3-1-15,0 1-1 0,1 0 0 0,-1-1-2 16,-2 0 2-16,2-2-1 0,-5-3 0 16,1 0 1-16,0 0-1 0,0-4-2 15,2 3 2-15,-5-2 0 0,2 0 1 16,-1-1 0-16,2 0-1 0,-2 0 0 15,0-1 0-15,1 1 2 0,0 0-2 0,-2-1 2 16,0-3-2-16,0 3 0 0,-1-3 0 16,0-1 0-16,2 7 0 0,-2-7 1 15,0 2-1-15,-1-1-1 0,-2-3 1 16,3 3-2-16,1-1 1 0,-1 2 2 16,0-1-1-16,-3-3 2 0,0 0-2 15,0 0 1-15,2 1-1 0,-1 1 2 16,1 0-2-16,-1-2 1 0,-1 1 0 15,2-1-1-15,-2 2 0 0,1-2-2 16,-1 1 2-16,1-1 0 0,-1 1 0 0,2-1 1 16,-2 2-1-16,0-2-1 0,1 1 1 15,-1-1-1-15,0 2 0 0,2-2 2 16,-2 1-1-16,0-1 0 0,1 2 0 16,-1-2 0-16,2 2 0 0,-2-2 0 15,1 3 1-15,-1-2-1 0,2 1 1 16,-2-1-3-16,1 1 2 0,-1-1 0 0,3 1 0 15,-2-1 1-15,1 1-1 16,-1-1-1-16,1 1 1 0,-2 0 1 16,1-1-2-16,0 0 3 0,-1 0-2 0,2 1 0 15,-2 0 0-15,1-1 0 0,-1 1 0 16,2-2 0-16,-2 2 0 16,1-2 0-16,-1 1-1 0,0-1-1 15,2 2-1-15,-2-2 0 0,0 1-1 0,1-1-3 16,-1 2-3-16,0-2-7 0,0 1-8 15,3 3-18-15,0 1-36 0,-1-2-73 16</inkml:trace>
  <inkml:trace contextRef="#ctx0" brushRef="#br0" timeOffset="27252.44">24143 3064 49 0,'0'0'15'0,"0"0"0"0,0 0-5 16,0 0 0-16,0 0-1 0,0 0 1 15,0 0 0-15,0 0 1 16,0 0-2-16,-9-19-1 0,9 17 2 0,0-2-2 16,0-1 2-16,2 1 2 0,5-3-1 15,-2 6-2-15,5-4 1 0,6 1-3 16,0 1 1-16,7-2 0 0,-3 0-2 15,1 1 1-15,0-2-1 0,0 0-1 16,1 0 0-16,-1 0-2 0,0-2 2 0,2 1-3 16,-1-1-1-16,3 0-1 0,-2 0 0 15,0 3 0-15,1-1 2 0,0 0-1 16,0 0 0-16,-1-1-1 0,0 2-1 16,-2-2 0-16,-7 3 1 0,1-1 2 15,-4 4-2-15,1-2 1 0,-2 0-1 0,-4 1-1 16,5-1 3-16,-6 2 1 0,-1-1 0 15,2 1 2-15,-6 1-2 16,0-2 1-16,0 2-3 0,1 0-1 16,1-1 0-16,-1 1-1 0,2 0 1 15,-2 0-1-15,5 0-1 0,0 0 2 0,0 0 0 16,5 0 0-16,-7 0 0 0,4 1 0 16,1 4 0-16,-4 1 0 0,7 4 0 15,-5 3 0-15,3 2 2 0,0 0-2 16,-3 0 1-16,1 2 0 0,-1 1-1 15,3 2 1-15,-1 1 0 0,0 0 3 0,0 2-3 16,0-1 1-16,1 2-1 16,2-2-1-16,-2 1 3 0,2 3 0 15,1 0 0-15,-2-1 1 0,0 3-1 0,1-2-2 16,-1 1 0-16,-1 0 1 0,1 1 0 16,-1 0 2-16,3 2-1 0,-3 0 1 15,1 0-1-15,0 2 0 0,-1-3 0 16,1 2 1-16,0 1-2 0,-1-3 1 15,0 0 0-15,2 0-1 0,-2-4 1 16,-1 2 1-16,1-2 0 0,0 0 1 0,-1-3-4 16,0-2 1-16,0 2-1 15,1-4 2-15,2 0-1 0,-3-2-1 16,-2-3 0-16,-1-1-1 0,0 1 0 0,-2-3 0 16,1 3 1-16,-2-2 1 0,0-2-1 15,0 2 0-15,-1-1-2 0,1-1 3 16,0 2-2-16,-2-2 1 0,2 0 1 15,-2 1-2-15,2-5 1 0,-2 5 1 16,1-5-1-16,1 4 0 0,-2 2 0 0,1-1-1 16,1 1 1-16,-2 0-1 0,1-1 0 15,-1 1 1-15,1 0-1 0,1 0 0 16,-1-1 0-16,0 3 0 0,3 2-1 16,-3-5 2-16,2 5 0 0,-1-5-1 15,0 0 0-15,0-1 0 0,1 2 2 0,2 3 0 16,1 1-2-16,-1-2 1 0,0-1-2 15,1 2 2-15,-1-2-1 16,5 5 0-16,-5-5 1 0,2 0-2 16,-1 1 1-16,0-6 0 0,0 5 1 15,-2-6-1-15,-1 0 0 0,2 2 0 16,-5-5 0-16,3 0 1 0,-4-3 0 16,0 0 0-16,0 0-1 0,2 2 2 15,-1-1-2-15,1 1 0 0,-1-1 2 0,1 0-2 16,-1 1-1-16,-1-1 1 0,2 1-3 15,-2-1 1-15,1 1-1 0,-1 0-6 16,0-2-7-16,1 1-9 0,-1-1-19 16,0 0-30-16,2 2-58 0</inkml:trace>
  <inkml:trace contextRef="#ctx0" brushRef="#br0" timeOffset="29893.99">24814 1720 62 0,'0'0'22'0,"0"0"-2"0,0 0-1 16,0 0-3-16,0 0 2 15,0 0-1-15,0 0-3 0,0 0-2 16,0 0-3-16,0 0-6 0,-21-50-2 0,21 48-1 16,-2 2-2-16,2-2 2 0,-1 2 0 15,1 0 0-15,-2 0 2 0,2 7 0 16,-1 6 1-16,-1 6 0 0,2 1 0 15,0 3 0-15,0 2 3 0,0 0-1 16,0-2 14-16,2 5-4 0,2-1 1 0,0 2-3 16,2-1-11-16,3 1 1 0,-2 0-3 15,2 1 3-15,1 1-2 0,1 0 3 16,1 3 1-16,1 0-3 16,-1-1 1-16,-1 2 0 0,2-3-2 0,-3 1 1 15,3-3 1-15,-3 1-3 0,1 0 2 0,1-4-1 16,-1 1-1-16,-1 0 4 0,1 1-3 15,-2 1 3-15,0 0 0 0,2 0-2 16,-2-1-1-16,0 1 0 16,0-3-1-16,-1 0 3 0,1 1-2 0,0 1-1 15,-1 0 1-15,1 3-2 0,-2 0 1 16,0 0 1-16,0 1-1 0,-1-1 2 16,0 0 1-16,0-3-6 0,-2 0 6 15,1-2-3-15,0-2 1 0,1-1 2 16,-2-1-2-16,2-1 1 0,0 1 0 0,-2-1 1 15,3 0-2-15,1-2 4 0,-1 1-5 16,0-1 0-16,2 1 1 0,-2-1-2 16,0 1 1-16,-1-1 1 15,1-1 0-15,-2 1-1 0,0 0 0 0,0-1 0 16,-1 0 0-16,1 0 1 0,-1 1 1 16,3 1-2-16,-3-2 1 0,1 1-1 15,-1-2 1-15,1 0 2 0,-3-3-2 16,3 0 1-16,-1 1 0 0,0-2-2 15,-1 2 0-15,0 1 1 0,0-2-1 0,-2-4 1 16,4 5-1-16,-2 1-1 16,-2-7 2-16,5 5-3 0,-3 1 3 15,-2-5-1-15,2 7 1 0,-2-1 1 16,1-7-3-16,1 10 1 0,-2-3 1 0,1-5-1 16,-1 6 0-16,-1 0 0 0,2-7-1 15,-1 9 1-15,-1-4 0 0,2-4 0 16,-1 6 1-16,-1-6-1 0,2 3 0 15,-1 2 0-15,1-4 2 0,0 5-2 16,0-2 1-16,-1-5-1 0,0 8 0 0,1-3 0 16,-1-5 0-16,2 7 0 0,0-1 0 15,-1-7 0-15,1 8 0 0,-2-6 0 16,2 0 0-16,0 6-1 0,-2-9 2 16,5 7-1-16,-5-7 0 0,2 2 0 15,-1 0 0-15,1-1 1 0,-2 1-1 16,1-2 0-16,1 2 0 0,-3-7 1 15,1 1-1-15,-1-2 1 0,1 2 0 16,1 0-1-16,-1 0 1 0,-1-5-1 16,0 0 2-16,0 0-1 0,0 2 0 0,2 3-1 15,-1 1 1-15,-1-2 0 16,2 3-1-16,-2-7 1 0,0 0 0 0,0 0 0 16,0 2 1-16,1-1-2 0,-1 1-2 15,0-1 4-15,0 1-2 0,2-1 1 16,-2 1 1-16,0 0-2 0,0-1 1 0,0 0 0 15,0 0-1-15,0 1 1 0,0 0 1 16,2-1-2-16,-2 1 0 0,0 0 0 16,0-1 0-16,0 1 2 15,0-1-4-15,0 1 4 0,2-1-2 0,-2 0 0 16,0 1-2-16,0-1 2 0,0 1 0 16,0 0-2-16,0-1 2 15,0 1-1-15,0 4-2 0,0 0 3 16,0 0 0-16,0 0 1 0,0-6 2 0,0 0-4 15,0 0 1-15,0 1-2 0,0 6-1 0,0-1-1 16,0 0 0-16,0 0-4 16,0-6-5-16,0 0-10 0,0 0-14 15,0 2-22-15,0-1-49 0,0-1-51 16</inkml:trace>
  <inkml:trace contextRef="#ctx0" brushRef="#br0" timeOffset="31572.94">24704 1776 87 0,'0'0'8'0,"0"0"0"16,0 0-1-16,0 0-1 15,83-6 0-15,-56 6 2 0,1-2-2 0,0 2 1 16,4-1 1-16,2-3-1 0,0 1 1 16,1 1 0-16,0-5 0 0,-2 1 3 15,0-3 2-15,-1 0-4 0,2 0 3 16,-3-1-2-16,1 0-3 0,-1 0 2 15,-1-1-2-15,-1-1-2 0,-2 1-2 0,2 1 0 16,-3-1-3-16,2 2 0 0,-1 1 0 16,-1 2-2-16,-1 0 2 0,-2 1 0 15,-5 1 0-15,0 3 0 0,-5 1-1 16,-1 0 1-16,2 0 1 0,-8 0-3 16,0 0 3-16,-6 0-1 0,0 0 1 0,0 0 2 15,1 0 0-15,0 0 1 16,1 0 2-16,-1 0-3 0,1 0-2 0,-1 0 1 15,1 0-2-15,-1 0 0 16,1 1 2-16,-1 5-1 0,2 5 0 16,-2 1 2-16,-1 2-4 0,0 6 2 0,0-2 0 15,0 7-2-15,0-8 2 0,2 1-2 16,-1 2 1-16,2 1 1 0,0 7 0 16,0-3 11-16,0 3-2 0,1-3 2 15,1 4-3-15,2-2-9 0,-3 3-1 0,2 0 1 16,-2 2 0-16,2 1-1 0,0 4 2 15,-1 0 0-15,0 5-1 0,1-2 1 16,-2 3 0-16,0-2-1 16,1-1 3-16,0 0-1 0,0 0-1 0,-1-1 5 15,0 3-3-15,1-2 0 16,-2 3 0-16,1-3-3 0,-1 0 1 16,1 1 0-16,0 0 2 0,-1 2-2 15,0-3 0-15,2 3 0 0,-1-2 0 16,1-1 2-16,1-1-2 0,0-3 1 0,0 2-1 0,2-1 1 15,-1 0-2-15,1 0 3 16,1 0-2-16,0-2-1 0,2 1 1 16,-1-1-2-16,1 0 1 0,-2 1 0 15,0 1-1-15,-1 0 2 0,-1 5-2 0,1-3 0 16,0 0 1-16,-1 0-4 0,0-1 5 16,2-2-1-16,-2 0 0 0,0-2 4 15,-1-3-4-15,3 1 0 0,-4-3 1 16,1 2 0-16,-1-2-1 0,1-1 0 15,-2-1-1-15,1-4 1 0,0 2 1 0,-1 0-1 16,-1-3 0-16,0-1 0 0,0-5-1 16,0 0 1-16,-2-1 0 0,1-2 0 15,1 3 0-15,-1-5 0 0,1 0 0 16,-1 1 1-16,1-3 0 0,-2 2-1 16,2-1 0-16,-2 0 0 0,1-5 0 0,-1 0 2 15,-1-1-3-15,2 1 1 16,-1-1 0-16,1 1 1 0,-2-5-1 0,0 0 2 15,0 0-2-15,1 6-2 16,1 0 2-16,-2-2 0 0,1 2 0 16,-1-6 2-16,0 5-2 0,2 0 0 0,-2-1 2 15,1 1-2-15,-1-5 0 0,0 0 0 16,0 0 0-16,3 3 0 0,-3-2 1 16,0 0-1-16,1 6 1 0,1-1-1 15,-2-2 0-15,1 2 0 0,-1-6-1 0,0 0 1 16,0 4 0-16,2 3 1 0,-2-3-1 15,1 3 0-15,-1-7 0 0,0 0 0 16,0 0 1-16,1 5-1 16,1 2 1-16,-2-2 1 0,1 0-2 0,-1-5 1 15,0 0-1-15,0 0 0 0,0 2 1 16,2-1 0-16,-2 1-1 0,0-1 1 16,0 1-2-16,0 0 2 0,0-2 0 15,0 3-1-15,1-2 3 0,-1 1-2 16,0-1 0-16,0 1 0 0,0-1-1 15,0 1 0-15,0-1 1 0,0-1 0 16,0 2-1-16,2-2 1 0,-2 1-1 0,0-1 0 16,0 2 0-16,0-2 0 15,0 2 1-15,0-2 1 0,0 1-4 0,0-1 5 16,1 1-1-16,-1-1-1 0,0 0 5 16,0 1-5-16,0-1 0 0,0 0 2 15,0 2-1-15,0-2-1 0,0 0 0 16,0 2-1-16,0-2 1 0,0 0 0 15,0 1-1-15,0-1-1 0,0 0 1 0,0 0 0 16,0 0-1-16,0 0 1 0,0 2-2 16,0-2 2-16,0 0-2 0,0 0 1 15,0 0 2-15,0 0-2 0,0 0 1 16,0 0-2-16,0 0 1 0,0 0-2 16,0 0-2-16,0 0-4 0,0 0-6 0,0 0-11 15,0 2-20-15,0-2-35 0,0 1-89 16</inkml:trace>
  <inkml:trace contextRef="#ctx0" brushRef="#br0" timeOffset="34900.33">25557 4637 26 0,'0'0'5'0,"0"0"-2"0,0 0-4 16,0 0-1-16,0 0 0 0,0 0-1 0,0 0 1 16,0 0 0-16,0 0 0 0,-33 0 2 15,29 0 2-15,-3 0 1 16,1 0-2-16,2 1 2 0,4-1-1 15,-6 0 0-15,1 2-1 0,-1-2 0 0,-3 2 0 16,4-1 0-16,1 1 0 0,-5 1 2 16,5-2 0-16,-6 4 2 0,2-2 1 15,4-2 2-15,-3 4 2 0,1-4 2 16,2 1-2-16,-1-1 0 0,1 1-3 16,1 1-1-16,-1-1-2 0,1 1 0 0,3-3 0 15,-2 0-1-15,2 0 3 16,-1 1 0-16,1 1 0 0,-3-1 3 15,3 0-2-15,0 1 1 0,0-1 0 16,0 6 2-16,0-2-1 0,0 2 1 0,6 0-1 16,0-1-1-16,0 1 2 0,2-1-3 15,7 1 1-15,-2-1-1 0,7 3-1 16,-1-2-1-16,3-2-2 0,-1-2 0 16,4 1-1-16,-2-1-1 0,3-2 0 15,0 1 3-15,0-2-4 0,0 0 1 0,0 0-1 16,-3 0 1-16,2 0-1 15,-1 0 1-15,2-3 1 0,0 0-1 16,3-1 0-16,1 1-1 0,1 0 0 16,-1 1 0-16,1 0-1 0,-4 1 1 15,1-3 0-15,-1 0-1 0,-2-1 1 0,-1 1-2 16,-1-3 4-16,-2 4-1 0,-1-4-1 16,-7 2 1-16,1-1-1 15,-2 0 2-15,-5 0 0 0,5-1 2 0,-5 2 1 16,-3-1-2-16,2 0 3 0,-4 3-4 0,3-5 2 15,-3 4-2-15,-1-1-1 0,2-5-1 16,-1 5 2-16,-1 0-4 0,0 1 1 16,-1-2 1-16,0 0-2 15,0-3 1-15,-4-5-2 0,-2 6 2 0,-5-2-1 16,-1 0 2-16,3 5 0 0,-8-3 0 0,3 3 0 16,-5 3-1-16,2-3 0 0,-1 3-1 15,-2-1 1-15,0 2 1 16,-3-1-1-16,-2 2 1 0,2-1 0 15,-1 1-1-15,0-2 1 0,-2 2 0 16,-1 0 0-16,-1 0 1 0,-1-1-1 16,0 1 0-16,1 0 0 0,-1 0 0 0,1 0 0 15,3 0 1-15,-1 0 0 16,2 0 1-16,-1 0-2 0,1 0 0 0,0 3-2 16,0 0 2-16,2 0 0 0,1 2 0 15,5-2-1-15,0-1 1 0,1 1 0 16,4-1 0-16,-5 3-1 0,7-2 2 15,-1 1 0-15,1 1-1 0,2-1 0 16,0 1 0-16,-2 1 0 0,3 2 2 0,1-1-2 16,-1 1 1-16,0 1-1 0,-1-1-1 15,3 0 1-15,-1 2 1 0,1-1-1 16,1 0 1-16,1-5 0 0,1 1-1 16,-1 0 0-16,2 0 1 0,0 8-1 15,0-3 5-15,0 1-4 0,0 0 1 0,2-2 1 16,5 3-3-16,1-1 1 0,3 2 2 15,-2-4 1-15,1-1-1 0,4 0 2 16,-1-3-2-16,7 4 2 16,0 0 0-16,1-2-2 0,1 0 1 0,-2-2-1 15,3-1-3-15,2 0 2 0,1-3 0 16,0-1-2-16,3 0 1 0,-2 0 0 16,4 0-1-16,-1-1 0 0,2-3 0 15,2-2 0-15,1 0 0 0,0-1-1 16,1-3 1-16,-1 2 0 0,-2-3-1 0,-1 0 1 15,-2 1-3-15,-2-1 2 16,-1 0-2-16,-1 1-1 0,-3 0 0 0,-7 5-3 16,0 0-5-16,-6 0-5 0,1 2-13 15,-2 0-18-15,-4 2-41 0,-1 0-60 16</inkml:trace>
  <inkml:trace contextRef="#ctx0" brushRef="#br0" timeOffset="36050.78">25699 1510 35 0,'0'0'10'15,"0"0"1"-15,0 0 0 0,0 0 2 0,0 0 1 16,0 0 0-16,0 0 1 0,0-91-1 15,6 74-2-15,0 2 0 0,-2 0-3 16,2 1-2-16,1 1 0 16,3-1-2-16,2-3-1 0,1 4-2 15,0 0-1-15,2 1 1 0,2 3-1 0,4 2 0 16,3 0 0-16,2 6-2 0,0 0 0 16,3 1 0-16,-4 4-3 0,3 4 3 15,-4 0-2-15,0 4 1 0,-3 0 0 16,0 1-2-16,-4 2 1 0,0 2-1 0,-4 0 0 15,-1 0 1-15,-5 4 1 0,-2-1-2 16,-3 2 2-16,-2 1 0 16,0 1 2-16,0 4 0 0,-4 1 0 0,-2-1 2 15,-4 1-1-15,3 0 3 0,-2-2-1 16,0-1 0-16,1-1 3 0,1-3-3 0,-1 1-1 16,1-2 3-16,0 2-4 0,1-3 14 15,0 1-11-15,2 1 8 16,1-3-2-16,0 1-10 0,0-6 8 15,2 3-7-15,-3 0-1 0,4-4-1 16,-2 5-1-16,2-1 0 0,0-6 0 16,0 7 0-16,7-2 0 0,-1-2 0 15,4 4-1-15,3-5-1 0,2 0-5 16,3-3-2-16,3-1-11 0,2-1-9 0,4-4-15 16,1 1-53-16</inkml:trace>
  <inkml:trace contextRef="#ctx0" brushRef="#br0" timeOffset="36325.67">26253 2399 193 0,'0'0'20'15,"0"0"-6"-15,0 0-3 16,0 0-5-16,0 0-3 0,0 0-3 0,0 0-1 16,0 0 0-16,0 0-5 0,0 0-11 15,-6 0-25-15,19 4-94 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06T03:49:25.068"/>
    </inkml:context>
    <inkml:brush xml:id="br0">
      <inkml:brushProperty name="width" value="0.05292" units="cm"/>
      <inkml:brushProperty name="height" value="0.05292" units="cm"/>
      <inkml:brushProperty name="color" value="#FF0000"/>
    </inkml:brush>
  </inkml:definitions>
  <inkml:trace contextRef="#ctx0" brushRef="#br0">6706 12529 50 0,'0'0'1'0,"0"0"1"15,0 0 5-15,0 0 0 16,0 0 5-16,0 0-2 0,5 86 1 16,2-73 1-16,2-3-2 0,2 0 1 0,1 6-1 15,2-4-2-15,-2 2-3 0,1-1 0 16,1 1-3-16,-2 1 0 0,4 3 0 16,-3-3-1-16,0 4 1 0,0-1-1 15,-1-1 1-15,-1 1 1 0,2 0-3 16,0 0 1-16,-3 2 2 0,-1-1-3 0,2 2 1 15,-2-2 0-15,1 0-1 0,0 0 1 16,-1-1-1-16,-2 2 0 0,2-2 0 16,-2-2 1-16,0-3-1 0,1-3 0 15,-1 1 2-15,1-3-1 0,3 3 1 16,-7-5 2-16,6-2 1 16,0 1 3-16,-1-2 1 0,1-1 1 0,3-2 3 15,6 0-3-15,4-1 1 0,6-8-1 16,4-4-1-16,2-6-1 0,5-2-2 15,2-5 0-15,5-3-2 0,3-5 1 0,5-3-3 16,9-2 2-16,4-1-1 0,3 0 1 16,5-3 0-16,5 2 0 0,0-4-2 15,6 3 2-15,1-2-3 16,2-2 1-16,4 1-1 0,0-4-1 0,1 1 2 16,1-2 0-16,-1 0-2 0,1-2 1 0,-1 1-1 15,-2 2-1-15,-2 4 1 16,-3 4-1-16,-6 2 0 0,-5 4-1 15,-5 3 1-15,-5 4 4 0,-8-1-5 16,-4 4 2-16,-7 3-1 0,-9 4-1 0,-2 3 0 16,-15 5-3-16,-9 6-4 0,-1 3-3 15,-6 1-2-15,-1 1-8 0,1 13-10 16,-6 4-37-16,-14 9-73 0</inkml:trace>
  <inkml:trace contextRef="#ctx0" brushRef="#br0" timeOffset="1709.78">455 15115 18 0,'0'0'5'0,"0"0"-3"0,0 0-1 16,0 0-1-16,0 0 2 0,0 0-4 16,0 0 4-16,0 0-2 0,0 0 2 15,0 0 4-15,19-42 7 0,-15 37 4 16,-1 2 4-16,0 0 2 0,0-3-4 16,0-6-1-16,0-5-3 0,1-6 0 15,-1 0 3-15,-3-2 3 0,3-2-4 16,0-2 3-16,4-2-2 0,-3-2-4 15,1-2 1-15,2-1-5 0,2-4 1 16,2 1-2-16,1-2-4 0,2-2-2 0,2-1 1 16,3-1-2-16,1-4 0 15,3-2 0-15,-1-4-2 0,7-3 0 16,0-1 0-16,1 0 0 0,2-1 0 0,1 0 1 16,5-2-4-16,1-4 3 0,7-3 0 15,6-6 0-15,9-6-1 0,10-3 1 0,4-1 0 16,0-4 3-16,-1 2-2 15,-9-3 2-15,-1-1 0 0,-8-2 0 16,2-2 2-16,-5 1 0 0,-2 1 1 16,0 2-5-16,-1 2 2 0,-2-4-7 0,1 0 0 15,-1-1 4-15,1 3-3 0,3 1 6 16,0 2-2-16,3 3-1 0,3 2 1 16,3-3-1-16,-2-1 2 0,0-3-1 15,5 4 0-15,-5 0-3 0,6 3 0 16,-1 4-2-16,-2-4 0 0,5 2 3 15,-2 3 1-15,1-1 0 0,5 4 0 0,-6 4 1 16,3 5 0-16,-1 4 2 16,-2 1-4-16,0 6 1 0,-2 0-1 0,1 3 0 15,-2 3 1-15,0 6 1 0,3 3-1 16,0 4-1-16,-1 4 1 0,3 6-5 16,-2 3 4-16,0 8 0 0,-3 4-1 15,-1 5 1-15,-2 6-2 0,5 0 0 16,-1 10 2-16,1 3-1 0,1 2 1 15,-2 5 2-15,1 0-1 0,-2 2 0 0,-1 3 0 16,0 0 0-16,1 3 0 0,-3-1 0 16,6 0 0-16,-1 2 0 0,-2 3 0 15,5 2-1-15,-4 2 2 0,-2 5-1 16,3 3-1-16,-5 3 2 0,0 3-1 16,-1 5 0-16,-2 3-1 0,0 4 1 15,0 2-1-15,-1 1 0 0,0 1 1 0,-6 3 0 16,3 3-1-16,-3 0 0 15,-1 4 1-15,-2 2-1 0,-4 0 1 16,0 1-2-16,-2 0 2 0,-2-1 2 0,3-1-1 16,-3 0 1-16,0 2 1 15,1 2-1-15,-4 1 0 0,0-2-3 16,-3-1 3-16,-2-1-1 0,0-1 0 16,-2-1 1-16,-2 2-4 0,1-1 1 0,-1 3 0 15,0-1 1-15,-4-1-1 0,4-1 3 16,-3-4-1-16,0-3 1 0,3-3-1 15,-1-2-1-15,1-1-1 0,3-1-1 0,0-2 1 16,1-2 0-16,3-2 1 16,1-5 0-16,-1-3 0 0,6-5 1 0,-3-1-2 15,0-5-1-15,-1-2 2 0,1-3-1 16,0-4 1-16,2-1 2 0,1-6-2 16,-3-1-1-16,5-1 1 0,0-1-3 15,-3-1 1-15,3-1 2 0,-1-1-4 16,-1 1-3-16,3-3 0 0,0-1-6 0,-2-1-1 15,-2 0-7-15,1 1-15 0,-3-4-22 16,0 0-37-16</inkml:trace>
  <inkml:trace contextRef="#ctx0" brushRef="#br0" timeOffset="1839.02">7955 14162 244 0,'0'0'8'0,"0"0"-7"0,0 0-6 16,0 0-14-16,0 0-9 0,0 0-35 16,0 0-74-16</inkml:trace>
  <inkml:trace contextRef="#ctx0" brushRef="#br0" timeOffset="9683.34">8906 10708 171 0,'0'0'16'0,"0"0"-2"0,0 0-4 15,0 0-1-15,0 0-4 16,0 0-3-16,0 0-2 0,0 0-2 0,0 0 1 16,0 0 1-16,-29-32 3 0,25 43 2 15,-1 7-2-15,-2 5 0 0,4 4 0 16,-2 1 0-16,-1 4-1 0,0 2 1 16,0 2-1-16,-1 0 1 0,-2 4 2 15,2-2 0-15,1 1 2 0,2-2-3 0,1-1 2 16,1 0 0-16,1 2 0 0,1-1-1 15,0 2 0-15,0-1-1 16,0 0-2-16,0 0 1 0,0 3-2 16,1 0 0-16,1 3 1 0,-1 2-1 0,1 1 2 15,-1 0-2-15,1 1 0 0,-1-1 1 16,-1 0 1-16,2 0-2 0,-1 1 1 16,-1-1-2-16,0 0 0 0,3 0 4 15,0 1-5-15,0 2-1 0,0 0 4 16,1 0-5-16,-1 0 3 0,1 0 0 15,-1-2 0-15,4-1 0 0,-1-3 1 16,1-2-2-16,-1-1 2 0,3-1 2 16,-2-3-4-16,3 0 4 0,-3 1-3 0,2-1-1 15,0-1 1-15,1 2-2 0,-3 1 2 16,3 2 2-16,2-1-2 0,-2-2 0 16,0 0 0-16,0-2-2 0,2-3 3 15,-5 1-1-15,6-2 0 0,-3 0 1 16,-1-2 0-16,2 2 0 0,-2 1 0 15,3-1 2-15,-4-1-3 0,4-1 0 0,-2-3 0 16,0 2-1-16,0-2 1 0,-1 1-2 16,2-1 2-16,-2 0 0 0,3 0-1 15,-1-2 1-15,-2 1 0 16,1 0 0-16,0 2 0 0,0-3 0 0,-1 2 1 16,2 0-2-16,-3 2 2 0,-4-2-1 0,2 2 2 15,-3 0-1-15,0 1 1 16,0-1-1-16,-2-1-2 0,2-1 1 15,-2-1-1-15,1-4 0 0,-2-5 1 16,1 3 0-16,-1 0 1 0,0 1-1 0,0 5-1 16,0-9 1-16,0 2-1 0,0 2 1 15,0-1 1-15,0 8-2 0,0-4 1 16,0-7 0-16,2 1-3 0,-1-1 4 16,-1-5-1-16,3 6-1 0,0-6 1 15,0 0-1-15,1 5-1 0,-1-7 2 0,2 6 0 16,0-1-1-16,-1-6 2 15,2 5-2-15,-3-7-2 0,2 1 3 16,-4 0-2-16,2-4 1 0,1 3 2 16,-1-2-2-16,-2 0 1 0,2-1 0 15,-3-4-3-15,2 4 2 0,-1 1 1 16,1 0-2-16,-1-1 2 0,-1-4-2 0,0 0-2 16,0 0-1-16,2 2 0 0,-2-1-3 15,1 1-3-15,-1-1-3 0,2 0-6 16,-1 6-10-16,-1-1-18 0,0-1-41 0</inkml:trace>
  <inkml:trace contextRef="#ctx0" brushRef="#br0" timeOffset="10394.2">8358 14027 82 0,'0'0'12'15,"0"0"1"-15,0 0-1 0,0 0 1 16,78-49-3-16,-55 43 2 0,-1 0 0 16,4 2-1-16,3 0 2 0,1 3-1 15,2-1-2-15,6 2 0 0,-1 0 0 0,5 0-2 16,2 0-1-16,3 0-2 0,5 2 0 15,-1-1-2-15,5 1-1 0,1 0 3 16,3-2-1-16,1 1 0 16,6-1 0-16,-1 0 1 0,2 0-3 0,4 0 1 15,2 0 1-15,4-5-2 0,3 1 2 16,5-2-3-16,2 0-1 0,3 0 0 16,1-2 1-16,2 2-1 15,0 0 1-15,2 0 0 0,-1-2-2 0,1 2 1 16,1 0 0-16,1-1 1 0,0 2 1 15,-1-1-1-15,-1 2-1 0,1 1 1 0,-2-1-1 16,3 3 2-16,-4-2-1 16,3 1-1-16,0-1 2 0,-3 1-4 15,3-2 2-15,0 1 0 0,0 1 0 0,1 1 0 16,-3 0 0-16,-1-1 2 0,-3 1-2 16,-1-1 0-16,-4 1 1 0,-3-2-1 15,-2 1 0-15,-4 0 1 0,-3-2-1 16,-6 1 0-16,-3 0 1 0,-3 0-2 15,-4 0 2-15,-3 1 0 0,-6 1 0 0,0-1-1 16,-5 2-1-16,-3 0-2 0,-6-2 3 16,-2 2-3-16,-4 0 1 0,-10 0 3 15,0 0-5-15,-6 0-1 16,0 0-1-16,0 0-6 0,-2 0-4 0,0 0-12 16,-4 2-20-16,0 3-25 0</inkml:trace>
  <inkml:trace contextRef="#ctx0" brushRef="#br0" timeOffset="12247.09">9210 14033 44 0,'0'0'10'15,"0"0"-2"-15,0 0-4 0,0 0 0 16,0 0-1-16,0 0 0 0,0 0 1 16,0 0 2-16,0 0 1 0,0 0 0 15,59-53 0-15,-55 51 2 0,1 1-1 0,-5 1 0 16,4-2-1-16,0 1 1 0,2-1 0 15,4-1-1-15,-4 2 2 0,7-1 0 16,-3-1 1-16,2 0 1 16,5 0-1-16,2-2-2 0,1 1-1 15,0-1 0-15,-1-1-3 0,3-1 0 16,-2 0 0-16,3 0 0 0,3-2 0 0,3 0 0 16,0-2-1-16,3 0-1 0,1-2 0 15,3-2-1-15,-1 0 0 0,1 1-1 16,2-2 1-16,-2 2-2 0,4-2 2 0,-2 1-1 15,-2-3 0-15,-3 0 0 0,-1-3 1 16,-1-3 2-16,-4-1-3 16,-1-4 1-16,0-1 0 0,-4-2 1 0,-2-2 3 15,-1 0-3-15,-5-1 1 0,2-2-2 16,-4 1-1-16,-2-2 1 0,1-3-2 16,0 0 1-16,-3-3 0 0,4 0 0 0,-2-1 1 15,0-2 0-15,3 1 0 16,-3-3 1-16,3-1-2 0,-3 0-2 15,1-1 2-15,0 0 0 0,1 3 0 0,-2-1 0 16,3 1-1-16,-3-2 0 16,2-2-1-16,0 0 1 0,-1 0 1 0,1 0 2 15,-1-3-1-15,-1 0 0 16,0 1 0-16,-1 0-1 0,-1 3 2 0,0 1 1 16,0 0 0-16,2 1 1 0,1-1-2 15,0 1 0-15,-1 1-2 0,0 1 0 16,3 0 0-16,0 0 0 0,2 0 1 15,1 1 0-15,2 2 0 0,0 1-1 0,5 4 0 16,0 1 0-16,0 3 0 0,2 3 1 16,-2 0-1-16,0 3 0 0,3 1-1 15,-4 1 1-15,1 0 1 0,0 2-1 16,0 0 3-16,-1 3-2 0,1 0 0 16,0 3 0-16,0 0-1 0,-1 3 0 15,3 1 0-15,-1 2 1 0,1 3 0 0,1 1-1 16,0 0-1-16,3 6 1 0,3-2 0 15,2 4 0-15,2 1 3 16,-1 0-5-16,3 0 2 0,-5 2 0 16,5 5 0-16,-5-1 0 0,4 1 0 0,-2 2 2 15,0 1-4-15,0 0 2 16,-2 2-1-16,0 1 1 0,-1 2-1 0,0 0 2 16,-2 0-2-16,-2 2 1 0,-1 3 0 15,3-1-1-15,1 4 2 0,1 1-1 16,1 0 1-16,0 2 0 0,-1-1 1 0,4 0-4 15,0 1 4-15,0 0-2 0,-1 2 0 16,4-1 1-16,0 0-2 0,0 2 1 16,0 2 0-16,-1 0 0 0,-2 3-2 15,-1-1 4-15,-1 0-1 0,1 2-1 16,-2-1 1-16,-1-1-2 0,1 0 1 16,-2 1 0-16,-1 1 1 0,-2 1-2 15,-1-1 2-15,-5 0-1 16,5 1 0-16,-4-1 0 0,2 3-1 0,-2 0 1 15,-4 1 1-15,3 3-1 0,-5 2 0 0,0-1 1 16,-1 3-2-16,-1-3 1 0,-5 4 1 16,4-3 0-16,-5 3 2 15,-2 0-2-15,2 0 2 0,-5 2-3 16,-1-1 4-16,1 1-3 0,-1-1 0 0,0 1-2 16,0-2 0-16,2 1 0 0,0-3 1 15,1 0 0-15,-2-1 0 0,2-3 0 16,-1-1 0-16,-1-1-2 0,3 2 4 15,-3-2-1-15,1 1 0 0,-1-2-1 16,2-2 1-16,-2 0-1 0,3 1 0 0,-1 0 0 16,0-2 1-16,1 1-1 0,3-2 3 15,0-2-2-15,2 0 0 0,2-1 1 16,1 0-1-16,5-4 0 0,2 0-1 16,0-4 0-16,1 1 2 0,3-3-4 15,-2 1 4-15,0-3-4 0,0-2 2 0,2 0 2 16,0-2-4-16,0-1 4 15,4-3-4-15,1 0 0 0,1-2 0 16,1 0-2-16,2-2 0 0,-1-3-2 0,4 0-2 16,1-2-6-16,0-1-7 0,2-1-12 15,-2 0-10-15,-2 0-4 0,2-5 1 16,-3-1 12-16,-2-4 14 0,-5 1 12 16,-3 0 14-16,-6-2 7 0,-7 4 8 15,-3-1 9-15,-3 4 4 0,-3 1 6 16,-1 0-6-16,-3 3-5 0,0-2-8 0,0 2-8 15,0-1-5-15,2-1-4 0,-2 0-4 16,0 1-1-16,0 0 0 0,0-1-3 16,0 1 1-16,0 1-3 0,-2 0-2 15,-5 0-9-15,3 0-10 0,-3 0-26 16,-1 4-84-16</inkml:trace>
  <inkml:trace contextRef="#ctx0" brushRef="#br0" timeOffset="13598.47">14372 10555 135 0,'0'0'21'15,"0"0"-1"-15,0 0 0 0,0 0-2 16,0 0 1-16,0 0-5 0,0 0-4 0,0 0-8 15,0 0-2-15,-4-51-2 0,4 51 0 16,0 0 4-16,0 1-1 0,0 16 0 16,0 7 1-16,0 6 2 0,0 2-1 15,0 2 0-15,0 2 0 0,0 3 0 16,1 2-1-16,-1 5 0 16,3 4 1-16,-2 2 0 0,1 3 1 15,1-1 0-15,0 1 1 0,0 1-2 0,1 3 3 16,-1 2-2-16,5 2 2 0,0 1-2 15,-1 6 1-15,2 2 0 0,1 2-1 0,0 1 0 16,0 0 0-16,0 3 1 16,0-1-4-16,-2 2 0 0,0 3 0 15,1 0 1-15,-3 2-1 0,0-1 1 16,-1-1 0-16,2 0 1 0,-1-2 0 0,0 1-2 16,6-1 2-16,-1 2-2 0,1 0 0 15,0 0 1-15,0-3 0 0,0-1 2 0,5-3-1 16,-1 0 1-16,4-1-3 15,-1 1 0-15,3 0-1 0,1 0 1 16,2-2 1-16,-1-4 3 0,0 0-3 0,-1-4 1 16,1 0-3-16,-2-2-3 0,-2-3 3 15,0-1-2-15,-1-1 1 0,-4-3 1 16,0-1-2-16,-2-3 0 0,-1-5 2 16,1-3 0-16,-1-5-1 0,-2-3 2 15,0-5-2-15,0-1 2 0,-3-4 1 0,3-3 0 16,-4-3-2-16,1-6-2 15,-1-1-1-15,-1-3 1 0,0 1-3 16,-1-2 0-16,2 2-4 0,-1-1-6 16,1-1-7-16,-2-1-24 0,1-4-41 0,-2 2-77 15</inkml:trace>
  <inkml:trace contextRef="#ctx0" brushRef="#br0" timeOffset="14101.66">13596 13880 248 0,'0'0'3'0,"0"0"4"15,0 0 0-15,101-40 0 0,-55 30 0 16,9 1-4-16,7-1 2 0,8 0-1 16,5-2-2-16,3-1 2 0,9-2-1 15,5 0-1-15,7-2 1 0,6-1-1 16,7 0-2-16,5-3 1 0,4-1 0 0,2-1 0 15,1-1 1-15,2-2-1 0,2 2 0 16,-1 0 0-16,0 0 3 0,-4 2-3 16,-6 3 0-16,0 2-2 0,-4 0 1 15,-6 2 0-15,3 1 1 0,-7 4 0 16,-4-1 0-16,-2 2 0 0,-7 2-2 16,-9-1 1-16,-5 0 0 0,-6 2 0 15,-10 2-1-15,-5-1-1 0,-10 2-1 16,-5 2 0-16,-9-2-2 0,-8 1 2 0,-3 1 0 15,-6-1-1-15,0 0 0 16,-1 1-2-16,-7-1-2 0,1 2-8 16,-7 0-8-16,0 0-12 0,0-1-13 0,0 1-20 15</inkml:trace>
  <inkml:trace contextRef="#ctx0" brushRef="#br0" timeOffset="15511.84">14865 13714 143 0,'0'0'20'0,"0"0"-2"16,0 0 0-16,0 0-2 16,0 0 2-16,0 0-3 0,0 0-1 0,0 0-1 15,41-79-3-15,-28 67-2 0,4 0 0 16,0-2-1-16,1-1-1 0,2 1-1 16,-1-2-1-16,3-1 1 0,-1 0 0 15,0-3-2-15,-1 1 2 0,1 1-2 0,-2-2 1 16,1-1 0-16,1-1-1 0,-2 0 1 15,1-3 3-15,1 1-3 0,0-2-2 16,0-3 1-16,1 1-5 0,-3-2 3 16,3-4 0-16,-1 1-2 0,0-4 3 15,0-1 0-15,2-4 0 16,0-1-1-16,-1-4 0 0,1 0 1 0,0 0 0 16,0 1-1-16,-1-2 0 0,1 1-2 0,-1-2 1 15,0 2-1-15,2-1-1 16,1-1 2-16,-1-1 0 0,1 2 0 0,-2-4 0 15,2 0 0-15,-2-1-1 0,0 0 1 16,-1 1 1-16,1 1-1 0,0 1 2 16,0-2-1-16,-1 2 0 0,1-2 0 15,0 1 0-15,-3-1 0 0,1 1 0 16,-3-3 1-16,1 4 0 0,-1 0 0 16,0 3 0-16,-2 2 2 0,0 5-2 15,-1 4 0-15,-1 4 0 0,-2 3-1 0,1 2-1 16,0 4 0-16,-2 0 0 15,4 3 0-15,-4 2 0 0,1 1 0 0,1 2 1 16,-6 5 0-16,2-1-1 0,1-1 0 16,-4 4 0-16,4-3 0 0,-4 6 0 15,-3 2 0-15,1 0-1 0,0 1 1 16,0 0 0-16,1 1 2 0,4 1-2 16,0 0 1-16,3 3 0 0,0 2 0 15,-1 3 1-15,0 2-1 0,-1 0-1 16,0 1 0-16,-2 0 0 0,1 1 1 0,1-2 0 15,0 7 1-15,1-2-2 0,-2 2 0 16,0-1 1-16,1 1-1 0,0 1 0 16,-1 1 2-16,1 1 0 0,2 1-2 15,-1 0 1-15,3 4-1 0,-2-1 0 16,2 2-1-16,-2 1 1 0,0 2 0 16,1 1 1-16,0 2 0 0,0 0 0 15,3 0 0-15,-3-1 0 0,3 1 1 0,-2 2-2 16,2-1 2-16,-1 2-1 0,2 0 0 15,-1 0-1-15,1 0-2 0,-1 0 1 16,3 0 0-16,0 1 1 0,-2 0-2 16,3 2 2-16,-1 2-1 0,3-1 0 15,1 2 1-15,0-1 1 0,2-1-1 0,-2 0 0 16,0 0 1-16,3 0-1 16,-4 0 2-16,1 1-2 0,2-1-2 15,-1 1 2-15,-1-1-1 0,2-1 1 16,-1 0 0-16,1 0 0 0,-2 0-1 15,-1-1 1-15,-2 1 0 0,0-2 0 16,-1 0 0-16,-2-1-1 0,0-3 1 16,-2-1 1-16,0-4-1 0,-1-1 0 0,-1-2 0 15,0-3-1-15,-1 1 3 0,-2-1-1 16,1-2 2-16,-2-1-3 0,0-1 0 0,-1-5 2 16,-2 1-2-16,-1-4 1 15,-1 0-2-15,2 2 1 0,0-4 0 0,-1 2 0 16,-2-4 0-16,0 2-1 0,1-2 0 15,-2-2 0-15,1 1 1 0,-3-4 0 16,0 0 1-16,0 0 1 0,1 2-4 16,1-1 1-16,-2 1-3 15,1 0-3-15,1-1 1 0,1 4-6 16,1-1-9-16,-3 1-15 0,2-1-29 0,-3-4-39 16,0 0-63-16</inkml:trace>
  <inkml:trace contextRef="#ctx0" brushRef="#br0" timeOffset="16319.01">16881 13514 87 0,'0'0'12'16,"0"0"-3"-16,0 0 0 15,0 0-3-15,0 0-1 0,0 0 2 0,0 0 0 16,0 0 2-16,0 0 1 0,41-24 0 0,-30 19 0 16,4-1 1-16,0 2-3 15,-4 0 0-15,7 1-1 0,-2 0 0 16,2 0 2-16,5 0-1 0,-3 0 0 15,2 2-1-15,-1-1 0 0,3 0 0 0,2-1 3 16,3 1-2-16,2-1 0 16,3 0-1-16,2-4-1 0,4 3-1 0,-1-4-1 15,2 2 0-15,2-1-2 0,4-1 2 16,-1 1-2-16,0 0 0 0,2 0-1 16,0 1-1-16,1-1 2 0,0 2 0 15,-3 0-2-15,4-1 1 0,-2 0 1 16,0 1-2-16,-3-1 3 0,0 0-1 15,-5 0-1-15,1 0 1 0,-2 0 1 16,-2 0-2-16,-1 0 1 0,1 1-1 0,-4-1-1 16,-1 2 0-16,-2 1-1 0,-1-2 0 15,-3 0 2-15,-3 1 0 0,-7 1 2 16,0 1-1-16,-4 1 3 0,-1-1-4 16,1 1-1-16,-2-2 1 0,1 1 0 15,-6 1 3-15,1-1-2 0,-2 1 0 0,0-1 0 16,1 1 0-16,2-1 1 0,-3-1-1 15,0 1 1-15,1 1-2 0,1-1 0 16,-3 0-1-16,2 0 2 0,-1 1-1 16,1-1 0-16,-5 2-1 0,0-2 0 15,0 2 0-15,1 0 0 0,1-1-1 0,-1 1-1 16,1-2-1 0,-1 2-4-16,1-1 1 0,-1 1-1 0,-1 0-1 0,2 0 2 15,-2 0-2-15,0 0 2 16,0 0-2-16,-5 1-7 0,-8 7-14 0,-4 3-17 15,-3 1-49-15,-2 0-50 0</inkml:trace>
  <inkml:trace contextRef="#ctx0" brushRef="#br0" timeOffset="17933.34">14823 13707 29 0,'0'0'15'0,"0"0"0"16,0 0-6-16,0 0 1 0,0 0-4 16,0 0-4-16,0 0 0 0,0 0-1 15,0 0 2-15,0 0 2 0,-28 4-1 16,22-4 2-16,1 2 3 0,5-2 0 16,-1 0 1-16,1 0 4 0,-2 0-2 15,1 0 1-15,-1 0 1 0,1 0-3 0,-1 0 1 16,1 0 2-16,-2 0-4 0,3 0 0 15,0 0-2-15,-1 0-3 0,1-4 2 16,0-2-1-16,1-1-2 0,11-4 0 16,1 2-2-16,0 1-2 0,1 1 1 15,4 1 2-15,-1 1-2 16,8 0 4-16,1 1-3 0,1 0-1 0,2 1 2 16,3-2-2-16,1 2 0 0,3 0 1 15,1 0 0-15,3 1 1 0,2-5-1 16,5 3 0-16,1-3 1 0,4-2-1 0,5 2 0 15,0-1 1-15,4 0-1 0,1 1-1 16,3 1 0-16,-1 1-1 0,3-2 0 16,-1 2 2-16,1 2-2 0,-1 0 0 15,3 0 0-15,0 1 0 0,-3 1 0 16,1 0 0-16,-1-1 1 0,-2 1-1 0,0-1 1 16,-2 0 1-16,1-1-2 0,-1-1 0 15,-4 1 3-15,0-2-2 16,-1 0 1-16,-3 2-1 0,0-2 0 15,-5 1 2-15,2 0-3 0,-3-1 2 0,-2 1-1 16,-1-1-1-16,1-1 1 16,-3 0 0-16,0 0 1 0,-2-1-1 15,-2-1 0-15,1-1 1 0,-2 1 1 0,-2-1-1 16,1 0 0-16,-1 0-1 0,0 0 2 16,-3 1-2-16,0 0 0 0,-2 3 0 15,-1-2-1-15,-1 1 1 0,-3 0 0 16,2 2 1-16,-1-1-1 0,-1 1 0 15,3-1 0-15,-2 0 1 0,2 0 1 16,0 0-1-16,0 0 0 0,0-1-1 0,1 2-1 16,2-3 1-16,0 2-1 0,1-1 0 15,1 1 2-15,-1 0-2 0,-1 1-3 16,-1-1 6-16,1 1-6 0,0 1 3 16,0 0 1-16,-2 1-3 0,1 1 2 15,-2-2 1-15,-1-1-1 0,1 3 1 0,0-2 1 16,0 2-2-16,0-2 0 0,-2-1 0 15,0 3 1-15,-1-2 0 0,-2 1-1 16,1 1 0-16,-9-1 1 0,3 0-1 16,-8 2 1-16,4-2 0 0,-2 0-1 15,1 2 0-15,-1 0 3 16,0-1-3-16,-3 1 2 0,-5-2-2 0,0 2 1 16,0-2 0-16,2 2 1 0,-3-1 0 15,2 1 0-15,-6 0 0 0,0-1-1 16,0 1 0-16,2 0 2 0,-1 0-2 0,0 0-1 15,1 0 2-15,-1 0 0 0,1-2 1 16,-1 2-1-16,1 0-1 0,-1 0-1 16,1 0-1-16,0 0 1 0,0 0-1 15,-1 0 1-15,1 0 0 0,-1-1-1 16,-1 1 1-16,2 0-4 0,-2 0 0 16,1 0-2-16,-1 0-2 0,0 0 1 15,1 0 1-15,-1 0-2 0,0 0-3 0,-1 7-11 16,-6 5-37-16,-5 3-100 0</inkml:trace>
  <inkml:trace contextRef="#ctx0" brushRef="#br0" timeOffset="23157.78">9026 16333 37 0,'0'0'16'0,"0"0"-2"0,0 0-3 16,0 0-3-16,0 0 0 0,0 0 1 0,0 0-1 16,0 0 1-16,0 0 3 0,-15-5-3 15,0 0-1-15,0 0-2 16,1 0-3-16,-2-1 2 0,-3 1-1 15,2-1-1-15,-5 0 0 0,-1-1 1 0,1-1 5 16,0-3 1-16,1 1 7 0,-1-4 3 16,3-3-2-16,-1-2-2 0,1-3-3 15,2-4-2-15,-2 1-2 0,0-4-2 16,3-1-2-16,-1-1-1 0,4-3-1 16,1 2-1-16,1-5-1 0,4 0 0 0,2-2-1 15,4-1 3-15,1-5-2 0,0-1 0 16,7-4 1-16,5 1-2 0,2-3 4 15,1 0-1-15,5 2 0 0,0 1-2 16,3 1 0-16,3 3-3 0,3-2 4 16,3 4-2-16,8 1 1 0,2-1 0 15,5 0-1-15,5 2 1 0,4 0-1 16,8-1 1-16,2 2-1 0,1 2 2 16,2 2-2-16,-1 4 0 0,-1 2 1 15,2 2-1-15,2 3 0 0,1 0 1 16,2 3-1-16,1 0 1 0,2 4 0 15,4 1-2-15,1 2 1 0,4 0 0 0,2 3-1 16,3 0 2-16,3-1-2 16,1 5 0-16,6-2 1 0,4 3-1 0,-1-1 1 15,6 0 0-15,0 3 0 0,2-2-2 16,4 3 2-16,1-1 0 0,-1 2-1 16,0 2 1-16,-2 1 0 0,-2 0 0 15,0 0 0-15,2 1 0 0,0 4-1 16,-1 1 1-16,3 2 0 0,-2-1-1 0,-1 2 1 15,1 2-1-15,-1 0 1 0,-3-1 0 16,0 2-1-16,-5 0 1 0,1 1 0 16,-3 0-1-16,-5 1-1 0,-1 2 0 15,-6 1 1-15,-3 3-1 0,-4 0 0 16,-3 1 1-16,-6 2 1 0,-2 1-2 0,-6 2 0 16,-5 1-1-16,-2 2 2 0,-8 0 0 15,-3-2 0-15,-1 0 2 0,-5 0-3 16,-2 0 0-16,-5 0 1 15,-1 2-1-15,-3-1 1 0,-2-1 1 0,-4-2-3 16,-2 2 3-16,-1 1 0 0,-2-1-1 16,-1 1 2-16,0 2-3 0,-1-1 1 15,1-2 1-15,0 2 0 0,-1 0-1 16,0 1 2-16,0-1-2 0,-3 0 0 16,-2 0 2-16,2-2-4 0,-3 2 3 0,0-2-1 15,-1 0 0-15,-1 1 1 0,-2-1-1 16,0-3 1-16,1 1-1 15,-5-3 0-15,1 3 1 0,-3-2-1 0,0-7-1 16,-3 4 1-16,0 0 0 0,0-1 1 16,0 6-1-16,0-3 3 0,-3 0-4 15,-3-4 1-15,-1 2-1 0,0-2-2 16,-2 1 4-16,-2 0-3 0,-2 1 2 16,-2-2 1-16,-2 1-1 0,-1 2 1 15,-3-1-1-15,-1 0 1 0,0 0-1 0,-2-1 2 16,-2-2-2-16,-2 1 0 15,1-1 1-15,-3 0-4 0,-1-2 4 16,-2 0 0-16,-2 0-1 0,-1-1-2 16,-4-2 3-16,1 2-1 0,-2-4 0 0,0 3 1 15,-5-1-1-15,-3 0 1 0,-2 1 0 16,-3-2 1-16,-6 2-2 0,0 0 1 16,-4 2-1-16,-1-3 0 0,-3 2 1 15,-3-2-2-15,0 2 1 0,-1-2 4 16,-2 0-6-16,2-1 4 0,-2 2-1 0,0-5 0 15,-1 2 0-15,-1-3 3 0,-1 0-4 16,-3-2 1-16,2 1 1 0,-1 1-4 16,-5-4 5-16,3 2 0 0,-6 0-3 15,0 0 2-15,-1-1-1 0,-1 0-2 16,0 0 2-16,1 0 0 0,0-1-2 0,-2 0 4 16,-1-3-2-16,1 1 0 0,-1-1 0 15,3 0 1-15,0 0-1 16,5 0 3-16,-2-1-3 0,3-5 0 15,-3 0 1-15,0 0-2 0,-1 0 2 16,-1-2 2-16,3 1-2 0,0-1 0 0,3 0 2 16,-4 0-3-16,-2-1 1 0,-4 0-2 15,-1 0 2-15,-2 0-2 0,0 0 1 16,-2 2 0-16,2 0 0 0,2-2 1 16,-1 2 0-16,5-2 4 0,2 0-5 0,4 0 1 15,4-4 1-15,3 3-1 16,2-4 0-16,3 2 3 0,3-3-3 15,2 2 2-15,3-3-1 0,1 2-1 0,6-3 1 16,0 2-1-16,3 2 1 0,6-1-2 16,2 1 2-16,1-1-1 0,6 1-1 15,0 2 1-15,3 0-1 0,0 2 0 16,4 0-1-16,1-1 0 0,3 3 0 16,9 1-3-16,1 1-3 0,-3 4-4 15,0 1-18-15,-4 0-39 0,0 6-88 16</inkml:trace>
  <inkml:trace contextRef="#ctx0" brushRef="#br0" timeOffset="85551.74">20609 3855 62 0,'0'0'7'0,"0"0"2"0,0 0 2 0,97-1 0 15,-65-4 5-15,4-1-4 16,0 0 1-16,5 0-2 0,1-2-2 15,5 2-1-15,2-1-3 0,2 2-3 16,5 0-3-16,2 1 2 0,3 1-3 0,0 0 2 16,2 1 0-16,1-1-1 0,1 0 3 15,3 1-2-15,3-3-1 0,0 0 2 16,3 2-2-16,2 0 0 0,4 0 3 16,2 0-3-16,3 0 1 0,3-2 0 15,2 1 0-15,4-2-1 0,3 1 1 0,3 0-2 16,4-2 1-16,3 1 2 0,0-1-1 15,3 0 0-15,1 2 2 0,2-3-1 16,3 2-1-16,-1-2 1 0,1 0-1 16,3 3 1-16,-1-3 0 0,4 1-1 15,1-2 2-15,3 2-2 0,-1-1 0 16,4 2 0-16,1 0-2 0,-1 0 1 16,1 0 1-16,0-1 0 0,2-1 0 15,-1 0 1-15,2 2 2 0,-2-1-3 16,0 0 0-16,-1 0 0 0,-1 0-1 15,1-1 1-15,1 0 0 0,-2 4 0 0,0-2 0 16,0 1 0-16,-3-1-2 0,-2 1 5 16,-3-2-3-16,1 1 1 0,-4-2 1 15,2 1 1-15,-1 0-1 0,-3-2 0 16,0 3-2-16,-4 0 2 0,-2 0-1 0,2 1 0 16,-1-1 0-16,-1 1 0 0,-2 0-1 15,-2-1 2-15,-2 1-1 0,-2-1 1 16,0 0-1-16,-2 0 2 15,-2 1-3-15,-3-1 1 0,-1 3-1 16,0-1 1-16,-1 0-1 0,-1-2 0 16,-1 1-1-16,-1 0 1 0,-2 0 0 15,-2 3-3-15,-1-3 5 0,-1 2 0 0,0 1-2 16,-3-2 1-16,0 1-1 0,-4 0-2 16,-3 0 1-16,-1 0-2 0,-4 1 3 15,-1-2-3-15,-3 1 2 0,-4 1-5 0,-3 2-7 16,-4 0-5-16,-6-1-21 15,-2 1-32-15</inkml:trace>
  <inkml:trace contextRef="#ctx0" brushRef="#br0" timeOffset="86754.9">20388 4596 100 0,'0'0'0'0,"0"0"0"16,100-1 0-16,-57-4 1 0,3 0-1 15,2 1 2-15,3-2-1 0,1-2 0 16,2 1 5-16,4-1 0 0,0 2 2 16,3 0 0-16,-2 0 0 0,5 1 0 15,-1 1-1-15,2-1-1 0,4 1 3 0,-1-2-3 16,5-1 1-16,0 2-1 0,2-2 0 15,3 1 1-15,4 0-1 0,1 0 1 16,5 0 1-16,0 0-1 0,5 0-3 16,1-2 0-16,3 0-2 0,1 1-2 15,4-1 0-15,1 2-1 0,4 0-1 16,2 0-1-16,2 0-1 0,0 0-3 16,2 0 3-16,4 0-1 0,-1 0 3 15,3 1 0-15,-1 1-2 0,1-1 3 16,1 0 0-16,3 0-1 0,1-1 1 0,0 1-1 15,1-1 0-15,-1 0 2 0,-1 0 0 16,0 0 0-16,-2-4 1 0,-1 3-1 16,0-4 1-16,0 2 0 0,2-2 0 15,-3-1 0-15,2 0-1 0,1 1 0 16,1-2 0-16,2 1 0 0,2-1-1 0,-1 2 1 16,0-1-1-16,-3 0 0 0,0-1 0 15,-2 2 1-15,-3 1 0 0,0 1 0 16,-1 0 1-16,0 0-1 0,0 0 1 15,-2-1 0-15,1 2 0 0,-5-3 1 16,-3 2 2-16,1-1 1 0,-4 1 2 0,-1 0 1 16,-2 0 0-16,-4 0 0 15,-3 0-1-15,0 2 0 16,-1 0 0-16,-2-2-1 0,2 3-1 0,-1 0-3 16,-2 0 1-16,-2 1-1 0,-1-1 1 0,-2 2-1 15,-3-1 1-15,-3 2-2 16,0-1 0-16,-6 1-1 0,-1-2 1 0,-3 2 1 15,-4 1-1-15,-2-1 0 16,-2 2 2-16,-3 0 2 0,0-1 0 0,-4 1 0 16,-4-1-2-16,-2-1 1 0,-4 0 0 15,0 0 1-15,-5 0-1 0,-2 0 3 16,-2 0-2-16,-4-1-1 0,-3 1 0 16,-3 2-4-16,-1-2 1 0,-7 2-1 15,0-2 1-15,-5 3 0 0,0-2-1 0,2 0-1 16,-3 1 1-16,2-1-1 0,-3 2 6 15,0-1-8-15,-5 1 6 0,1 0-3 16,-7 0 0-16,5-2 0 0,-1 2 0 16,0-1 0-16,2 1-4 0,-6 0 0 15,0-1-3-15,0 1-4 0,2 0-7 16,5-2-16-16,-2 2-25 0,1 0-45 16</inkml:trace>
  <inkml:trace contextRef="#ctx0" brushRef="#br0" timeOffset="88222.37">22553 4136 128 0,'0'0'17'0,"0"0"1"15,0 0-6-15,0 0-1 0,0 0-2 16,0 0-3-16,0 0 2 0,0 0 1 0,0 0-2 15,0 0-1-15,-24-38 0 0,24 38 2 16,-2-6-2-16,2 0 1 0,0-5-1 16,0 2-3-16,2 0 2 0,4-3-3 15,3 3 2-15,3-5-2 0,2 3 0 16,1-1 0-16,3 0-1 0,4 0 0 0,1 1 0 16,5 1 1-16,3-1 0 15,4 0 0-15,4 1-2 0,0 0 1 16,2 2-2-16,-3 2 0 0,0 1-2 15,0 4 2-15,-3 1 0 0,1 0-1 0,-3 0 1 16,-1 3-3-16,-2 3 1 0,-1 0 0 16,-1 1 1-16,-2 1-1 0,-3 1 2 15,0 2 0-15,-4 1-2 16,-1 3 3-16,-3 0-4 0,-1 0-1 0,-4 2-1 16,-2 1-1-16,-4-4-1 0,0 2 2 0,-4 1-1 15,0-2 4-15,-1 5 0 0,-9-2 3 16,-2-6 1-16,-5 1 3 0,-4-1 1 15,-5 1-1-15,-2-5 1 16,-6 2 0-16,-2-5 0 0,-4 1-1 0,1-2 1 16,-2-2-3-16,-2 0 0 0,1-2-4 15,0 0 1-15,-3 0 0 0,2 0 0 16,-3-4 0-16,2-4 1 0,-1 1-2 16,3-2 2-16,-1 1 2 0,1-2-2 15,1 3 1-15,5-2 0 0,1 2-1 16,4 0 1-16,3 3 3 0,2-1-3 15,8 3-1-15,0-2 0 0,7 3-2 16,5-1 0-16,1 2-1 0,5 0-7 16,-1-2-12-16,1 2-8 0,0 0-6 0,0-1-19 15</inkml:trace>
  <inkml:trace contextRef="#ctx0" brushRef="#br0" timeOffset="88971.31">23931 4031 274 0,'0'0'5'0,"0"0"-3"0,0 0 1 16,0 0-3-16,0 0 0 0,0 0-2 16,0 0 1-16,0 0-1 0,0 0 2 15,-28-42 0-15,41 27 1 0,3 3 1 16,3 2 0-16,3 0 0 0,2 0-2 16,2 3 1-16,5 1 0 0,-1 0-1 15,5 0 1-15,1 0-1 0,3 1 0 16,1 2 0-16,1 0-1 0,3 3 1 15,2 0 0-15,1 0-1 0,1 0-1 16,2 2 1-16,0 2-2 0,0 2 1 16,-1 2 1-16,-1-1-3 0,-2 3-1 0,-2-3 1 15,-1 2-4-15,-4 0-2 0,-4 1 1 16,-3-1 0-16,-3 0 2 0,-6 0-1 16,-4 0 3-16,-5-3-1 0,-4 2 1 15,-4-2-3-15,-3-3-2 0,-1 6-1 16,-2 2 4-16,-3 2 2 0,-9 6 4 0,-8-5 2 15,-4 2-4-15,-6-1-2 0,-7-2-2 16,-4 1 1-16,-2 0 2 0,-5-2 2 16,1-1 4-16,-3-2-2 0,1 0 1 15,0 0-1-15,-3-4 4 0,0 0 0 16,1 0-2-16,-1-2 2 0,2-1-4 0,2-1-2 16,0 1 2-16,2-2 0 0,2 0 0 15,4 0 3-15,4 0-3 16,2-5 0-16,5-1-1 0,5-2-1 15,2 1 2-15,9-1-2 0,1-3 0 0,4 6-4 16,1-6-12-16,1 1-20 0,4-5-41 16</inkml:trace>
  <inkml:trace contextRef="#ctx0" brushRef="#br0" timeOffset="89490.62">25715 3992 287 0,'0'0'10'15,"0"0"-2"-15,0 0-5 0,0 0-4 16,0 0 0-16,0 0 0 0,0 0-2 0,48-82 3 15,-17 68 1-15,6 0-1 0,2 2 0 16,3 0 0-16,3 3 2 0,-2 0-2 16,5 0 0-16,1 3-2 0,3 0 1 15,3 3 0-15,1 0 0 0,2 2 0 16,0 1 0-16,3 0 0 0,0 0-1 16,2 0 0-16,-1 4 1 0,3 2 1 15,-1 0-3-15,-1 0 3 0,0 0-4 0,-1 2-1 16,-1-1-2-16,-2 1-1 15,-1-1-3-15,-2 3-1 0,1-1-1 0,-2 0-2 16,-5 0-4-16,-4 1 0 0,-1 2-2 16,-6-1 1-16,-3 1 1 0,-4-1 0 15,-4 1-9-15,-5 0-3 0,-9-3-2 16</inkml:trace>
  <inkml:trace contextRef="#ctx0" brushRef="#br0" timeOffset="89723.66">26531 4195 3 0,'-78'5'7'0,"0"0"-3"0,1-1 1 0,4-1 0 16,1 2 1-16,3-4 2 15,4 0 3-15,1-1 1 0,3 0 1 0,4 0-1 16,3-1-1-16,6-5-2 15,4 0 1-15,7 0-3 0,6-2 0 16,3 0-1-16,7-2-4 0,7 2-1 16,6-2-4-16,3 4-4 0,5-5-9 0,0-3-16 15</inkml:trace>
  <inkml:trace contextRef="#ctx0" brushRef="#br0" timeOffset="90806.54">28296 3656 208 0,'0'0'6'0,"0"0"0"0,0 0-1 0,90-50-3 16,-60 37 0-16,4 1 1 0,3-2 0 15,4 2 2-15,3 1 0 16,0 1-2-16,2 2 0 0,-2 1-2 15,-2 4-1-15,2-2 0 0,-2 1 0 16,0 3-1-16,0 1-1 0,0 0 1 0,1 0 0 16,1 0 1-16,1 0 0 0,-2 3-1 15,1 2 1-15,-1-1 0 0,-3 1-1 16,-2 0 0-16,-1 4-3 0,-2-2 1 16,-3 2-2-16,-3 0 0 0,-3 0-1 0,-3 2 1 15,-3 0 1-15,-5 1-2 0,-2-5 2 16,-6 2-2-16,-2-2 2 0,-4-3-1 15,0 7 1-15,-1-1 0 0,-2 4 0 16,-9 3 2-16,-3-3-1 0,-2-2 1 16,-6-2 2-16,-2 1-1 0,-5-2 1 15,0 0 0-15,-6 0 0 0,-1-3-1 16,-5 0 2-16,-1-1-2 0,-5-2 1 16,-2 0 0-16,-2-2 0 0,-4 2 1 15,-1 0 0-15,-3 1-1 0,-1-1 2 16,1 0-1-16,0-1 2 0,2 1-1 15,-1 1 2-15,2-4-1 0,1 0 1 16,2 0-1-16,3 0 2 0,1-4 1 16,3 1 0-16,1-1 2 0,2-2-3 0,1 0 1 15,3 0-1-15,3-4 1 0,1 3-2 16,4-2 2-16,2 2 0 0,4-3 0 16,2 1-3-16,3 1 1 0,6 3-4 15,2-3 0-15,5 3-4 0,3 3-4 16,-2-6-11-16,5 3-18 0,1-4-58 0</inkml:trace>
  <inkml:trace contextRef="#ctx0" brushRef="#br0" timeOffset="92625.03">21597 439 190 0,'0'0'15'0,"0"0"-2"0,0 0-4 16,0 0-7-16,0 0-2 0,0 0-1 0,0 0-2 16,0 0 0-16,0 0 3 0,1-6-1 15,1 6 0-15,3 0 2 16,0 0-3-16,2 4 2 0,3 6 1 15,-1 3-3-15,1 3 2 0,-3 3-2 0,0 1 1 16,2 0 2-16,-2 3-1 0,-1 0-1 16,0 1 2-16,1 2-3 0,0 2 3 15,-1-1 2-15,1 2-2 0,-1 0 0 16,1 1 0-16,-1 0-1 0,1 2-1 16,1 0 2-16,-1 1-2 0,1 2 1 0,0 2 1 15,-1 0-2-15,0 2-1 0,0-1 2 16,-1-1 4-16,1 1 5 0,-2-3 1 15,1 1-4-15,-1-4-7 0,-1-1 0 16,-1-4-2-16,2-1 2 0,-2-3 0 16,0-3-2-16,0-4-2 0,1 1-2 15,1-2-7-15,1 0-13 0,0 0-13 16,-1 1-43-16</inkml:trace>
  <inkml:trace contextRef="#ctx0" brushRef="#br0" timeOffset="93127.33">22213 542 275 0,'0'0'10'0,"0"0"-3"16,0 0-5-16,0 0-1 0,0 0-4 15,0 0-7-15,0 0 3 0,0 0 0 16,0 0 1-16,3-13 6 0,-2 12-1 0,1 1-2 16,0 0 2-16,0 0-2 0,1 0 2 15,0 1 2-15,1 10-2 16,0 4 1-16,1 0 1 0,-2 2-2 15,0 0 0-15,1 1 1 0,-2 2-3 0,3 5 3 16,-2 0 2-16,1 0-5 0,-1 2 2 16,2 1 0-16,-1 1-1 0,1 3 2 15,0 1 0-15,-2 2 0 0,1 4 2 16,-2 1-1-16,1 0 1 0,-2 2 0 16,0 4 12-16,2 1-4 0,-1 1 3 0,-1 1 0 15,1-2-8-15,-1-1 1 0,2-3-2 16,-3-1-1-16,1-5-3 0,1-2 1 15,-1 0-4-15,1-3 3 0,-2 0-2 16,0-2 1-16,0-1 0 0,0-3-2 16,0-7 1-16,0-1 0 0,0 0-4 0,-2-6-2 15,-2 6-4-15,-3-4-8 16,2-7-26-16,-5 6-36 0</inkml:trace>
  <inkml:trace contextRef="#ctx0" brushRef="#br0" timeOffset="94077.43">21497 1958 269 0,'0'0'16'0,"0"0"-7"16,0 0-2-16,0 0-2 0,0 0-3 0,0 0-1 16,0 0-7-16,-9-81-3 0,21 62 1 15,4-2 1-15,1-1 6 16,5-1 2-16,1 2 0 0,0 0-1 15,3-1 0-15,0 2 2 0,2-2 4 0,0 2-5 16,3 0 2-16,-1 2-4 0,3 2-4 16,2 0 5-16,3 3-2 0,1 2 2 15,0 3 0-15,0 1-3 0,-1 1 1 16,0 0 1-16,0 2-2 0,-2 0 3 16,1 3 2-16,-1 1-5 0,0 0 3 0,-3 0 0 15,-1 5-1-15,-2 0 1 0,-1 6 1 16,-4 0-3-16,-1 2 1 0,-1 1-2 15,-1 0-3-15,-3 3 5 16,0-1-1-16,-3 2-2 0,-2 2 3 0,-2 0-1 16,-1 0-2-16,-4-1 1 0,-1 1-4 15,-3 1-2-15,-1 1 2 16,-2-1 10-16,0 1 0 0,0 2 3 16,-8-4-1-16,-2 3-9 0,-4-3 3 0,-2 1-1 15,-4-1 1-15,-5-2-1 0,-1-1 0 16,-3 0 1-16,-1-1 1 0,-2-1 1 0,-3 0-1 15,-1 1 1-15,-2-4-1 0,-1 2 0 16,0-4 3-16,-1 0-3 0,1-1 2 16,-3-3 2-16,0-3-3 0,1-3 2 15,-3 0 0-15,2 0 0 0,-1-5 2 0,0 1 0 16,3-1-2-16,-2-1 2 0,3-2-2 16,3 0 1-16,-1 1 1 15,4-2 0-15,1 1 1 0,3-1 1 16,4-2-1-16,0 3 1 0,5-4 1 0,4-1-1 15,2-2 3-15,3 0 0 0,4 1-2 16,3 0 0-16,2-6-2 0,2-1-3 16,0-8-8-16,3 2-2 15,7-1 1-15,5 0-1 0,2-1 13 0,6 2-4 16,2-2-1-16,4 0 2 0,1 2-3 16,2 1 0-16,2 0 1 0,3 2-4 15,-1 0 3-15,2 1 2 0,2 2-5 16,-2 3 3-16,2 1 0 0,2 5-2 15,-2 1 3-15,1 5 0 0,1 2-1 0,-3 0 0 16,0 3-1-16,0 1-1 0,0 0 1 16,-3 0-2-16,-1 0 0 0,-3 5 1 15,0 1-2-15,-4 3-1 0,0 3 4 16,-2 0-1-16,-3 3 1 0,0-1 0 16,0 1-1-16,-1 2-1 0,-2 1 1 0,1 0 0 15,-5-1-2-15,-1 1 0 0,-3 0-4 16,-2 0-5-16,-4-4-2 0,-2 1-9 15,-1-4-5-15,-3 1-2 0,0 10-10 16,0-4-15-16</inkml:trace>
  <inkml:trace contextRef="#ctx0" brushRef="#br0" timeOffset="96392.72">28179 391 222 0,'0'0'7'0,"0"0"-1"0,0 0-3 0,-89 11-1 15,67-5-3-15,0 0 0 16,-2 1 1-16,1 1 0 0,-3 2-3 16,0-2 3-16,-2 5-4 0,-3-2 1 15,0 5 1-15,-4-2 2 0,-1 0 2 0,0-3 1 16,-3 3-5-16,-3-1 2 0,0 1 0 15,0 2-1-15,-3-2 2 0,2 2 1 16,-2 0-1-16,0 2 0 16,0 1 1-16,0 1 0 0,2 1-1 0,-3 1-1 15,1 3-4-15,-1 1 3 0,2-2 0 16,0-1-2-16,0 0 5 0,1 0-4 16,-1-1 0-16,-1 1 3 0,-1 1-2 15,0-1-1-15,-3 0 5 0,1-1-2 16,0 2-2-16,-1-3 4 0,3 0-5 0,-3-1 0 15,2-2 2-15,0 0 2 16,3 2 1-16,0-1 2 0,3 1-2 16,3 1-4-16,2-5 1 0,2 0-2 15,2-2-1-15,3-2 3 0,4-1-2 0,1-2-2 16,2 0-2-16,7-5-4 0,1 3-13 0,2-2-10 16,4 0-36-16</inkml:trace>
  <inkml:trace contextRef="#ctx0" brushRef="#br0" timeOffset="97263.42">28367 647 147 0,'0'0'9'15,"0"0"-4"-15,0 0-5 0,-78 8 1 16,56-1-2-16,-1-2 1 0,0 2 2 16,0-2-3-16,-2 2 2 0,1-1 1 0,-2 1-1 15,-2 3 2-15,1-3-4 16,1 1 3-16,-3-1 2 0,-2 3-2 15,0-2 2-15,-4 5-4 0,-1 2 0 0,0-1-1 16,0-2 2-16,-1 0 0 0,3-1 1 16,-4-1 1-16,2 2-2 0,0 0 1 15,0 2-1-15,-1 0-1 0,3-1 2 16,-2 1-4-16,1-1 4 0,-1 3-1 16,1-1 0-16,0 0-1 0,-1 3-4 0,1 0 4 15,-3 2-2-15,1 0 1 0,1 0 2 16,-2 1-3-16,0 0 0 0,2-1 6 15,-2 0 0-15,2 1-1 0,-2 2 1 16,1 0-7-16,0-1 3 0,1 1-1 16,0-2 0-16,1 1 0 0,-1-1 0 15,0-3-2-15,0 0 4 0,1-2 1 16,0-1-2-16,1-3 1 0,0 1-2 16,1-2 2-16,1 0 1 0,2 1 1 15,0-2 0-15,1 1 1 0,1 1-1 0,1-2 0 16,1 2 0-16,1-2 1 0,3 1-2 15,1-2 2-15,2 0-3 0,2 0-2 16,2-3 2-16,2 0-1 0,-1 1-1 16,5-3 1-16,-4 2 0 0,3-1-3 15,3-1-2-15,-4 4-4 0,4-2-4 0,-3 3-8 16,4-3-20-16,1 3-40 0</inkml:trace>
  <inkml:trace contextRef="#ctx0" brushRef="#br0" timeOffset="98778.09">22800 2620 252 0,'0'0'1'0,"0"0"1"0,0 0-2 0,0 0-1 15,0 0-1-15,0 0 1 16,0 0-1-16,0 0 2 0,0 0-1 16,0 0 1-16,33-65-1 0,-33 65 0 15,6-2 1-15,-2 0-1 0,0 1 0 0,2 1-1 16,-6 0 2-16,0-2 2 0,0 2-1 15,0 0-1-15,0 0 0 0,2 0-1 16,-1 0 1-16,1 0 2 0,-1 0-2 16,1 0 2-16,-1 0 1 0,1 0-2 15,-1 0-1-15,2 0 0 0,-2 0 0 16,1 0-1-16,-1 0-1 0,0 0-1 16,1 0-4-16,-1 0-8 0,7 0-15 0,-2 3-26 15,5 3-33-15</inkml:trace>
  <inkml:trace contextRef="#ctx0" brushRef="#br0" timeOffset="100316.02">21614 3296 231 0,'0'0'8'0,"0"0"-3"16,0 0-3-16,0 0-1 0,0 0-2 15,0 0 2-15,0 0 0 0,29-93 3 0,-12 74-3 16,5 1 1-16,3-2 2 0,0 1-2 16,6-1 1-16,1 0 0 0,4 0 1 15,3-1-2-15,4 0 2 0,1 0-3 16,1-2 0-16,2 0 1 0,0 0 1 0,3 1-2 16,1 2 1-16,0 0 0 0,2 2 1 15,0 0-1-15,5 1-1 16,1 0 1-16,5 2-2 0,1 2 0 0,2 0-2 15,2 2 1-15,3 1 1 0,-1 1-1 16,2 2 2-16,0-1-1 0,1 1 1 16,0 2-2-16,1-1 1 0,2 0-1 15,-1 1 1-15,-2 2 1 16,1 0-1-16,-2 1 1 0,-2 2-1 0,-1 0 0 16,1 0 0-16,2 0 0 0,-1 0 0 15,-1 0 0-15,0 2 0 0,1 1-1 16,-1 1 1-16,0 2-1 0,1 0 0 15,-4 0 1-15,1 1-1 0,-1 0 1 16,-3 3 0-16,-1-3 0 0,-5 3-2 0,-1-2 4 16,-2 2-4-16,-4 1 4 0,-4 1-2 15,-2 0-2-15,-1 3 2 0,-1 0 0 16,-2 0-1-16,-2 2 0 0,2 1 1 16,-4 0-2-16,-2 2 2 0,-3-1-1 15,0 1-1-15,-2 0 1 0,-2 0 1 0,-2-2 1 16,-1 0-1-16,-1 0 0 0,-5 0-1 15,0-1 0-15,0 1 1 0,-4-1 0 16,2 3 0-16,-4 0 0 0,2-1 0 16,-4 1-2-16,-1 0 3 0,2-2-3 15,-4 2 2-15,-2-2-4 0,-1-4 0 0,-3 2 0 16,0 2-1-16,-3 1 2 0,0 4 0 16,0-2 6-16,-5-2-5 0,-5 2 4 15,0 0-4-15,-6 1-1 16,0 0 3-16,-5 1 0 0,-1-1 0 0,-4 1 0 15,-2-2-1-15,-2 0-2 0,0-1 2 16,-2 0 0-16,-2-2 0 0,0-1 1 16,-4 1 0-16,1-3 1 0,-4 0 0 15,-2-1-1-15,-3-2-1 0,-5 0 2 16,-1 0-2-16,-5 0 1 0,-2 0 1 16,-3 1-4-16,-2-3 1 0,-2 2 0 0,-3-1 0 15,-1-2 2-15,-1-1 1 0,-2-1-1 16,0 0 0-16,-1-2 0 15,-1 2 2-15,0 0-1 0,-3-1 2 0,1 2-2 16,-1-2-1-16,0-2-1 0,-3 1 1 16,2-1 0-16,0-1 0 15,3-1 1-15,1 1 0 0,2-1 0 16,0-1-2-16,0-1 1 0,-2 2-1 0,1-2 0 16,0 1 1-16,-2 2 0 0,2-1-1 15,-1-2 2-15,4 1-1 0,0-1 0 16,1 0 0-16,0 0 1 0,1 0 0 15,1 0 0-15,1-3 0 0,1-3 1 16,1 2-1-16,2-2 0 0,3-2 4 0,-1 0 1 16,3-1-2-16,3-1 3 0,0-3 2 15,3 1 1-15,4 0 1 0,4-1-2 16,3-2-4-16,3-2-1 0,4 0 0 16,1-3-1-16,5 2 1 0,3 0-1 15,5-2 0-15,4 0-2 0,0-2-2 0,6 0 2 16,2-2-4-16,3 0 2 15,2 0 0-15,3-1 0 0,0 3 1 0,3-1 0 16,6 0 0-16,-2 1-1 16,3 2 0-16,5-1-2 0,-1 2 1 0,3 3 0 15,2 0-2-15,4 1-2 0,2-1 0 0,2 1-3 16,4 2 1-16,1-1-4 0,4 3-1 16,2-1 3-16,5 0-7 15,0 2 4-15,2-3-2 0,4 3 0 16,2 1-1-16,0 0-5 0,3 2-8 0,4-3-15 15,3 3-31-15</inkml:trace>
  <inkml:trace contextRef="#ctx0" brushRef="#br0" timeOffset="101033.29">23310 3025 288 0,'0'0'11'16,"0"0"-4"-16,0 0-4 0,0 0-2 0,0 0-3 16,0 0 2-16,0 0 0 0,0 0 1 15,0 0 0-15,-6-8 1 0,9 14-1 16,5 6 0-16,0 3-1 0,-1 2 0 15,1 1 0-15,-2 2 1 0,1 3 0 16,-1 1 0-16,1 2 1 0,0 2-1 16,-3 0-1-16,2-1 1 0,-3 0-3 15,2-2 3-15,-1 3-4 0,-2-2 1 16,1-2-1-16,0 1-2 0,0-2-3 16,-1-1-7-16,-1-6-15 0,-1 2-30 15,0-1-59-15</inkml:trace>
  <inkml:trace contextRef="#ctx0" brushRef="#br0" timeOffset="101245.83">23057 3555 388 0,'0'0'2'0,"0"0"-1"0,0 0-1 16,0 0-5-16,0 0 0 0,0 0-4 16,0 0-4-16,107-16-6 0,-68 16-16 15,3-1-17-15,2 1-14 0,-1-1-10 16,-1-2 3-16</inkml:trace>
  <inkml:trace contextRef="#ctx0" brushRef="#br0" timeOffset="101486.64">23815 3444 182 0,'0'0'29'16,"0"0"-7"-16,0 0-4 0,0 0-5 0,0 0-3 16,0 0-2-16,0 0-1 0,0 0 1 15,-90-33-2-15,68 35 0 0,1 4-1 16,-2 2-3-16,-2 3 1 15,3 1-2-15,-2 2-1 0,-1 2-1 0,1 3-1 16,0 0-3-16,-2 2 1 0,2-1-1 16,-1-2 0-16,2 1-5 15,1-1-6-15,1-1-17 0,1 0-37 0,1-2-76 16</inkml:trace>
  <inkml:trace contextRef="#ctx0" brushRef="#br0" timeOffset="103251.66">25721 1307 47 0,'0'0'15'15,"0"0"-1"-15,0 0-3 0,0 0-3 16,0 0 3-16,0 0-3 0,-84 70 1 16,71-57 3-16,0 2-3 0,0 0 2 15,1 2 1-15,1 0-5 0,1 1 2 16,1 4 0-16,2-2-2 0,0 7 1 0,2 0-2 15,1 1 0-15,2 2-1 0,1-2-2 16,1-1 1-16,0 0 0 0,1-2 2 16,4-3-1-16,2-1 0 0,3-3-1 15,0-2 12-15,5 0-9 0,-1-3 8 16,3-2-8-16,2-2-1 0,2-3-4 16,2-1 2-16,0-4-1 0,4-1-1 15,1 0 3-15,1 0-3 0,1-6 0 0,2-2-12 16,3-1 11-16,-1-4-11 0,0 1 10 15,0-2 0-15,-2-1 0 0,-4-2 1 16,-1-1-1-16,-2-3 1 16,-2-1 0-16,-3 0 1 0,-3-1-1 0,-1-2 1 15,-4 3 2-15,-3-3-2 0,-2 3 0 16,-5 4 1-16,0 0-2 0,-2-2 2 16,0 1-3-16,-2-2 0 0,-4 2 1 15,3 4 1-15,-3-1-1 0,-2 0 1 16,1 2-2-16,-4-6-1 0,-1 3 2 0,-1 2-3 15,2 1 2-15,-4 1 0 0,-2 3-3 16,1 1 3-16,-4 2 0 0,-3 2 0 16,0 4-1-16,-2-1 2 0,-3 2-2 15,-1 0-2-15,-3 0 3 0,1 7-1 16,-1-3-1-16,0 5 5 0,3 0-6 16,0 0 6-16,2 3-3 0,-1 1 0 15,2-1 3-15,2 2-3 0,2-1-2 16,-1 1 2-16,4 1-4 0,2 0 2 15,2 0 1-15,4 3-1 0,-1 1-1 0,5 2 0 16,1 2 3-16,2 1-4 0,-1-1 3 16,4 1 1-16,-1-7-2 0,2 3 3 15,0 0-1-15,0-2 0 16,0 0 0-16,0-2 0 0,3 0-1 0,0-7 2 16,3 6 1-16,1-2-3 0,-2-5 5 15,6 6-3-15,-1-5-1 0,5-1 3 16,2 0 0-16,2-3-1 0,0-2 1 15,4-1-3-15,3-2-1 0,0 0 2 0,1-3-3 16,1-5 2-16,1 1 0 0,-1-4-1 16,2-2 1-16,0 0 1 0,1-1 1 15,-1-1-2-15,-1 0 2 0,-3-3-4 16,-2-2 2-16,-1-3 3 0,-4-1-2 16,-1-3 1-16,-4-1-1 0,0 1-2 15,-3 0 1-15,-4 1 1 0,0 3-2 0,-3 7-2 16,-2-4-3-16,-2 6-3 0,0 1-1 15,-3-1 1-15,-5 1 2 16,0 6 0-16,-5-1 1 0,-4 5-3 16,-4 3 2-16,-6 0-2 0,1 0 0 0,-2 3-1 15,1 5-6-15,0 3-9 0,1 1-16 16,2 4-19-16</inkml:trace>
  <inkml:trace contextRef="#ctx0" brushRef="#br0" timeOffset="103616.23">25692 1583 378 0,'0'0'-7'16,"0"0"-5"-16,0 0-1 0,0 0-5 15,0 0-15-15,0 0-59 0,0 0-75 16</inkml:trace>
  <inkml:trace contextRef="#ctx0" brushRef="#br0" timeOffset="129395.72">22829 1139 0 0,'0'0'12'16,"0"0"1"-16,0 0 0 0,21 91-12 16,-16-69 3-16,-1-1 1 0,1 1-3 15,-1-9 3-15,0 2 2 16,0 0-2-16,-1-4 3 0,3 4 1 0,-3-6-4 16,2-1 5-16,-3-1-3 0,0-3 3 0,2 0 3 15,-4-4 1-15,0 0 3 0,0 0-1 16,6 0 0-16,3-1-3 0,5-10 0 15,0-4-3-15,0-5 0 0,1-3-2 16,1-4-1-16,3-5-1 0,3-4 1 16,2-6-11-16,1-1 0 0,3-1-1 0,2-1 0 15,2 0 6-15,2 0 5 0,4 2-2 16,-2 0-1-16,0 4 4 0,0 1-2 16,1 3-1-16,1 3 2 15,0 4-2-15,0 2-1 0,-1 3 1 16,0 3-2-16,1 4-2 0,-3 0 2 15,1 4-2-15,-2 0 2 0,-2 2-2 16,-4 3-1-16,0 0 0 0,-2 0 0 16,-3 3-2-16,-7 1 2 0,1 2 0 0,-7 1-5 15,2 0-1-15,-1 0 0 0,0 0-6 16,2 0-1-16,0 6-3 0,-3-1-7 16,-3 8-6-16,0 2-13 0,-5 5-64 15</inkml:trace>
  <inkml:trace contextRef="#ctx0" brushRef="#br0" timeOffset="130463.65">26703 1841 66 0,'0'0'18'16,"0"0"-3"-16,0 0 0 0,0 0-3 16,0 0-1-16,0 0-4 15,0 0-4-15,0 0-5 0,0 0 2 0,0 0-2 16,-13-20 3-16,13 20 0 0,0 0-1 16,0 0 2-16,0 5 8 0,0 7-1 0,0 5 1 15,3-5 1-15,-1 4-11 0,1 1 1 16,-1-7 0-16,2 7-2 0,1-2 2 15,-2 1 0-15,1-1 1 0,1 0 0 16,1 0 2-16,2-1-3 0,0 2 1 16,2 2-1-16,-1-5 0 0,1 1 2 0,3-2-1 15,-4-3-1-15,0 0 1 0,3 0 0 16,-1-1-1-16,0 0 1 0,2-1 1 16,-5-2-2-16,2-2 3 15,3 0-2-15,0-3 3 0,7 0 1 0,1 0-1 16,6-9 2-16,0-1-1 0,1-3-1 15,2-4-1-15,0-2-1 0,4-1 2 16,0-2-2-16,7-2 2 16,1-1 1-16,4 0-3 0,2-5-5 0,2-2-6 15,1-3 1-15,4-3 0 0,3-3 8 16,1-5 1-16,3-1 2 0,3-5-2 0,3 0 1 16,4-1 1-16,2-1 0 15,7 2-1-15,-1 1 2 0,4-2-4 16,-1 0 0-16,0-1 1 0,1 3-5 0,0 5 2 15,-1 8-1-15,-1 2-4 0,-4 9-2 16,-5 4-10-16,-4 5-29 0,-7 7-33 16</inkml:trace>
  <inkml:trace contextRef="#ctx0" brushRef="#br0" timeOffset="132945.15">20616 827 16 0,'0'0'10'0,"0"0"-5"0,0 0-2 0,0 0-2 15,0 0 0-15,0 0 0 0,0 0 0 16,0 0-2-16,0 0 0 0,0-32 0 16,2 31-3-16,-2 1 4 0,0-2 2 15,0 2-1-15,0-1 3 0,-4 1 1 16,-8 0 3-16,-1 0-2 0,-8 5 3 15,3 3-2-15,0 3-1 0,-3 2 3 16,-1 1-2-16,-1 3-1 0,-2 0 1 16,-1 2-3-16,-1 2 1 0,-1 4 1 15,-1 1-4-15,1 1 3 0,-1 2-2 16,1 5 0-16,2 1 8 0,0 5-2 0,3 2 2 16,1 1 1-16,5 0-9 0,0-4-1 15,3-3 1-15,3-1-1 16,4-3-1-16,1-1 3 0,3-2 0 0,1-1-2 15,2-1 0-15,0 2 1 0,6-1-3 16,3-4 3-16,4-3 0 0,0-4-1 16,6-2 3-16,1-4-2 0,6-2-2 15,3-4 1-15,3-4 0 0,4-1-1 16,4-7 1-16,1-7 2 0,1-4-4 0,3-4 2 16,0-2-2-16,1-2 3 15,2-1-1-15,1 1-3 0,-3 2 3 0,0-2-1 16,-2 0 1-16,-3 1 3 15,-3-3-1-15,-2 1 0 0,-2 1 1 0,-4 0 1 16,-4 4 0-16,-3 1 2 0,-4 3 1 16,-6 7-1-16,-4-2 0 0,-4 7-1 15,-2 4-2-15,0-2 0 0,-3 4 1 16,0-1-1-16,0 1 0 0,2-2-2 16,0 0-8-16,0-4 1 0,-2 0 3 0,1 2-5 15,1-1 17-15,-2 5 0 0,0-1-11 16,0 1 4-16,0-1-2 0,1 1-4 15,-1-2 12-15,0 2-6 0,0-2-5 16,2 2 1-16,-2-2-2 0,0 2-2 16,0 0 3-16,1 0-2 0,-1 0 0 0,3 0 6 15,0 10-4 1,3 3 1-16,0 7-2 0,2 0 0 0,-4 1 0 16,2 2 2-16,0 1-1 0,-1 2 1 15,1 0 0-15,0 1-3 0,-1-1 1 0,1-1 2 16,-2 2-1-16,0 0 1 15,2 1 0-15,-2 3 0 0,1-2-1 0,-1 0 1 16,0-1-1-16,-1-2-1 16,2 0 2-16,-2-2 0 0,-1-6 0 0,1-1 2 15,-1-4-4-15,-1-1 2 0,1 0 0 0,-2-2 0 16,1 1 0-16,-1-6 11 16,1 5-12-16,-1-3 10 0,0-2-10 15,2 0 0-15,-2-5 1 0,0 0 0 16,0 0 0-16,0 2 0 0,1-1-4 0,-1 0-4 15,0-1-12-15,0 0-26 0,0 2-35 16,2-2-78-16</inkml:trace>
  <inkml:trace contextRef="#ctx0" brushRef="#br0" timeOffset="133683.04">25511 544 195 0,'0'0'6'0,"0"0"-2"0,0 0-1 0,0 0-2 15,0 0-2-15,0 0-1 0,0 0-2 16,0 0-2-16,0 0 5 16,-37-53-5-16,19 51 3 0,-3 2 0 0,-4 0 0 15,-7 1 5-15,0 5 4 0,-4 3-1 16,-2 5 3-16,-3 0 4 0,-1 2-4 0,0 1 5 16,1 0 0-16,4-1-3 15,2 2-2-15,3 2-1 0,3 2-5 16,5 0 3-16,4 1-3 0,6 2-3 15,4 0 5-15,2 2-3 0,5 0 0 0,3-4 1 16,0 2-1-16,1-3-2 0,8 0 5 16,0-1-3-16,4-2 0 0,4-3 3 15,0-1-2-15,5-3 0 0,3-4 3 16,3-4-4-16,3-2 0 0,2-2 2 16,3-3-5-16,2-4 2 0,1-3-1 0,0 0-2 15,0-4-3-15,0 1-2 0,0-3-9 16,-3 1-16-16,-3 0-11 0,-1-1-31 15,-3 3-44-15</inkml:trace>
  <inkml:trace contextRef="#ctx0" brushRef="#br0" timeOffset="134299.65">25646 733 295 0,'0'0'21'0,"0"0"-4"0,0 0-6 15,0 0-4-15,0 0-3 0,0 0-4 0,0 0-3 16,0 0 1-16,0 0 0 0,0 0 2 16,26-61-3-16,-13 56 4 0,1 3-1 15,4-1-3-15,-7 3 3 0,8-2 1 16,-2 2-3-16,-7 0 3 0,5 0-2 15,-5 3-5-15,-1 1 3 0,-1 3-2 16,-2-2-1-16,1 3 5 0,-4 1-3 16,0 2 1-16,-3-1 4 0,0 7-2 15,-6-2 1-15,-5 5 2 0,1 2-3 16,-4-3 1-16,-1 2 0 0,0-1-2 0,-1 0 1 16,2-2 3-16,-2-1-6 0,3 1 4 15,0 0 0-15,4-4-3 16,2 0 4-16,1-7-1 0,2-2-2 15,3 0 3-15,-2-2 0 0,1 1-1 0,1 0 2 16,-1 1 2-16,2-5-2 0,0 0 4 16,0 0 0-16,0 2 0 0,3-2 0 15,11 0-1-15,4 0-2 0,5-8-1 16,2-1-2-16,-2-2 0 0,0-1 2 16,2 0 2-16,-1-1-1 0,2-3 4 0,1 2-1 15,2-2 1-15,-1-1 2 0,0 0-1 16,-1 1-4-16,-2 2 1 0,-1 0-2 15,1 2-4-15,-5 3 4 0,0 0-2 16,-7 3-1-16,2 2 3 0,-5-1-2 16,1 2 0-16,-1-2 2 0,-5 4-3 15,4-4-2-15,-5 4 4 0,1-1-4 16,0 1 0-16,-5 1 1 0,0-2-5 16,0 2-3-16,1 0 1 0,-1 0-9 15,0 0-2-15,0 0-13 0,-3 8-24 0,-6 2-51 16,-6 5-53-16</inkml:trace>
  <inkml:trace contextRef="#ctx0" brushRef="#br0" timeOffset="138105.01">23221 4473 57 0,'0'0'2'16,"0"0"-6"-16,0 0 4 0,0 0-2 15,0 0 4-15,0 0 0 0,0 0 2 0,0 0-2 16,0 0 2-16,-41 80-1 0,33-67 0 16,-4 3-1-16,0-2 1 0,-4-2 0 15,0 0 0-15,-2 0-1 16,-2 1 3-16,-4-3-1 0,-2 1 1 0,-4 1 0 15,-3 0-2-15,-5 0 2 0,1-1 2 0,-3-2 2 16,0 0 3-16,-2 0 3 16,2-2 2-16,-1-2 0 0,-1-3 1 15,3 0-4-15,0-2-1 0,-1 0-2 16,2-2-3-16,3-4-2 0,2-2 0 16,3-1-3-16,1-2 2 0,3 0-1 15,0-5-1-15,4 1 2 0,0-2 0 0,2-1-3 16,3 0 2-16,-1-4-2 15,4 1-1-15,-2-3 2 0,3 0-1 0,0-2 1 16,3 0-1-16,-1-1 1 0,3 0 0 16,2-5 1-16,2 3-1 0,1-3 1 15,1-1-1-15,2-1 1 0,0 1-2 16,0 0 3-16,0-1-1 0,0 1 2 16,0 1 2-16,0 0-2 0,2 2 2 0,1 0-2 15,0 0-1-15,1 1 1 0,2-1 0 16,-1 0-4-16,3 0-1 0,2-1 0 15,3 0-2-15,0 3 2 0,3-1 1 16,1 0-2-16,2 0 1 0,-1 0-1 16,2 1-1-16,1 1-1 0,0 2 4 15,2 0-4-15,0 2 2 0,-2 2 0 16,0 2-1-16,0 0 1 0,0 5 4 16,-4 0-5-16,3 1 2 0,-2 2 0 15,1 0-2-15,-1 1 2 0,3 2-2 0,-1 0 0 16,3 1 1-16,-3 1 0 0,3 0-2 15,-1 1 2-15,1 2 2 0,0 0-4 16,2 1 2-16,1 0 0 0,1 2-1 16,-1 0 0-16,2 0 0 0,-2 0 0 15,2 0 1-15,-1 2 0 0,-1 1-4 0,1 1 3 16,-1-2 1-16,0 3 0 0,-2-1 1 16,0-1-1-16,-1 2 0 15,-1-1 0-15,-2 3 2 0,-1-3-4 16,1 2 2-16,-2 0-1 0,2 0 0 15,-3 0 0-15,1 2 0 0,-4-1 0 16,-1 0 1-16,-1 1-1 0,0-1-2 16,-1 2 3-16,3 5-2 0,-1-2 2 15,-3-2-1-15,-2 0 1 0,2 1 0 0,0-3 0 16,-1 3 0-16,0 0-1 0,0-2 3 16,-1 2-3-16,-3-4 0 0,5 5 1 15,-2-1-1-15,-4-4-1 0,3 6 1 16,0-1 1-16,-2-3-1 0,2 3 1 15,-4-3 1-15,1 0-1 0,2 5 0 0,0-5 0 16,-1 6 0-16,0-2 1 0,-2-1-2 16,3 3 1-16,-2 0 0 0,-1-7-1 15,2 9 2-15,0-2 0 0,-2 2-2 16,1-2 2-16,1 1-2 0,-2-1 1 16,-2-4 1-16,2 7-1 0,-2-3 0 0,1-3 0 15,-2 5 0-15,1-5-1 0,-1 0 2 16,0 7-1-16,0-6 0 0,0 6 2 15,0-1-4-15,0-5 2 0,0 6 0 16,-1-1 0-16,-1-8-1 0,2 10 1 16,-1-4-1-16,-1-2 1 0,2 4 0 0,-1 0-1 15,0-1 1-15,-1 2 0 16,-1-3 0-16,2 1-1 0,-2-5 2 16,0 6-1-16,1-1 0 0,-1-5 0 15,0 4-1-15,-2 1 1 0,1-3 1 0,-1 0-1 16,-1 1 0-16,0-2 0 0,2-3-1 15,-4 4 1-15,0-2 1 0,1-2-1 16,-4 5 0-16,3-4 0 0,1-1 0 16,-2 2 0-16,2-4 0 0,-3 4-1 15,1-1 0-15,2-3 1 0,-4 2 0 0,2 0 0 16,3-5 0-16,-5 5-1 0,2-2 1 16,2-1 0-16,-4 2-2 0,0-1 1 15,-1-2 1-15,-3 3-1 0,0 0 1 16,-1 0 1-16,2 0-1 0,-2-1 0 15,0-1-1-15,-1 1-1 0,-1-1 2 16,1 1 0-16,2 0 0 16,-1-1 0-16,5-1 0 0,-3 0-1 0,0 0 1 15,-1 2-3-15,-3-1 3 0,-1 2 3 16,8-4-6-16,-2 1 1 0,0 1 1 16,2-2 0-16,-4-1 0 0,2 1-1 15,1-2 2-15,-2 3 0 0,2-4 0 16,1 0 2-16,0 1-2 0,-3-3 0 15,2 2-2-15,-3-1 2 0,-4 0-1 0,6 0 0 16,-6 1 0-16,0 0 1 0,7-1 0 16,-8 1 0-16,9-2 0 0,-4 0 1 15,2 2 0-15,-1-2 0 0,1 0 1 0,1 0-2 16,-2 0 2-16,2-2-1 16,-7-1 1-16,3-2 2 0,-4-2-4 0,3 0 2 15,1-1-2-15,-1 1 1 0,1-3 0 16,-3 0 1-16,1 3-1 0,0-4-1 15,1 2 0-15,-1-1-1 0,1-1 2 16,-2-1-1-16,0 1-1 0,0-1 2 16,0 0-1-16,1 0-1 0,0-2 2 15,0 1 0-15,1-1 0 0,0-3 0 16,0 2 0-16,2 0 0 0,2-2 1 16,-1 2 0-16,2-2-1 0,1 0 1 15,1 1-2-15,2-3 1 0,0 0-1 0,4 5 0 16,1-3 2-16,1-2-2 0,1-2 0 15,1-7 0-15,0 4 0 0,1-1-2 16,4 1 2-16,1 0 0 0,0 1 0 16,0-1 0-16,0 2 2 0,1-1-4 15,2 0 2-15,0-2 2 0,1 3-4 0,1-1 2 16,-1 1 2-16,2 1-2 0,1 0 0 16,-1 1 2-16,0 0-2 0,0 1 1 15,0-2 0-15,2 1-1 0,-1-2 1 16,3 2-1-16,-1 0 0 0,2 0 0 15,-1 2 0-15,3-1 0 0,-3 1 1 16,2 0-1-16,-1 0 0 0,1 1 0 16,-1 1-1-16,1-1 1 0,2 2 1 15,-1-1-1-15,-2 3 0 0,2-1 0 16,-3 0 0-16,1 3-2 0,1 0 3 0,-1 2-1 16,0 0-1-16,2 0 2 15,0 2-2-15,-2-2 0 0,2 2 2 16,1-2-1-16,1 4-1 0,-1-1 2 15,1 1-2-15,-2 0 1 0,3 3 1 0,-1-2-1 16,1 3 0-16,3 0 0 0,1 0 0 16,0-1-1-16,3 2 2 0,0-2-1 15,1 1 0-15,0 1 0 0,1 0-1 16,1 0-1-16,1 0 2 0,0 0-1 16,0 0-1-16,-1 3 4 0,-1 0-4 0,-3 1 1 15,0 2 2-15,-1 2-2 0,-2 0 1 16,0 0 0-16,-1 2-1 0,-1-2 0 15,-1 3 0-15,0 0 0 0,-1 1 0 16,-3 1 1-16,1-2-2 0,-2 3 2 16,-1 0-1-16,0-2-1 0,-2 2 1 15,-1 1 1-15,0 0-2 0,-2 0 2 16,1 0-2-16,-3 0-1 0,0 2 2 16,1 0 0-16,-4 0-2 0,-2-6 3 15,0 6-2-15,-1 0 1 0,0 1 0 0,0 7 0 16,-3-3-1-16,0 1 2 0,0-1-1 15,0-2 0-15,-6 4-1 0,0-1 1 16,1 0-2-16,-3-3 2 0,0 3 0 16,1-2 0-16,-1 0 0 0,-2 3 0 15,2-4-1-15,0 4 1 0,-1 0 0 0,-2-1-2 16,2 2 3-16,-2 0-2 16,-2 0 1-16,1 0 2 0,-2-1-2 15,2 0-2-15,-1-1 2 0,0 0-2 16,0-1 1-16,-3 1 2 0,2 0-2 15,-3-1-2-15,-1 2 2 0,-1-2-2 16,-1-2 1-16,-2 1-1 0,-1-1 2 16,-3 0 0-16,0-2 2 0,-3 0-1 0,0 0-1 15,1-3 1-15,-4 1 0 0,1-1 2 16,1-1-1-16,-2-2-2 0,3 1 2 16,-1-2 0-16,3 0-1 0,-1-3 2 15,0 1 0-15,1-3-1 0,-1 1 1 16,1-2 0-16,-1 0-1 0,1-1 0 15,1 0 0-15,1-2 2 0,-1 1-2 0,2-1 0 16,-2-1 1-16,1-1 0 0,0 0 0 0,1 0 0 16,-2 0 0-16,1 0-1 15,-1-3 0-15,0 0 1 0,0-1-1 16,0-3 0-16,0 1 2 0,2-2-2 16,1 1 0-16,1-3 1 0,0 2-1 0,0-5 1 15,-1 1-1-15,3-3 1 16,-2 1-1-16,1-2 2 0,2-3 1 0,-1 1-1 15,2 0 2-15,-1-3-3 0,4 0 0 16,0-4 1-16,-1 1-2 0,5 0 3 16,-1-4-2-16,2 3 0 0,1-3 1 15,2 3 1-15,1-1-1 0,2-2 1 16,1 0 0-16,2 0-2 0,1-3 1 16,0 1 0-16,5-2 1 0,1-1-2 15,4 2 0-15,2-3 0 0,2 0 2 0,2 2-1 16,1-2 0-16,4 2 2 0,-1-1-3 15,5 0 1-15,-1 0-1 0,2 3 0 16,0 1-1-16,-1 2 0 0,1 1 0 16,-2 0 0-16,1 2 0 0,-1 0 3 15,0-1-3-15,0 3 0 0,2-2 0 0,-1 3-4 16,-1-1 5-16,0 4-1 0,-1 1-1 16,-2-1 5-16,2 2-4 0,-4 1-3 15,3 3 3-15,-2 0 0 0,-1 2 0 16,1 3 0-16,-5 3 0 0,2-1-2 15,3 0 2-15,-1 4 1 0,6-2-2 16,-1 3 1-16,-2 0 0 0,3 0-1 16,-1 0 1-16,1 3-1 0,1 2 0 15,0 1 1-15,-1 1 0 0,1 1-3 16,1 1 3-16,2 1-2 0,0 1 1 0,1 0 0 16,1 1-2-16,-1-1 1 0,-1 4 1 15,0 0 0-15,-3 0-2 16,-3 2 3-16,2-1-3 0,-4 1 2 0,1 1-1 15,-5 1-1-15,2-1 1 0,-3 2-2 16,1-1 0-16,-2 3-1 0,-1-3-3 0,-2 3-6 16,1-3-9-16,-3 3-15 15,-1 1-12-15,-3-7-27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06T03:52:06.279"/>
    </inkml:context>
    <inkml:brush xml:id="br0">
      <inkml:brushProperty name="width" value="0.05292" units="cm"/>
      <inkml:brushProperty name="height" value="0.05292" units="cm"/>
      <inkml:brushProperty name="color" value="#FF0000"/>
    </inkml:brush>
  </inkml:definitions>
  <inkml:trace contextRef="#ctx0" brushRef="#br0">28211 6636 331 0,'0'0'5'0,"0"0"-5"16,0 0 1-16,0 0-1 0,-81 35 0 0,74-26 3 15,0 3-3-15,4-2 3 0,3 3 0 16,0 7 2-16,1-1 0 0,9 7 2 16,3 1-4-16,3 0 2 0,3 0-1 15,0 0-3-15,3 2 2 0,1 0-2 16,0 0 0-16,0-2 0 0,0-1 0 0,2-3-1 16,-2-2 3-16,0-2-2 0,2-2 1 15,1-3 6-15,2-3-6 0,3-5 4 16,6-6-4-16,8-4-4 15,6-13 3-15,13-8-2 0,8-8 3 16,7-10-2-16,13-6 3 0,4-5 0 0,10-7 0 16,5-1 1-16,6-2-2 0,5 0-1 15,5-1-1-15,1 0 1 0,3 0-1 16,-1-1 0-16,-3 6 0 0,-2 1-2 16,-5 2-1-16,-6 6 4 0,-5 5 0 0,-6 5-1 15,-4 5 1-15,-10 5-7 0,-6 4 2 16,-8 4-1-16,-10 4 0 0,-9 3 2 15,-6 4-6-15,-8 3-5 0,-8 3-13 16,-9 1-31-16,-5 4-21 0,-7 1-83 16</inkml:trace>
  <inkml:trace contextRef="#ctx0" brushRef="#br0" timeOffset="43187.18">26616 4540 139 0,'0'0'10'16,"0"0"-4"-16,0 0-4 0,0 0-3 15,0 0-3-15,0 0 2 0,0 0-1 16,0 0-2-16,0 0 4 0,0 0-5 16,-7-9 1-16,7 7 0 0,0 2 0 15,1-1 3-15,-1 1 2 0,0 0-1 0,2 0 1 16,-2 0 1-16,0 0-1 15,0 0 1-15,0 0 0 0,0 0 2 0,-8-2 2 16,3 2-1-16,-2 0 1 0,-7 0 2 16,9 0-1-16,-8 0 1 0,1 0-2 15,6 0 1-15,-5 0-1 0,7 0-2 16,-1 2 2-16,-4 1-3 0,5 0 1 16,-3 3-1-16,0 0 2 0,1 0-2 0,0 0 0 15,0 2 1-15,2-1-1 0,-2 1 0 16,2-1 0-16,-1 3 0 15,1-1 2-15,1 1-3 0,0 0 2 16,2 0 1-16,-1 1-3 0,2 1 3 0,0 5-2 16,0-5 0-16,0 4-1 0,0 3 2 15,0-3-1-15,2 1-1 0,1 0 3 16,0 0-3-16,-2-1-1 0,3 7 1 16,-2-8 0-16,1 1 2 0,0 2 0 15,-2-2 0-15,3 2 1 0,-1-2 1 0,-1-4-1 16,-1 0 1-16,1 5 3 0,-1-5-3 15,2 4 1-15,-2-5 0 0,1 0-1 16,-1 1 1-16,1 0-1 0,1 6 0 16,-2-6 2-16,2 6-3 0,-1-1-3 15,-1 1 3-15,3 7-2 0,-3-9 0 0,1 4 0 16,-2-2-1-16,0-6 2 16,1 6 1-16,-1-5-3 0,0 1 2 15,0 5-2-15,0-5-2 0,0 7 2 16,0-2 0-16,0 0 0 0,-1 1-1 0,1-2 1 15,-2 2-1-15,2-1 0 0,0 7 0 0,0-3 0 16,0 1 2-16,0-2-2 16,0-6 0-16,0 2 0 0,0 3 0 15,0-1-2-15,0 6 4 0,2-4-2 16,-1 0 0-16,1-5 0 0,1-1 0 16,-2 2 0-16,1 2 0 0,-1 5-2 0,1-2 2 15,-2-1 0-15,1 1 0 0,-1-2 0 16,0 2 0-16,0 0 0 0,0 0 2 15,0 0-2-15,0-1-2 0,0 3 2 16,0-1-1-16,0 2 1 0,0-1-1 16,0 1 0-16,2 0 1 0,-1 0-1 15,1 1 2-15,1-1-1 0,1 1 0 16,1 1 1-16,1-1-1 0,0 0 0 16,0 0 1-16,0-4-1 0,-2 2 1 0,0-1-1 15,-1-1-1-15,0 1 2 0,-2-1-1 16,2 0-1-16,-1-1 2 0,-1-1-1 15,2 3 3-15,-1-4-2 0,-2 2 0 16,1-1-1-16,-1 2-1 0,0 0 1 16,0 0 0-16,0-1 1 0,0 3-1 15,-1-2 0-15,-2 4 0 0,-2 0 0 16,1 0-1-16,0-1 1 0,-2 1 1 16,0 1-1-16,0-2 0 0,1 0 2 15,-1 1-3-15,-2-4 2 0,2 4 2 0,0-2-3 16,1 4 1-16,1 1 1 0,1 2 0 15,0 0 2-15,0-2-2 0,-1 3-2 16,1-3 1-16,2 2-2 0,1-2 1 16,0 2-1-16,0-2 1 0,0 2-1 15,4 0 0-15,1 0 1 0,0 1 0 0,-1 1 1 16,2-1-1-16,-1-3 0 0,0 1 0 16,4-1-2-16,-5 1 2 0,1-2 1 15,-2-2-1-15,-2 0 2 0,-1 1-1 16,0-3-1-16,-1 0 1 0,-4 0-1 15,-1 0 1-15,2-1 1 0,-2-1-2 16,2 1 0-16,1-3-2 0,-1 1 1 16,1-1 2-16,0 0-1 0,0-4 2 15,1 3-4-15,-1-2 2 0,2 2-1 16,0-2 1-16,1 1 0 0,-3 1-1 16,2 2 1-16,-1-3-1 0,2 1 2 15,-1-2-1-15,-1 0-1 0,1-1 1 16,-1 1-1-16,-1-1 0 0,2-5 2 15,-2 8-1-15,1-4-1 0,0 3 1 0,-1 2-3 16,0-4 3-16,-1-1 2 0,1 0-2 0,1-4 1 16,-1 5 0-16,0-7-1 15,2 2-1-15,0 1 1 0,-1-2 0 16,1 2 0-16,1 0 1 0,0 0-1 16,0 0-1-16,0 4 0 0,0-5 1 15,0 4-2-15,0 1 2 0,0-6 0 16,3 5-1-16,-2-5 1 0,2 1-2 0,0 3 1 15,-2-4 1-15,2 6-1 0,-1-8 2 16,-2-5 0-16,2 9-2 0,0-8 1 16,-1 8 1-16,1-1-2 0,-2-6 2 15,1 5 0-15,1-5-1 0,-1 3 0 16,0 1 0-16,1-2 0 0,-1 1-2 16,1-4 2-16,1 2 0 0,0-2 0 15,1 3 2-15,2-1-2 0,-2 1 0 0,0-2-1 16,1 0 2-16,-1 0-1 0,-1-3 0 15,3 3-1-15,-3-3 0 0,5 2 0 16,0 0-5-16,-3 2 5 0,3-3 0 16,-4-1-1-16,0 0 4 0,-4-3-5 15,0 0 0-15,0 0 0 0,2 2 0 0,-1-1-3 16,1 1-1-16,-1-1-7 0,0 1-8 16,1 0-18-16,2 2-21 0,1-1-33 15</inkml:trace>
  <inkml:trace contextRef="#ctx0" brushRef="#br0" timeOffset="44302.2">26155 9172 158 0,'0'0'11'16,"0"0"-1"-16,0 0-3 0,0 0-5 16,0 0 2-16,0 0-6 0,0 0 1 15,0 0 0-15,0 0-1 0,0 0 0 0,43-43 0 16,-18 39 0-16,4 1-1 0,1 0 2 16,2 1-2-16,0 0 0 0,-2-1 3 15,2 1-1-15,1-2 5 16,0 3-2-16,0 1 3 0,4-2-1 0,-1 2 0 15,2 0 0-15,2 0-2 0,-1 0-1 16,3 0 2-16,3 0-1 0,0 0 0 16,5 0 1-16,2 0-1 0,5 0-1 15,2 0-1-15,5 0 1 0,1 0-1 16,2 0 2-16,3 0-2 0,-2 0-2 0,2 0 1 16,0 2 0-16,-2-1 1 0,0-1 0 15,0 1-1-15,0-1 1 0,1 0-1 16,1 0-1-16,-1 0 1 15,3 0 0-15,-2 0 1 0,-2 0 0 0,-1 0 0 16,-1-2 1-16,-1 0 0 0,1-1 1 0,-2 0 0 16,1-1 0-16,0 3 0 15,1-1 0-15,-1 1-1 0,1-2 0 16,-1 2 2-16,2-2-2 0,-2-1 0 16,3 3 1-16,0-2 1 0,4 0-1 0,6 0 3 15,1-2-3-15,4 0 1 0,1 2-1 16,3-1-1-16,1 1 1 0,1 2 0 15,5-1-2-15,3 2-3 16,3 0 1-16,0 0-6 0,0 0-2 0,1 3 2 16,2 2-4-16,0-1 0 0,0 1 0 15,0 0 0-15,-1-1 2 0,-3-1 7 16,-2 1 5-16,-3 0 2 0,-4-1 3 16,-1 0-4-16,-5-2 2 0,-1 0-1 15,-1 1 2-15,-4-1 4 0,2 3-7 0,-3 0 4 16,-1 0 1-16,-1-2-8 0,2 1 5 15,-3-3-6-15,1 0 1 0,-3 2-1 16,-2-2 8-16,-4 0-1 0,-5 0 0 16,-2 0-1-16,0 0-8 0,1 0 3 15,0-2-1-15,1-2 1 0,0 1 0 0,-2-2-1 16,-1 0-1-16,1 0 0 16,0-1 0-16,1-1 0 0,-4 1-1 0,2 2 7 15,-3-1-2-15,-2 1 3 16,1-1 0-16,-5 1-6 0,0-1 1 0,-4 2-32 15,0 0-2-15,-4 2 0 16,-4-3 0-16,-3 1 30 0,-10 0 2 0,-8 2-1 16,-10 1 0-16,-6 0-2 15,0 0 0-15,2-2 0 0,3 1 1 0,-1 1 0 16,2-2-1-16,-6 2-1 0,0-1-4 0,0 1-8 16,2 0-8-16</inkml:trace>
  <inkml:trace contextRef="#ctx0" brushRef="#br0" timeOffset="46914.4">26784 9045 28 0,'0'0'16'16,"0"0"-1"-16,0 0-5 15,0 0 3-15,0 0 2 0,0 0 0 0,0 0 2 16,0 0-2-16,0 0 3 0,-13 0 1 16,11 0-2-16,2 0-2 0,-1 0-2 0,1 0-1 15,-2 0-3-15,2 0 1 16,-1-2-3-16,1 2-2 0,-1 0 1 16,1-1-1-16,-2 1 0 0,2 0-1 15,-1 0 0-15,1 0-3 0,0 0 2 0,-2 0-3 16,2 0-2-16,0 0 2 0,-1 0 0 15,-1 0 2-15,1 0-1 0,-1 0 0 16,1 0-2-16,-1 0 2 0,-3 1 0 16,1 3 0-16,-2 2 1 0,0-2 0 15,-2 2-1-15,2-1 1 0,-3 1 0 0,1 0 0 16,1 0 0-16,-6 3-2 0,7-3 0 16,-5 5 0-16,1-2 0 0,1 3 1 15,0-1-1-15,2 2 0 0,2 1 0 16,0-5 1-16,1 6-1 0,1-4 1 15,0 1 1-15,1 0-2 0,1 2 0 16,1 3 1-16,0-6-2 0,0 6 2 16,1-1-1-16,2-7 0 0,3 6 0 15,0-5 2-15,1-4-2 0,3 5 2 16,0-4 2-16,0-3-2 0,5 1 3 0,2-1 0 16,-1-2-1-16,7-2 1 0,0 0 2 15,-2-3-5-15,0-4 3 0,1-1-3 16,-1-2-1-16,0-1 1 0,-2 1 1 15,-2-2-1-15,-1 0-1 0,-4-4 0 16,-3 6-1-16,-3-4 3 0,-1 5-2 0,-4-3 0 16,-1-5 2-16,0 1-3 0,-1-5 0 15,-8 3 1-15,4 6-2 16,-3 0 1-16,-2 2-1 0,0 2 1 16,-2-4-1-16,-1 4 1 0,3 3-3 15,-4-2 1-15,-2 2 2 0,4 4 0 0,-8-2 3 16,3 3-3-16,-3 0 1 15,1 0-1-15,1 0-1 0,0 0 1 16,2 4 0-16,-6 4 0 0,2-2 0 0,2 2-1 16,6-2 1-16,-2 0-2 0,4 2 2 0,2-3 0 15,-4 5-1-15,6-5 1 16,-1 0-2-16,0 2 1 0,4-5 0 16,0 6 1-16,2-3 0 0,1 5 0 15,0 4 1-15,2-2-1 0,3 0 0 0,3-2-1 16,1-1 0-16,-3-3 1 0,6 1 0 15,0 0 0-15,2 0 0 0,1-1 1 16,0-3-4-16,4 0 3 16,1-2-1-16,-3 0 0 0,3-1 2 0,-1 0-2 15,2 0 1-15,3-1 1 0,-2-3-1 0,-9 0 0 16,1-1 0-16,2-2 0 16,-3 0-1-16,5-4 1 0,-8 2-1 15,0 0 0-15,-5 2 1 0,0-4 0 16,-1 2 0-16,-2 4 0 0,-1-6-1 0,-1 1-3 15,0-1 1-15,-4-2 0 0,-6 4 2 16,0 4 0-16,-5 0 0 0,-4 1 0 16,0 4-2-16,-7 0 3 0,2 0 0 15,-2 5 0-15,1 2 2 0,2 3-2 16,-2-1 0-16,1 1 1 0,-1 1-2 0,1 3 3 16,1 2-3-16,-1 1 2 0,4 0-1 15,3 1-1-15,1-2 0 0,4 0-1 16,4-4 1-16,1-1 0 0,4-2-1 15,1-5 2-15,1 1-1 0,1 0 0 16,0 0-2-16,1 1 1 0,5 2 0 16,5-7-1-16,6 2 1 0,4-3-2 15,7 0 0-15,-1-3-3 0,-1-4-4 16,0 0-9-16,0-1-28 0,3 0-58 16</inkml:trace>
  <inkml:trace contextRef="#ctx0" brushRef="#br0" timeOffset="63801.24">25894 10508 36 0,'0'0'-1'16,"0"0"1"-16,0 0 2 0,0 0 2 15,0 0 3-15,0 0 1 0,0 0 3 0,0 0 1 16,0 0-4-16,19-3 4 0,-9 11-4 15,1 5 5-15,-4 2-3 0,1-1 3 16,-2 4-4-16,0 0 0 0,0 1-1 16,-2 1 2-16,3 1-1 0,-3 2 2 15,1 1-1-15,1 2-1 0,-2 1 0 0,1-2-2 16,-1 5 0-16,1-1 3 0,-2 3-7 16,2 0 1-16,-2 2-2 0,0 1 0 15,-2 2 2-15,2 1-1 16,0 1 1-16,-2 1 0 0,2 0-2 0,1 3 0 15,1-1 1-15,-1 3 0 0,2 0-1 16,0 2 2-16,0 4-3 0,1-1 0 16,-3 1 1-16,2-1-1 0,-2 0 0 15,1-1 0-15,-1-2 0 0,1-3 1 16,-2-2 1-16,0 0-1 0,2-2-1 0,-2 1 2 16,0-3-3-16,0 0 1 0,-1-3 1 15,0 0 2-15,1 0-1 0,-2 0-1 16,2 1 4-16,-2 1-3 15,-1-1 0-15,0 1 1 0,0-1-3 0,0 4 2 16,-4-3 1-16,0 4-2 0,-2-1 3 16,2 1-3-16,-4 0-2 0,2 1 2 15,-2-1-2-15,2-1 1 0,0 1 3 16,1-2-3-16,-1 1 0 0,0-1 1 16,2 2-2-16,1-2 3 0,0 0-1 0,0-2 1 15,0 0 0-15,0-2 0 16,2 1 1-16,-2 1 0 0,-1-1 2 15,2-1-2-15,-1-2 0 0,2-1-2 16,-1-1-1-16,2-2-1 0,0-2 1 0,0 2 1 16,0-2-1-16,2 0-1 0,2 1 0 0,2-1 0 15,-2 0 1-15,1-2-1 16,-3 0-1-16,1-2 2 0,0-6 0 16,-1 1-1-16,-2 0 1 0,1-4-2 15,-1 4 1-15,2-5 1 0,-2-2-1 0,0 3 0 16,0-3 1-16,0 1-1 0,0-8-1 15,0 8 1-15,0-6 0 0,1 5 0 16,-1 1 0-16,0-5 0 0,2-2-1 16,-2-1 0-16,0 3-1 0,0-3 0 15,0 3 1-15,0-2-1 0,0 2 1 0,0-1 0 16,0 0-2-16,0 0 1 16,0 0 1-16,0 0 0 0,0 0-1 0,0-6 2 15,0 5-4-15,0 1 1 0,0 0 0 16,0 0-1-16,0-2 2 0,0 3 2 15,0-1-3-15,0 0 2 0,0-1 0 16,0 0-1-16,-2 0 1 0,2 1-1 16,0-6 0-16,-1 5 1 0,1 1-1 15,-2-2-2-15,2 2-5 0,0-6-6 16,0 0-12-16,0 5-8 0,0 0-18 0,0-1-15 16,3 0-36-16</inkml:trace>
  <inkml:trace contextRef="#ctx0" brushRef="#br0" timeOffset="64452.75">26007 13989 31 0,'0'0'4'0,"0"0"6"16,0 0 6-16,0 0 4 0,0 0 4 16,0 0 1-16,0 0-3 0,0 0 0 15,0 0-3-15,0 0-3 0,44 29-1 16,-27-25-2-16,6 1-6 0,2 0 1 16,-1-1-2-16,2-1 0 0,4 0 1 15,2-1 1-15,3-1 0 0,4-1 0 0,3 0-2 16,4 0 1-16,2 0-1 0,3-1 0 15,4-3 1-15,2 1-1 0,3 0-1 16,0 1 0-16,3-1 0 0,0-1-2 16,2 3 2-16,2-2-2 0,1 0 1 15,4 0 0-15,1 0 1 0,0 0 1 0,4-1-1 16,0 1 0-16,2 1 1 0,1 0-2 16,2-1 1-16,5 2-1 0,1-1-1 15,5 0-1-15,-1 1-2 16,4 1-1-16,-1 0 1 0,1 0-3 0,-2 0 1 15,1 1 2-15,1 4-1 0,-2 1 0 16,-2 0 2-16,1-1-2 0,-4 1 0 16,-1 0 2-16,1-1-1 0,-1 0 1 15,0 0 0-15,1 0-1 0,3-2-1 16,0 0 0-16,4-1 0 0,2 2 0 0,2-1-1 16,5 0 0-16,0 0 0 0,0 0-3 15,2 0 2-15,-3 2 2 0,2-2 1 16,-2 1 1-16,-1-1 0 15,-2 0-2-15,-4-1 0 0,-5-1-2 0,-1 1 2 16,-3-2 2-16,-1 1 3 16,-3-1-2-16,0 0 0 0,-2 0-4 0,-3 0 1 15,-4 0-1-15,-3 0-1 0,-2 0 6 16,0 2-7-16,-3-1 3 0,-2 1 0 16,-3 1-13-16,-6-2 2 0,-5 2-19 15,-6 1-18-15,-9-1-28 0,-11-1-61 0</inkml:trace>
  <inkml:trace contextRef="#ctx0" brushRef="#br0" timeOffset="65180.78">26036 14336 240 0,'0'0'-1'0,"0"0"2"0,0 0-2 16,0 0 3-16,0 0 3 0,0 0-2 0,0 0 5 16,0 0-3-16,0 0 2 15,4-11 2-15,-4 11 0 0,-2 8-2 16,-6 9 1-16,-2 4 0 0,1 2-3 16,-3 1 1-16,1-1-1 0,-3 0-3 15,2 2 1-15,1-1 0 0,-1-1-2 16,5-2-1-16,1-7 1 0,5 2 0 0,1-1 0 15,1-1 3-15,9 1-1 0,8-5 2 16,6-5 1-16,5-3-3 0,9-2 1 16,2-2-3-16,5-7-1 0,1-3-1 15,1-2 1-15,-3-3 0 0,0-1 0 0,-4-1-3 16,-4-1 2-16,-5-1 2 16,-5 1-1-16,-6 0-1 0,-4 2 5 15,-7 6-4-15,-5 3 1 0,-2-2 2 0,-2-1-3 16,-2-5 1-16,-5-3 2 0,-5 4-2 15,-4 2 0-15,-1 3 1 16,-3 0-1-16,-3 4 1 0,0-2-1 0,-1 6-5 16,0 2 3-16,1 1-2 0,0 0-2 15,2 8 2-15,3 2-8 0,-1 4-3 0,3 2-10 16,-1 2-24-16,3 4-37 0,4-1-78 16</inkml:trace>
  <inkml:trace contextRef="#ctx0" brushRef="#br0" timeOffset="69652.31">26464 14521 55 0,'0'0'18'16,"0"0"-4"-16,0 0-2 0,0 0-3 16,0 0-1-16,0 0-2 0,0 0 0 15,0 0-2-15,0 0 1 0,-17-2-1 16,12-1-2-16,0 3 0 0,-5-2 1 0,4 2-1 16,-8 0-1-16,-7 0 2 0,1 0-1 15,-6 0 3-15,1 0 1 0,2-1 2 16,-2 1 1-16,1-4 2 0,-2 2-1 15,3-2-3-15,-2 2-1 0,1-3 0 16,-1 0 1-16,1 0-1 16,2-4 1-16,-1 2-4 0,2-2 1 15,2 0-2-15,1 0-1 0,1 0 3 0,0-2-2 16,2-3 2-16,2 0 1 0,-1 0-1 16,2-2-2-16,4 4 2 0,1-1-1 0,-1-1 1 15,5 3 1-15,-3-6-2 0,3 7 1 16,0-3-1-16,1-6 1 0,2 6-3 15,0-6 2-15,2 3-2 0,5-1 1 16,7-5 0-16,1 4-2 0,2 1 2 16,4 2-1-16,2 0 2 0,3 2 0 15,3-2 1-15,1 1-3 0,5 0 1 16,1 2-1-16,2 1 2 0,2 2-3 0,-1 2 1 16,2 0-1-16,0 2-1 15,0 0 1-15,0 0 0 0,-1 2-1 0,0 2 1 16,3 0 1-16,0-1-1 0,0 0 1 15,1 2 0-15,2 0-1 0,-1 0 0 16,1 0 1-16,0 0-1 0,2 4-1 16,-3 0 1-16,1 0 0 0,-4 3 0 15,0-2-1-15,-4 5 1 0,-2-3 0 16,-1 4-1-16,-2-2 2 0,-1 2-1 16,-1-2-1-16,-2 1 1 0,-1 1-1 0,-1 3-1 15,-2 1 1-15,-2 0-1 16,-1 0-2-16,-2 0 1 0,0 2-2 0,-4 1 1 15,0 2-1-15,-3 0 0 0,-3 1 1 16,0 0-1-16,-6-6 1 16,1 2 0-16,-5 3-1 0,0 0 3 0,0 5-1 15,-6-2 3-15,-5 0 2 0,-1-1-2 16,-3-3 0-16,-3 2-2 0,-1-3-1 0,1-1 2 16,-2-2-1-16,-1-1 2 0,0-1 2 15,-3 0-1-15,-2-1-1 0,-3 0 1 16,-1-1-1-16,-2-1 0 15,-2 0-1-15,-2 0 1 0,0-1 0 0,-4-1-1 16,1 2 1-16,-4-2 0 0,0 1-2 16,1-1 5-16,-1-1-3 0,-3-1 0 15,1 0 1-15,-3 0-2 0,2-1 2 16,-2-2 1-16,2 0-2 0,-3 0 3 16,1-3-2-16,3 0-2 0,1 0 3 0,1 0 2 15,3 0-3-15,2-3 1 0,-1-3-1 16,5 1-3-16,-1-1 2 0,3 0 1 15,0-1-2-15,2 1 4 0,-1-2-3 16,3 1-1-16,-1-3 2 0,1 3-2 16,1-1 0-16,2-1 1 0,-1 1 0 0,3 0 0 15,3-2 2-15,1 0 2 0,6 3-2 16,0-1 3-16,2-4 0 16,3 4-3-16,-1-4 0 0,3 2 2 15,2 0-3-15,0 0 0 0,0-2 1 16,1 1-3-16,1 6 2 0,1-6-1 15,1 5-1-15,-2 0 1 0,2 2 0 0,0 4-3 16,-1-2 2-16,1 2-3 16,0-1-4-16,0-5 2 0,0-1-9 0,0 3-10 15,0-1-16-15,1 4-34 0,4 0-63 16</inkml:trace>
  <inkml:trace contextRef="#ctx0" brushRef="#br0" timeOffset="70571.3">25747 15204 272 0,'0'0'-10'15,"0"0"3"-15,0 0 4 0,0 0 5 16,0 0 4-16,0 0 0 0,0 0 0 16,0 0-5-16,0 0-1 0,-33-2 0 15,33 2 1-15,-2 0 2 0,2 0 1 16,0 0 0-16,3-2-1 0,12 2 2 16,6-1 0-16,8-3-4 0,-1 3 3 0,2-4 0 15,2 3-2-15,3-3 3 0,-1-1-3 16,3 0-1-16,0-2 2 0,-2 1-2 15,-1 1-1-15,0 0 2 0,-1 0-3 16,-1 1 1-16,-3 2 0 0,0 0-1 16,-9 2-1-16,-1-1 2 0,-5 2-2 0,-2 0 0 15,2 0 0-15,-2 0-2 0,-2 0-3 16,-6 0-1-16,3 0-4 16,-4 3-10-16,0 0-16 0,3 4-24 15,0-2-34-15</inkml:trace>
  <inkml:trace contextRef="#ctx0" brushRef="#br0" timeOffset="71221.28">26548 14971 177 0,'0'0'-4'0,"0"0"1"15,0 0 3-15,0 0 5 0,0 0 0 16,0 0 1-16,88-32-2 15,-68 27 2-15,-6 3-2 0,3-1-1 0,0 0-1 16,-5 1-2-16,10-1 1 0,-4 3-1 16,-6 0 0-16,7 0 1 0,-5 3-3 15,-4 2 0-15,2 2 4 0,-5-2-2 16,-1 4 1-16,-1-2 1 0,-3 4-2 16,-2 4 1-16,0 0 1 0,-8 3-2 0,-4-2 1 15,-1-1 2-15,-5 0-3 0,1-2 1 16,1-2 1-16,2-4-2 0,2 0 2 15,3-2 2-15,0-1-2 0,0 2 0 16,4-5-2-16,1 3-1 0,4-4-1 16,0 0-1-16,0 0 0 0,0 1 2 0,0-1-1 15,0 2 0-15,9 1 0 16,6 2-5-16,5-3-2 0,1 3 0 16,2 0 2-16,-1-1-3 0,0 3 5 15,-1-2 0-15,-2 0-1 0,0 1 4 0,0 0-1 16,-6-1 2-16,-2 1-2 0,2 1 1 15,-5 1 2-15,0 2 0 16,-1-2 0-16,-2 1-2 0,-2-1 4 16,-2-4-1-16,-1 5 2 0,0-2 6 0,-1 1-2 15,-7 3 3-15,-4-3 3 0,-3 4 0 0,-2-3-1 16,-1-2 2-16,-3 1-6 16,-1-2-3-16,-3-1-2 0,2 1-3 15,-3 0-1-15,2 0 1 0,1 0-2 16,6 0-3-16,0-1-4 0,8-2-13 0,4-2-17 15,0 1-40-15</inkml:trace>
  <inkml:trace contextRef="#ctx0" brushRef="#br0" timeOffset="71553.98">27426 15202 350 0,'0'0'-1'0,"0"0"-2"0,0 0 0 0,0 0 3 15,0 0 2-15,0 0 3 0,0 0 0 16,0 0-2-16,0 0 2 0,-39-2-8 15,39 2 3-15,0-5 3 0,4 1-3 16,9-4 0-16,3 0 0 0,4-1 0 16,2 2-3-16,0 2 1 0,4-2-3 0,1 1-2 15,2 2-2-15,0-1-8 0,0 2-10 16,-2 1-19-16,-1 1-24 16,0 1-51-16</inkml:trace>
  <inkml:trace contextRef="#ctx0" brushRef="#br0" timeOffset="72040.27">28014 14936 176 0,'0'0'-2'0,"0"0"4"0,0 0 6 15,0 0 3-15,0 0 2 0,83-65 1 16,-60 56-1-16,1 1-3 0,2 2-1 0,3 0-3 16,2 3-1-16,-1 1-2 15,0 2-4-15,-1 2 2 0,-2 4-2 16,-1 3-1-16,-3 1 1 0,-3 0-3 15,-6 2 2-15,1 2-1 0,-7-3 1 0,-2 2 0 16,-3-4 2-16,-3 5 0 0,0 5 0 16,-6-1 0-16,-5 9 1 0,-6-6 0 15,-5 1 0-15,-2-5 2 0,-1 0-1 16,-1 0 1-16,1-4 0 0,2 0-1 16,4-1 0-16,-1-1 1 0,1-1-1 0,3 1 1 15,4-4-2-15,0 0-2 0,6-1-1 16,-2 1 2-16,3-1-2 0,1-3 3 15,1 0-1-15,3-3-2 0,-2 0 3 16,2 5 0-16,0 2 0 0,10 1 4 16,5 1-5-16,5-5-1 0,3-2 0 0,5-2-4 15,4 0-7-15,5 0-15 0,2 0-38 16,3 0-70-16</inkml:trace>
  <inkml:trace contextRef="#ctx0" brushRef="#br0" timeOffset="72305.84">29137 15147 156 0,'0'0'0'15,"0"0"7"-15,0 0 9 0,0 0 4 0,0 0 2 16,0 0-6-16,0 0-9 16,0 0-6-16,0 0-2 0,0 0 1 15,-3-14-3-15,16 6 2 0,8-2-5 16,4 4-4-16,2 2-13 0,4-1-18 16,1 0-30-16</inkml:trace>
  <inkml:trace contextRef="#ctx0" brushRef="#br0" timeOffset="72688.42">29806 14847 277 0,'0'0'10'0,"0"0"0"16,0 0 3-16,0 0 0 0,0 0-1 15,0 0-3-15,0 0-3 0,0 0-4 0,0 0 2 16,0 0-1-16,-6-11 1 0,6 19-2 15,3 5-1-15,3 7 0 0,-2 0-1 16,-1 1 1-16,0 2-1 0,-1 1 0 16,-2 0 0-16,0 2-1 0,0 0 0 15,0 1 1-15,0-1-3 0,1 1-2 0,-1-1-1 16,2 0-6-16,-1-2-11 0,2-5-21 16,-1-1-31-16,1-3-68 0</inkml:trace>
  <inkml:trace contextRef="#ctx0" brushRef="#br0" timeOffset="73840.14">30425 14097 137 0,'0'0'-1'0,"0"0"2"15,0 0 5-15,0 0 5 16,0 0 5-16,0 0 6 0,0 0-1 15,0 0-2-15,0 0-3 0,-12-13-2 0,10 13-1 16,0-1-2-16,1 0-4 0,-1-1 0 16,1 2-4-16,-1-1 1 0,1 1-3 15,-1-2-1-15,1 2 2 0,0-1-4 16,1 1 1-16,-2 0 2 0,1 0-1 16,-2 0 1-16,0 3 2 0,-2 7-2 0,-2 5 1 15,3 0 2-15,0-1-3 0,-2 0 2 16,3-5 1-16,0-1 0 0,-2 1 1 15,3-6 0-15,1 1-1 0,1-4 1 16,-3 3-2-16,1 0 0 0,-1 0-1 16,2 2 0-16,1-5 1 0,-2 0 0 0,2 0-1 15,0 0 1-15,-1 0-2 16,1 0-1-16,0-1 0 0,-2-12-1 16,1-5 1-16,-1-5 0 0,1 6 0 15,-2-2 1-15,2-1 0 0,-2 1-1 16,0-1 0-16,0 1-1 0,0 1 2 0,2 6-1 15,-1-6 1-15,1 7 0 0,-1-1 0 16,1 0 2-16,1 0-1 0,0 0 0 16,0 6 2-16,0-1-1 0,0 2 3 15,0-2-4-15,0 1 3 0,0-1-3 0,0 7 0 16,-2 0-2-16,2 0-1 0,0 0 0 16,0-2-1-16,0 2 4 0,0 2 0 15,0 13 2-15,-1 8 0 0,1 7-2 16,-1 4 1-16,-2 0-1 0,1 2 0 15,-1 6-1-15,0 0 1 0,-2 4 0 16,2 2-2-16,0 2 0 16,-1 2 0-16,-1 0 1 0,1 0-1 0,-1-2 0 15,2-2 0-15,-1-3-1 0,4-1-3 16,0-1 2-16,0-4 0 0,0-1-3 16,3-3 1-16,1-3-4 0,1-2-2 15,-1-5-4-15,1-4-8 0,-1-6-12 16,0-1-13-16,2-5-23 0,-5-4-26 15</inkml:trace>
  <inkml:trace contextRef="#ctx0" brushRef="#br0" timeOffset="74124.5">30038 14902 209 0,'0'0'-8'0,"0"0"0"16,0 0 3-16,0 0 4 15,0 0 7-15,0 0 2 0,0 0 2 16,0 0-5-16,0 0-2 0,3 34-1 0,14-19-2 15,3-1 0-15,-1 2-1 0,2 0-4 16,2 2-4-16,1 3-13 0,0-1-29 16,1 0-60-16</inkml:trace>
  <inkml:trace contextRef="#ctx0" brushRef="#br0" timeOffset="74396.16">30302 15000 320 0,'0'0'-14'0,"0"0"1"0,0 0 6 15,0 0 5-15,0 0 6 16,0 0 0-16,0 0-1 0,0 0 1 15,-87 31-3-15,73-19-1 0,-2 1 1 0,1 2-1 16,1 0-2-16,1 3-3 0,0-1-7 16,3 1-11-16,1 1-33 0,3-6-40 15</inkml:trace>
  <inkml:trace contextRef="#ctx0" brushRef="#br0" timeOffset="75090.2">30211 15388 192 0,'0'0'28'0,"0"0"-2"0,0 0-3 15,0 0-1-15,0 0-5 0,0 0-4 16,0 0-4-16,0 0-5 0,0 0-2 16,0 0 0-16,-25 14 2 0,14-2-2 15,3 3 2-15,0 1-3 0,2 2 1 16,2 0 0-16,1-4 0 0,0 4 0 15,1-1 0-15,1 3 2 0,1 2-4 0,0-5 1 16,0-2-1-16,6-1 1 0,3 0 0 16,3 1 0-16,2-2 2 0,-4-4-2 15,4-3 0-15,2-1-1 0,1-4 0 16,6 1 1-16,-2-2 0 0,1 0 0 16,-1-4-1-16,-2-3 1 0,3-5-1 0,-4 0 2 15,-2-2-2-15,0-1-2 0,-3 0 2 16,-1 1 0-16,-4 4 2 0,-2-2 0 15,-1 2-2-15,-4 6 1 16,-1-8-1-16,0 0 0 0,-3-3 0 0,-6-5 0 16,-5 6-1-16,0 2 1 0,-4 4 0 0,4 2-1 15,-3 3 1-15,-1 2 0 0,4 1-1 16,-5 0-1-16,0 0 0 16,5 0 0-16,-2 0-2 0,5 1 0 15,6 1-4-15,1-1-3 0,4-1-7 0,-2 0-10 16,2 0-17-16,0 6-21 0,0-1-44 15</inkml:trace>
  <inkml:trace contextRef="#ctx0" brushRef="#br0" timeOffset="75839.48">31094 14879 363 0,'0'0'2'0,"0"0"-2"0,0 0-1 16,0 0 0-16,0 0-3 0,0 0-5 15,0 0-11-15,0 0-22 0,0 0-41 16,65 0-87-16</inkml:trace>
  <inkml:trace contextRef="#ctx0" brushRef="#br0" timeOffset="75991.07">31507 14862 282 0,'0'0'-33'15,"0"0"-10"-15,0 0-5 0,0 0-4 16,0 0-15-16</inkml:trace>
  <inkml:trace contextRef="#ctx0" brushRef="#br0" timeOffset="76138.3">31910 14859 246 0,'0'0'-31'0,"0"0"-14"0,0 0-14 15,0 0-29-15</inkml:trace>
  <inkml:trace contextRef="#ctx0" brushRef="#br0" timeOffset="76295.34">32400 14864 258 0,'0'0'-32'0,"0"0"-5"0,0 0-7 16,0 0-13-16</inkml:trace>
  <inkml:trace contextRef="#ctx0" brushRef="#br0" timeOffset="76443.82">32925 14898 265 0,'0'0'-8'0,"0"0"-8"15,0 0-13-15,0 0-50 0</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06T03:53:53.687"/>
    </inkml:context>
    <inkml:brush xml:id="br0">
      <inkml:brushProperty name="width" value="0.05292" units="cm"/>
      <inkml:brushProperty name="height" value="0.05292" units="cm"/>
      <inkml:brushProperty name="color" value="#FF0000"/>
    </inkml:brush>
  </inkml:definitions>
  <inkml:trace contextRef="#ctx0" brushRef="#br0">29326 5385 19 0,'0'0'6'16,"0"0"6"-16,0 0 6 0,0 0-3 15,0 0-3-15,0 0-5 0,0 0-4 16,0 0-2-16,0 0 1 0,10-6 0 16,-10 6 0-16,0 0 2 0,1-1-6 15,-1 1 4-15,2 0 0 0,-2 0-1 16,1 0 4-16,-1-2-3 0,2 2 2 0,-2 0 1 16,1 0-1-16,-1 0 2 0,2 0-1 15,-2 0 1-15,1 0 0 0,1 0 1 16,2 2-2-16,-1 1 1 0,3 4 0 15,1 0-2-15,-1 0 3 0,-2 1-2 16,2-1 2-16,-2 1-3 0,2 1-2 0,1 3 2 16,-3-3-3-16,4 6 1 15,-2-3 1-15,0 3-1 0,2 3-1 16,-2-4 2-16,1 4-5 0,-1-2 4 16,-2-4-1-16,2 2 0 0,0-3 0 0,-1 4 0 15,1-2 1-15,0 0 0 0,3-1 0 16,-5-4 1-16,3 4-1 0,2-1 0 15,-2-3 1-15,3 4-2 0,1-3-1 16,1 0 1-16,-1 0 0 0,0-1 2 16,2-2-2-16,-4-3 0 0,7 2-1 0,-2-1 0 15,-4-2 1-15,9-1 0 0,-2-1 3 16,-1 0-1-16,7-1 1 16,0-8 1-16,-1 1-2 0,1-4 2 15,3-5 0-15,3-3-2 0,3-2 3 0,4-7 1 16,7-4 0-16,3-4 3 0,2-3 2 15,5 0-3-15,5-3 4 0,2-1-4 0,6-1 1 16,2-1-6-16,4 0 2 16,0-2 1-16,3-1 1 0,3 1 0 15,5-2-4-15,-1 0-2 0,4 0-4 0,0-2 1 16,1 4 0-16,1-1 3 16,-2 4 1-16,0 2-2 0,0 2 1 15,-1 3-6-15,-4 0 0 0,0 3 2 16,-3 3-3-16,-6 1 10 0,-2 3-12 0,-4 2 8 15,-5 3 1-15,-2 2-7 0,-5 1 7 16,-5 3-5-16,-6 0-2 0,-4 4-1 16,-2-1 2-16,-4 4-4 0,-3-1-5 15,-2 1-7-15,-2 2-19 0,-6-3-39 16,-7 5-80-16</inkml:trace>
  <inkml:trace contextRef="#ctx0" brushRef="#br0" timeOffset="31514.89">24176 851 82 0,'0'0'7'16,"0"0"1"-16,0 0 0 0,0 0-1 16,0 0 3-16,0 0-3 0,0 0 1 0,0 0 4 15,0 0-3-15,0 0 1 0,6-25-4 16,-6 23-3-16,0 2 2 16,0-1 2-16,0 1-1 0,0 0 2 15,0 0 1-15,-1 0-6 0,-4 3 4 0,1 6 3 16,-3 2-4-16,0 3 3 0,0 4 2 15,1 1-5-15,0-1 3 0,0 2-2 16,-1 1-2-16,3 3 2 0,-1 1-1 16,2 4-4-16,0 1 5 0,0 6-1 15,2 3 4-15,-1 2 4 0,1 3-5 0,0 1 0 16,-1-2-5-16,2-2-3 0,0-2 2 16,0 2-2-16,0 0-1 0,0-2 0 15,3 0 1-15,0 1-1 0,1-4-1 16,2-2 3-16,0-4-3 0,0-2 0 15,2-3 1-15,-2-2 0 0,0-2-1 16,-2 0 11-16,2-1-11 0,-2-6 9 16,1 0-1-16,-4-5-11 0,1-5 9 15,-1 1-13-15,-1-5-5 0,0 0-9 16,0 0-14-16,2 1-41 0,-1 2-83 0</inkml:trace>
  <inkml:trace contextRef="#ctx0" brushRef="#br0" timeOffset="32572.16">24638 1155 1 0,'0'0'10'0,"0"0"3"16,0 0 6-16,0 0 0 0,0 0-2 0,0 0-1 15,0 0-3-15,0 0-7 16,0 0-1-16,0 0 0 0,-6 3 3 16,-7 12 4-16,-2 4-2 0,0 3-2 15,-1 1-5-15,0 0-1 0,0 0-2 16,-1-1 1-16,2 1 0 0,1-2-1 16,4 0 1-16,-1-1-1 0,4-3 0 15,3-2 1-15,1-3 1 0,3 0-4 16,0 6 5-16,0-1-1 0,6 3-1 0,4-4 4 15,3 0-1-15,3-3-1 0,3 0 3 16,4-1-1-16,3-3-3 0,0 0 2 16,3-2-2-16,-1 0-2 0,3-1 0 15,-1-2 0-15,0-2-2 0,-2 1 3 16,0 0-3-16,-4 2 0 0,-7-1 2 0,-3 0-1 16,-7 1 1-16,-4-2 4 0,1 5 3 15,-4 2 4-15,-6 7 3 0,-7 4 0 16,-7 2-1-16,-3-2 1 0,-6-1-1 15,-3-2 1-15,-1 0 0 0,-3-1 7 16,4 0-4-16,0-4 1 0,3 0-5 0,2-4-11 16,5-1 3-16,5-3-4 0,8-3-1 15,5-1 2-15,4-1-1 16,-2 0-1-16,2 0 3 0,-1 0-2 16,1 0-9-16,0 0 9 0,0 0-9 0,8-12-2 15,11-6 12-15,6-5-13 0,4-2 11 16,6-3 1-16,3-1-2 0,4-6 2 15,4-2-1-15,1-3 0 0,3-4 0 16,0-2 1-16,0-1-1 0,-1 0 0 16,-2-1 2-16,-5-1-1 0,0-1 2 0,-6 0 0 15,-3 3-8-15,-3 1 3 0,-5 5 1 16,-6 5-2-16,-3 3 6 0,-7 11-1 16,-7 1-3-16,-2 3 1 0,0 3 0 15,-5-3-2-15,-9 5 1 0,-3 4 2 16,-4 5 0-16,-3 0 1 0,-3 4 6 0,-1 0-2 15,1 0 2-15,-1 0 2 16,3 0-3-16,1 0 1 16,2 5-1-16,4 0-5 0,5-1 3 0,0 4-5 15,3 1 0-15,1 3 0 0,-2 5-3 16,2 3 2-16,4 2-2 0,1 6 4 0,2 1-2 16,2 1 3-16,0 4 1 15,3 0-1-15,3 4 2 0,3-1-3 16,2-1-2-16,0-2 1 0,0-6-2 0,1 1 1 15,-2-3 0-15,3-2 1 0,-2 2 0 16,1-2 0-16,1 1 0 0,-1 0-3 16,-1 0 3-16,2-1 1 0,-3-3-2 15,3-1 2-15,-3-2-1 0,-1-3-2 16,0-2 1-16,-4-3 0 0,0-2-2 0,-4-5-2 16,2 6-3-16,-1-4-3 0,-1-1-2 15,-1 5-1-15,0-3-9 0,0 6-7 16,-3 5-18-16,-7-2-24 0,-4 5-45 15</inkml:trace>
  <inkml:trace contextRef="#ctx0" brushRef="#br0" timeOffset="32769.43">24795 1698 215 0,'0'0'10'0,"0"0"-2"0,0 0-3 16,28-77-4-16,-9 60 0 0,3 1-2 16,5-1 0-16,6 0 1 0,3 0-3 0,6 2 0 15,0 2-4-15,4-1-2 0,2 5-8 16,1 0-9-16,5 2-14 0,-3 4-15 16,-1 0-23-16</inkml:trace>
  <inkml:trace contextRef="#ctx0" brushRef="#br0" timeOffset="33200.41">26145 777 381 0,'0'0'10'0,"0"0"-2"16,0 0-8-16,0 0-1 0,0 0-1 15,0 0-4-15,0 0 4 0,0 0-2 16,0 0 1-16,0 0 2 0,-71 71 2 15,65-46-2-15,2 0 4 0,-1 4 1 16,1 3-2-16,0 3 3 0,-1 1-1 0,2 5 1 16,-2 2 2-16,0 1-2 0,2 3-3 15,1-3 2-15,-1-2-3 16,0-2-1-16,1-6-1 0,1 0 2 16,1-2-2-16,0-1 1 0,0-3 1 0,0 1-4 15,4-2 0-15,1-1 0 0,0-2-4 16,2-2-2-16,-1-1-8 0,-1-6-21 15,0-1-33-15,1-5-38 0</inkml:trace>
  <inkml:trace contextRef="#ctx0" brushRef="#br0" timeOffset="33548.37">25841 763 261 0,'0'0'3'16,"0"0"-5"-16,0 0 4 16,93-41 0-16,-57 36-6 0,7 1 4 15,2 4-3-15,7 0-1 0,1 2 3 16,3 5-4-16,-2 2 1 0,0 4-1 0,-2-1 0 15,-4 1 1-15,-4 2 2 0,-5 2-2 16,-5 3-1-16,-8 0-1 0,-9 2 1 16,-8 4 2-16,-9 3 4 0,-6 0 1 15,-13 4 1-15,-7-3 4 0,-7 2-1 16,-2 0 0-16,-1-1 0 0,-1-2-2 0,3-1 0 16,2-1-5-16,4-1-4 0,6 0-15 15,3-3-30-15,3 3-90 0</inkml:trace>
  <inkml:trace contextRef="#ctx0" brushRef="#br0" timeOffset="34082.49">26730 1253 419 0,'0'0'1'0,"0"0"-2"15,0 0-5-15,0 0 0 0,0 0 3 16,0 0-3-16,0 0-1 0,0 0 2 16,96 16-2-16,-72-2-1 0,4 0 1 15,-4 2-4-15,0-1 6 0,-1-1-1 16,-5 2 0-16,-6-5 3 0,-3 0 0 15,-2-4-1-15,-6-2 2 0,1 4 4 16,-2-3 2-16,-2 2 3 16,-6 4-1-16,0-6-1 0,3 0-2 0,-4-3-1 15,2-3-3-15,-3 0 1 0,-8 0 0 0,7 0-1 16,-5-11 0-16,3-3-3 16,3-4 0-16,2-3-2 0,0-5-2 15,3-3 0-15,1 1 1 0,1-4 3 16,2 0 1-16,1 0 3 0,0 2 7 0,0 2-6 15,7 4 4-15,3 3-1 0,5 5-6 16,-1 1 5-16,5 7 1 0,-1-2-1 16,-3 5-1-16,2 4-1 0,-1 1-2 15,0 0-2-15,3 8 6 0,-3 5-5 16,-4-2 4-16,-4 6 0 0,2 0-3 0,-1 2 3 16,0 1-1-16,-1 1 0 0,0 1 2 15,0-2-1-15,0 1-2 0,1-5-1 16,0 0 0-16,-1-7-6 15,3 1-5-15,-4-4-7 0,8-3-42 0,5-1-51 16</inkml:trace>
  <inkml:trace contextRef="#ctx0" brushRef="#br0" timeOffset="34215.01">27205 776 312 0,'0'0'-18'0,"0"0"-11"0,0 0-11 16,0 0-75-16</inkml:trace>
  <inkml:trace contextRef="#ctx0" brushRef="#br0" timeOffset="34684.4">27641 1038 366 0,'0'0'-3'0,"0"0"3"15,0 0-6-15,0 0 0 16,0 0 4-16,0 0 2 0,0 0 0 0,0 0 1 15,0 0 0-15,28 58-3 0,-18-37 4 0,-1 3-2 16,-4 2 0-16,1-1 2 16,-2 2-3-16,-1-7 0 0,-3-1 1 15,2-6-1-15,-2-6 1 0,0 0 1 0,0-7-1 16,0 5 1-16,0 0 5 0,0-1 0 16,1 2 2-16,-1-6-1 0,3 0-3 15,1-13-3-15,5-6 1 0,3-10-1 16,-4-2-1-16,1-2 1 15,0-5-1-15,-2 4-1 0,-1 0 2 0,0 7-1 16,-3 7 0-16,-2 8 2 0,0 2 0 16,-1 5-2-16,0-1 2 0,2 2-5 15,-2 4-2-15,0 0-1 0,0 0-1 16,0 0-1-16,0 0 3 0,0 0 3 16,0 0-4-16,0 0 3 0,0 1-3 0,-3 8-3 15,-1 1 1-15,-4 6-6 0,4-1-29 16,-3 3-31-16,1 5-85 0</inkml:trace>
  <inkml:trace contextRef="#ctx0" brushRef="#br0" timeOffset="35535.82">27140 960 334 0,'0'0'18'0,"0"0"-10"16,0 0-5-16,0 0-3 15,0 0 0-15,0 0-4 0,0 0 5 16,0 0 2-16,83-47-3 0,-45 40 2 0,4-2-1 15,0 1-2-15,-2 0 2 0,4 1-2 0,-5 1 1 16,0-2 2-16,-1 2-1 16,-1 2 1-16,-2-1 0 0,-4 1-2 15,-2 1-2-15,-10 1 2 0,1 1 1 16,-6-1-2-16,-2 2 1 0,0 0-3 0,-4 0-5 16,1 0 2-16,-4 8-2 0,-2 5 3 15,-3 6 5-15,-3 6-2 16,-10 3 2-16,-3 1 0 0,-7 4 2 15,-3 0-4-15,-2 5 6 0,-1 2-4 0,0 0 2 16,0-1 2-16,0-3-4 0,3-4-2 16,2-4 2-16,2-1-1 0,5-6 1 15,1-3 3-15,6-6-2 0,4-4-1 16,4-4 1-16,2-4-1 0,0 0-1 16,0 0 3-16,0 1 0 0,0-1 1 0,0 2 0 15,0-2 1-15,12-5-3 0,7-10 2 16,8-2-2-16,2-3 2 0,3-2 0 15,1-2-1-15,1 1 3 0,0-1 0 16,1 1-1-16,0 3-2 0,0 3 0 16,-1 0-2-16,4 3 2 0,-1 0-1 0,3-2 0 15,0 0-1-15,2 0 1 0,0-1-2 16,-1 2 2-16,0-2 0 0,-2 2-2 16,-1-2 1-16,-3 2 0 0,-3 0 0 15,-2 0 1-15,-6 1 2 16,0 0-1-16,-7 1 0 0,-6 4 2 0,-3-3 0 15,-4 4-3-15,-4-4 2 0,0-5-2 16,-7 2 0-16,-3-3 2 16,-6 3 2-16,-2 4-1 0,-3 2 1 0,-4 3-3 15,-2 3-2-15,-4 3 2 0,-3 1-1 0,-3 8 2 16,-2 3 1-16,-2 3-2 16,0 4 1-16,2 4 0 0,1-1-3 15,1 3 2-15,4 0 0 0,4 2-1 16,5-5-1-16,6 1 0 0,6 0-1 0,3-8-3 15,5 2 4-15,4 0-2 0,0-7 3 16,0 7 1-16,9-5 1 0,5-3 0 16,6 0 1-16,4-6-2 0,6-3 0 15,3-3 3-15,5-8-4 0,1-2-2 16,1-3-2-16,1 0-4 0,2 0-5 0,-2 1-5 16,2 0-17-16,-4 3-25 15,2 0-59-15,-4 4-67 0</inkml:trace>
  <inkml:trace contextRef="#ctx0" brushRef="#br0" timeOffset="35764.25">28762 932 507 0,'0'0'2'0,"0"0"-8"16,0 0-2-16,0 0 4 0,0 0-5 16,0 0-1-16,82-29-6 0,-41 24-11 0,5-1-6 15,5 0-6-15,1 0-8 0,-1-1-12 16,-1-3-6-16,-2 3-21 0</inkml:trace>
  <inkml:trace contextRef="#ctx0" brushRef="#br0" timeOffset="36268">30052 610 430 0,'0'0'1'0,"0"0"-3"0,0 0-3 0,0 0 1 15,0 0-1-15,0 0 4 0,0 0-2 16,0 0 0-16,0 0 2 0,-5 36-2 16,2-25 2-16,1 1 1 0,1 2-3 15,-1-2 3-15,2 2 2 0,0-2-4 16,0 1 2-16,0-2 2 15,0 0-1-15,5-2 0 0,3 2 1 0,4-3-3 16,3 2 2-16,3-3 0 0,2 0-2 16,4-5 2-16,2 1-2 0,2 0-2 15,5 0-1-15,0 2 1 0,1 1-1 16,0 2 3-16,1-1-3 0,-1 1-1 16,-1 1 1-16,-3 2 1 0,-1-1 0 0,-4 1 2 15,-4 0-2-15,-8-4 0 0,-2 2 2 16,-6-2 1-16,-2 3-1 0,-3 5 4 15,-4 0 3-15,-9 7 1 0,-9-4 1 16,-5-2 1-16,-8 0 0 0,-4-3-2 16,-3-1 1-16,-4-1-6 0,1 2-2 0,-1-5 0 15,4 2-8-15,2-3-6 0,5-1-18 16,1 0-36-16,5-2-104 0</inkml:trace>
  <inkml:trace contextRef="#ctx0" brushRef="#br0" timeOffset="36498.32">29867 671 500 0,'0'0'18'16,"0"0"-6"-16,0 0-9 0,0 0-1 15,0 0-1-15,0 0-1 0,89-79 1 16,-51 68-2-16,6 2 1 0,3 0-3 15,4 1 1-15,-1 2 0 0,1 1-4 16,-2-2-1-16,-1 1 1 0,-5 1-7 0,-2-1-3 16,-7 1-7-16,0 0-22 0,-4-3-15 15,-1 1-29-15,-3-3-33 16</inkml:trace>
  <inkml:trace contextRef="#ctx0" brushRef="#br0" timeOffset="37018.42">31173 620 497 0,'0'0'3'0,"0"0"-6"16,0 0-5-16,0 0 1 0,0 0 3 16,0 0-3-16,0 0 2 0,0 0-2 0,0 0-2 15,0 0 2-15,27 35 1 0,-27-28 0 16,0 3 2-16,-3 5 4 0,-6-3-5 16,-5 2 6-16,-3-3-1 0,-2-2 0 15,-1-1 6-15,-1-3-4 0,1 2 1 16,6-4 2-16,-4 0-2 0,2-3 3 15,5 0 2-15,-4 0-2 0,5-3-2 16,3-5-2-16,-2-4-1 0,3-2-2 16,0-1 0-16,4-2 1 0,2-1-5 15,0 0 0-15,8-5 1 0,4 5 0 0,4 1 6 16,3 4-2-16,3 2 1 0,-1 1 2 16,3 0-1-16,3 3-1 0,0 1 3 15,4 1-3-15,1 4 1 0,-1 1-1 16,0 0-1-16,-1 1-1 0,-2 7-2 15,-2 2 1-15,-3 3-1 0,-4 1-1 0,-2 3 1 16,-1 0-5-16,0-1 3 0,-3 1-3 16,3 0-2-16,-3-1-6 15,2-1-6-15,-1-3-14 0,-4-3-10 16,4-2-14-16,-2 0-12 0,-2-2-16 0</inkml:trace>
  <inkml:trace contextRef="#ctx0" brushRef="#br0" timeOffset="37336.6">31852 562 299 0,'0'0'3'0,"0"0"2"16,0 0 0-16,0 0-3 0,0 0 4 0,-94 37-7 15,80-23-1-15,1 1 2 0,4-3-4 16,3 0 1-16,3-2 0 0,2 0-3 15,-1 1 0-15,2-2 0 0,0 0 2 16,0-4 0-16,2-1 5 0,1-2 2 16,1-1 0-16,1 1 3 0,3-2-2 0,2 0 0 15,2-9 0-15,2-3 0 0,-4-4 3 16,-4 5 0-16,-1-4 0 16,-1-4 2-16,-2-1-3 0,-2-6 1 15,0 1-1-15,-3 2 1 0,-6 0-2 0,-3 3-3 16,2 7-2-16,0 1-7 0,4 5-4 15,-4 3-7-15,2-3-11 0,-6 5-13 16,0 0-24-16,-2 0-47 0</inkml:trace>
  <inkml:trace contextRef="#ctx0" brushRef="#br0" timeOffset="37471.18">31912 569 179 0,'0'0'1'16,"0"0"-5"-16,0 0-1 0,0 0-18 16,0 0-40-16</inkml:trace>
  <inkml:trace contextRef="#ctx0" brushRef="#br0" timeOffset="37802.61">32415 433 356 0,'0'0'11'0,"0"0"-5"0,0 0-7 15,0 0 0-15,0 0-5 16,0 0 1-16,0 0 1 0,0 0-2 16,0 0 2-16,-90 6 0 0,79 1-1 0,0 2 2 15,1 0 2-15,2-2-2 0,-2 5 3 16,4-4 0-16,3-3-2 0,0 5 1 15,3 0 1-15,0 5 0 0,7 3 0 16,3-2 0-16,6-3-4 0,2-1 3 16,3 2-4-16,1-2 3 0,0 0-1 0,1-1 0 15,-2 1 1-15,-2-3-2 16,-1 0 4-16,-5-1-3 0,-3-2 1 0,-3-2-1 16,-3 3-5-16,1 0 1 0,-5 1-6 15,0 2-14-15,-9 0-34 0,-10 3-55 16</inkml:trace>
  <inkml:trace contextRef="#ctx0" brushRef="#br0" timeOffset="37950.28">32636 783 389 0,'0'0'11'16,"0"0"-4"-16,0 0-9 0,0 0-9 15,0 0-8-15,0 0-19 0,0 0-88 0,0 0-54 16</inkml:trace>
  <inkml:trace contextRef="#ctx0" brushRef="#br0" timeOffset="38907.83">24155 2750 349 0,'0'0'7'0,"0"0"0"0,0 0-3 16,0 0 1-16,0 0-3 15,0 0-1-15,0 0-1 0,0 0-1 0,0 0 0 16,-24-15 1-16,29 3 2 0,7-5 1 16,5 0-1-16,3 1 0 0,6 0 0 0,2 2 0 15,2-2 0-15,2 1-2 16,0 1 3-16,0 1-3 0,-2 3 3 16,-1 2-1-16,-2 4-2 0,-1 4 0 0,0 3-4 15,-2 6 6-15,-1 4-5 0,-2 5 4 16,-5 3-2-16,-3 3-1 0,-6 5 1 15,-4 1 1-15,-3 6 1 0,-7 1 2 16,-9 1 1-16,-3 4-1 0,-4 0 2 16,-3-2-1-16,0-1 3 0,0-1 0 0,3-5 0 15,1-3-4-15,4-1 3 0,3-4-3 16,6-7 1-16,2-1-1 16,4-7 0-16,3 0 4 0,2 2 2 15,9-5 3-15,7 1-3 0,3-5 0 0,5-3-3 16,5-3-4-16,2-6 0 0,5-4 1 15,1 0-4-15,2-2 3 0,-1 0-3 16,-3-1 1-16,2 1 0 0,-3 0 1 16,0 1-1-16,-2 0 1 0,-4 2-2 15,-4 4-3-15,-1-2-2 0,-11 6-6 0,-3 1-6 16,-2 1-7-16,-4 1-13 0,-1-1-17 16,2 2-21-16,-6 0-30 0,4-1-54 15</inkml:trace>
  <inkml:trace contextRef="#ctx0" brushRef="#br0" timeOffset="39296.04">25150 2958 340 0,'0'0'23'16,"0"0"-8"-16,0 0-6 0,0 0-6 15,0 0-3-15,0 0-1 0,0 0-1 0,0 0 2 16,0 0 0-16,0-8 1 0,-2 8-1 15,-2 0 0-15,1 5 1 0,-1 4-2 16,1 0 1-16,-2 0 0 0,1 2-1 0,-2-4 1 16,1 3 0-16,2-7 2 0,1 1-1 15,2-4 1-15,-1 0 2 0,1 0-1 16,-2 0 1-16,2 2-1 16,-1-2 1-16,1 0-4 0,0 0-2 0,0-11 2 15,3-5-2-15,5-6 0 0,3 2 2 16,0 0-1-16,3-2 1 0,0 1 1 15,1 1-1-15,0 2 1 0,1 1 0 16,-2 2 1-16,2 1 0 0,-6 7-1 16,4-1 0-16,-5 3-2 0,3 3 1 0,0-2-3 15,-1 4 0-15,1-1 0 0,-1 1-2 16,4 1-1-16,-5 9 1 16,6 1-2-16,-6 4-4 0,0 0-2 15,0 3-18-15,-1 2-31 0,0 1-45 0,2 2-48 16</inkml:trace>
  <inkml:trace contextRef="#ctx0" brushRef="#br0" timeOffset="40161.25">26087 3004 142 0,'0'0'9'15,"0"0"1"-15,0 0-4 0,0 0 1 16,0 0 2-16,0 0 1 0,-42-87-1 16,27 78 1-16,2 1-2 0,-2 3-1 0,-5 3 0 15,-3 2 0-15,-7 0 1 0,0 0 2 16,-2 3-2-16,2 4 3 16,-1 4-3-16,1 0 1 0,1-1 2 15,3 1-3-15,3 0 0 0,4-2 0 0,5-3-4 16,2 2 0-16,5-4 0 0,4-1-1 15,0 2 0-15,0-1 0 0,3 2-1 16,-1-1 3-16,1 4 0 0,1-6-2 16,9-2 2-16,6 1-1 0,4-2 0 15,5-6-1-15,1-8-1 0,-1-3 1 0,1-4 0 16,1-3-2-16,2-6-1 0,0 1 3 16,1-3-1-16,-2-3 1 0,-1-2 3 15,-2 1 2-15,-5-4 1 0,0-1 0 16,-4 1 1-16,0-3-3 0,-4 2-2 15,-1 1 1-15,-2 4-3 0,-2 4 3 0,1 3-3 16,-5 8-1-16,2 5 1 0,-4 5-2 16,1 6 1-16,-1 1 3 0,-1 4-1 15,0-1-2-15,0 1-1 16,0 0-3-16,-1 0 1 0,-7 4 1 16,-4 10 0-16,-1 4 1 0,-2 4 0 0,5 3-1 15,0-1 5-15,1 4-3 16,2 1-2-16,3-1 0 0,2 5-5 15,1-4 4-15,1 3 0 0,0-2 1 0,4 1 1 16,3 0-1-16,5-1 0 0,-1-1-1 16,3 1 0-16,1-1-1 0,2-2-3 0,0-3 3 15,0-2-1-15,-1-2-1 16,0-5 2-16,-3-3-3 0,-3-3-8 16,3-3-2-16,-6-1-11 0,5-2-21 0,5-3-37 15,2 0-72-15</inkml:trace>
  <inkml:trace contextRef="#ctx0" brushRef="#br0" timeOffset="40447.87">26639 2762 511 0,'0'0'1'16,"0"0"-3"-16,0 0 1 0,0 0-8 16,99 16-7-16,-66-16-3 0,6-2-7 15,1-4 6-15,2-4 5 0,4 1 7 0,-2 1 4 16,-1-2 3-16,-2 2 1 0,-2-1 0 16,-3 0 1-16,-1 3-1 0,-3 3 2 15,-2-2-5-15,-3 1-1 0,-2 0-8 16,-1 1-14-16,1-1-23 0,-2 3-38 15,2-1-59-15</inkml:trace>
  <inkml:trace contextRef="#ctx0" brushRef="#br0" timeOffset="41140.28">30406 1967 300 0,'0'0'1'16,"0"0"-1"-16,0 0-1 0,0 0-4 15,0 0-2-15,0 0 1 0,0 0-1 16,0 0 0-16,0 0 0 0,0 0 3 15,22-47 1-15,-31 44 4 0,-7 1 4 16,-1 2-1-16,-8 5 6 0,1 5-2 16,-2 1 3-16,0 3-2 0,-2 0-2 15,4 0-1-15,-1 4 0 0,3-2-3 0,5 0 0 16,0 0 0-16,6-5-3 0,2 2 0 16,4-4 1-16,2 1-2 0,2 1 1 15,1-1 0-15,6 3 0 0,6-4 0 16,6 1 0-16,5-4 0 0,3-4 0 15,3-2 1-15,3 0-1 0,1 0 2 0,3 0-5 16,1 0 3 0,1 0 0-16,0 0 0 0,1 0 3 0,-1 2-2 15,-2 3 1-15,0 0-1 0,-4 2-1 16,-4 1 0-16,-4-1 1 0,-2 2 1 16,-5 2-2-16,-6-3 0 0,-3 4 0 15,-4-5 3-15,-4 4 3 0,0 6 1 0,-7-1 0 16,-6 5 0-16,-7-3 1 0,-3 1-2 15,-6-1 2-15,-3-3-2 0,-3 0 0 16,-3 0-3-16,-1-1 1 0,-1 0-1 0,-1 0-2 16,2-1 0-16,-2-1-2 0,1 2-4 15,1-3-8-15,3-1-19 16,-3-1-40-16,5-3-58 0,-1-2-33 0</inkml:trace>
  <inkml:trace contextRef="#ctx0" brushRef="#br0" timeOffset="41439.3">29990 1953 528 0,'0'0'7'15,"0"0"-4"-15,121-62-10 0,-69 41-2 16,8 1-1-16,0 0-1 0,6-2 5 15,1 2 6-15,3 2 0 0,-1-1-2 16,-1 3 4-16,0-1-5 0,-7 0 2 16,-6 2 2-16,-5 0-2 0,-8 2 1 15,-4 0 1-15,-10 1-1 0,-5 2 1 0,-9 2 1 16,-4-1-4-16,-4 2 0 0,-2-1-2 16,-1-2-5-16,-1 0-2 0,-2-7-8 15,0 5-12-15,0-5-11 0,-3 8-20 16,-5 2-22-16,3-1-37 0</inkml:trace>
  <inkml:trace contextRef="#ctx0" brushRef="#br0" timeOffset="42391.31">31115 2071 12 0,'0'0'49'15,"0"0"12"-15,0 0-1 16,0 0-4-16,0 0-12 0,0 0-13 0,0 0-7 16,0 0-6-16,0 0-6 0,0 0-4 15,-41-31-5-15,41 29-2 0,0 1-1 16,0 1-1-16,3 0 2 0,7 0 0 15,5 0-2-15,-1 9 0 0,1 1-2 16,-5 3-1-16,1 0 6 0,-2 3-4 16,-3-6 5-16,0 4-3 0,-3-5 0 15,-2-5 0-15,-1 7 2 0,0-5 1 0,0-1-1 16,0 1 1-16,0-6 2 0,0 0 3 16,0 0 2-16,0 1 5 0,2 0-3 15,-2-1-3-15,0 0-2 0,5 0-7 16,-1-12-1-16,5-8 0 0,1-3 0 15,2 0 0-15,-1 1-2 0,4 3 5 16,-1 1-4-16,2 3 6 0,-3 1-6 16,-1 4 0-16,1 2 1 0,-1-2-1 0,-5 6 0 15,3-1 1-15,0 3-2 16,-4 2 1-16,5 0-1 0,-1 0-7 0,-2 5 3 16,2 6 2-16,-2 2 2 0,-2 0 3 15,-1 2-1-15,-2 1 0 0,-2-1 1 16,2 4-2-16,-2-1 1 0,2-1 0 15,1 6-1-15,1-10-10 0,-1 1 1 16,5-3-5-16,-3-5-6 0,7 3-6 16,-5-6-8-16,7-3-7 0,5 0 5 0,0-1 8 15,6-10 11-15,-4-1 8 0,0-3 6 16,-2 1 5-16,-3-1 1 16,1-2 6-16,-5-1-1 0,-3 5 5 0,-3 0 2 15,-1 3 4-15,-3 1 6 0,1 1 7 16,-2 3-1-16,-1 2-3 0,-1 3-7 15,0-2-6-15,0 2-3 0,0 0-5 16,-7 0-2-16,-6 4 0 0,-6 7 0 16,4 3-3-16,0 2 2 0,3 4 1 0,-1-1-3 15,4 1 2-15,3-7-2 0,3-3-1 16,0-1 1-16,3-3-1 16,0-3 2-16,0 4 2 0,0-5 3 15,2-1 0-15,7-1-1 0,4 0-3 0,3-6-1 16,4-6 0-16,-4-3 1 0,0-2 1 15,-3-2-1-15,-1-2 1 0,-3-1 1 16,-1-1 0-16,-4 1 0 0,-1 5-1 16,-3-1 2-16,0 4-3 0,0 1-1 15,0 0-3-15,0 2-5 0,-1 1-5 0,-5 3-15 16,0 2-25-16,-4 3-39 0,1 1-71 16</inkml:trace>
  <inkml:trace contextRef="#ctx0" brushRef="#br0" timeOffset="42520.48">31768 2081 327 0,'0'0'-12'16,"0"0"-29"-16,0 0-82 15</inkml:trace>
  <inkml:trace contextRef="#ctx0" brushRef="#br0" timeOffset="43309.18">24936 3863 190 0,'0'0'21'16,"0"0"1"-16,0 0 2 0,0 0 0 16,0 0 1-16,0 0 0 0,0 0 0 15,0 0-5-15,0 0-5 0,0 0-3 16,-13-83-10-16,21 67 3 0,2 4-3 15,7-5-2-15,1 5 3 0,4 2-3 16,1 2-1-16,2 1 0 0,1 3 0 16,-2 1-1-16,1 3-1 0,-5 0 0 15,2 3-3-15,-2 6-1 0,-3 2 3 16,-1 5-3-16,-6 2 6 0,-4 2-3 0,-6 4 3 16,0 1 0-16,-7 1 0 0,-8 0 3 15,-3 0 0-15,-4-2 3 0,2-1-2 16,-2-3 2-16,0-1-2 0,5-2 1 15,3-4-3-15,2-5-1 0,6 0-1 16,3-5 1-16,-1 1 1 0,4-4-2 0,0 2 1 16,0 3 0-16,7-1-2 0,8 4 2 15,3-5 2-15,8-2-4 16,1 1 4-16,3-2-2 0,2 0-2 16,-2 0 4-16,1 0-1 0,-3-2-1 0,0 2 1 15,-4 0-2-15,-2 0 0 0,-3 6-3 16,-6-1-1-16,-3 4 0 0,-4-2 3 15,-3 4 1-15,-3 6 2 0,0 0 2 16,-8 6 2-16,-5-1 4 0,-7-1 1 16,-1 1 0-16,-4-3 2 0,-4 2 0 15,-2-1-2-15,0-1 1 0,-4-1-4 16,1 0-1-16,0-1-2 0,1-4-2 16,1-1-2-16,3 0-2 0,2-2-5 15,5-3-3-15,5-2-7 0,8-2-13 0,-2-3-28 16,6 0-42-16,1 0-83 0</inkml:trace>
  <inkml:trace contextRef="#ctx0" brushRef="#br0" timeOffset="43675.25">25545 4106 417 0,'0'0'10'0,"0"0"-5"15,0 0-1-15,104-31-3 0,-77 27-1 0,2 1 0 16,-2 1-1-16,-2 2-3 0,0 0 1 16,-4 5-3-16,-2 3 0 15,1 0 3-15,-2 3 0 0,-2 2-3 16,-5-5-1-16,-4 4 1 0,-4-2 1 0,-3 1 0 16,0 3 2-16,-4 0 2 0,-9 1 1 15,-2-3 2-15,0-2 0 0,2-4 4 16,-2-2-2-16,5-1 1 0,0-3-2 15,-3 0 1-15,3 0-2 0,-3-7 2 16,4-2-2-16,-1-3 0 0,6-4 1 0,1-4-1 16,1-4-2-16,2 1 2 0,3 0-1 15,4 2 0-15,5 2 0 0,1-1-2 16,2 3-1-16,3 4 0 0,1-1-2 16,0 3-6-16,4 2-9 0,0 3-18 15,0 3-21-15,-2 2-31 0,0 1-47 16</inkml:trace>
  <inkml:trace contextRef="#ctx0" brushRef="#br0" timeOffset="44176.32">26803 3993 364 0,'0'0'2'0,"0"0"-1"16,0 0 2-16,-80 6-1 16,50-1 0-16,-2 2 2 0,-3-2-2 15,-2 3 1-15,0-1 1 0,0 3-1 0,-1 1 3 16,2 0-5-16,0 1 0 0,3 0 3 16,2 1-6-16,5-2 4 15,4-1-2-15,7-2-4 0,4-6 2 16,9 2 0-16,2-4-2 0,-2 0 0 0,2 0 1 15,0 0 0-15,3-4 3 0,10-6 1 16,6-7 0-16,2-1 5 0,3-4-5 16,2-1 1-16,1-4 1 15,1-1-1-15,-1-2 1 0,2-4 0 0,-3-1 1 16,1-2 0-16,-3 0-1 0,-3-1 4 0,-2-2-2 16,-3 3 3-16,-2 0 2 0,-2 4 3 15,-2 6-1-15,-3 8 0 0,-2 6 1 16,-4 10-1-16,-1 3-2 0,0-2-2 15,0 2-3-15,0-2-5 0,2 1-2 16,-2 1-1-16,0 0 2 0,-5 6-1 0,-3 9 2 16,-4 6 0-16,2 7 0 15,0 2 3-15,4 2-2 0,0 3-1 16,5 1 2-16,1 2-4 0,0 3 1 16,1 3-4-16,8 0-3 0,2 4-11 0,3-3-16 15,4 2-25-15,3-6-54 0,5-7-82 16</inkml:trace>
  <inkml:trace contextRef="#ctx0" brushRef="#br0" timeOffset="44444.25">27599 3887 618 0,'0'0'-6'0,"0"0"2"16,0 0-5-16,0 0 0 0,0 0-2 15,92-13-7-15,-62 11-3 0,3-3-4 0,3 1-1 16,6-2 6-16,-1-3 10 0,1 0 2 16,1 0 2-16,-2-2-5 0,-2 0-8 15,1 1-4-15,-4-1-9 0,0 2-8 16,-2-2-15-16,-3 1-22 0,1-1-38 15</inkml:trace>
  <inkml:trace contextRef="#ctx0" brushRef="#br0" timeOffset="45010.54">30188 3278 277 0,'0'0'20'0,"0"0"-5"0,0 0 0 15,0 0-6-15,0 0-2 16,0 0-2-16,-78 66-3 0,66-55-1 16,6-4 1-16,1 2 0 0,0 0-1 15,2-4 1-15,2 6-2 0,1-4 1 0,0 2-1 16,6 4 0-16,4-4 0 0,7-2 0 15,2-4 0-15,3-2-1 0,2-1 1 16,5 0-2-16,1-2 2 0,2-3 0 16,2-1 1-16,-1-1 0 0,2 1 1 15,-1 3 1-15,1-2-1 0,-2 1 1 0,3 3 2 16,-2 1 0-16,-1 0-1 0,-3 0 0 16,-2 6-4-16,-5 3 0 0,-3 0-2 15,-3 4 1-15,-3 0 2 0,-7-3-1 16,-1 4 2-16,-4 2 0 0,-2 4-1 15,-4 3 2-15,-6 0-1 0,-3 0 0 0,-7-2-2 16,-3 1-2-16,-3-2 4 16,-5-4-6-16,-2 1 0 0,-2-4-1 15,-2-2-6-15,-1 1-8 0,-4-4-18 16,3-1-31-16,0-1-42 0</inkml:trace>
  <inkml:trace contextRef="#ctx0" brushRef="#br0" timeOffset="45169.37">29894 3495 199 0,'0'0'23'0,"0"0"-3"0,0 0 0 15,44-77-5-15,-21 59-3 0,3 2-6 16,4-1-2-16,5 3-5 16,4 0-4-16,3 3-7 0,7 4-14 0,0 2-35 15,2 1-69-15</inkml:trace>
  <inkml:trace contextRef="#ctx0" brushRef="#br0" timeOffset="45630.66">31165 3363 493 0,'0'0'4'0,"0"0"-6"16,0 0-2-16,0 0 1 0,0 0-2 15,0 0 2-15,0 0-2 0,0 0-1 0,0 0 2 16,0 0 1-16,-62 81-1 0,55-66 4 16,-2-3-2-16,5-3 2 0,-5 4 1 15,3-6 0-15,-1-1 1 16,-1 0 0-16,3-4-2 0,2 1 0 0,3-3 0 15,-1 0 1-15,-3 0 2 0,-1 0-3 16,1 0 0-16,0-10-3 0,4-2 0 16,0-5 0-16,7-5 2 0,1 0 0 15,3-3 1-15,1 2-2 0,2-1 2 16,0 1 0-16,2 0 0 0,3 3 2 0,0 1 3 16,2 4-3-16,1 1 3 0,0 4-4 15,-2 2-1-15,-3 3 8 0,-1 4-7 16,3 1 3-16,-2 0-5 0,7 7-1 15,-3 6 1-15,-3 4 1 0,2 0-2 16,-3 3 0-16,1 1 0 0,-3 1 0 0,0-1-1 16,-1 2-6-16,-1-3-6 15,3-1-10-15,-7-5-16 0,4-1-22 16,-3-3-26-16,0-3-34 0</inkml:trace>
  <inkml:trace contextRef="#ctx0" brushRef="#br0" timeOffset="45978.4">31807 3198 360 0,'0'0'22'16,"0"0"-4"-16,0 0 1 16,0 0-2-16,0 0-4 0,0 0 0 0,0 0-7 15,-79 63-1-15,66-40-1 0,-3-1-4 16,4 0 2-16,1 1-2 0,-1-1 1 15,6-7-1-15,1 2-1 0,3-6 1 16,2-2-1-16,0 4-2 0,0-6 0 16,10 4-2-16,2-6 0 0,8 1 0 15,2-5-2-15,1-1 0 0,0 0 2 0,2-4-1 16,1-7 3-16,-3-3 7 16,-1-2-5-16,1-6 9 0,-5-1-8 0,-3 0 1 15,-2-4 4-15,-4 3 0 16,-5 8 4-16,-1-3 1 0,-2 7 0 0,-1 0-2 15,0 1-4-15,-1 2-3 0,-3 0-3 16,-4 4-3-16,1 0-5 0,-6 3-15 16,-3 2-16-16,-1 0-64 0,-5 8-88 15</inkml:trace>
  <inkml:trace contextRef="#ctx0" brushRef="#br0" timeOffset="46147.47">31961 3428 628 0,'0'0'-9'0,"0"0"-16"0,0 0-28 16,0 0-72-16,0 0-102 0</inkml:trace>
  <inkml:trace contextRef="#ctx0" brushRef="#br0" timeOffset="46645.94">32690 3128 424 0,'0'0'3'0,"0"0"-1"0,0 0-2 15,0 0 0-15,0 0 0 0,0 0 2 0,0 0-1 16,0 0 3-16,0 0-3 0,2-24 1 16,-2 22 0-16,0 2 2 0,0 0 1 15,0 0 2-15,0 0-1 0,-5 8-2 16,-1 6 1-16,-3 2-2 0,2 3-3 15,-3-3 1-15,1 3-4 0,-1-1 3 16,-1 0 0-16,3-4 0 0,1 1 0 16,4 0-2-16,2-4-7 0,1 5 7 15,1-1-6-15,3-6 7 0,2 5 8 16,-3-5-8-16,3-1 6 0,4 4-5 0,2-3-2 16,5 2 1-16,0-3 1 0,4-1 0 15,0 1-1-15,-2-3 0 0,1 0 0 16,-5-1 1-16,1 1 0 0,-6 0-1 15,-1-1-1-15,0 1 1 0,-6-3 0 16,2 2 1-16,-5 2 0 0,-2 6 0 0,-8 4 2 16,-7 3 0-16,-8-4 0 0,-5-1 1 15,-6-2-1-15,-6 0-1 16,-7-1-7-16,-6-1-6 0,-10-2-19 16,-8 0-47-16,-7-5-106 0</inkml:trace>
  <inkml:trace contextRef="#ctx0" brushRef="#br0" timeOffset="48281.23">30701 4068 483 0,'0'0'-14'0,"0"0"2"0,-94 7-6 16,59-5-2-16,-1-2 5 15,-1 0 0-15,-2 0 6 0,0 0 3 16,-2-4 5-16,-1-1 2 0,-1-1 1 0,-5 0 3 16,0-2 1-16,-2-1 3 0,-1-1 0 15,2-3 2-15,-3-1-2 0,2-4-1 16,2 0-1-16,0-3-2 0,4-4 2 15,4-2-3-15,1-3-1 0,4-3-2 16,1-5-3-16,0-4 2 0,1-3-1 0,1-4 2 16,2-1-1-16,1-1 0 0,3-3-1 15,1 2 1-15,5-3 0 16,1 0 1-16,6 1 0 0,0-4-1 16,6 0 0-16,1-1-1 0,2-2 1 0,0-3 1 15,1 1 0-15,0-3 1 0,-1 3-1 16,1-2 3-16,-3 3-4 0,0-4 0 15,-4 1 0-15,1-1 1 0,-3 0 0 16,1-3 1-16,-1-1-1 0,1-1-1 16,-1 0 1-16,2 0 1 0,4 0-7 0,1 0 0 15,3 0 0-15,2-4 2 0,0 1 6 16,0 0-1-16,7 1 1 0,-1 1-2 16,0 4 3-16,3 1-2 0,1-1 5 15,-2-2-4-15,3-3-1 0,1 4 0 16,2 2-4-16,1 6 2 0,3 4 3 15,2 3 0-15,2 4-2 0,3 5 0 16,2 1 0-16,2 2-1 0,3 3 2 16,2-1 4-16,1 3-4 0,2 1 1 15,1 2-2-15,1 1-3 0,4 2 2 0,0 1 2 16,3-1 0-16,3 3 1 0,1-1-1 16,3 3-2-16,2 2 0 15,3 1-1-15,1 1 0 0,3 0-2 16,2 4 20-16,1-1-1 0,1 4-2 0,3 0 2 15,-1 2-20-15,3-3-2 0,2 3 2 16,0 0 0-16,0 3 0 0,0 2 2 16,-2 4-1-16,0 1 3 0,-1 3 0 15,-3 0-2-15,0 0 1 0,-3 0 2 16,1 0-5-16,1 0 2 0,4 0 0 0,2 0-5 16,-1 0 5-16,-2 0-1 0,3 0 0 15,-2 0 0-15,1 5 1 0,4 3-2 16,-1 2-1-16,1 0 3 0,6 2-1 15,-3 2 0-15,-4 1 0 0,-2 0-1 16,-8 2-3-16,-3 0 5 0,-3-1-2 0,-2 2 1 16,-1 1-10-16,-2 1-1 0,-3-1-2 15,-3 3 1-15,-2 0 11 0,-2 1 1 16,-1 1 0-16,-1 1 0 16,3-3-1-16,0 3 1 0,1-1-2 0,-2 4 1 15,1 2 7-15,0 2-4 0,0-3 3 16,1 2 2-16,-5-3-10 15,1-1 4-15,-4 0 1 0,-1 1-2 0,-1-1 7 16,-2 0 0-16,-1 2-2 0,-1 3 0 16,-4 1-4-16,-3 4-3 0,-3 1 6 0,-1 2 0 15,-3 5-2-15,-4 5 5 16,-4 3-4-16,-4 8 0 0,-1 1 2 0,-3 2-2 16,-1-1 1-16,0-1 2 0,0 2 0 15,0 1 0-15,0-1 1 0,0-1-2 16,0-4 0-16,0-2-19 0,0 0-4 0,0-3 4 15,0 1-2-15,0 1 22 16,0 0 0-16,0 2 2 16,-7 1-1-16,-3-2-3 0,-2-3 2 0,-2-3 1 15,1-4-4-15,0 2 4 0,0 0 0 0,-3-1-12 16,-2 4 0-16,-2 3-2 0,0 3 1 16,-3-1 10-16,-3-1 2 15,1 0-1-15,-2-2 1 0,-2-3 0 16,2-2 29-16,-1-1 0 0,-3-2-3 0,1-1 0 15,-2 2-27-15,-4-4 1 0,0 1-1 16,-2-2 1-16,-1-2-1 0,-2 1-1 16,0-1-3-16,0-1 0 0,-2 0-1 15,1 0 0-15,2 1 7 0,-4 0-3 16,5-3 2-16,-1 0-1 0,-2-1-1 0,3-1 3 16,-3-1-2-16,0-1 0 0,0-2-1 15,0-3-5-15,0 0-2 0,-1-2 3 16,-8-2 0-16,-2-2 6 0,-4 0 0 15,-5-1 0-15,3-3 1 0,-4 0-1 16,4-1-4-16,-2-2 4 0,-1-3-5 0,2-1 0 16,-1-1 6-16,-1-1-7 0,-2-2 6 15,0-1 2-15,-3 0-1 0,0-3-2 16,-2 0 3-16,-1 1-1 16,-3-3-5-16,0 0 1 0,-1-1 1 0,-1 1 0 15,0-1 5-15,0 0 0 0,1 0-2 16,-1-1 2-16,3-5-2 0,1 1 0 15,0-2-4-15,3 1 1 0,0-3-1 16,3-1-1-16,3-2 2 0,-1 0-1 16,6-1 1-16,0-2-1 0,4 1 0 0,3-2-1 15,3 0-1-15,3 1-2 0,2-1-6 16,-1 1-5-16,3 2-12 16,0-2-19-16,3 1-24 0,2 0-69 0,2 1-51 15</inkml:trace>
  <inkml:trace contextRef="#ctx0" brushRef="#br0" timeOffset="113011.88">26153 13761 5 0,'0'0'7'0,"0"0"4"0,0 0-1 16,0 0-1-16,41-84-1 0,-34 70 1 0,0 1-2 15,-1 0 3-15,-1-1-1 16,-1 4-1-16,3-6 2 0,-3 3-2 16,-1 4-1-16,3-7 3 0,1 3-5 0,3-1 3 15,2 0-4-15,2-1 0 0,1 5-3 16,2-1 0-16,1 4 0 0,-4 0-1 15,-1 3-1-15,-3 1-1 0,3 3 0 16,2 0-1-16,-6 0 0 0,5 4-1 16,-4 6 2-16,0 1 0 0,-1 6 1 0,-4 2 2 15,0-8 3-15,-4 6-2 0,1 1 3 16,-2-4 0-16,0 6 1 0,0 0 0 16,0-2 1-16,-3 3-2 15,0-6 2-15,-1 2-1 0,1-2 0 0,0-4 1 16,0 4-1-16,1-6 0 0,1-4 1 15,1 5 0-15,0-4-1 0,0 5 0 16,0 1-3-16,0-3-1 0,1 2-2 16,5-2 2-16,1 1-2 0,1-3-2 15,5 0 1-15,1-1-3 0,2-2-5 0,6-1-6 16,1-1-19-16,1 0-15 0,2-1-34 16</inkml:trace>
  <inkml:trace contextRef="#ctx0" brushRef="#br0" timeOffset="113238.28">26626 13928 241 0,'0'0'-1'0,"0"0"-1"16,0 0 1-16,0 0 1 0,0 0 0 15,0 0 1-15,0 0 0 0,0 0-3 16,0 0-4-16,0 0-4 0,-23 2-2 0,23-2-3 16,0 0-10-16,0 0-15 0,0 0-42 15</inkml:trace>
  <inkml:trace contextRef="#ctx0" brushRef="#br0" timeOffset="114796.53">26807 12225 68 0,'0'0'12'15,"0"0"-4"-15,0 0-2 0,0 0 0 16,0 0 0-16,0 0 0 0,0 0 1 15,0 0-2-15,0 0 0 0,17-79-2 16,-11 73-2-16,-1 3 1 0,-3 0-2 16,8 2 0-16,-4 1 0 0,3 0 1 15,5 3-2-15,-6 2 1 0,2 5 2 0,-2 0-1 16,-2 0 4-16,1 2-1 0,-1-1-1 16,-1-1 3-16,3 2-1 0,-4-5 1 15,1 3 0-15,2 1 0 0,-2-2 1 16,2 3-3-16,-2-5 1 0,0 1-2 15,-1-1-1-15,2-1-1 0,0 2 3 0,-3-5-1 16,4 3 3-16,-4-4 1 0,-1 2 4 16,3-1-2-16,-1-3 1 0,7 0 0 15,3-2-2-15,2-5 1 0,0-4-2 16,-3-2-3-16,1-4 0 0,-1-3 0 16,1-1-2-16,0-3-1 15,1-2 1-15,2-1-2 0,0-2 1 16,2-2 1-16,1 1-4 0,1 1 2 0,0-3 0 15,0 2 2-15,0 1-2 0,-1-1-2 16,0 1 0-16,-1 0 0 0,0 2-2 0,0 1 1 16,-3 4 2-16,2-2-3 0,-1 5 2 15,-2-1-2-15,1 3 1 0,-2 1-1 16,-3 5-1-16,0 1 0 0,-4 2-2 16,1 2-3-16,-1-2-3 0,1 2-7 15,1 2-11-15,0 1-14 0,2-1-29 0</inkml:trace>
  <inkml:trace contextRef="#ctx0" brushRef="#br0" timeOffset="115647.47">27627 11893 49 0,'0'0'21'0,"0"0"-2"0,0 0-5 16,0 0-3-16,0 0-7 0,0 0-2 15,0 0 0-15,0 0-1 0,0 0 1 0,0 0 1 16,0-11 2-16,0 11-1 0,0 0 0 15,0 0 2-15,1 0-4 16,2 3 5-16,3 5-3 0,0-1 2 16,-5-4-1-16,3 5 5 0,-1-5-2 15,0 0 3-15,3 3 2 0,-3-3-2 0,0 0 3 16,5 0-4-16,-3-1 1 0,-1-1-3 16,6 1 0-16,-4-2-1 15,7 0 0-15,3 0-1 0,0-5-1 0,2-1 0 16,0-3-3-16,-2-1-1 0,0-3-1 15,0-1 0-15,0 1 2 0,1-1 0 16,1-1 0-16,0 0-2 0,1 0 0 16,0-2 1-16,1-1 0 0,-4 1 0 15,3-3-1-15,-3 1 2 0,1-1-1 0,-1-3 0 16,1-2 0-16,-2 2 0 0,2-2 2 16,-1-1-2-16,-1 0 2 0,0 2-3 15,1 0 4-15,0 1-3 0,0 2 0 16,1-1-1-16,-1 1-2 0,2 3 2 15,-2-2-1-15,1 8-1 0,-1-3 1 0,1 5-2 16,-5 2-3-16,1 2 2 0,-4 2 0 16,1 0-1-16,0 1 2 15,-6 3-5-15,8 0-2 0,-6 0-3 16,5 0-8-16,5 0-10 0,-6 3-20 0,5 6-32 16</inkml:trace>
  <inkml:trace contextRef="#ctx0" brushRef="#br0" timeOffset="116933">29965 11128 176 0,'0'0'-15'0,"0"0"1"15,0 0 6-15,0 0 4 0,0 0 2 16,0 0 5-16,0 0 2 0,0 0 2 15,0 0 2-15,-6 19 0 0,6-14-1 0,0 5-1 16,0-3 0-16,0 3-1 0,2 1-1 16,-1-1 2-16,-1 1-2 0,2 1-1 15,-2-1 1-15,1 1 1 16,1-1 0-16,-1 1 1 0,1-2-1 0,-1 1 0 16,0 0 1-16,2-3 1 0,0 0-2 15,-1-3 4-15,3 2-1 0,-2-3-1 16,-1-1 2-16,1 2 3 0,-3-5 2 15,0 0 3-15,0 0-3 0,7 0-1 16,6 0-1-16,3-8-5 0,5-4 0 0,-3-4 0 16,2 0-2-16,0-2-1 0,1-4 2 15,2-1-3-15,0-1 1 0,1-3-1 16,1-2-4-16,0-2 3 0,1 1-3 16,0 0 1-16,1-2 0 0,-1-1-2 15,-1-1 1-15,1 1 0 0,0 1 0 0,0-1 0 16,-2 5 0-16,2 2-1 0,-1 2 2 15,1 1-2-15,2 3 1 16,-2 1 1-16,-2 2-2 0,0 2 2 16,-1 2-4-16,-2 2 2 0,-1 2 0 15,-7 2 0-15,2 2-1 0,-5 1 1 0,0 2-3 16,1 0 2-16,-6 0-2 16,5 2-2-16,-4 0-1 0,5 0-1 15,0 0-3-15,-4 5-2 0,6 2-6 0,-5 3-10 16,1 0-24-16,-1 3-36 0,-6-2-77 15</inkml:trace>
  <inkml:trace contextRef="#ctx0" brushRef="#br0" timeOffset="117783.81">31440 12901 238 0,'0'0'-6'0,"0"0"-4"0,0 0 3 15,0 0 1-15,0 0 6 0,0 0 2 16,0 0 1-16,0 0 1 0,0 0-1 15,0 0 2-15,-16 49-3 0,13-33 2 0,3-5-1 16,-1 7 1-16,0-6-1 0,1 2 1 16,-2-1 1-16,2-1-2 0,0 2 2 15,0-2 0-15,0 0-2 16,0-1 3-16,0-1-2 0,0-5 1 0,2 1 2 16,-2-6 2-16,1 3 1 0,0 0 3 15,1 0 2-15,1 2 0 0,-3-5-3 16,7 0-3-16,3-7-5 0,5-6-2 15,3-7 0-15,1-1-1 0,-1-2 0 16,2-2 3-16,-3-3-4 0,3 1 0 0,2-2 0 16,-3 1-3-16,1 1 3 0,-1 2-2 15,-2 2 1-15,0 0-4 0,0 3 1 16,-2 4-3-16,-2 0-4 16,-3 7-5-16,1-1-9 0,-4 3-26 0,0 3-26 15,2 0-59-15</inkml:trace>
  <inkml:trace contextRef="#ctx0" brushRef="#br0" timeOffset="118400.95">31981 12873 135 0,'0'0'-3'0,"0"0"1"0,0 0 5 15,0 0 3-15,0 0 3 0,0 0 1 16,0 0 0-16,0 0-4 0,0 0-1 0,-4 41-2 16,8-33-1-16,2-1 2 0,-2-1-2 15,0 2 0-15,2-1 0 0,-4-5 0 16,1 3 1-16,-3-5 3 0,0 0 0 16,0 0 1-16,0 1 2 0,0 1 2 15,1-2-2-15,5 0 1 0,5 0-6 0,1-8 0 16,5-3-3-16,-4-3 5 15,2-4-6-15,-1-1 5 0,3-2-7 0,0-2 0 16,1 0-2-16,1 0 2 16,3 0-1-16,-2-1 1 0,-1 4 0 0,0 4-4 15,-2-1-1-15,-1 4-3 0,0 1-7 16,-5 2-4-16,0 4-15 0,-2 2-14 16,-4 0-34-16</inkml:trace>
  <inkml:trace contextRef="#ctx0" brushRef="#br0" timeOffset="119000.82">32363 13356 166 0,'0'0'-1'0,"0"0"1"0,0 0 1 16,0 0 3-16,0 0 3 0,0 0 2 15,0 0-1-15,0 0 1 0,0 0 1 16,-51 15 1-16,50-10-2 0,-1 1-2 16,-1 5-2-16,2-1-2 0,1 2 1 15,0 6-2-15,0 0-1 0,0 1 1 16,-2-1-1-16,2 0 0 0,0-6-1 15,-1 8 1-15,1-8 0 0,0 2 0 16,0-2 2-16,0 0-2 0,0 0 1 16,0-9 1-16,0 7-1 0,0-5 4 0,1-1 1 15,5 1 2-15,-1-3 2 0,4-1 0 16,8-1-1-16,1 0-2 0,8-10-3 16,-1-3-1-16,4-7 0 0,0-2-2 15,-2 0 7-15,-2-1-5 0,-2 3 4 16,-5 2-7-16,-1 0-1 0,-4 2-1 0,-3 4 0 15,0 0 4-15,-1 0-5 0,-2 0 5 16,3 1-9-16,0 1 1 0,0 0-8 16,0 5-6-16,2-3-6 15,0 2-23-15,-4 3-23 0,-1-2-44 0</inkml:trace>
  <inkml:trace contextRef="#ctx0" brushRef="#br0" timeOffset="119585.28">32839 13915 183 0,'0'0'0'0,"0"0"5"0,0 0 8 16,0 0 8-16,0 0 6 0,0 0 2 15,0 0-6-15,0 0-4 0,0 0-5 0,0 0-4 16,-18 4-1-16,18-4-2 0,-1 2 0 15,1-2-2-15,-2 0-3 16,2 0 0-16,0 0 0 0,0 0-2 16,0 1 1-16,0-1-1 0,0 1-1 0,0-1 2 15,0 2-2-15,0 3 1 0,0 1-2 16,3 3 2-16,0 0 0 0,-2-5 2 16,1 1-2-16,-1 0 0 0,1-1 0 15,-1 1 0-15,4 2-2 0,-2-4 2 16,-2 0-2-16,2 2 2 0,-3-5 1 0,5 0 2 15,0 2 0-15,4-2-1 0,1 1 1 16,1-1-1-16,5-4-1 16,1-6-1-16,7-3-1 0,-4-4 1 15,0 0 0-15,2-2 1 0,-2-3 0 0,2 2-1 16,1-1-1-16,-1 0 1 0,2 1-1 16,-2 2 0-16,-1 0 0 0,-1 3-2 15,-2 0 1-15,1 4-3 0,3 2 0 16,-7 3-3-16,2-2 0 0,-2 3-9 15,1 1-13-15,0-1-24 0,-1 2-45 0,-5 2-56 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06T03:57:41.882"/>
    </inkml:context>
    <inkml:brush xml:id="br0">
      <inkml:brushProperty name="width" value="0.05292" units="cm"/>
      <inkml:brushProperty name="height" value="0.05292" units="cm"/>
      <inkml:brushProperty name="color" value="#FF0000"/>
    </inkml:brush>
  </inkml:definitions>
  <inkml:trace contextRef="#ctx0" brushRef="#br0">21424 7143 53 0,'0'0'1'0,"0"0"-1"16,0 0 1-16,0 0 3 15,0 0-4-15,0 0 2 0,0 0 0 16,-80 13-2-16,68-13 5 0,-5 0 1 0,8-2 0 16,-7-5 1-16,2 0-2 0,-2 0-4 15,-3-2 1-15,-1-1 2 0,-2 0-4 16,2 1 1-16,-3-1-1 0,0 0-1 16,-2-1 1-16,3-1 0 0,-4 0 1 15,2 0-1-15,-1-3 5 0,1-2 1 16,2-3 5-16,0 0-1 0,1-2 2 15,0-3-2-15,1 0-3 0,0-1 1 16,1-1 0-16,0-2 2 0,3-2-2 16,-1 2-1-16,2-1-1 0,-1 0-1 0,3 0 0 15,0-4-1-15,2-3-2 0,-1-1 2 16,4-2-1-16,-1-3 1 0,2 0 1 16,0-1 0-16,2 0 1 0,4-2 0 15,-1-2-1-15,2 3-2 0,0 1 0 16,6 1-2-16,3 1 2 0,1 2-3 0,0 0 2 15,4 1-2-15,-1 0 1 0,5-1 3 16,-2 1-4-16,4-4 2 0,1 1 2 16,1-4-1-16,4 2 2 0,0-1 1 15,3 0 0-15,3 1-1 0,0 1 1 16,1 2 1-16,2 3 0 0,1 3 0 0,3 2 0 16,0 2 0-16,2 4-2 15,3 1-2-15,0 2 1 16,3 3-3-16,0-1-1 0,2 4 1 0,0 1-1 15,3 4 0-15,0 1 0 0,2 2 0 0,-1 3-1 16,2 2 1-16,0 0 0 16,3 4 0-16,0 1 0 0,-2 0 0 15,4 0 1-15,-1 0-1 0,-1 0 0 16,-2 3 1-16,0 2-1 0,-1 3-1 0,-4-1 1 16,1 4 0-16,-4 1 0 0,1 3-2 15,-2 0 2-15,-1 2-3 0,-2 1 2 16,-2-1 0-16,-1 1 0 0,-3-1 1 15,-1 1 0-15,-2 0-1 0,-4 2 2 16,-2 1-1-16,-1 1 0 0,-3 2 0 0,-2-1-1 16,-3 2 0-16,-4 1 1 0,0 1 0 15,-3 0-2-15,0 2 2 0,-3 1-1 16,-3 0 1-16,0 1 0 0,-3-2 0 16,-1 3 0-16,-3 0 0 0,0 2 1 15,0-3-2-15,0 4 4 0,-3 0-1 0,-3-1 1 16,0 2 1-16,-3-1-4 15,2 1 0-15,-3-1 0 0,1 2 1 0,-1-1-2 16,0 2 2-16,0 0-2 0,-2 0 1 16,-1 0 0-16,1 1 0 0,-1-4 0 15,-1 1 0-15,-1-2 1 0,0 0 0 16,0 0-1-16,-2 1 1 0,1-1 2 16,-3-1-3-16,0-1 1 0,2-2 0 15,-3 1-1-15,-2-1 0 0,0 1 0 16,-1-3 1-16,-1 1 0 0,-2 0 0 0,-2-1 3 15,-1-1-3-15,-1 0 1 0,-3-1 2 16,-1-1-2-16,-2-1 0 0,0-5 4 16,-2 1-5-16,-2-2 2 0,-1 0 0 15,-2-2-2-15,-5-2 0 0,0 2 1 16,-2-2-1-16,-2-2 1 16,-2-2-1-16,-2 1 1 0,-2 1 0 0,-1-1-3 15,-2-3 2-15,-1 1-4 16,-2-2-2-16,0-1 0 0,-1-1-7 0,0 0-6 15,-5-3-17-15,-3 1-30 0,-5 0-62 0</inkml:trace>
  <inkml:trace contextRef="#ctx0" brushRef="#br0" timeOffset="6353.96">3561 8119 53 0,'0'0'7'0,"0"0"-1"16,0 0 0-16,0 0-2 15,0 0 4-15,0 0 0 0,0 0 3 16,0 0 2-16,-91-35 1 0,68 32-1 16,9 1-1-16,-4 1-1 0,-3-1-3 0,0 2 2 15,-8 0-2-15,2 0 2 0,1 0-1 16,0 0 0-16,0 0 3 0,0 0-2 16,10 0 3-16,-4 0 0 0,1 0 1 15,-3 0 2-15,-1-4-4 0,3 0 1 16,2-3-5-16,1 0 1 0,1-2-4 0,2 0-1 15,-1-2 0-15,-2-3-2 0,5-1 0 16,-2-2-3-16,4-3 1 0,-2 0-1 16,2-4-3-16,3 2 4 0,-2-4-2 15,5 1 2-15,-1-2 1 0,1-2-1 16,0 1-1-16,1-2 2 0,3-1-1 16,0-2 0-16,0 0 1 0,0-2 0 15,0 1-1-15,0 2 1 0,0 0 1 16,0 2-1-16,3 0 0 0,0-1-1 15,1 2 0-15,-1 2 1 0,1 0 0 0,-1-2-3 16,3 2 0-16,-2-1-1 0,1 2 1 16,2 2 2-16,-3 2 1 0,3 1-1 15,2 3 1-15,1 0-1 0,0 0 0 16,2 0 0-16,2 1 0 0,2 0 0 16,3 1 3-16,1-1-3 0,2 0 0 0,7 1 0 15,0-1-2-15,4-1 4 0,2 1-2 16,2 0 0-16,2 2 1 0,2-2-1 15,0 2 1-15,2-1-1 0,-1 0 1 16,4 1 0-16,2 0 0 0,2 0-1 16,4 0 3-16,1 0-3 0,4 1 0 15,2 1-3-15,3 0 2 0,-2 1 1 16,0 0 1-16,0-2-1 0,-1 2 3 16,5-2-3-16,-4 1 0 0,2-2 0 15,-2 1 0-15,3 0 0 0,2 0 1 0,-2 2-1 16,-3-1 0-16,3 2 0 15,-1-1-1-15,-2 0 1 0,2 4 0 16,-2-2 0-16,2 3 0 0,-2 0 0 0,0 1 0 16,1-1 0-16,-1 2 0 0,-1 0 0 15,-1-1-3-15,-2 2 3 0,-1-1 3 16,0 2-6-16,-4-1 3 0,5 4 0 16,-4 0-1-16,-1 0 1 0,2 0 1 15,0 0-1-15,-4 0 0 0,1 4-1 16,-2 0 1-16,-2 0 0 0,1 0 0 0,2 2 0 15,-5-1 0-15,3 2 0 0,-4 1-1 16,4 0 1-16,-4 4 0 0,4-2 0 16,-1 2-1-16,-2 2 2 0,-1 0-1 15,1 1 0-15,-2 0 2 0,0 0 1 16,-2 0-3-16,2 0 0 0,-1 0 0 16,1 1 0-16,-1-1 3 0,-1 0-3 15,0 2 0-15,-2-2 0 0,4 0-3 16,-4 1 3-16,2-1 0 0,-3 0 1 15,0 0-1-15,-4-1 0 0,2-1 1 0,-5 2-2 16,-4-1 1-16,2 3-1 0,-4-2-2 16,-1 2 2-16,-2-1 1 0,-2 1-1 15,-3 0 1-15,-1-2-1 0,-2 1 0 16,-1-2 2-16,-2 2-2 0,-2-1 1 16,0 0 2-16,-3-5-3 0,-1 4 1 15,0 0 0-15,-2 1-1 16,2 0 1-16,-2 2 1 0,-1 0-1 0,-3-5 1 0,3 8-1 15,-3-2 0-15,0-6 0 0,0 9 0 16,0-3 2-16,0 0 1 0,-3-1-3 16,-1 0 1-16,-3 0-1 15,-2-1 0-15,0 6 1 0,-1-1-1 0,-3-2 1 16,3 0 0-16,-3 1 0 16,0-2-1-16,1 0 2 0,-2 0-2 0,1 0 0 15,-3 2 0-15,4 0 0 0,-3 0 1 16,0 1 1-16,-4 0 0 0,2-1-2 15,-5 1 0-15,2-1 1 0,-2-2-2 16,2 0 4-16,0-1-3 0,-2-2 0 16,0 2 1-16,-2-4 0 0,-1 3-1 0,-2-2 1 15,-2-3-1-15,1 0 0 0,-1 0 2 16,-1-1-2-16,1 1 3 0,-1 3-3 16,-1-2 1-16,1-1 0 0,-2 2-1 15,0-3 4-15,-1 1-4 0,3-2 4 16,-2 1-3-16,-1-2-4 0,4-1 5 0,-4 0-2 15,2 1 0-15,-2-3 3 0,4 0-3 16,-3 0 0-16,-1 1 0 16,1-1-1-16,-1-1 1 0,-3 1 1 15,-2-1-2-15,2 2 1 0,-3 1 0 0,0-3-1 16,0 2 1-16,-2-1 0 0,-2-1 0 16,1 1 0-16,-4 1 1 0,1-1-2 15,-3-2 1-15,-1 1 0 0,-3 1 0 16,0-2 1-16,3 0-1 0,-6 1 0 15,1-1 0-15,-2 0 0 0,4 2 0 0,-2-2 0 16,2 0 1-16,3 0-1 0,-3-2 0 16,3 3 3-16,1-3-3 0,-1 1 0 15,1-1 0-15,2 0 0 0,-2 2-2 16,2 0 2-16,1 1 0 0,2-1 0 16,1 0 0-16,-3-2 0 0,3 2-1 15,-3 0 0-15,2 0 1 16,-2 1-1-16,-1-2 1 0,-2 3 1 0,-1 0-1 15,-3-2 0-15,4 0 0 0,-4-1 0 16,3 1 0-16,-2 2 0 0,2 0 0 0,1-1 0 16,-1 1 0-16,3 0 0 0,0-1 0 15,1 0 0-15,-1-1 0 0,1 2 1 16,-3-2 0-16,3 0 1 0,-4 0-2 16,1 0 0-16,2-1 0 0,-2 1-3 15,2 0 3-15,-3-2-1 0,4 1 1 16,0-2 0-16,-1 1-1 0,1-1 0 15,0 2-3-15,-1-2 3 0,-2 1 0 0,-2 1 1 16,-1-2-1-16,2 1-1 16,1-1-1-16,-1 0 0 0,0 0 0 0,4 0-3 15,-1 0 1-15,4 2 1 0,0-2-4 16,-3 2 2-16,3-1-2 16,-4 2 1-16,4 0-3 0,0 2-2 0,0 1-9 15,0 1-15-15,0 1-19 0,2 2-34 16</inkml:trace>
  <inkml:trace contextRef="#ctx0" brushRef="#br0" timeOffset="13800.63">4371 7025 34 0,'0'0'4'16,"0"0"0"-16,0 0-2 15,0 0 2-15,0 0 1 0,0 0 2 0,0 0 1 16,0 0 3-16,0 0 2 0,0-1 0 15,0 1 1-15,0 0-3 0,3 0-4 16,-3 0-2-16,3 0-3 0,-3 0 2 0,3 0-2 16,3 0 2-16,-1 0-1 15,1 1 1-15,3 3 0 0,-3 2-2 0,-2 0-2 16,3 2 2-16,-1 0 0 0,-3-1 1 0,1 1 2 16,-1 1-3-16,0-2 0 0,0-2 2 15,0 4-1-15,-3-4 3 16,4-1 0-16,-3 0 0 0,-1-4 0 15,0 0 0-15,0 0 1 0,0 2 1 0,2-1 4 16,-2 1 0-16,0 0 2 0,1 0 0 16,-1-1 2-16,0 1-2 15,2-1-1-15,-2 0-1 0,0 1-6 0,0-2-3 16,1 0 1-16,-1 0-4 0,3 0 2 16,0-6-1-16,6-8-3 0,1-4 2 15,0 0 1-15,0-4-1 0,6 0 6 16,0-3-5-16,4-5 0 0,2 0 0 15,0-2-1-15,1 0 1 0,1 1 2 16,1-3-2-16,-2 2 0 0,3 1-1 0,0 1 0 16,0 1 1-16,0 1-2 0,3-1 2 15,0 0-2-15,-2 1 0 0,2 1 1 16,-1 3-1-16,1 1-2 0,0 2 2 16,-2 1-1-16,-2 3 2 0,-2 2 0 15,-6 3-1-15,-2 3 1 0,-8 5 0 0,0-1-3 16,-2 3 2-16,-1-1-1 15,0 2-2-15,-4 1 0 0,0-2-1 0,0 2 1 16,0 0-2-16,0 0 2 16,3 0 0-16,-3 0-2 0,0 0 2 0,0 0-2 15,3 0-10-15,0 2-26 0,-2 2-72 16</inkml:trace>
  <inkml:trace contextRef="#ctx0" brushRef="#br0" timeOffset="22032.84">3580 7964 14 0,'0'0'10'16,"0"0"2"-16,0 0 3 0,0 0 3 15,0 0 2-15,0 0 1 0,0 0-2 16,0 0-3-16,0 0-3 0,10 6-1 16,-10-4-2-16,0-2-4 0,0 0-3 15,0 0 0-15,0 0-3 0,0 0-2 16,-4 0 2-16,-3 0 0 0,-5 0 0 15,1 0 2-15,-4 0 0 0,5 0 0 16,-6 0 3-16,3-2 1 0,-1 2 0 0,-7-1 0 16,8 1-3-16,-8-2 0 0,3 2 0 15,4 0-3-15,-8 0 1 0,-1 0 1 16,11 0-2-16,-11 0 0 0,3 0 1 16,7 0-2-16,-9-1 1 0,2 1 1 0,7 0-1 15,-10-2 2-15,4 2-1 0,6-1 1 16,-6-1 0-16,-1-1 0 15,11 2-2-15,-11-4 3 0,7 0-5 16,2 3 6-16,-7-4-3 0,4-1 1 0,-1 2 1 16,-2-5-1-16,2 1-1 0,1-2-1 15,1-1 3-15,-3 1-2 0,3-2 1 16,-1-1 1-16,-1 2 0 0,5-1-1 16,-3-1 2-16,4-1 0 0,2 4-1 15,-3-1 1-15,4-4-2 0,-4 4 0 0,3-9 1 16,-3 3-1-16,1 0 0 15,3 0 1-15,-2 0 0 0,-1-2-1 0,3 2 1 16,0-2-1-16,0 0 2 16,-2 1-2-16,4 3 1 0,-1 1 1 0,-1-2-2 15,2-1 2-15,-2-3-1 0,-1-1 0 16,3 1-1-16,1 6 0 0,0-3 1 16,0 0-2-16,3 4 1 0,-3-7 0 15,3 1-1-15,-3 0 1 0,3-4-5 16,0 6 2-16,0 0 0 0,0 6 0 0,0-3 0 15,0-4 2-15,3 6-2 0,0-5 0 16,0 0 1-16,1 4-2 0,1-2 1 16,-1 2 0-16,3 0 1 15,3-2-1-15,-1-4 1 0,5 2-1 0,-2 2 1 16,2-2 1-16,1-1-2 0,2 1 1 16,4 0 1-16,2-1-1 0,0 1 2 15,1 0-2-15,1 0 3 0,1 2-2 16,0-1 0-16,3 1 0 0,-3 1-1 15,0 0 1-15,-1-1 0 0,1 1-1 0,1 0 1 16,-1 0-1-16,0 2 0 0,3-1-1 16,-3 2 0-16,3-1 1 0,-6 1 0 15,2 2 0-15,-1-1 0 0,-1 1 1 16,-1 0-2-16,3 1 1 0,-2 0-1 16,1 0 1-16,1 0 0 0,-3 1 0 0,1 1-1 15,1-1 1-15,-1 1 0 0,1-1-1 16,-1-1 2-16,0 1-1 0,0 0 2 15,-1 3-2-15,1-2 0 16,3 2 0-16,-3-1-2 0,2 2 1 16,1-1 1-16,1 2-1 0,1-1 2 0,-2 0-1 15,1-1-1-15,-1 2 1 16,-1-1 0-16,1 1 0 0,3-1 1 16,-2 2-1-16,-1 0-1 0,2 1 1 0,-1-1-2 15,-1 2 2-15,2-1-1 0,1 1 1 16,0 0 0-16,1 0 0 0,-1 0-1 15,1 0 1-15,-1 0 0 0,-1 0 0 16,-1 0 0-16,2 0-1 0,0 0 0 16,0 3 1-16,-2-2-1 0,1 2 1 0,-5 0-3 15,3 0 3-15,0 2 0 0,-3-1 0 16,0-1 0-16,-1 2 0 0,1 1 0 16,-1 0-2-16,-3-1 2 0,1 2 0 15,-4-1 0-15,4-1 2 0,0 4-2 16,-1-2-2-16,1 1 2 0,-1 0 0 0,-3 2-2 15,4 0 2-15,-2-2-2 0,-1 0 1 16,0 1 1-16,-1 0 0 0,1 2-1 16,-2 1 1-16,2 0-1 0,-5 2-1 15,5 0-1-15,-4-1 2 0,-1-1 0 16,5 2 0-16,-2 0 1 0,-1 1 0 16,-1 0-1-16,0 0 2 0,-1-1-2 15,-2 1-1-15,0 0 2 0,0-1-1 16,-4-1 1-16,5 3-1 0,-3-1-1 15,-4 0 1-15,5 0-1 0,-5-3 0 0,2 4 1 16,-3 0 0-16,1 3 1 0,-1-1 0 16,-3 0-1-16,3 1 0 0,-2-5 1 15,1 8 0-15,-2-3 0 0,0-5 0 16,1 6-2-16,-1 0 2 0,2-9 0 16,-1 11 3-16,-1-4-3 0,0-4 1 0,2 6-2 15,-2-2 1-15,0-5 3 0,0 5-1 16,0 1 2-16,0-7-5 15,-2 7 1-15,-1-2-4 0,0 0 3 16,-1 6 1-16,-2-5 0 0,3 2-1 0,-4-3 1 16,3 1 0-16,-2-5 0 0,3 3 0 15,-3-1 0-15,0 0 0 0,-2 0-1 16,2 2 1-16,2-2 0 0,1-5-1 16,-6 7 1-16,2 0-1 0,3-3 1 15,-4 5 0-15,-2-4 0 0,0 1 2 16,-3-3-3-16,3 0 1 0,-6 0 0 15,3-1-1-15,-1 0-1 0,-4 1 5 16,4-1-4-16,-2 0 1 0,-3-1 0 16,-1 1-3-16,1-2 3 0,-1 0 0 0,-2-1 0 15,0 1 1-15,1 0-1 0,-2-2 2 16,2 2-2-16,-2-1 1 0,0-1-1 16,3 3 2-16,-2 1-3 0,2-1 4 15,-2 0-3-15,2 0 0 0,-2 1 5 16,2-4-5-16,-2 2 3 0,2-1-3 0,0-2 0 15,1-1 2-15,-3 1-1 0,1-2 0 16,-1 0-1-16,0 0 0 0,1-1 1 16,0-1-1-16,5 0 1 0,-2-1 0 15,0-1-1-15,4 1 2 0,-5-2-1 16,-1 0 0-16,5 0-1 0,-5 0 1 16,0 0-1-16,7 0 1 0,-7 0-1 15,-1-2 0-15,8 2 0 0,-6-3 0 16,-1 1 0-16,0 1 1 0,4 0-1 15,-3 1-1-15,2-2 1 0,4 2 0 0,-10 0-1 16,7 0 1-16,-4 0 0 0,-5 0-1 16,3 0 2-16,5 0-1 0,-2 2-1 15,0-1 1-15,-2 0 0 0,-5 3 0 16,2-3 1-16,1 1 0 0,0-2-1 16,0 4 3-16,7-3-5 0,-4 1 4 0,1-2-2 15,0 2 0-15,-5 1 0 0,6-2 1 16,0 3-1-16,-1-3 0 15,7 1 0-15,-8-1-1 0,7-1 2 16,3 0 0-16,-6 1-1 0,6-1 2 0,-3 0-2 16,1 0 0-16,-1 0 0 0,3 0 0 15,-3 0 0-15,7 0 0 0,-4 0 0 16,3 0 1-16,1 0-2 0,-4 0 2 16,3 0-1-16,1 0 2 0,-7 0-1 15,7 0 0-15,-7 0 0 0,0 0 0 16,9 0-1-16,-9 0 0 0,7 0 0 15,-6 0 0-15,-2-1 0 0,4 0 1 16,-3-1-1-16,3 1 2 0,-2 1-2 16,2-2 0-16,0 0 0 0,-2 1 0 0,1-1 1 15,-1 1-1-15,-2-1 1 0,4 2-1 16,-2-2 0-16,5 2-1 0,-3-1 2 16,1 1-1-16,-4 0 0 0,0-1 2 15,0 1-1-15,0-3-1 0,3 3 0 16,-3 0 0-16,3-2-1 0,-2 2 1 15,2-1 0-15,0-1 0 0,-2 0 2 0,1 2-2 16,1-1-2-16,-2 0 3 16,-1-2-1-16,3 1-1 0,-3 1 5 15,0-2-4-15,3 1 0 0,-3-1 1 0,3 1-2 16,-1 0 1-16,6 2-2 0,-5-2 2 16,4 2 0-16,0-1 2 0,-7-1-4 15,7 2 2-15,-1-2-1 0,-4 1 0 16,6-1 2-16,1 1-2 0,-2 1 1 15,6 0-1-15,-3-2-1 0,-1 1-3 0,-1-1-5 16,0 0-4-16,5 2-10 0,-3-1-26 16,3 1-33-16,0 0-61 0</inkml:trace>
  <inkml:trace contextRef="#ctx0" brushRef="#br0" timeOffset="35351.87">25445 7388 33 0,'0'0'15'0,"0"0"-3"0,0 0 0 0,0 0-4 16,0 0-3-16,0 0 5 0,0 0 3 0,0 0 2 15,0 0 1-15,-18-22-6 16,18 22-3-16,0 0 0 0,-1-1 0 15,1-1 0-15,-2 0 2 0,2 1 0 16,-2-1-1-16,2 1 1 0,0 0-2 0,0-1-2 16,0-2-1-16,2-1 0 0,7 0-2 15,-2-1-1-15,5 3 2 0,5 0-3 16,-6 0-1-16,9 2 2 0,-2-1 0 16,-6 2 0-16,10 0 0 0,-2 0-1 15,2-1 0-15,5 1 1 0,-2 0 1 16,1-3 0-16,-4 3-1 0,2-2 0 15,-7 1 0-15,1-1 1 0,-5 2-1 16,-2-2 0-16,3 1 0 0,-8-1 2 16,5 1-2-16,-7 0 0 0,0-1 0 0,2 2 0 15,-6 0 2-15,0-1-3 0,0 1 0 16,3 0-2-16,-2 0 0 0,-1 0-1 16,0 0-1-16,0 0-1 0,-10 0-1 15,-3 3-2-15,-7 2-5 0,1 2-13 16,0 2-20-16,1-2-48 0</inkml:trace>
  <inkml:trace contextRef="#ctx0" brushRef="#br0" timeOffset="35701.51">25630 7386 3 0,'0'0'8'15,"0"0"4"-15,0 0 2 0,0 0 0 16,0 0 2-16,0 0 1 0,0 0-2 16,19 84 2-16,-19-62-1 0,0 1-4 15,-3-2 0-15,0-1-2 0,0-4-3 16,0 1-1-16,0 1-1 0,2 1 0 0,-1 1 1 16,1-2-1-16,-1 0 0 0,2 1-1 0,0 4 0 15,2-1-1-15,2-3 1 16,3 1-3-16,1-1 2 0,0 2-2 0,1-1-1 15,-1-2 3-15,0-4-3 0,-2 1 4 16,0-3-4-16,-4-2 1 0,4 3-2 16,-3-4 1-16,-2-3-1 0,1 3 1 15,-1-3-3-15,-1-2 1 0,2 7 0 16,-2-6-3-16,0 2 0 16,0 5-10-16,0-4-18 0,-2 2-34 0</inkml:trace>
  <inkml:trace contextRef="#ctx0" brushRef="#br0" timeOffset="36201.78">25277 8218 37 0,'0'0'10'15,"0"0"-2"-15,0 0 4 0,0 0-1 16,0 0-2-16,0 0 3 0,0 0-6 15,0 0 5-15,0 0-2 0,61-60-1 16,-39 55 0-16,4-2-2 0,-1 3-3 16,4 0 1-16,0 0-2 0,0 1 0 0,2 2 0 15,-3 1-2-15,0-2 0 0,-2 0 1 16,-7 1-1-16,1 1 0 0,-2 0 1 16,-4 0-2-16,6 0 1 0,-8 0 0 0,-6 0 0 15,4-1 1-15,-3-1 2 16,-3 1 0-16,2 1-1 0,-2-2 1 15,1 1-1-15,-1-1-1 0,2 2-2 16,-2-2 1-16,0 1-4 0,1-1 4 0,-1 2-1 16,-4 0-1-16,5-1 2 0,-1 1-2 15,1-2-2-15,1 2 2 16,-6 0-3-16,3 0-1 0,2 0-1 0,2 0-9 16,1 5-19-16,-5-4-53 0</inkml:trace>
  <inkml:trace contextRef="#ctx0" brushRef="#br0" timeOffset="36682.91">26003 8031 110 0,'0'0'22'15,"0"0"-6"-15,0 0-1 0,0 0 2 16,0 0-1-16,0 0 1 0,0 0-4 16,0 0-4-16,0 0-3 0,-4-47-3 15,4 47-2-15,0 0 0 0,0-2-1 16,0 2 1-16,1 0 0 0,4 0-1 15,0 2 0-15,1 6 1 0,1 4-2 0,-2-3 2 16,2 4 1-16,-2 3-2 0,1-2 1 16,0 5 0-16,1-1-1 0,-1 2 0 15,1-2 0-15,-1 1 0 0,0-1 0 16,0 0 1-16,-2-1-1 0,1-4-1 16,0 2 1-16,-1-1 0 0,-1-3-1 0,3 4 2 15,-3-6-1-15,1 0 0 16,2 5 0-16,0-7 1 0,0 5-1 15,-2-4 0-15,-2-5-1 0,2 4 0 0,-1-3 1 16,-2-1-1-16,2 1-2 0,-3-4 2 16,0 0-1-16,0 0-2 15,2 2 0-15,0-1-6 0,0 1-6 0,-1-2-15 16,1 0-25-16,-2 0-63 0</inkml:trace>
  <inkml:trace contextRef="#ctx0" brushRef="#br0" timeOffset="37198.05">27152 7295 193 0,'0'0'2'0,"0"0"-2"16,0 0 1-16,0 0 1 0,0 0-1 16,0 0 5-16,0 0 1 0,0 0-1 0,0 0 5 15,0 0-3-15,100-82 1 0,-68 76-1 16,3 0-3-16,1 1-3 0,2 0-1 15,2 4-2-15,-4 1 0 16,-1 0-1-16,-2 0-1 0,-1 0 1 0,-5 1-4 16,-1 3-1-16,-5 2-5 0,-7-1 0 15,-4 0-12-15,-1 0-8 0,-6-3-10 16,0 2-3-16,-3-4-2 16</inkml:trace>
  <inkml:trace contextRef="#ctx0" brushRef="#br0" timeOffset="37471.94">27563 7256 18 0,'0'0'23'0,"0"0"-3"16,0 0-2-16,0 0-2 0,0 0 1 16,0 0 0-16,0 0 1 0,0 0-5 0,0 0-3 15,-63-20-4-15,61 20-1 0,1 0-2 16,-1 0 2-16,-1 0 2 0,-1 0-1 16,-2 9 1-16,2 4 0 0,3-3-1 15,-2 8 4-15,3 0-3 0,0 2 1 16,0 6 0-16,0-2-2 0,0-2 0 0,3 3 0 15,1-3-2-15,0 2 0 16,3-2 1-16,-1 3-2 0,0-3 0 16,0 1-1-16,0 0-2 0,1-1 1 0,-2 1 1 15,3 1-2-15,-4-4 1 0,2 2-2 16,-1-2-1-16,1-1 0 0,-1 0-2 0,-2-6 0 16,0 2-6-16,-2 2-8 15,-1 1-26-15,0-1-55 0</inkml:trace>
  <inkml:trace contextRef="#ctx0" brushRef="#br0" timeOffset="37708.93">27267 7946 73 0,'0'0'11'0,"0"0"-1"16,0 0 3-16,0 0 3 0,0 0 3 0,98-35 2 16,-68 28 3-16,2-2-4 0,1 0-8 15,4 0-4-15,-1 4-9 0,0 0 0 16,-1 3-4-16,-3 2-4 16,-2 0-7-16,-3 7-22 0,-1 0-51 0</inkml:trace>
  <inkml:trace contextRef="#ctx0" brushRef="#br0" timeOffset="38224.93">27909 7864 53 0,'0'0'-2'0,"0"0"2"16,0 0 0-16,79-21 0 0,-56 18 3 0,-1 1 0 15,1 2 1-15,-1 0 2 0,-2 0 0 16,1 0 0-16,-3 7-1 16,0-1-2-16,-1 4 2 0,-2 3-5 0,-1-2 3 15,-5 0-3-15,-4 2 2 0,0 3 0 16,-4-6-2-16,-1 7 0 0,0 1 0 16,-1-2 1-16,-8 5 0 0,0-2 2 15,-2 0-1-15,-1-3 2 0,2 2-1 16,-3-1 1-16,0 1-2 0,0-1-1 15,2 0 1-15,-1 1-2 0,-1-1 0 0,3 0 0 16,1-5 0-16,1 0 0 0,3-5-3 16,1 2 3-16,-1-1 0 0,2-3 0 15,1 4 1-15,0-4-1 0,1-1 2 16,-1 2-4-16,2-6 2 0,0 3 0 16,0 2 2-16,5 0-1 0,0 2 1 15,4-6-1-15,0 2 1 0,4-3-1 16,4 0 0-16,3 0 1 0,5-3-1 0,-1 0 2 15,4-2-2-15,-2 1 0 16,7 0 0-16,-1-3-1 0,1 0 0 0,2 1 2 16,0 0-2-16,-2-2 1 0,0 2-1 15,-1-1 1-15,-1-1-1 0,-3 1 0 16,-7 2-1-16,-4 0-3 16,-4 3 2-16,-7 1-5 0,7 1-3 0,-7 0-4 15,1 0-10-15,0 0-16 0</inkml:trace>
  <inkml:trace contextRef="#ctx0" brushRef="#br0" timeOffset="38553.11">29058 7699 286 0,'0'0'21'0,"0"0"-7"0,0 0-8 16,0 0-5-16,0 0-3 0,0 0-1 16,0 0 0-16,0 0-2 0,0 0-2 15,0-17-4-15,12 17-13 0,0 4-34 16,6 3-89-16</inkml:trace>
  <inkml:trace contextRef="#ctx0" brushRef="#br0" timeOffset="38749.32">29795 7696 190 0,'0'0'-1'15,"0"0"-1"-15,0 0-3 0,0 0 2 0,0 0-2 16,0 0 1-16,0 0-3 15,0 0-7-15,0 0-13 0,0 0-29 16</inkml:trace>
  <inkml:trace contextRef="#ctx0" brushRef="#br0" timeOffset="38915.39">30369 7686 182 0,'0'0'-2'0,"0"0"-8"16,0 0-6-16,0 0-13 0,82-4-24 15</inkml:trace>
  <inkml:trace contextRef="#ctx0" brushRef="#br0" timeOffset="39095.93">30882 7631 212 0,'0'0'8'0,"0"0"-8"0,0 0-6 16,0 0-2-16,0 0-8 0,0 0-11 0,0 0-25 15,83-25-59-15</inkml:trace>
  <inkml:trace contextRef="#ctx0" brushRef="#br0" timeOffset="39771">30850 7252 144 0,'0'0'11'0,"0"0"-4"0,0 0-3 15,0 0 0-15,0 0 1 0,0 0 1 16,0 0-3-16,80-53 2 0,-59 50 0 0,2 2 0 15,2-1-1-15,0 0 0 0,4 2 0 16,0-1-2-16,1 0 0 0,-1-2 1 16,1 3-3-16,1-2 6 0,-3 1-6 15,3-3 3-15,-4 3 1 0,1-2-7 16,-11 2 4-16,2 1-4 0,-9 0-3 0,-3 0-3 16,-1 0-6-16,-6 0-1 15,0-2-2-15,0 2 1 0,0 0 5 16,0 0 4-16,0 0 3 0,-7 0 4 15,-6 0 0-15,3 0 2 0,-3 0-3 0,1 0 4 16,6 0-1-16,-7 0 8 0,8 0-2 16,-1 0 2-16,1 0 0 0,5 0-1 15,-1 0-1-15,-4 0-2 0,-1 0-3 16,0 0-1-16,1 0 4 0,5 0 0 16,-1 0 2-16,1 0 1 0,0 5 1 15,0 7-1-15,0 3 1 0,1 5-2 0,5-1 3 16,1-1-4-16,-1 0 0 0,0 1-2 15,-2-1 1-15,2 2 1 16,-2 1-1-16,2 0-1 0,-2 4 6 0,-1-1-8 16,0 3 7-16,0 1-6 0,-1-1-1 15,-1 2 1-15,-1-2-1 0,2 0-1 16,-1 0 1-16,0-4 0 16,2 2 0-16,0-3-1 0,3 0 0 0,-2-2-2 15,1-2 1-15,0 0 0 0,1 0-1 16,-1-4-1-16,2 1 0 0,-5 0-1 15,1-4-3-15,-3 7-7 0,0 1-7 0,-3-3-33 16,-8 6-67-16</inkml:trace>
  <inkml:trace contextRef="#ctx0" brushRef="#br0" timeOffset="40086.92">31123 8032 48 0,'0'0'32'0,"0"0"-5"16,0 0-4-16,0 0-5 15,77 0-8-15,-57-3 0 0,-1 2-9 16,6-1 5-16,-7 1-1 0,0 1-6 15,2-1 5-15,0-1-5 0,-1 1 0 0,1 1-1 16,-2-2 0-16,-4 0 0 0,6 2 1 16,-7 0-2-16,-1 0 1 0,2 0-1 15,-2 0-5-15,1 0 2 0,-7 0-2 16,0 0 0-16,-2 0 0 0,2 0-2 16,-1 0-4-16,1 0-5 0,-6 0-6 0,0 0-10 15</inkml:trace>
  <inkml:trace contextRef="#ctx0" brushRef="#br0" timeOffset="41012.01">31790 7792 150 0,'0'0'8'16,"0"0"-1"-16,0 0-4 0,0 0 2 15,0 0 2-15,0 0 2 0,0 0 3 16,0 0 3-16,0 0 2 0,-4 4-3 0,4 13-1 15,3 3-2-15,4 1-4 16,3 2-1-16,-1 1-2 0,-1 0-1 16,2 2-3-16,-4 0 0 0,0-2-2 15,-2 0 2-15,-1-7-1 0,0 0 1 0,-1 0 0 16,-1-4 1-16,2 5-1 0,-3-7 2 16,0-5-2-16,1 4 0 0,-1-4 1 15,0-1-1-15,2 1 0 0,-2-6 1 16,0 0 3-16,0 0 0 0,0 2 1 15,1-2-1-15,-1 1-1 0,2-1-3 0,2 0 6 16,3-8-6-16,4-5 4 0,3-4-3 16,-1-1-2-16,1 1-1 0,-1-1 1 15,2 0-4-15,-1-1 3 0,1 2-1 16,-4 3 1-16,3-2 2 0,-3 3-1 16,1 1 6-16,0 0-5 0,-3 2 4 0,1 2-5 15,2-2-1 1,-5 4 1-16,5-3-2 0,-5 3 3 0,1 1 0 15,0 1 0-15,-5 1-1 0,1 1 1 16,-4 2 0-16,0-2 0 0,0 2 0 0,2 0-2 16,-1 0-1-16,1 0 2 0,-1 0 0 15,-1 0 2-15,0 0 0 16,0 9 1-16,-6 4-1 0,-4 3 1 16,0 0-1-16,-3-2 0 0,1-1 2 0,-1 1-2 15,3 0-7-15,3-5 7 0,-3 3-4 16,3-2 3-16,2-2 1 0,-2 3 0 0,2-2-1 15,2 0 1-15,0-2 0 0,1-2-1 16,-1 4 0-16,3-5 2 0,-1 1 0 16,1 6 0-16,0-2 2 0,4 3 0 15,7 3 2-15,1-4-1 0,4-2 8 16,0 0-6-16,4-3 4 0,4 0-6 16,1 0-1-16,3-3 0 0,4 1 0 15,2-1 1-15,5-1-2 0,0 0 2 16,3-2-4-16,2 1-1 0,-1-1 1 0,2 0-1 15,-5 2 8-15,0-1-1 0,-7 1 0 16,0 0-2-16,-1-1-8 0,-2 1 2 16,1-1 0-16,-2 1 1 0,-3-2-1 15,-8 1 1-15,-2 0-2 0,-3 1 2 16,-7-2 0-16,4 2 0 0,-4-2 0 16,-1 0-1-16,1 1-1 0,-6-1 0 15,0 0-2-15,0 0 1 0,2 0 0 16,-2 2-2-16,0-2-4 0,0 1-8 15,-8 3-17-15,-3 0-36 0,-4 2-75 0</inkml:trace>
  <inkml:trace contextRef="#ctx0" brushRef="#br0" timeOffset="42227.62">25460 8679 39 0,'0'0'8'0,"0"0"-2"0,0 0 1 16,0 0-1-16,0 0 1 0,85-36 2 16,-61 33 2-16,1 0 1 0,-1 1-3 0,4 0 2 15,-1 0-3-15,2 0 2 16,3 0-3-16,2 2 0 0,4 0-3 15,4 0 1-15,6 0-2 0,4 0-1 16,2 0 1-16,3 0 0 0,6 0 0 0,0 0 0 16,4 0 0-16,0 0-3 15,3 2 1-15,1 1 0 0,0 0-1 16,4 0 4-16,0 1-6 0,2-1 4 0,-2 2-2 16,1-2-2-16,1 2 2 0,0-2 0 15,-2 1 0-15,3 0 0 0,-3-1 2 0,2 1-2 16,-2-3 1-16,3 3 0 0,-3-3 1 15,2 1 3-15,0-2-3 0,4 1 1 16,1 1-2-16,5-1 0 16,1-1 0-16,2 0 1 0,-2 0-2 0,-1 0 1 15,-3 0 1-15,0 0 0 0,-1 0 1 16,0 0 0-16,-1 0 0 0,-2-1-1 16,-5 1-1-16,0 0 0 0,-1 0-1 15,0 0 2-15,2 0-1 0,1 0-1 16,1 0 0-16,0 0-1 0,-1 3-1 0,-3 0 1 15,1-1-1-15,-4 0 3 0,-2 1 0 16,2-1-1-16,-5 0 3 16,-1 1-3-16,1-2 0 0,-1-1 1 15,-2 0-1-15,2 2 0 0,-2-2 0 0,0 0-1 16,3 1-1-16,2-1 6 0,2 0 0 16,2 0-2-16,2 0 0 0,-2 0-1 15,-1 0-2-15,0 0 0 0,-3 0 0 16,0 0 3-16,0 0 2 0,1 0 0 15,-2 0 2-15,-2 0-4 0,-1 0 1 0,-2-1-1 16,-2 1 0-16,0 0 0 0,-2 0-2 16,-2 0 0-16,-1 0 0 0,1 0 5 15,4 1-7-15,0 2 7 0,1-2 0 16,1 1-6-16,2 0 5 0,-2-1-5 16,3-1 1-16,0 0 0 0,-1 0 8 0,-2 0-6 15,-5 0 7-15,-7 0 0 0,-5 0-9 16,-2 0 8-16,-2 0-10 15,-2 0 0-15,1 0 1 0,-1 0-3 16,-2 2 3-16,-3 2 0 0,0-1-2 0,-3 2 2 16,0-2-1-16,-1-1 1 0,-2 1 0 15,-1-2-2-15,-2 2 1 0,-2 1 0 16,-1 0-2-16,-2 2-1 0,-7-3 1 16,4 1-2-16,-4 1-2 0,-1-2-5 15,2 4-11-15,-4-2-26 0,0 0-54 0</inkml:trace>
  <inkml:trace contextRef="#ctx0" brushRef="#br0" timeOffset="47695.78">25591 9055 4 0,'0'0'8'0,"0"0"-1"16,0 0 0-16,0 0 0 16,0 0-2-16,0 0 0 0,0 0 0 0,0 0 0 15,0 0-1-15,-11-10 1 0,11 10-4 16,-1-2 3-16,1 2-3 0,-1-1-1 0,1 1 5 15,-3-2-4-15,3 2 1 0,-1-1 4 16,1 1-3-16,-2 0-1 16,2-1-1-16,-1 1 0 0,1 0 2 15,-2 0-1-15,2 0 1 0,0 0 1 0,0 0 1 16,-1 0 1-16,1 0 2 0,0 0 2 0,0 0-1 16,0 0 3-16,-2 0 2 0,2 0-2 15,0-2 1-15,0 2 0 16,0 0 0-16,0 0-2 0,0 0 0 15,0 0-2-15,0 0-2 0,0-1 1 0,12-1-1 16,4-1-1-16,5 0 3 0,0 0-2 16,3 1-3-16,1 2 1 0,1 0-2 15,-2 0 1-15,0 0-1 0,-7 0 0 16,3 0-1-16,-1 0 2 0,1 0-3 16,8 0 2-16,-4 0-2 0,-8 0 1 15,4 0-1-15,-2 0 0 0,-4 0 1 16,5 0-2-16,-5 0 1 0,-2 0-1 15,2 0 0-15,-2 0-1 0,2 0 1 16,-3 0-3-16,-1 0 0 0,-6 0-1 0,6 3-2 16,-7 0-2-16,0-1-4 0,1 1-3 15,-4 2-7-15,-3 4-10 0,-5 4-14 16,-8 1-11-16,-2-2-8 0,0-3 8 16</inkml:trace>
  <inkml:trace contextRef="#ctx0" brushRef="#br0" timeOffset="48029.4">25826 9127 63 0,'0'0'22'0,"0"0"-1"0,0 0-1 15,0 0-1-15,0 0 1 0,0 0-1 0,0 0-2 16,0 0-2-16,0 0-3 0,8-42-2 16,-8 42-1-16,0-2 2 15,4 2-1-15,-1 0 1 0,3 6 1 0,0 0-1 16,-2 4 1-16,-1 4-2 0,-2-3 0 0,-1 6-1 15,2 1-1-15,-2-6-1 0,0 10 0 16,0-4 0-16,0-6-1 0,0 9 0 16,0-3-1-16,0 1 0 0,0 5-3 15,1-3 0-15,3 0 2 0,2-3-2 16,3 1 0-16,-1 1 0 0,3-1 0 16,-3-1 0-16,4 0-1 0,-2 2-1 15,2-3 0-15,-1 1-2 0,1 0 2 16,-1-1-1-16,-2 0-2 0,0-2 1 15,-5-3-3-15,1 1 1 0,-3-1-8 0,-2 1-2 16,0 6-10-16,0 0-15 0,-10 4-23 16,-2-3-26-16,-3-4-52 0</inkml:trace>
  <inkml:trace contextRef="#ctx0" brushRef="#br0" timeOffset="48312.49">25600 9789 171 0,'0'0'18'0,"0"0"-4"16,0 0-6-16,0 0-4 0,0 0 0 15,0 0-1-15,0 0 2 0,0 0 2 16,0 0-1-16,96-38-1 0,-68 36-2 16,1 1 1-16,1-1-3 0,2 1 1 15,1 1-2-15,1-2 2 0,3 1-2 0,-4-1 1 16,2-1-2-16,-3 2 1 0,-2-2-2 15,-1-2 2-15,0 2 0 0,-2 0-2 16,0 0 1-16,-1 2-4 16,-8-1-2-16,0 2-4 0,-5 0-4 0,-2 0-11 15,2 0-13-15,-6 5-21 0,2-1-28 16</inkml:trace>
  <inkml:trace contextRef="#ctx0" brushRef="#br0" timeOffset="48646.3">26314 9666 84 0,'0'0'21'0,"0"0"-2"0,0 0-2 0,0 0 2 16,0 0 0-16,0 0-3 0,0 0 2 16,0 0-3-16,0 0-3 0,7 3-1 15,-3 7-4-15,4 4-1 0,-3 0-2 16,5 4-1-16,-5-6-1 0,-1 5-1 16,0 0-1-16,-2 2 0 0,1 6-1 15,0-9 0-15,-2 3 0 0,-1-1 2 16,2-6-4-16,-1 9 3 0,-1-3-2 15,0-5-4-15,2 5-2 0,-2-1-10 16,1-5-15-16,2 4-41 0</inkml:trace>
  <inkml:trace contextRef="#ctx0" brushRef="#br0" timeOffset="49044.14">26986 9707 259 0,'0'0'3'16,"0"0"-1"-16,0 0-1 0,0 0 0 0,0 0-1 16,0 0 3-16,0 0-1 0,0 0 0 15,86-47 2-15,-68 44 1 16,6 0 1-16,-1-2 1 0,0 2-1 15,1 0-1-15,4 0-3 0,1 2-3 16,-2-1 0-16,1 2 0 0,1 0-3 16,-3 0 1-16,1 0-6 0,-2 0-3 15,-1 5-19-15,-6-1-31 0,0 2-74 0</inkml:trace>
  <inkml:trace contextRef="#ctx0" brushRef="#br0" timeOffset="49278.98">27093 9924 221 0,'0'0'5'0,"0"0"1"16,0 0-1-16,0 0 3 0,0 0 2 15,0 0 1-15,0 0 1 0,0 0-2 0,0 0 1 16,94-27-2-16,-55 17-3 0,2 1-4 15,2 4-3-15,1-2-4 16,0 3-2-16,-2 2-7 0,2 2-17 16,-1-2-50-16,-2 2-68 0</inkml:trace>
  <inkml:trace contextRef="#ctx0" brushRef="#br0" timeOffset="49714.85">27990 9395 155 0,'0'0'-1'16,"0"0"1"-16,0 0 1 0,0 0 1 15,0 0 3-15,75-87 0 16,-58 74 1-16,-1 3 2 0,6 1 0 15,1 0 1-15,3 3-1 0,4 0-2 0,2 2-2 16,1 3-1-16,2 1-1 0,-1 0-2 16,-3 5 0-16,0 2 0 0,-2 3 0 15,-5 1 0-15,-2 3 0 16,-2 3-1-16,-3 0 1 0,-3 2 0 0,-4 2 0 16,-3 2 2-16,-3 3-2 0,-4 1 4 15,-1-2-3-15,-9 3 1 0,-2-3 1 16,-1-1-2-16,-1 1 4 0,-1-5-2 15,1 2 1-15,2-2-1 0,1 0 1 16,0-4-3-16,6-4 1 0,-1 2 0 0,3-5 0 16,1-5 1-16,-2 7-1 0,4-5-2 15,0 5 1-15,0-1-1 0,0-1-1 16,3 6-2-16,4-4 1 0,-1 1-6 16,3 0-5-16,2-1-25 0,2 0-51 15</inkml:trace>
  <inkml:trace contextRef="#ctx0" brushRef="#br0" timeOffset="50013.2">28615 10024 260 0,'0'0'26'0,"0"0"-9"16,0 0-6-16,0 0-3 0,0 0-4 15,0 0-2-15,0 0 0 16,0 0-4-16,0 0 1 0,0-5-2 15,0 5-5-15,0-1-2 0,0 1-11 0,1 0-31 16,-1 0-92-16</inkml:trace>
  <inkml:trace contextRef="#ctx0" brushRef="#br0" timeOffset="50681.39">29300 9596 56 0,'0'0'8'0,"0"0"7"0,0 0 6 15,0 0 8-15,0 0 5 0,0 0 1 16,0 0-7-16,0 0-6 0,0 0-8 0,0 0-7 15,0-24-1-15,0 22-1 0,0 2-1 16,0 0 0-16,6 11-1 16,-1 5-2-16,3 6 0 0,-1-1-1 0,-1 0 0 15,1-1 0-15,-3-5 0 0,1 2 0 16,-2-2 0-16,-2-3-2 0,1-1 0 16,-2-1 1-16,0-3 0 0,0-1 1 15,0 4 0-15,0-5 0 0,0-1 1 0,0 1 0 16,0-5 2-16,-6 0-2 15,-3 0 1-15,-4-8 0 0,0-2 0 0,2-5-2 16,3-2 0-16,1-3-2 0,1-4 2 16,0-1 0-16,2 2 1 0,1 3 1 15,2 1 0-15,1 7 1 0,0-1-1 16,0 0-1-16,1 4 0 0,9-3-1 16,-4 4 1-16,7 2 2 0,3 5-1 0,1 1 0 15,5 3 0-15,1 6-1 16,-1 1 0-16,-3 3-1 0,2 1 0 15,1 1 0-15,-2 0 0 0,0 0-1 16,2 2-2-16,-3-2-1 0,1 0 0 0,-2 2-3 16,0-4-4-16,0 1-9 0,-7-3-20 15,1-1-30-15,-2-3-69 0</inkml:trace>
  <inkml:trace contextRef="#ctx0" brushRef="#br0" timeOffset="50923.39">29750 9488 151 0,'0'0'15'16,"0"0"-4"-16,0 0-7 0,0 0-2 16,0 0-1-16,0 0 2 0,0 0-1 15,0 0 2-15,0 0 1 0,0 0-1 16,7-1 2-16,-1 14-2 0,1 6 0 0,-3-1-1 15,1 0-2-15,-1 2 0 0,-1 1-2 16,1 0 2-16,1 1-2 0,0-1-4 16,0-2-2-16,-1 3-6 0,-1-7-8 15,1 2-18-15,1-5-40 0</inkml:trace>
  <inkml:trace contextRef="#ctx0" brushRef="#br0" timeOffset="51300.17">30004 9611 78 0,'0'0'13'15,"0"0"0"-15,0 0 1 16,0 0 3-16,0 0-4 0,0 0 1 15,0 0-1-15,0 0-2 0,0 0-4 16,0 0-2-16,-6 52-4 0,6-43 0 0,5 5 0 16,-2-6 0-16,5 5 0 0,-2-7 1 15,1 0-1-15,1 0-1 0,1-3 0 16,0 0 1-16,-4-1-2 0,3-2 2 16,-2 0 1-16,6 0 0 0,-1-7 0 15,-3 2 0-15,2-6-1 0,-6 3 1 0,-3-4 1 16,-1-6 0-16,0 2 6 0,0-1-1 15,-3 2 0-15,-4 2 0 16,0 4-6-16,-2-1 0 0,4 5-2 16,0 2-2-16,2 1-2 0,-5 2-4 0,-1 0-6 15,0 3-18-15,-2 8-62 0</inkml:trace>
  <inkml:trace contextRef="#ctx0" brushRef="#br0" timeOffset="51484.78">30496 9716 293 0,'0'0'4'16,"0"0"-6"-16,0 0 0 0,0 0-6 0,0 0-2 15,0 0-3-15,0 0-8 16,0 0-13-16,0 0-41 0,-32-12-57 15</inkml:trace>
  <inkml:trace contextRef="#ctx0" brushRef="#br0" timeOffset="52619.97">30974 9415 216 0,'0'0'28'0,"0"0"-7"0,0 0-7 16,0 0-2-16,0 0-2 0,0 0-1 15,0 0 2-15,0 0-2 0,0 0 1 16,0 0-4-16,-44-59-1 0,38 58-1 16,2 1-4-16,-7 0 1 0,-1 0 0 0,4 3 0 15,-2 6 0-15,2 5-1 16,2 0 0-16,0 2 0 0,3 2 1 0,3 2 2 16,0-2-3-16,0 7 0 0,0-4 0 0,6-2 0 15,0-2 1-15,-2-5-1 16,4 1 0-16,1-5 1 0,-1 0 0 15,4-1-1-15,0 0 0 0,-3-4 0 0,2 0 1 16,-1-3 0-16,2 0-1 0,4 0 2 16,-2-3-2-16,-1-5 1 0,-4-2-1 15,-2-4-1-15,2 0-1 16,-6-3-1-16,-3-1 1 0,0-3 2 16,-2-5-3-16,-5 4 6 0,1 5-3 0,1 5 0 15,2 4 1-15,-2-1-1 0,1 0 0 16,1 4 0-16,0 2-1 0,3 3 1 15,-1-1-3-15,1 1 3 0,-2-3-2 16,1 3 2-16,1-2-1 0,-1 1-1 16,1-1-1-16,-2 0 0 0,2 2-1 0,0-1 1 15,0 1-1-15,0 0-1 0,2 0-2 16,9 0 0-16,5 0-5 0,0 1-1 16,0 1 1-16,2 0 1 0,0-2 4 15,2 0 2-15,-1 0 3 0,-8 0 0 16,1 0 4-16,2 0-1 0,-3-4 1 0,0 3 3 15,-7 0-1-15,2-4 2 0,-3 1 4 16,0 2-1-16,0-1 0 0,-3-3 1 16,0 0-2-16,0-5 1 0,0 2-1 15,-3 0-1-15,0 1 0 0,0 4-1 16,2 1-1-16,-2 0-2 0,0 0 1 0,0-1-1 16,-1 3 0-16,4 1 0 0,0-1-2 15,0 1-1-15,0 0 1 16,-1 0 0-16,-2 1 1 0,1 13 2 15,-1 4-2-15,3 6 2 0,0 2-2 0,0 0 0 16,3 1 0-16,2 2 0 0,0 0 0 16,-1 0-1-16,1-2 0 0,-1 2 0 15,1-2 0-15,0 2 1 0,0 0-1 16,0 0-1-16,-2-2 0 0,2 2 0 16,-2 1-4-16,-1 2 3 0,1 1 2 0,2 2-4 15,-1-3 2-15,0 0-8 16,-2-1-11-16,-1-1-14 0,-1-3-34 15,0-1-36-15,-3-8-63 0</inkml:trace>
  <inkml:trace contextRef="#ctx0" brushRef="#br0" timeOffset="52801.78">31079 9924 264 0,'0'0'2'0,"0"0"-3"0,0 0-2 16,0 0 1-16,0 0 1 0,0 0 1 16,78-39-1-16,-61 39-2 0,9-2-1 0,2 2-15 15,0 0-30-15,3 0-80 0</inkml:trace>
  <inkml:trace contextRef="#ctx0" brushRef="#br0" timeOffset="53051.25">31727 9514 327 0,'0'0'30'0,"0"0"-5"0,0 0-3 16,0 0-3-16,0 0-3 0,0 0-3 0,0 0-3 16,0 0-4-16,0 0-6 15,0-36-1-15,0 36-1 0,0 0 0 16,-2 10 1-16,-1 9 1 0,0 6 0 15,2 5-2-15,-1 2 0 0,2 0-1 0,0 2 0 16,0-2-2-16,2 0-2 0,2 0-4 16,1-2-12-16,-3-1-18 0,3-2-23 15,0-7-38-15,-2-2-68 16</inkml:trace>
  <inkml:trace contextRef="#ctx0" brushRef="#br0" timeOffset="53321.85">31645 9438 254 0,'0'0'6'0,"0"0"-1"0,0 0-5 16,0 0-3-16,90-43 2 0,-61 43-2 16,-3 0 2-16,0 7-1 0,-3 2 1 15,-4 5 6-15,0-1-6 0,-2 2 5 0,-4 2-5 16,-4 3 1-16,-1 0 0 15,-5 1 0-15,-3 0 3 0,0 1 2 16,-8-3 1-16,-4 0-4 0,-4-2 2 16,-3-2-6-16,-1 1 4 0,0-4-2 0,-2 0 0 15,1-2-1-15,2 0-4 0,0-1-3 16,6-1-7-16,0-3-12 0,4 0-21 16,5-3-30-16</inkml:trace>
  <inkml:trace contextRef="#ctx0" brushRef="#br0" timeOffset="53552.95">31987 9711 274 0,'0'0'18'16,"0"0"-7"-16,0 0-4 0,0 0 4 15,0 0-1-15,0 0 0 16,0 0 0-16,0 0-1 0,0 0-2 15,0 0-1-15,-55 63-3 0,50-53 0 0,-2 6-2 16,6-8 0-16,1 5-1 0,0 2 0 16,5-1-1-16,4 1 0 0,4-2-5 15,5-5-4-15,2-1-19 0,2-2-50 16,2-2-87-16</inkml:trace>
  <inkml:trace contextRef="#ctx0" brushRef="#br0" timeOffset="53672.7">31981 9570 64 0</inkml:trace>
  <inkml:trace contextRef="#ctx0" brushRef="#br0" timeOffset="54920.18">32160 9693 148 0,'0'0'6'0,"0"0"-3"0,0 0 0 16,0 0-2-16,0 0 1 0,0 0 0 15,91 50 0-15,-81-40 0 0,-1 0 2 16,-2 3-1-16,1 3 2 0,2 5-2 0,-6-6 3 15,0 2-2-15,-4 1 1 0,0-1-2 16,0 1 0-16,-1-3-1 0,-5 1 0 16,2-6 0-16,-5 4 0 0,5-5-1 15,1-4 0-15,0-1 0 0,3-4 1 16,-1 0-2-16,1 0-2 0,-2 0 1 0,2 2 0 16,-1-2 0-16,1-2 0 0,0-9-3 15,0-7 1-15,3-3-6 16,1-2-7-16,2 0-6 0,-2 1 1 15,2-1 1-15,-3 1 4 0,0 7 6 0,1 0-3 16,0 6 3-16,1 1 4 0,-1 0 4 16,-2 4 3-16,1 1 1 0,-3 3 4 15,0-1 1-15,0 1 2 0,1 0 3 16,1 0 4-16,0 0 3 0,-1 0-1 16,1 4 0-16,-1 8-2 0,2 7-1 0,-3-7-1 15,2 7 0-15,-2 0 0 16,0-7-3-16,1 6 1 0,-1-7-5 0,3 0 0 15,3 4 1-15,-2-6-1 16,5 3 2-16,1-2 3 0,-1-6-2 0,7 1-3 16,3-2-3-16,2-3-4 0,5 0-1 15,0 0-2-15,0-5 2 0,-4-5 6 16,-2 0-9-16,-3-4 8 0,-3-2-9 16,-4-3-1-16,-2 0 3 0,-3 3 2 15,-3 0 1-15,0 4 0 0,-2 5 0 16,0-5-3-16,0 8 2 0,0-2-2 15,0 1 0-15,0 5 0 0,0-3 2 16,-4 2 2-16,-1-1 0 0,-6 0 3 16,5 2-1-16,-4 0-6 0,-6 7 7 0,6 3-7 15,-2-1 6-15,4 4 0 0,5-5 0 16,0 5 1-16,0-1-2 0,3 0 1 16,0 6 1-16,6-3 6 0,4 5-5 15,4-5 5-15,1-3-7 0,4-1-3 16,1-3 5-16,-1-2-6 0,5-3 6 15,2-1-9-15,2-2-1 0,0 0 0 16,3-5 0-16,-2-5 2 0,-4 0-1 0,1-3 0 16,-3-4-4-16,-5-3-5 15,-3-4-6-15,-5-4-5 0,-4-7 0 0,-3-1 4 16,-3-3 8-16,0-3 9 16,-2 0 6-16,-5 2 6 0,1 6 0 0,0 3 6 15,1 12-3-15,2 6-2 0,1 4-1 16,1 5-3-16,-1-1 0 0,1 1-3 15,1 4 1-15,-2 0-1 0,0 0 4 0,-1 10 1 16,-1 7 3-16,-1 7-1 0,2 0 1 16,2 2-2-16,1 2-1 0,0-3 0 15,0 3-2-15,0-2-2 0,1-1 0 16,4 3-2-16,-1-1-1 0,0 0-1 16,2 1-1-16,-2-3 1 0,2 1-4 0,0-5 3 15,1-3 0-15,0-5 0 0,-1-1 1 16,0-6-1-16,0 0 1 15,1-1-1-15,4-4 0 0,4-1-1 16,2-1 0-16,4-10 1 0,0-3-1 0,-2-4-1 16,-3-3 0-16,0-3-2 0,-3-2 2 15,-2 0 1-15,0-1-1 0,-6 2 3 16,0 7 3-16,-1 2-3 16,-2 5 0-16,-2 6-3 0,2 1 2 0,-2 4-1 15,0-2 1-15,0 2 0 0,0-1 1 16,0 1 0-16,-2 0 1 0,-7 0 1 15,0 0 0-15,-1 7 1 0,3 6-3 0,4-5 1 16,-1 9 0-16,4 2 1 16,0 0 1-16,3 7-2 0,8-3 1 0,1 0-2 15,2-1 1-15,3-2-1 0,-2 1 0 16,1-3 1-16,-5 1-1 0,2-2-1 16,-5-5 1-16,-4 2-2 0,-1-6 2 15,-3 3 1-15,0 4 2 0,-5-1 2 16,-6 1 2-16,-5-3 1 0,-2-4-1 0,4-2 0 15,0-4-3-15,-4 2-2 0,7-2-1 16,-2-1-3-16,3-1-2 0,4 0-5 16,0 0-9-16,-1 0-28 0,7 0-63 15,-1 0-73-15</inkml:trace>
  <inkml:trace contextRef="#ctx0" brushRef="#br0" timeOffset="55067.78">33391 10049 402 0,'0'0'27'0,"0"0"-7"0,0 0-2 16,0 0-4-16,0 0-4 0,0 0-6 15,0 0-10-15,0 0-3 0,0 0-5 16,13 0-11-16,-13 0-57 0,0 0-117 16</inkml:trace>
  <inkml:trace contextRef="#ctx0" brushRef="#br0" timeOffset="59808.09">31239 9057 125 0,'0'0'14'0,"0"0"-4"0,0 0-4 16,0 0-4-16,0 0-1 0,0 0 6 16,0 0-6-16,0 0 4 0,0 0-2 15,38-18 0-15,-30 19 0 0,4 7 1 16,-6-1 1-16,5 3 1 0,-3 2 0 15,-3 1 0-15,3 7 3 0,0-3-4 0,-2 1 3 16,0 1-5-16,-3-6 3 0,1 2-3 16,2 0 2-16,-3-4-2 0,1 4 0 15,-1-4-1-15,1-2-1 16,-1 2 1-16,2-4-1 0,-2 1-1 0,-2-5 1 16,4 4 1-16,-2-3-1 0,-1-2 3 0,1 3 1 15,0-4 3-15,1 1 1 0,-1 0 2 16,10-1-3-16,0-1 1 0,9-3-3 15,5-6-2-15,-1-3 0 16,5-2-1-16,-1-3 0 0,2-1 2 0,4-3-4 16,1-3 1-16,4-2-1 0,2-1-1 15,4 2 4-15,0 0 5 16,3 2-4-16,-1 3 0 0,-1 0 2 0,1 2-7 16,-6 2 6-16,2 2-7 0,-5 0 0 15,0 2 0-15,0 0-1 0,-6 0 2 0,0 1-1 16,-2 1 1-16,-6 0-1 0,-7 4 0 15,-2 0 0-15,-7 1-1 0,-6 4-1 16,3 0 2-16,-7 1-2 0,0 0-7 16,0 0 0-16,2 0-6 0,-1 0-5 15,1 0-14-15,-1 0-29 16,-1 0-80-16</inkml:trace>
  <inkml:trace contextRef="#ctx0" brushRef="#br0" timeOffset="66245.47">14275 11719 39 0,'0'0'11'15,"0"0"0"-15,0 0-2 0,0 0-3 16,0 0 5-16,0 0-4 0,0 0 3 0,83-54-2 15,-47 45 0-15,6-3 1 0,4 4-2 16,6-2-1-16,9 2 0 0,4-1-2 16,6 1-1-16,5-1 2 15,4 2 0-15,5-3-1 0,5 2 3 0,4-2-3 16,3 1 0-16,1 2 1 0,3 1-1 0,1-1 1 16,-1 1-2-16,3 2-1 0,0 3 0 15,3-1-1-15,-1 2-1 16,1 0 1-16,1 2-1 0,-1 3 0 15,3 3 0-15,1-1 0 0,1 3 0 0,0-2 1 16,1 2-1-16,-1-3-1 0,0 3 1 16,0-3 0-16,-2 1-2 0,-2-1 2 15,-4 1-2-15,-2 1 2 0,-3-1 0 16,1-2-1-16,-5 0 1 0,-1-3 0 16,-1 2 1-16,-3-1-1 0,-1 0 0 15,-3 0 0-15,2-1-1 0,-1-2 1 16,-2 2-1-16,-1-3 1 0,-5 1 0 15,1-1 0-15,-5 0 1 0,2 0-2 16,-2 0 2-16,1 0-1 0,-2 2 0 0,-1-2 0 16,0 0-1-16,-2 0 1 0,-3 0 0 15,1 0 0-15,-4 0 1 0,1-4 0 16,-1 1-1-16,0-2 2 0,-2 0-1 16,1-1 0-16,-2 2 3 0,-1-3-2 15,0 2 1-15,-2-1 0 0,0-1 0 0,2 2 0 16,0-2-2-16,1 1 1 0,0 2-1 15,2-2 1-15,-1 0-2 0,3 1 0 16,-3-3 1-16,2 3 1 16,-1-3 2-16,1 2-2 0,1-3 0 0,1 4 1 15,-1-1-1-15,1 1 0 0,0-1 1 16,0 2-2-16,-2 0 1 0,-1-3 1 16,-2 3-2-16,0-1 1 15,-2-1 1-15,0 1-2 0,1 1 1 0,-2 1 0 16,0-1-2-16,0 3 3 0,-1-2-2 0,-2 2-1 15,-1-2 1-15,1 1-1 0,-2 2 0 16,-1 0 1-16,2 0-1 0,0 0-1 16,-1 0 1-16,-1 0 0 0,2 0 0 15,-1 0 0-15,-1 0 0 0,1 0 0 16,-1 0 0-16,-1 0 0 0,-3 0 0 16,2 0 0-16,-2 0-1 0,3 0 1 15,2 0 0-15,-1 0 0 0,-1 2 0 16,2-1 0-16,-2 1 1 0,-1-1-1 15,-1 0 0-15,-1 1 0 0,-1-2 0 0,0 0 0 16,-2 1 1-16,2-1-1 0,0 0 2 16,1 0-2-16,-3 0 1 0,2 0-1 15,-1 0 1-15,-2 0-1 16,-1-1 0-16,2-2 0 0,-4 2 1 0,1-2-2 16,-4 1 2-16,0 0-2 0,-1 0 1 15,1-1 0-15,-2-1 0 0,3 2 0 16,1-2 0-16,1-1 1 0,0 2-2 15,3-1 2-15,-3 2-1 0,3-2 0 16,0 3 1-16,0-1-2 0,-1 0 2 0,1 1-1 16,0 1-1-16,-1 0 1 0,0 0 0 15,-2 0 1-15,0 0-1 0,1 0 0 16,1 0 0-16,-1 0 0 0,-2 0 1 16,-1 0-1-16,2 0 2 0,-4 0-2 15,1 0 0-15,-1 0 0 0,2 0 0 0,-3 0 0 16,3 0 0-16,-1 0 0 15,-1 0 0-15,0 3 0 0,1 0 0 16,1 1 0-16,1-2 0 0,1 2 0 16,-1-2 0-16,2 3 0 0,-2-2 0 0,-2 0 1 15,1 0-1-15,-2-1 0 0,-1 1-1 16,1-1 2-16,1 0-1 0,-3 1 0 16,0 0 0-16,0 0 0 0,-1 0 1 15,2 0-1-15,0 1 0 0,-1-2 0 16,2 2-1-16,1-2 1 0,0-1 0 0,-2 3-1 15,-1-3 1-15,1 3-2 0,-1-3 1 16,1 0 0-16,-2 3 1 0,-2-3-1 16,1 1 1-16,-3-2 0 0,0 2-1 15,1-2 1-15,-2 0 0 0,0 0-1 16,2 0 1-16,-2 0 1 0,2 0-1 0,2 0 0 16,0 0 0-16,4 0-1 15,1-2 1-15,-2 2-2 0,3-2 2 16,-1 2-1-16,1-1 1 0,1 1 0 15,-1-2 0-15,0-1 0 0,1 2 1 16,-3-3-1-16,2 2 0 0,-4-2 2 16,0 2-2-16,1-2 1 0,-3 2-1 15,3-2-1-15,3 1 2 0,-1 0 0 16,0 1-1-16,3 2 1 0,0-1-1 0,1 1-1 16,3-1 2-16,0 1-1 0,1-2 1 15,0 2 3-15,-1-1-3 0,0-2 0 16,0 2-1-16,1-3 2 0,-1 1 0 15,-1 0-2-15,-2 0 2 0,-1 0-1 16,-1-1 0-16,0 2 2 0,0-3-2 0,-1-1 1 16,1 1-1-16,-4 0 2 0,1-1-2 15,-3 1-1-15,-2 0 1 0,0 3 0 16,0-2-1-16,-2 1 0 0,0 3 0 16,0-4 1-16,1 1-1 0,-2 1 1 15,0-1 1-15,1 2-2 0,-3-2 1 16,0-1-1-16,0 3 0 0,-1-2-1 15,-1 2 1-15,0-1 0 0,2 2 0 16,-2 0 0-16,0 0 0 0,1 0-4 16,-1 0 4-16,0 0-1 0,-1 0 1 0,1 2 1 15,-3 0-2-15,2 1 1 0,-1 1 0 16,1-1-1-16,-1 1 1 0,1 1-3 16,1-1 2-16,0 3 4 0,2-1-3 15,0 0 2-15,1 1 0 0,0-3-2 16,0 3 1-16,-1-3-1 0,0 1 0 0,-1-1 2 15,0 3-4-15,2-3 4 0,-1 3-2 16,1-3-3-16,-4 0 3 0,1 0 0 16,-1 1-1-16,-3-1 2 0,-5-2-1 15,1 2-1-15,0-3 1 0,1 0 0 16,-1 0 0-16,0 3 2 0,-6-3-2 0,2-1 0 16,-1 2 0-16,2 0-1 0,-2-2 1 15,0 0 0-15,6 1 0 16,-8-1 3-16,9 0-2 0,-8 0 1 15,2 0-2-15,5 0 1 0,-6 0 2 0,9 0-2 16,-5 0 1-16,-4 0-3 0,8 0 0 16,-1 0 0-16,0 0-1 0,3 0 2 15,0 3-1-15,0-1 1 16,-4 1 0-16,3-1 1 0,-6-1 1 0,1 1 0 16,-4-2-1-16,0 0-1 0,0 1 1 15,3-1-2-15,-3 0 1 0,2 0 0 16,5 0-1-16,-9 0 1 0,7 0 0 15,1 0-2-15,-9 0 2 0,9 1-2 16,-1-1 2-16,-6 2 0 0,7-1 0 0,-2 1 0 16,-6-1 0-16,7 2-1 0,-5-1 1 15,-3-2 0-15,2 1 0 0,-6-1 0 16,5 0 0-16,-5 0 0 0,-2 0 0 16,2 2 0-16,-6-2-1 0,0 0 0 15,0 0-3-15,2 0-4 0,-1 2-8 0,2-2-11 16,-3 0-5-16,0 0-24 15,0 1-55-15</inkml:trace>
  <inkml:trace contextRef="#ctx0" brushRef="#br0" timeOffset="67372.89">3256 12480 75 0,'0'0'5'0,"0"0"-1"16,0 0-6-16,0 0 5 0,0 0 0 15,0 0 4-15,0 0 2 0,0 0-1 16,0 0 2-16,3 3-4 0,10-3-2 15,7 0 0-15,2 0-3 0,3 0 3 16,7 0 0-16,2-4 1 0,2 1-1 0,-1-2-1 16,7 0-3-16,1 1 3 0,1-1 0 15,3-1 1-15,1 2 2 16,3-1-3-16,-2-1 1 0,6 0-2 16,0 1 0-16,0 1 1 0,1-1-1 0,-2 1 1 15,2 1-1-15,-1 0-1 0,0-2 3 16,-1 2-2-16,-1-1-1 0,-4 2 3 0,-1 0-3 15,1 1 0-15,-4-1 2 0,1 2-2 16,-1 0-1-16,-3-1 0 16,-3 1-1-16,-1-1 1 0,-2 1 0 0,-3-2 0 15,-1 1 1-15,2-1-1 0,-2 1 0 16,-3-3 1-16,-1 3-1 0,-8 1 0 16,0 0 1-16,-5 0-1 0,-4-2-1 15,4 2 0-15,-11 0-3 0,2 0 1 16,1 0-2-16,-3 0-3 0,1 0-5 0,5 0-11 15,-6 3-52-15</inkml:trace>
  <inkml:trace contextRef="#ctx0" brushRef="#br0" timeOffset="73392.59">18363 12333 54 0,'0'0'26'0,"0"0"1"15,0 0 1-15,0 0 0 0,0 0-2 16,0 0-2-16,0 0-5 0,0 0-5 0,0 0-5 16,0 0-5-16,-20-41-4 0,18 39-1 15,2 2 1-15,-2 0 1 0,2 2 1 16,-2 11 1-16,2 9 0 16,0 6-1-16,0 0 1 0,2-1-1 0,3 0-1 15,0 1 2-15,1 3-1 0,-1-1-1 16,1 0 2-16,1 2-2 0,1 0 2 15,-3-1-2-15,3 1 1 0,0 0-2 16,-2 3 0-16,0-1 3 0,1-1-3 16,-1 2 0-16,2 0 0 0,0 0-1 0,-2-2 1 15,1 1 4-15,-1-2-4 0,1-2 0 16,0-1 0-16,0-2-4 0,2 1 3 16,1-1 2-16,-1 0-2 0,0-1 2 15,2 0 0-15,-1-2-3 0,3 0 3 16,2-2-5-16,-2-1-1 0,1 0-2 0,-1-3-8 15,1-1-8-15,1-2-20 16,-4-4-23-16,0-2-44 0</inkml:trace>
  <inkml:trace contextRef="#ctx0" brushRef="#br0" timeOffset="73805.92">18161 12285 73 0,'0'0'13'0,"0"0"1"0,16-94 2 0,2 64-3 15,7 1-4-15,4 1 3 0,6 2-4 16,1 3 1-16,2 5-3 0,1 4-5 15,-2 5-1-15,-1 6-1 16,-1 3-1-16,0 0 1 0,-2 6 0 0,-1 5 0 16,0 2 0-16,-2 3 1 0,-1 4-1 15,-2-1 0-15,-1 4 1 16,-1 1-2-16,-3 0 2 0,-4 3-1 16,-3 1 2-16,-4-1-1 0,-6 1 3 0,-5-1 1 15,-9 1 0-15,-13-1 4 0,-8 1 0 16,-8-1 0-16,-8-2 0 0,-5-2-1 0,-5-2-4 15,-2 0 3-15,0-1-2 0,2-3 1 16,3 0-3-16,6-2-2 16,5-2-4-16,6 1 0 0,9 0-6 0,5 0-3 15,3-1-8-15,6-3-24 0,3 0-82 16</inkml:trace>
  <inkml:trace contextRef="#ctx0" brushRef="#br0" timeOffset="74222.59">19348 12178 82 0,'0'0'19'16,"0"0"-3"-16,0 0-1 0,0 0-3 15,-89-29-1-15,71 29-3 0,-5 0-1 16,3 6-2-16,2 6 0 0,0 4-1 16,0 4 2-16,-2 4 0 0,0 3 0 0,1 4-1 15,-1 3 1-15,-2 2-3 0,3 3 1 16,0 0-3-16,2 2 0 15,1 1 2-15,4 3 0 0,4-1 1 16,5-1-4-16,3 2 1 0,3-3-2 0,11 1 0 16,4-1 1-16,6-3-2 15,4-1 2-15,2-2-1 0,3-5 0 16,4-4-1-16,0-2 1 0,3-6-2 16,3 0 2-16,0-6-3 0,2-2-3 0,1-2-6 15,0-3-17-15,3 1-35 0</inkml:trace>
  <inkml:trace contextRef="#ctx0" brushRef="#br0" timeOffset="74690.45">19679 12706 231 0,'0'0'1'0,"0"0"4"16,0 0-5-16,0 0 2 0,20-80-1 15,-4 66 1-15,4 2 1 0,2 0 0 16,-1 2 1-16,2-2 1 0,1 7-1 16,1 0 0-16,0 3-1 0,2 2-2 15,2 0 2-15,0 10-3 0,-2 2 0 16,1 5 0-16,-1 1-1 0,-1 1-2 15,-1 4 1-15,-1 0 0 0,-1-1-1 0,-2 3 0 16,-4-2 0-16,0-2-1 0,-5-1 0 16,-3-7-1-16,-2 1 1 0,-3-5 0 15,-2-4 3-15,1-1-1 0,-3-4 3 16,0 0 1-16,0 2 1 0,0-1 2 16,-8-1-1-16,-3 0 1 0,1-7-2 0,-4-9 2 15,2-3-2-15,1-1 2 0,3-3 0 16,-1-1-2-16,5 1-1 0,2-1-1 15,2 0-1-15,2 1-3 16,7 0 3-16,3 2 0 0,2 1 0 0,3 2 0 16,-1 1-1-16,4 0 0 0,0 4-1 15,1 2-2-15,2 4-3 0,0 4-4 16,-7 1-5-16,4 2-23 0,1 0-38 16</inkml:trace>
  <inkml:trace contextRef="#ctx0" brushRef="#br0" timeOffset="75502.13">20687 12696 160 0,'0'0'5'0,"0"0"-2"0,0 0 2 16,0 0-2-16,0 0 3 0,0 0-1 15,0 0 0-15,0 0 1 0,0 0-2 0,0 0 1 16,78 65 0-16,-68-46-3 0,-4 5 2 16,1 0-3-16,-1 2 0 0,0 2 0 15,1-3 0-15,-1 2-1 0,0-3 0 16,0-2 0-16,-1-1 2 0,1-6-1 16,-2-1 0-16,2-1-1 0,-1-5 0 0,2 3 0 15,-3-2 0-15,-2-7-1 0,5 3 1 16,-4-3 1-16,-1-2 1 0,7 0 1 15,-1 0-2-15,3-5 1 16,1-8-1-16,-4-3 2 0,1-2-2 0,-3-3 0 16,-2-2 0-16,0-1 0 0,1-2 1 15,-2 0-1-15,2 0-1 16,1 3-3-16,0 3 3 0,1 1-1 0,3 3 1 16,-1 0 1-16,-3 5-1 0,1 1 0 15,-1 2 0-15,2 2 0 0,-2-1 2 0,-3 4-1 16,2 0-1-16,-5 3-3 0,0 0 1 15,0 0-3-15,1 0 4 16,2 0 0-16,1 6 1 0,0 3-1 16,-1 8 1-16,-3 1-1 0,0 1 1 0,0 9 0 15,0-4 0-15,0 0 0 0,0 0 0 16,0 0 0-16,0-3 1 0,0 0-1 16,5-1 0-16,1-3 0 0,-2-2 0 15,0-2 0-15,1 1 0 0,0-7 1 16,1 7-1-16,-2-5 0 0,1-1 0 15,2 4 0-15,-2-4 1 0,4 2 0 16,3-2 2-16,4-3-2 0,6 3-1 16,2-1 0-16,4-4 0 0,1-1 0 15,1 0 0-15,-1-2 0 0,1 0 0 0,-1 0 1 16,0 0-1-16,-2-2 1 0,1 0-1 16,-5-3 0-16,-4 2 0 0,-3 1 0 15,-3 1 0-15,-3-1-1 0,1 1 1 16,-6-1-1-16,1 2-1 0,-6 0-6 15,0 0-12-15,0 0-16 0,0 0-57 0</inkml:trace>
  <inkml:trace contextRef="#ctx0" brushRef="#br0" timeOffset="75908.89">21514 12479 101 0,'0'0'3'16,"0"0"1"-16,0 0 1 0,0 0 1 15,0 0 0-15,84-42 1 0,-55 44 2 0,2 9 0 16,3 3 1-16,2 4-3 0,-1 4-5 15,0 6 3-15,-1 4-4 16,0 1 0-16,-1 2 0 0,-1 3-2 16,-3 1 1-16,-3 2 0 0,-3 0-1 0,-3 2 0 15,-3-2 1-15,-3-2 0 16,-5 1 1-16,-3-3 0 0,-4 0 3 16,-2-3-1-16,-5-1 3 0,-9-3 1 0,-1-2 0 15,-3-3-2-15,-4 1 0 0,2-1 0 16,-2-3-5-16,-1-1 2 0,3-1-3 0,-2-3 0 15,2-2-2-15,1-1 1 0,2-2-2 16,6-4 0-16,-1-1-5 16,4-3-3-16,0 1-14 0,-1 0-25 15</inkml:trace>
  <inkml:trace contextRef="#ctx0" brushRef="#br0" timeOffset="76229.95">22609 12857 280 0,'0'0'8'0,"0"0"-1"0,0 0 0 0,0 0-4 16,0 0 1-16,0 0 0 0,0 0-1 16,90-77 1-16,-70 69-1 0,-1 0-2 15,1 2 2-15,1 1 0 0,0 2-3 16,1-1 1-16,2 2-2 0,1 1 1 16,-1 1-3-16,2 0-1 0,2 0-2 15,-1 3-2-15,1 3-6 0,-2-1-14 0,-2 0-26 16,-6 2-52-16</inkml:trace>
  <inkml:trace contextRef="#ctx0" brushRef="#br0" timeOffset="76435.08">22629 13022 245 0,'0'0'19'0,"0"0"-6"0,0 0-4 15,0 0-1-15,0 0-4 0,0 0-2 0,0 0-3 16,0 0 1-16,93-24-2 16,-57 17-1-16,5 0 1 0,3 1-5 15,1 0-6-15,6 1-13 0,-1 0-41 0,2 3-83 16</inkml:trace>
  <inkml:trace contextRef="#ctx0" brushRef="#br0" timeOffset="77748.75">24289 12117 220 0,'0'0'27'0,"0"0"-6"0,0 0-7 16,0 0-5-16,0 0-2 0,0 0-5 15,0 0 1-15,0 0-1 0,0 0-1 0,0 0-1 16,91-27-1-16,-62 46 1 0,-2 4 0 15,1 4 0-15,-2 1 0 0,0 2 0 16,-3-1-2-16,-2 2 1 16,-2-3 1-16,-4 0-1 0,-3-2 2 0,-2-3-1 15,-1-8 0-15,-5 0 0 0,0-6-1 16,-2-5 1-16,-1 7-1 0,1-6 2 16,-2-2 0-16,1 3 3 0,-1-6 3 15,0 0 0-15,0 0-1 0,-3-3-2 16,-5-9 0-16,-5-6-1 0,2-5 1 0,1-2-3 15,0-4 0-15,3-2 0 16,1-5-1-16,2 2 0 0,2 0 1 16,1 2-2-16,1 3 2 0,1 6 0 15,8 1 1-15,3 5-4 0,6 2 1 0,4 3 0 16,3 4 1-16,5 2 0 0,2 4 0 16,2 2 1-16,0 0-2 0,1 7 0 15,-4 4 2-15,3 3-1 0,-2 4 0 16,-2 2 0-16,0 4-1 0,-1 2 1 15,-1 2-1-15,-4 4 0 0,-2 2 0 0,-2 0 1 16,-4 1-3-16,0-2 2 0,-3 1 0 16,0-2 0-16,-4 0 0 0,0-3-2 15,0 0 1-15,-1-4 0 0,0-2-3 16,1-4-1-16,-2-6-1 0,1-3-2 16,-4-2-2-16,-1-5 3 0,0 0-1 0,1-3 3 15,6 0 0-15,3-3 1 0,3-8-2 16,-4-4-1-16,-2-3 3 0,-2-3-1 15,-2-3 4-15,-3-2 2 16,-1-2 2-16,-2 1 1 0,0 0 1 0,0 1 3 16,0 4-1-16,0 3 3 0,0 6-4 15,0-1 1-15,1 2-1 0,0 0-1 16,2 1-2-16,-1 7 0 0,-1-1-1 16,-1 5 1-16,0-2-2 0,0 2 1 15,6 0 1-15,3 2-2 0,1 8 2 0,2 6 0 16,-3 2-1-16,-1 1 1 0,-2 3 1 15,1-1-1-15,0 2 0 0,-1 0 0 16,0-2 1-16,1 0-2 0,-1 0 0 16,2-1 0-16,-1-2-2 0,-1-4 3 15,2 0 0-15,-3-6 0 16,-1 2-1-16,2-1 0 0,-4-5 0 0,1 1 2 16,-3-5 0-16,0 0 1 0,0 0 0 15,6 0 0-15,-2 0-2 0,6 0-1 16,0-9 1-16,-3-3-1 0,5-5 0 0,-6-3 0 15,-1 0-1-15,1 1 1 0,-1-2-1 16,0-1 0-16,1 4-1 16,0-1 1-16,-2 6 0 0,2 1-1 0,0 5 3 15,1-1-2-15,-1 0 0 0,-3 5 0 16,0-1-2-16,-3 4 0 0,0 0-1 16,0 0 1-16,1 0-2 0,1 0 3 15,-1 0-1-15,2 0 0 0,0 0 0 16,2 9 1-16,-2 0 1 0,-3 3 0 15,0 0 1-15,0 1 1 0,0 6-4 0,0-1 5 16,0 0-3-16,0 1 1 0,0-1 1 16,2-1-1-16,4 4 2 0,1-3-1 15,3-4-1-15,4-2 4 16,3-2-3-16,4 0 2 0,5-3-1 0,3-2-4 16,1 0 2-16,4-3 0 0,-1-2 0 15,5 0 3-15,0 0-3 0,2 0 1 16,-1 0 1-16,0-1-2 0,0-2 1 15,-2 0-1-15,0 1 0 0,-3-1-1 16,-3 1 2-16,-2 2-1 0,-9-1 0 0,-3 1 0 16,-6 0 0-16,-5 0-1 0,0 0 1 15,-6 0-1-15,0 0-1 0,0 0 0 16,2 0-1-16,-1 0 1 0,1 0-2 16,-2 0 1-16,1 0 1 0,-1 0 0 15,0 1-4-15,-1 4 0 0,-4 3-2 0,1-1-3 16,-2 1-5-16,2-1-11 0,-2 3-40 15,2 0-68-15</inkml:trace>
  <inkml:trace contextRef="#ctx0" brushRef="#br0" timeOffset="78311">23900 13104 50 0,'0'0'5'15,"0"0"3"-15,0 0 4 16,0 0 6-16,105-12 3 0,-68 5 6 15,2 2-1-15,5-2 1 0,5 0-1 16,5-2-5-16,6 2-1 0,3-3-6 0,7 0-1 16,5 3-3-16,9 1-2 0,6 0-1 15,7 0-4-15,4 2 2 0,3-2-2 16,3 1 1-16,3-1-1 0,0 1 1 16,1-1-3-16,0 0 3 0,-1 0-2 15,-1-3 0-15,-2 2 3 0,-2-4-3 0,-2 2 0 16,-6-2 0-16,-3 2-1 15,-6 0-2-15,-4 2-1 0,-7 0 1 16,-4 4 0-16,-5 2-1 0,-6 1-2 0,-7 0 1 16,-8 4-1-16,-10 3-3 0,-6 0-1 15,-13-2-9-15,-6 3-9 0,-3-1-15 16,-8 2-18-16,-1 3-26 0</inkml:trace>
  <inkml:trace contextRef="#ctx0" brushRef="#br0" timeOffset="79368.06">24023 13491 255 0,'0'0'4'16,"0"0"-2"-16,0 0-1 0,0 0 1 16,0 0-1-16,0 0 2 0,0 0 0 15,0 0-3-15,0 0 2 0,9 59-2 0,-2-41 0 16,-3 5 0-16,-1 0 0 0,0 0 0 15,-3 1 0-15,0 0-1 0,0-1 1 16,0 1-1-16,-4-1 1 0,-1-3 0 16,-1 0-2-16,-2-2 2 0,2-1-1 15,-1-1-1-15,3-4 0 0,-3 2-2 16,2-6 1-16,-1 1-1 0,1-2 3 16,2-3 1-16,0-2 0 15,-4-2 2-15,-3-4-2 0,-2-10 1 0,-4-4-1 16,4-7 3-16,5-2-2 0,0-2 2 0,4-1 0 15,2-2-1-15,1 2 2 0,0-2-1 16,3 3 3-16,4 0-1 0,-2 3 1 16,1 2-3-16,0 3 2 0,1 1-1 15,0 6 1-15,1 4-1 0,-2 2 0 16,-1 1-3-16,1 2 2 0,-3 1-3 16,3 2 1-16,0 2 0 0,7 0-1 15,4 3 0-15,3 5 0 0,-1 4 0 16,0 3 0-16,-2 3 1 0,3 2-2 15,2 3 1-15,-2 1 0 0,3 0 0 16,1 2 0-16,-1 0 1 0,-3 0-1 16,3-2-1-16,-1-1 1 0,0 0 1 15,-2-4-2-15,1 1 1 0,-3 0 0 0,1-2 0 16,-3-2 0-16,-4-6 0 0,-1-2 0 16,-4-3 0-16,-4-3 1 0,2 1 2 0,-5-3-1 15,5 0 0-15,2-3-2 16,0-1 0-16,3-10 0 0,-5-2 1 15,-2-2 1-15,0-7-2 0,-3 2 0 16,0-4-2-16,0 2 1 0,0-3 1 0,0-1 1 16,0 2-1-16,0-1 3 0,0 8-2 15,0 1 0-15,0 6 0 0,1 1 0 16,2 0-1-16,1 3 0 0,2-2 0 16,1 5 2-16,0 0-1 0,2 3-2 15,3 0 1-15,-8 2 0 0,8 1-3 0,-6 0 3 16,6 0 0-16,3 1 0 0,-6 4 0 15,5 2 0-15,-2 2 0 0,1 0 1 16,0 7-2-16,-3 0 2 16,0 4-1-16,-1 1 0 0,-2 1-2 0,-1 1 2 15,2 1 0-15,-3 0 0 0,0-1 4 16,1 1-3-16,0-3-1 0,1 2-1 16,-1-4-1-16,3 3 1 15,0-1 1-15,0-2-2 0,3-1-3 0,2-1-4 16,-5-5-21-16,3-2-41 0,-2-2-92 0</inkml:trace>
  <inkml:trace contextRef="#ctx0" brushRef="#br0" timeOffset="79829.38">25014 13623 306 0,'0'0'16'0,"0"0"-8"0,0 0-7 16,0 0-1-16,0 0 0 16,0 0 2-16,0 0-1 0,0 0-1 0,0 0 0 15,0 0 1-15,0 54 0 0,0-29 0 16,-2-4-1-16,-2-1 1 0,-2 0-2 16,-1 1 0-16,-2-2 1 0,2 1 0 15,1-6 0-15,2 0 0 0,-1-4-1 16,1 0 0-16,2-1 0 0,0-3-1 15,1-2 1-15,1-4 1 0,-2 0 0 16,2 0 0-16,0 0 1 0,-1 0-1 0,-1 0 0 16,-1-12 2-16,0-8-2 0,-1-4 1 15,1-3-1-15,0 0 2 0,2 2-1 16,1-1 2-16,0 4-2 0,0 0 1 16,1 3-1-16,3 5 0 0,4 2 0 15,-1-1 2-15,-1 6-2 0,5-2 1 0,-3 5-1 16,-4 0 1-16,7 3-2 0,0 1 1 15,5 0 0-15,4 3-1 0,-2 6 0 16,2 3 1-16,0 3-1 0,3 3-1 16,3 2 0-16,0 2-2 0,6-1 2 15,0 2-2-15,2 0-1 0,-2-1-3 0,0-1-4 16,-2 1-11-16,-1-3-14 16,-4-2-31-16,-2-2-42 0</inkml:trace>
  <inkml:trace contextRef="#ctx0" brushRef="#br0" timeOffset="80106.87">25437 13535 183 0,'0'0'5'16,"0"0"-4"-16,0 0 3 0,0 0 2 15,0 0 0-15,0 0 0 0,0 0 1 0,0 0 1 16,34 80 0-16,-28-61 3 0,1-1-3 16,1 0 0-16,1 1-2 15,-2 0-2-15,3 2-2 0,-2 1-1 16,-1-1 0-16,0 0-2 0,3 2 0 0,-1 0-1 16,0-1-2-16,1 1 2 0,-3-2-5 15,2-1-5-15,-3-5-10 0,-1-1-29 16,1-5-91-16</inkml:trace>
  <inkml:trace contextRef="#ctx0" brushRef="#br0" timeOffset="81489.28">28600 12289 116 0,'0'0'14'16,"0"0"-1"-16,-52-80 1 0,33 54 5 16,0 3 0-16,-1 3 1 0,-3 2-2 15,1 5-4-15,-2 0-1 0,-1 3-1 16,1 3 0-16,2 5-3 0,-1 2-3 16,1 0-4-16,2 12 0 15,2 4 1-15,3 11-2 0,1 5 1 0,7 7 1 16,3 6-1-16,4 4 1 0,3 2 1 0,8 4-3 15,7-1 1-15,2 4 0 0,5 1-2 16,-1 0 0-16,2 1 0 0,1-3 1 16,-2 1 0-16,0 0 1 0,-2-3-2 15,-2-4-2-15,-3-1 2 0,-4-3-2 16,-3-4 2-16,-4 2 1 0,-4-5-2 16,-2-1-1-16,-1-3-1 0,0-2-2 15,0-2-1-15,-4-1-3 0,-2-3-18 16,0-1-33-16,0-4-85 0</inkml:trace>
  <inkml:trace contextRef="#ctx0" brushRef="#br0" timeOffset="82305.02">28081 12922 267 0,'0'0'6'0,"0"0"-5"0,51-81 0 15,-13 63-2-15,6 3 1 0,4 7 0 16,-2 1 0-16,-1 5 0 0,-5 2 0 0,-4 0-1 16,-4 6 1-16,-3 2 1 0,-3 2 0 15,-3 3-2-15,-4-1 2 0,-2 2-1 16,-2-1 2-16,-5-2-2 0,-4 2 1 16,0 1 1-16,-3-3-1 0,-1 5 2 15,1-2-2-15,-1-3 1 0,1 5-1 16,1 0-1-16,-1-2 0 0,1 0-1 0,2-1 1 15,1 0 0-15,5-2 1 0,2 1-1 16,3-3 1-16,1-4-2 16,2-2 1-16,5-3-1 0,-2 0 1 0,5-3 2 15,-3-4 0-15,1-4-1 0,-3 0 0 16,-2-3-1-16,-5-1 0 0,-5-3 0 16,-4-2-2-16,-5-3-2 0,-2-3 2 15,-11-1-1-15,-6-2 6 0,-6 2 5 16,-1 0 4-16,-4 2 3 0,0 0 0 0,-1 3-2 15,2 4-3-15,1 5-2 0,3 2-3 16,6 3-2-16,1 3-2 0,7 4-1 16,2 0-1-16,3 1-1 0,-1 0 0 15,3 0 2-15,-3 0 0 0,1 9 1 16,4 1 0-16,0 5 3 0,4 5-1 16,6-6-1-16,5 0 1 0,1-1-1 15,5 0 0-15,4-3 1 0,2-1 0 16,4-3-1-16,0-1-1 0,3-2 0 15,0-1 0-15,1-2 0 0,1 0 1 16,-1-2 0-16,-1-3-1 0,-3-4 1 16,-2 0-2-16,-1 0 1 0,-2-2 1 15,0 2-2-15,0 2 1 0,-3-1-1 16,3 2 1-16,-2 1-1 0,1 4-1 0,-9 0 1 16,1 1-1-16,-1 0-2 0,2 7 2 15,0 2-1-15,-3 5 0 0,-1 1-1 16,-4 2 1-16,-1 3 1 0,-1-1-3 15,-2 2 3-15,-3 1-1 0,0-7 1 16,-1 2 0-16,-1-5 1 0,1-2 1 0,-1 1 0 16,-1-6 0-16,2 1 0 0,-2-6 2 15,0 0 1-15,0 0 4 0,1 1-1 16,-1-1 1-16,2 1 0 0,2-1-4 16,0-10 3-16,5-7 1 0,-1-6 0 15,1-2-1-15,0-1 2 0,-2-2-2 0,0 0-2 16,1 0-2-16,-1 3-2 0,-2 0-1 15,3 4-1-15,-4 6-2 0,1 1 0 16,-3 5-1-16,0 4-3 0,5-4-1 16,-4 6-3-16,0 0-4 0,0 0-8 15,1 2-22-15,5 1-31 0,2 0-84 16</inkml:trace>
  <inkml:trace contextRef="#ctx0" brushRef="#br0" timeOffset="83333.5">30458 12519 199 0,'0'0'36'16,"0"0"-5"-16,0 0-10 0,0 0-6 16,0 0-8-16,0 0-3 0,0 0-4 15,0 0-1-15,0 0 1 0,0 0 1 16,51 2-1-16,-38 20 1 0,1 1 2 0,1 2-3 16,-2 0 3-16,1 3-4 0,-3-2-1 15,0-2 1-15,-4-1 0 0,-1-2 1 16,-2-6-1-16,1 1 1 15,-2-6 1-15,1-1 1 0,-1 3-4 0,-2-8 7 16,1 0-3-16,-2-4 4 0,0 0 6 16,0 0-3-16,1 0-1 15,-1 1-2-15,3-1-4 0,3-5-1 16,1-8 0-16,3-1-1 0,-1-5 0 0,0 1-1 16,-1-2-2-16,2 0 3 0,0-1-4 0,-1 0 2 15,3 1 1-15,-5 0-2 16,0 8 1-16,-1-1 1 0,0 3 1 15,-2 1 0-15,0 0 0 0,-2 5-1 16,1 1 0-16,-3 3-2 0,0-2 1 0,0 2 0 16,0-2-2-16,0 2 2 0,0-1 1 15,0 1 0-15,-2 0 1 0,-4 0 1 16,-2 0-1-16,-5 9 2 0,4 2-1 16,0-1-1-16,1 4-1 0,3 1 2 15,4-3-1-15,-2 7-1 0,3-1 2 0,0 0-1 16,3 6 1-16,6-4-1 15,1-2 2-15,3-1-2 0,1-2 1 16,2 0-1-16,3-1 0 0,-2-2 0 16,5-1-1-16,-2-1-1 0,1-2 2 0,-1-4-1 15,-7 1 1-15,4-3-2 0,-1-1 0 16,3 1-5-16,4-2-13 0,0 0-33 16,-3 0-88-16</inkml:trace>
  <inkml:trace contextRef="#ctx0" brushRef="#br0" timeOffset="83557">31190 12648 399 0,'0'0'12'0,"0"0"-6"0,0 0-6 16,0 0-1-16,0 0-2 15,0 0 5-15,80-15-1 0,-49 15-1 0,1 0 0 16,-1 0-5-16,-1 0-3 0,0 3-4 16,-1 2-7-16,-1-2-22 0,1 1-25 15,-9 1-49-15</inkml:trace>
  <inkml:trace contextRef="#ctx0" brushRef="#br0" timeOffset="83711.1">31378 12814 207 0,'0'0'7'15,"0"0"1"-15,0 0 3 0,0 0 0 16,0 0-4-16,0 0-4 0,0 0-3 16,0 0-5-16,97 38-4 0,-65-35-10 15,0-3-21-15,1 0-47 0</inkml:trace>
  <inkml:trace contextRef="#ctx0" brushRef="#br0" timeOffset="84099.93">32012 12616 271 0,'0'0'20'0,"0"0"-10"15,0 0-5-15,0 0-3 0,0 0 0 16,0 0 3-16,0 0 0 0,0 0 1 16,0 0-1-16,0 0-1 0,-12 34 1 15,7-19-2-15,1 0 0 0,3-4 1 16,-2 6-3-16,3-5 1 0,0 0-2 16,0 6 2-16,1-3 0 15,6 5 0-15,4-5 2 0,3-1-3 0,1-3 0 16,2-4 5-16,0-2-5 0,-2-2 6 15,4-3-6-15,1 0-1 0,3 0 1 16,3-6-2-16,-3-3 1 0,-4-2-1 16,-2-1 0-16,-8 1-1 0,-2-2 0 15,-4 2-1-15,-3-3 0 0,0-7 2 16,0 1 1-16,-9-4 1 0,-4 4-1 0,0 5-2 16,-3 2 0-16,-3 3-4 0,5 4-3 0,0 5-5 15,-5-1-15-15,7 2-26 16,0 0-64-16</inkml:trace>
  <inkml:trace contextRef="#ctx0" brushRef="#br0" timeOffset="84368.74">32517 12730 301 0,'0'0'0'16,"0"0"-1"-16,0 0 7 16,0 0-5-16,0 0 0 0,0 0-1 0,0 0-2 15,0 0 6-15,93 7-7 0,-75-4 5 16,6 0-5-16,-1 0-2 0,0-2 1 16,-1-1-4-16,1 0 1 0,0 0-1 15,0 0 0-15,-4 0-1 0,-2-1-4 16,0-2-4-16,1 0-3 0,2 0-7 0,-2-1-6 15,-1 0-30-15</inkml:trace>
  <inkml:trace contextRef="#ctx0" brushRef="#br0" timeOffset="84932.9">33080 12429 157 0,'0'0'4'16,"0"0"-4"-16,0 0 4 0,0 0 2 15,0 0 4-15,0 0-2 0,0 0 2 16,0 0-2-16,0 0 3 0,4 77-3 16,2-56 1-16,1 0 0 0,-1 0-4 15,-2 3 0-15,2-3 1 0,-3 0-1 0,0 0 1 16,1 2-3-16,-1 0 2 0,-1 0-4 15,0-2 1-15,0-6 0 0,-1 3-4 16,1-1 5-16,-2-4-3 16,1 6 1-16,-1-8 0 0,0 1 0 0,0-2 0 15,0-4 2-15,0 5-1 0,2-5 1 16,-2-1 0-16,1 1 0 0,-1-6 1 16,0 0 1-16,3 5-1 0,-1-3 2 15,5 4-1-15,0 0-2 0,0-3-2 16,2-1-1-16,4-2-1 0,-3 2 1 0,3-2 0 15,7 0-2-15,-1 0 2 0,2 0 5 16,-1-4-2-16,-7-1-1 0,3 1 0 16,-3 0-8-16,-2 1-4 0,-1-1-1 15,-1 3-7-15,-3 0-9 0,-1-1-15 16,7-1-22-16,-6 2-26 0</inkml:trace>
  <inkml:trace contextRef="#ctx0" brushRef="#br0" timeOffset="85362.31">33462 12744 205 0,'0'0'47'0,"0"0"-7"0,0 0-8 16,0 0-8-16,0 0-12 0,0 0-5 16,0 0-6-16,0 0-1 0,0 0-1 0,-6-12 1 15,6 12 1-15,0 0 1 0,0 0-2 16,0 0-2-16,0 1 2 0,0 6 2 15,0-3-2-15,3 7 1 0,0-5 0 16,-2 3 0-16,2 1 0 0,0 0 1 16,0 0 0-16,0-2 0 0,1 7-1 15,-1-4 0-15,1 5 0 0,-2-8-1 16,1 3 1-16,-1-1 1 0,1 1-2 16,0 0 0-16,-1-7 1 0,-1 2-1 15,-1-1 0-15,2 0 1 0,-2-1 1 0,1 0 2 16,-1-4-1-16,0 0 3 0,0 0-3 15,0 3 2-15,2-2-2 16,-2-1-3-16,0 1 1 0,0-1-1 16,0 1-1-16,0-1 0 0,0 0 0 0,0 2-3 15,0-2 1-15,0 0-3 0,0 0 1 16,0 0-1-16,0 0 0 0,0-5 0 16,-6-5 3-16,0 2 0 0,-1-1-2 15,1 1-1-15,3 6-4 0,0-2-9 16,3 4-20-16,-1-1-32 0,1 1-92 0</inkml:trace>
  <inkml:trace contextRef="#ctx0" brushRef="#br0" timeOffset="85899.93">33281 12790 177 0,'0'0'6'0,"0"0"6"0,0 0 2 15,0 0 6-15,0 0 0 16,0 0-3-16,0 0-2 0,0 0 1 0,0 0 3 16,0 0 6-16,17-5-1 0,-1 2 0 0,-6 0-3 15,5-1-8-15,-5 1-4 16,2 0-2-16,5-1-5 0,0 1-1 0,6 0-2 15,-5 2-1-15,-1 1 0 0,3 0-1 16,0 0 1-16,4 0 0 0,-7 0-1 16,-2 0 0-16,-4 3 0 0,-7-2-2 15,2 1 1-15,-6-2-1 16,3 0 1-16,2 1-2 0,-1 1-25 16,1 0-2-16,-5-2-3 0,0 0 0 0,0 0 30 15,0 0 4-15,0 0 1 0,-5 0 0 16,-7 0 25-16,-6 0 0 0,6 0 0 15,-7 1-1-15,2 1-26 0,4-1 1 16,-6 1-2-16,0 0 2 0,7-1-3 16,-6 0 2-16,6 0-1 0,2 1 2 0,-1 0 2 15,0-1 0-15,0 2 0 0,5-3 1 16,2 2-1-16,-2-2 2 0,0 0 2 16,0 0 1-16,-1 1 0 0,7-1 2 15,-1 0-2-15,1 0-3 0,-2 0-1 16,1 0-2-16,-1 0-2 0,2 0-2 0,0 0-2 15,0 0-6-15,0 0-3 0,0-3-19 16,3 0-27-16,10 0-56 0</inkml:trace>
  <inkml:trace contextRef="#ctx0" brushRef="#br0" timeOffset="86412.21">33605 12655 38 0,'0'0'22'0,"0"0"-1"0,0 0 2 16,0 0 1-16,0 0-3 0,0 0 1 15,0 0-1-15,0 0-2 0,0 0-6 16,-13-25-4-16,11 24-4 0,2 1-4 16,0-1 1-16,0 1-2 0,0 0 1 15,0 0 1-15,0 0 0 0,0 0-2 0,0 0 3 16,0 0 1-16,0 8 0 0,6 6 3 15,2 3-5-15,-3 1 1 16,4-1 1-16,-3 1-2 0,-1 2 1 16,0 1-2-16,1-2 0 0,-2 3 0 0,0-7 0 15,1 0 1-15,-3 3-1 0,1-9 1 16,2 7-1-16,-2-6 2 0,0 0-1 16,0 0 0-16,0-1 0 0,2 2-1 15,-4-7 0-15,1 6-3 0,-1-6 2 16,1 1 1-16,-1-1-1 0,-1-4 0 0,0 0 1 15,0 0-2-15,0 2-2 0,2-1 2 16,-2 1-4-16,1-1 1 0,-1 1-7 16,2-1-10-16,-2 0-34 0,1-1-87 15</inkml:trace>
  <inkml:trace contextRef="#ctx0" brushRef="#br0" timeOffset="88053.37">30995 13139 60 0,'0'0'0'0,"0"0"0"15,0 0 0-15,0 0 4 0,0 0-4 16,0 0 3-16,0 0-3 0,0 0 1 16,0 0-1-16,0 0 2 0,-35 75 0 15,26-65-2-15,-1-4 1 0,-7 3-2 16,-3-3-1-16,-2-3 2 0,-6-1-1 0,0-2 1 15,-4 0 0-15,-2 0 0 16,3-5 3-16,-3-3-1 0,-1-2 2 0,1-1-4 16,-1-1 3-16,1-2-2 15,-1-2 2-15,0-4 4 0,2-1 0 0,0-4 1 16,1 1 1-16,1-3 0 0,2 0 1 0,1-5-2 16,2-2 3-16,0-2 1 0,5-2-1 15,1 0 4-15,3 1-2 16,4 2 0-16,2 2-2 0,5 0 1 15,4-1-2-15,2 1-2 0,0 1-3 0,2 0-3 16,4 0-1-16,2 2-1 0,1 1 0 16,1 2 1-16,1-1-1 0,4 3 0 15,2-1 0-15,3 2 0 0,6 2-1 16,2 4 2-16,4 1-1 0,0 2 1 16,-1 5-1-16,3 1 2 0,-4 0-2 0,2 4 0 15,-2 1 1-15,1 2-1 0,-3 0 3 16,3 2 0-16,-2 0-3 15,-2 4 2-15,2 3-3 0,-2 2 1 16,1 2 0-16,-1 1-1 0,2 1 0 0,0 1 1 16,-3 3-2-16,3 0 1 0,0 1 1 15,-1 0-1-15,-1 0-1 0,-1 2 2 16,-1 1 0-16,-1 2-2 16,-3 0 2-16,-1 1 2 0,0-1-4 0,-3 0 4 15,1-2-2-15,-1 2-2 0,0-2 7 16,1 0-7-16,1 2 5 0,-1-2-3 15,0 2-1-15,0-2 7 0,-1 2-7 16,1-2 4-16,-3 1-4 0,-1-1-1 16,-4-1 0-16,-1-1 0 0,-1 1 0 0,-3-7 0 15,-2 4 0-15,-2 1 0 0,-1-5 2 16,0 4 1-16,0 1 0 0,-4-2 1 16,-3 5-2-16,-3-3 1 0,1 0-1 15,0-2 0-15,-2-1 1 0,-1 1-6 16,-1 0 6-16,-1 0-6 0,-1-3 6 0,-1 2-1 15,0-1-5-15,-2-2 9 0,-4 0-8 16,1 0 6-16,0-1 0 0,-1-2-2 16,3 0 0-16,-1 0 0 15,0-3-2-15,1 2 2 0,-1-2 0 0,7-2-1 16,-3 1 1-16,0-2 0 0,5 0 0 16,-6 0 1-16,6 0-1 0,-2-3-1 15,0 2 0-15,1-1-2 16,1-1-2-16,-3 2-2 0,2-2 0 0,-4 0 0 15,-3 0-2-15,6 0 5 0,-6 0-3 0,1 0-2 16,6 0 3-16,-10 0-2 0,4-2 1 16,4 1 0-16,-7-1-4 0,3 0-2 15,-2 1-5-15,2-1-9 0,-2 1-11 16,0 0-19-16</inkml:trace>
  <inkml:trace contextRef="#ctx0" brushRef="#br0" timeOffset="94953.88">5404 16327 10 0,'0'0'14'0,"0"0"0"0,0 0-1 15,0 0 0-15,0 0-3 16,79-37 2-16,-63 33 1 0,4-4-1 16,-1 2 2-16,0 0-1 0,1 0-2 0,2 1-2 15,-2 1-1-15,3 1-5 0,2 0-2 0,1 1 2 16,1 2-3-16,2-2 2 0,0 1-1 15,3-1-1-15,1 1 1 0,3 0 1 16,2-1-2-16,1 2 1 16,4-3 0-16,-1 0-1 0,3 1 1 0,0-2 0 15,1 1 0-15,2-2 1 0,4 0 0 16,-1 0-1-16,1 0 2 16,3-1 1-16,-2 1-1 0,6-1 0 15,-5 0 0-15,7 2-1 0,-3-4 0 0,1 3-2 16,-1 2 0-16,-2 1-1 0,3-1 1 15,-4-1 1-15,2 3-1 0,-1 1 2 0,-1 0-1 16,3 0-1-16,-2 0 0 16,-5 0 1-16,4 0-2 0,-3 0 1 15,-1 1 0-15,1 3-3 0,-2-1 3 0,1-3 0 16,-2 0 0-16,4 0 3 0,0 0-2 16,0 0-1-16,2 0 1 0,-2 0 0 15,-2-3-1-15,0 1 1 0,-2 0 2 16,-3 1-3-16,0-1 0 0,-1-1 0 15,-1 0 0-15,-1 2-1 0,-1 0 1 0,0 1-2 16,-2 0 2-16,1 0-1 0,2 0 1 16,-4 0 0-16,0 0 0 0,-1 1 1 15,-1-1-1-15,-2 1 0 0,-2 1 2 16,1-2-2-16,-4 0 0 0,0 1-2 16,1-1 1-16,-2 3 2 0,-2-3 1 15,2 3-2-15,1-1 0 0,-3 0-3 0,2 1 2 16,-2-1 1-16,2 3-1 0,0 1 1 15,0-1 0-15,1-1 0 0,2 1 0 16,0 0 1-16,0-3 0 16,-2 1-1-16,2 0-1 0,1 1 1 0,0-1-1 15,1 0 0-15,-4-1 1 0,6 1 0 16,-4 2-1-16,-2-1 2 0,2-3-2 16,-2 2-1-16,1-2 2 0,-4 1-1 15,1-1 1-15,1 2 1 0,0-1-1 0,0 1 2 16,1-1 0-16,0-1-3 0,2 0 2 15,-3-1-1-15,4 2-1 0,-2-1 1 16,-1 1 0-16,3-2-1 0,-1 0 2 16,0 0-1-16,-2 0 1 0,1 0-1 15,-1 0 0-15,-1-2 0 0,0 2 0 16,-2 0 1-16,1 0-1 0,-4 0 0 16,2 0 1-16,-4 0-1 0,3 2 0 15,-2 1-1-15,1-1 1 0,0-1-2 16,0 1 3-16,2-1 0 0,0 1-1 15,0 0 1-15,0 0-1 0,-1 1 0 16,1 0 1-16,1-1-2 0,-1 1 1 16,2-2 0-16,-1 1-1 0,-1-1 0 15,4 1 1-15,-1-1-1 0,-1 1 1 0,1 0 2 16,0-2-1-16,0 1-3 0,-2 1 2 16,1-1 0-16,-1 1-1 0,1-1 2 15,-4 0-1-15,5 1 0 0,1-1-1 16,-2 1 1-16,3 1 0 0,-4-1 0 15,5 0 1-15,-2-1-2 0,1 2 2 0,-1-2-1 16,0 1 0-16,2-2 1 0,0 0-2 16,0 0 0-16,0 0 2 0,-2 0 0 15,2 0-1-15,1 0 1 0,-4 0-2 16,1 0 1-16,3-2 0 0,-1 1 1 16,0-1-1-16,1 1 1 0,2-2 1 15,0 1-2-15,1 2 1 0,-1-5 0 0,-1 4-1 16,0-1 1-16,0 0 0 15,2-1-1-15,-4 1 0 0,4-1 2 16,-2 1-1-16,-3-1-1 0,3 2 2 0,-1-1-2 16,-1 2 1-16,0 0-1 0,-2 0 0 15,2 0 0-15,0 0 0 0,-2 0 0 16,3 0 0-16,-1 0 1 0,-1 0-2 16,0 2 1-16,0-1 1 0,-1 1 1 15,-1-2-2-15,1 1 1 0,1-1-1 0,-2 0 1 16,-2 0 0-16,3 0 0 0,-1 0-1 15,0 0 3-15,-1 0-2 0,-1 0 0 16,-1 0 0-16,3 0-1 16,-3-1 0-16,2-1 0 0,1 1 3 0,2-1-3 15,1 1 0-15,4 1 0 0,-3-3-3 16,2 3 4-16,1-2-1 0,1 2 0 16,0 0 0-16,2 0-1 0,-1 0 1 15,1 0-1-15,0 0 1 0,1 0 0 16,1 0 2-16,-2 2 0 0,1 1-2 15,1-2 0-15,-2 1-2 0,0-1 2 16,1 2-1-16,-2-1 2 0,-2 0-2 16,-1-1 1-16,0 1 3 0,-2-2-5 15,3 0 4-15,-4 1-2 0,1-1 1 0,0 2 0 16,1-2-5-16,-1 1 4 0,0-1 0 16,0 0 0-16,-2 1 5 0,-1-1-5 15,-1 0 2-15,3 2-2 0,-2-2 2 16,2 0 0-16,0 1 0 0,0-1-2 15,0 0 2-15,-1 0-1 0,1 0-1 0,-1 0 1 16,0 0-1-16,0 0 0 0,-1 2 0 16,-1-2-1-16,1 0 0 0,-1 3 2 15,0-3-1-15,-1 0 2 0,-2 0 0 16,-2 0-2-16,0 0 2 0,0 0-2 16,-1 0 0-16,0 0-2 0,-1 0-1 0,3-3 3 15,1 1 0-15,1 1 0 0,2-2 0 16,1 2 0-16,2-1 0 15,1 1 0-15,2-1 1 0,0 1-1 16,3 1 1-16,2 0-1 0,-1-2-1 0,3 2 1 16,1 0-3-16,1 0 1 0,2 0 2 15,0 0-3-15,3 2 2 0,1 2-2 16,2 0 0-16,-2 1 2 0,4 0-2 16,-2-1 2-16,0 2 2 0,-1-1-2 15,-1 0 0-15,-2 0-1 0,-3-1-2 0,-3 0 3 16,-2-2-3-16,-2 1 3 0,-4-2-1 15,0 0 1-15,-4 1 1 0,0 0-2 16,-1-2 1-16,-3 0 1 0,0 0 1 16,-8 0 1-16,2 0-6 0,-3 0 4 15,-4 0 0-15,7 0 0 0,-2-2 2 0,-1 0-3 16,4-2 2-16,0 1-1 0,1-1 2 16,-1 0-1-16,1-1-1 15,3 0 1-15,1-3 0 0,0 3 1 16,3-4 0-16,1 4-2 0,2-3 2 15,3 2-3-15,1 0 3 0,3 0-1 16,1 0-1-16,4-2 2 0,1 2-1 16,1 0-1-16,3 0 2 0,-1 1-2 15,2 1 0-15,3 1-1 0,0 0 1 0,2-1 0 16,1 3-2-16,2-1 3 0,1 2-2 16,-1 0 1-16,7 0 0 0,-1 3-3 15,2 2 3-15,2 1-1 0,2 0 1 16,0 2-1-16,0 1 0 0,1 0-1 15,0-1 1-15,4 1 0 0,0-2-2 0,3 3 1 16,1 0 1-16,0-1 0 0,0 1 1 16,1 0-4-16,2 1 2 0,0-1-1 15,3 2-1-15,-1-1 0 0,-1 0 2 16,-1 2-1-16,0-5 0 0,-3 1 1 16,-1-1-1-16,2-1 0 0,-5 1 2 0,2-1 1 15,-5-2-3-15,2 2 2 0,-2 0 1 16,-1-3-1-16,-3 2 1 0,0 0-1 15,-2-1-2-15,1-2 1 16,-1 0-2-16,-2 1 2 0,0-4 1 0,-3 2 0 16,-4-2 2-16,-2 2-3 0,-5-2 2 15,-1 0 0-15,-6 0 0 0,-3 0 1 16,-2 0 1-16,-5 0-2 0,-1-2 0 16,-4 0 0-16,-9 2 0 0,-2-3 1 15,-5 3 2-15,-3-3-2 0,0 2 1 0,-2-5-1 16,1 1 2-16,-4 2-2 0,0-3-1 15,-1 3 1-15,2-2-1 0,-1-2 1 16,2-1-1-16,2 2 0 0,1 0 0 16,4-2-1-16,1 3 1 15,4-5 4-15,-5 6-4 0,1-2 2 16,2 1-1-16,0 1 0 0,0-1 1 16,0-1 2-16,0 1-2 0,-6 3-1 0,7-3 0 15,-2 2-3-15,-5 1 2 0,6-4 0 16,-2 2-2-16,-4 1 2 0,5 0 2 15,-4-1-2-15,1 3 1 0,5-2 1 16,-7 0-1-16,7 3-1 0,-6-3 3 16,1 0-3-16,0 1 1 0,0 2-1 15,4-5 0-15,-4 3 1 0,5-3 0 0,0 2-1 16,-6 0 0-16,7 0 3 0,-2-1-3 16,-3 2 0-16,3-1 1 0,-5 1-1 15,1 1 0-15,5-2 0 0,-5 2 1 16,5-1-2-16,-6 1 1 0,0-2 1 15,2 1-2-15,-1 0 0 0,6-1 2 0,-4 2-1 16,4-2-1-16,0 3 3 0,0-3-3 16,5 1 2-16,-1 1 0 0,0-2-2 15,1 1 2-15,2 0-2 0,-2 1 1 16,3 0 0-16,0-1 1 0,0 1 3 16,0-1-3-16,-2-1 0 0,0 2 1 15,-1-3-3-15,0 1 4 0,-3 2-3 0,2-2 0 16,1 0 1-16,-1 0-1 0,-2 1-1 15,3-1 1-15,0 0 0 16,-2 1 0-16,0-3 2 0,2 0-1 0,-3 1-1 16,1-1 1-16,-1 0-3 0,-2 1 2 15,-3 1 0-15,0 0-1 0,2 0 1 16,-4 0-1-16,6 1-1 0,0-1 2 16,-6 3-2-16,5-1 2 0,-6 1-1 15,0 0 1-15,1 0 1 0,-3 0-1 0,3 0 0 16,-2 0 0-16,0 0-4 0,1 0 4 15,5 0-1-15,-6 1 0 0,5 2 2 16,-6-1 0-16,3-1 1 16,3 2-2-16,-3-1 0 0,3-2 0 0,-5 2 0 15,1-2 0-15,-2 0 1 0,3 0-2 16,-3 0-1-16,2 0 1 16,-1 1 0-16,0-1 0 0,0 0 0 15,1 0 1-15,-2 0 1 0,-3 0 0 0,5 0-2 16,-7 0 1-16,1 0-2 0,1 0 0 15,-7 0 2-15,0 0-1 0,0 0 1 16,2 0-3-16,-1 0-1 0,1 0-1 0,-1 0-1 16,1 0 3-16,-1 0-2 15,0 0 2-15,1 0 1 0,-1 0-5 0,1 0 2 16,-1 0 0-16,1 0-7 0,-1 0 0 16,-1 0-7-16,0 0-17 0,2 0-16 15</inkml:trace>
  <inkml:trace contextRef="#ctx0" brushRef="#br0" timeOffset="97197.69">25303 16323 4 0,'0'0'9'0,"0"0"-3"15,0 0-1-15,0 0-1 0,0 0-1 16,0 0 2-16,0 0 0 0,0 0-1 16,0 0 1-16,-39-16-2 0,24 10-1 15,-2 1 2-15,-2-1-1 0,1 2 3 16,4-1 1-16,-1 0 3 0,0 1-2 15,4 1 2-15,-5-3 1 0,1-1 0 16,2 2 2-16,0-1 0 0,2-2 1 0,0-3-2 16,2 1 3-16,-2 0-1 0,2-2-1 15,1-1-1-15,-1-1-3 0,-1-4 2 16,1 0-2-16,1-1-2 0,2 1 0 16,0 0-2-16,0-2-4 0,2 1 4 15,-2-3-3-15,4 1-1 0,-1 0 3 0,0 5-3 16,1-3 0-16,1 1 2 0,-1-2-5 15,2 0 4-15,0 1-4 0,0-1 2 16,0 1 0-16,2-8-2 16,4 5 3-16,2-1 0 0,1 2 1 0,0-2 1 15,1 0-3-15,3 0 1 0,-3 0 0 16,3 1-1-16,-2-1 0 16,1 0 1-16,1 1-1 0,-1 0 2 15,0 2-1-15,0 1-2 0,-2-1-1 0,2 3 2 16,-2 2-3-16,0 1 2 0,3 2 0 0,0-2-3 15,1 3 3-15,2 0-1 0,0 2 0 16,0 1 0-16,3 2 1 0,-1 0-3 16,-4 2 1-16,2 2 1 15,3 1-1-15,1 1 1 0,5 0-1 0,1 0 0 16,-2 1-1-16,1 1 0 0,-1 3-1 0,3 0 0 16,0 1 1-16,0 2 1 15,2 1 0-15,2 0-2 0,-3 1 4 16,3 1-2-16,-2-2 0 0,1 0 3 15,-3-1-2-15,-1 0 2 0,-1 1 0 0,-3-2 0 16,1 1 0-16,-4 0 0 16,-2-1-2-16,-4-1 2 0,-3 1 0 15,-4 0-1-15,0-1 1 0,2 1 0 0,-2 1-2 16,3 4 2-16,-3-4 0 0,4 6 0 16,-3-2 1-16,2 0-1 0,2 3 0 15,-1-2 0-15,-1 1 0 0,0-2 0 16,1 2-2-16,-1-1 2 0,-2 1 0 15,-1-3 0-15,1 3 3 0,-3 1-3 16,-1-8 0-16,1 8 1 0,-1-5-2 0,0 0 1 16,-1 1 1-16,-1 0-2 0,1-1 1 15,-1 2-1-15,2 5 0 0,-2-5 1 16,1 7 2-16,-1-3-3 0,1-5 2 16,0 8-1-16,0-2 0 0,-1-5-1 15,1 7 1-15,-2-7-1 0,1 1 0 0,-1 1-1 16,0-1 2-16,0 5 0 0,0-5-2 15,0 5 2-15,0-7-2 0,-4-1 2 16,1 1 1-16,0 1-1 16,-1-3 3-16,0 2-4 0,1 1 0 0,0-1 1 15,0 0-2-15,0-1 2 0,0 0-1 16,0 1 1-16,-1 3-3 0,1-4 2 16,-4 5 3-16,0-5-3 0,2-3 1 15,-4 4 0-15,-2-2-2 0,4-1 1 16,-5 1 3-16,-2 0-3 0,5-5 2 0,-4 4-2 15,3-3 0-15,0-1 1 0,-1 2 1 16,0-4 0-16,2 2-1 0,-1-2 1 16,-1 1-1-16,5-2 1 0,-4 1 4 15,3-1-4-15,-5 1 3 0,2 1-3 16,-5-3-2-16,-2 2 1 0,-2-2-1 0,2 0 2 16,-3 0-2-16,-1 0 1 15,1 0 0-15,0 0 0 0,-2 0 2 16,5 0-3-16,2 0 1 0,-6 0-1 15,9 0-1-15,0 0 2 0,0 0 2 16,6 0-2-16,-6 1 0 0,6-1 0 0,-1 0 0 16,-4 1 0-16,5-1 1 15,0 0 0-15,-8 0-2 0,8 0 2 16,-9 0 0-16,2 0-1 0,-1 0 3 0,-6 0-1 16,5 0-1-16,-4 0 3 0,1 0-3 15,6 0 1-15,-8-1-1 0,2-2 2 16,0 0-1-16,-1 0-2 0,1 0 2 15,0 0 0-15,-1 0-1 0,-6-2 1 16,1 0-1-16,-2 2-2 0,1-1 1 0,0 1-1 16,-2 0 0-16,-1 0 0 0,1 0-2 15,-2 0-1-15,0 3 0 0,0-5-4 16,2 5-6-16,-1 0-21 0,2 0-54 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06T03:59:36.267"/>
    </inkml:context>
    <inkml:brush xml:id="br0">
      <inkml:brushProperty name="width" value="0.05292" units="cm"/>
      <inkml:brushProperty name="height" value="0.05292" units="cm"/>
      <inkml:brushProperty name="color" value="#FF0000"/>
    </inkml:brush>
  </inkml:definitions>
  <inkml:trace contextRef="#ctx0" brushRef="#br0">7162 9426 389 0,'0'0'-1'0,"0"0"-5"0,0 0-4 16,0 0-3-16,0 0-1 0,0 0 6 16,0 0 5-16,0 0 3 0,0 0 0 15,3-4 0-15,7 19 0 0,3 3 0 16,0 2 0-16,3 2 0 0,0 1 0 15,0 4-3-15,1 1 5 0,2 1-2 0,-2 1 0 16,2 0 2-16,0 0-2 0,3 1 0 16,-1-3 0-16,0-3 0 0,2 0 0 15,1-3 0-15,1-4 1 0,2-1 0 16,2-3 2-16,4-5 0 0,2-5 0 16,3-4 3-16,1 0 1 0,1-12-1 0,5-7 0 15,3-9 1-15,1-7-2 0,6-7 1 16,6-10-1-16,4-5-2 0,4-7 3 15,5-4-1-15,1-2 1 0,6-2-1 16,0 1-1-16,0 1-3 0,6 0 2 16,-2 1 0-16,1 0-1 0,0 3 2 15,1 3-3-15,0 4-1 0,-6 4 1 16,3 4-1-16,-5 2 1 0,-1 4-1 16,-1 1-2-16,-3 3-1 0,-5 3-1 15,-3 4-1-15,-6 6-1 0,-8 4-3 0,-3 5-4 16,-7 4-4-16,-3 3-8 0,-6 4-11 15,-5 2-15-15,-1 4-18 0,-8 1-35 16</inkml:trace>
  <inkml:trace contextRef="#ctx0" brushRef="#br0" timeOffset="1614.99">21584 6365 120 0,'0'0'3'0,"0"0"2"0,0 0 0 15,0 0 7-15,0 0 3 0,0 0 4 16,0 0-2-16,0 0 0 0,0 0-4 16,0 0-2-16,-51-30-3 0,48 28-2 15,0-2-3-15,0 2 0 0,3 2-3 16,0-2-3-16,0 2 1 0,0 0-3 16,0-2 0-16,-1 2 2 0,1 0-2 15,0-1 4-15,0 1 0 0,0 0 1 16,0 0 1-16,0 0-2 0,3 0 2 15,6 3-2-15,2 7 1 0,1 5 1 0,-2 1-2 16,0 1 1-16,-1-1 0 0,-2 2 0 16,-1 1 0-16,2 1 1 0,-1 1-2 15,1 1 4-15,-1 1-1 0,1 0 1 16,0 2 1-16,1-3-3 0,-1 2 0 16,2-1 0-16,-1-2-1 0,1 1 1 0,3-1-1 15,-1-3 3-15,2-1-2 0,-1-3 0 16,0-2 3-16,-1-5 0 0,1 1 2 15,1-3 2-15,-4-1 4 16,9-1 2-16,0-3 2 0,4 0 1 0,7-2-1 16,2-7 0-16,0-4-1 0,4-5 1 15,5-9 0-15,4-5 0 0,5-5-4 16,4-9 2-16,5-2-6 0,3-2 0 16,2-2-2-16,4 1 0 0,0-1-1 15,3 0 0-15,4-1 3 0,0 1-5 0,0 1 2 16,0 2-2-16,-2 2-1 0,-1 5 0 15,-6 1-1-15,1 3-2 0,-3 1 1 16,-4 4-1-16,-2 1-2 0,-4 3 3 16,-4 3-2-16,-2 4 1 0,-3 2-1 15,-2 1 1-15,-5 1-1 0,-3 0 0 0,-4 2-2 16,-3-1-1-16,-4 2 1 0,-2-1-4 16,-2 3-2-16,-1-3-8 0,-3 0-6 15,3-2-11-15,-2-3-17 16,5-2-22-16,2-3-33 0,1-2-51 15</inkml:trace>
  <inkml:trace contextRef="#ctx0" brushRef="#br0" timeOffset="7638.25">14353 9962 214 0,'0'0'21'0,"0"0"-5"0,0 0-6 16,0 0 1-16,0 0-3 0,0 0 0 15,0 0 1-15,0 0-5 0,0 0 2 16,8-32-1-16,-8 31-4 0,0 0 2 16,1 1 2-16,-1 0 0 0,0 0 2 15,0 9 1-15,-1 10-1 0,-4 4-2 16,2 3 0-16,0 1 0 0,-1 4-4 16,1 5 2-16,2 3 1 0,-2 5 0 15,1 5 0-15,0-1-1 0,2 2-1 16,0 2 1-16,0-1-1 0,0 1-1 15,0 3 3-15,0 2-2 0,0 0-1 0,2 2 0 16,0 3-1-16,1 1 1 0,-2 3 2 16,2-2-1-16,0-2-1 0,0-3 1 15,0-4-3-15,0-2 2 0,1-5 2 16,2-3-1-16,-1-6 3 0,3-3-1 16,-1-2 0-16,2-7 0 0,1-3-2 0,-4-7 0 15,1-3-1-15,-3-7 1 0,2 0 0 16,0 2 0-16,-5-7 3 15,2 3 1-15,-3-5 2 0,0 0 0 16,0 0-5-16,0-11-3 0,0-7 2 16,0-8-3-16,0-3 1 0,0-1 1 0,0-5-1 15,0-1 1-15,0-2-1 0,0-2 3 16,0-2-4-16,0-3 1 0,0-4 1 16,0-4-1-16,0 0 0 0,0-3 0 15,0 1 0-15,0 2 1 0,4 3-1 16,-2 1 0-16,-2 3 0 0,0 1 1 15,0 1-2-15,0 3 1 0,0 1 0 16,-6 6 0-16,5 0 1 0,-4 4 0 0,1-1 2 16,-2 4-1-16,3 0 1 0,0 3 1 15,-1-1-2-15,3 7 3 0,-1 2 0 16,1 3-1-16,-1-1 2 0,1 2-1 16,-1 1 1-16,1 0-1 0,-1 5 1 15,2 1-3-15,0 5 1 0,-1-2-2 0,1 2 0 16,0-1-1-16,-2-1 2 0,2 1-3 15,0 0 0-15,-2-1 0 0,2 1-2 16,0-1 1-16,-2 0 1 0,2 1-1 16,0-1 0-16,-1 1 1 0,-2-4-1 15,2 1 0-15,-2-1 3 0,1 2-2 16,-2-1 0-16,1 1 1 0,0 0-3 16,-3-5 3-16,2 5 0 0,1 0 0 15,-3-5 0-15,3 5 1 0,0-2-1 16,-4-2-1-16,7 2 1 0,-3 1 0 0,0-5-1 15,1 4 0-15,0 1-1 0,1-1 1 16,-1-1 0-16,1 1-1 0,-1 0 0 16,1 2 1-16,-1-2 0 0,1 1 0 15,-2-2 1-15,3 2 0 0,0 0-1 16,-1 0-1-16,-1-1 1 0,1 0 0 0,1 5-1 16,-2-1-1-16,2 1 0 0,0 0 0 15,-1-2-2-15,-1 2 2 0,1 0 0 16,-6 0 1-16,-2 2 1 15,-3 7-2-15,-2 4 1 0,2 4 0 16,4 3 1-16,-4 3 0 0,2 4-1 0,1 3 1 16,-5 4 0-16,5 2 0 0,-4 0 0 15,2 1 1-15,-4-1 0 16,4-2 0-16,-1-4-1 0,-1-1 2 0,4-5-2 16,1-2 1-16,0-7 2 0,3-2-2 15,-1-4 2-15,6-4-2 0,-1 0 0 16,1-5 1-16,-2 0 2 0,2 0 0 15,0 1 3-15,0-1-1 0,0 0-5 16,0 0 0-16,0-12-7 0,3-9 5 0,5-8 0 16,1-3 0-16,0-3 1 0,1-4 0 15,2-3-3-15,-1 0 3 0,2 0 1 16,-1 0 1-16,-2 5 0 0,3 1-1 16,-1 5 0-16,-2 2 1 0,1 4-1 15,-2 2-1-15,-2 5 1 0,0 5-1 0,-4 4 0 16,4 1 0-16,-2 2 1 0,-2 3-1 15,0 0-2-15,-3 3 1 0,0-1-3 16,0 1 2-16,1 0 2 0,2 0 0 16,5 6 0-16,1 6 0 0,0 5 0 15,2 1 1-15,-2 3-1 0,3 1 0 0,1 3 0 16,0-1-1-16,5 2 1 16,0 2 0-16,5-1 0 15,3 0 0-15,3 2 0 0,3-2-2 0,1 1-1 16,3-2-1-16,2-1-5 0,2 1-4 0,-1 0-15 15,2 2-21-15,1 2-36 0,0 0-102 16,-3 0 6-16</inkml:trace>
  <inkml:trace contextRef="#ctx0" brushRef="#br0" timeOffset="9459.94">16746 15344 45 0,'0'0'21'0,"0"0"1"0,0 0 4 16,0 0 3-16,0 0 1 0,0 0-3 15,0 0-1-15,0 0-5 0,0 0-2 16,0 0-3-16,11-30 0 0,-11 28-4 16,0 2 0-16,0-1-4 0,1-1-3 15,-1 2-2-15,0-1-1 0,0 1-2 16,0-1 2-16,0 1 0 0,0 0 0 16,0 0 3-16,0 0-1 0,0 1 0 15,-1 10 0-15,-2-1-2 0,0 8 1 0,0-2-1 16,0-4 1-16,0 6-2 15,2-1 0-15,-1-4 2 0,0 7-1 16,0-2-2-16,2-6 2 0,0 10-2 0,0-4 0 16,0-6 0-16,0 8-3 0,0-2 2 15,0-6-2-15,0 6 0 0,0-6 1 16,0-5-5-16,0 3-3 0,0-4-3 16,0 0-8-16,0 5-13 0,0-6-18 15,7 0-25-15,-3 3-48 0</inkml:trace>
  <inkml:trace contextRef="#ctx0" brushRef="#br0" timeOffset="9873.28">16974 15297 166 0,'0'0'14'0,"0"0"4"15,0 0-3-15,0 0-1 0,0 0-4 16,0 0-3-16,0 0-2 0,0 0 0 16,0 0 1-16,-25-3 0 0,18 16 0 15,-2 1 0-15,5-1-3 0,-1 2 2 16,1 2-2-16,1 1-3 0,2 0 4 16,-1 2-4-16,2-1 1 0,0 3 4 15,3 2-5-15,6-3 1 0,-2-2 0 16,2-3-1-16,4-1 1 0,-2-3 2 15,-2-2-1-15,4-3 0 0,-3-4 3 0,3-3-5 16,7 0 2-16,-1-1-1 0,5-10 1 16,-4-1 0-16,-3-6-3 0,-3-2 0 15,-2-1-1-15,-3-3 2 16,-4 1 0-16,-3-1 0 0,-2-1 3 0,0 2-1 16,-3 1 0-16,-4 5 4 0,0 4-3 15,-2-2 0-15,0 5-1 0,2 4-2 16,-6-3-2-16,4 6-3 0,-1 1 0 0,-6 2-6 15,2 2-3-15,-5 7-9 16,3 5-21-16,5 1-55 0</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06T04:00:35.640"/>
    </inkml:context>
    <inkml:brush xml:id="br0">
      <inkml:brushProperty name="width" value="0.05292" units="cm"/>
      <inkml:brushProperty name="height" value="0.05292" units="cm"/>
      <inkml:brushProperty name="color" value="#FF0000"/>
    </inkml:brush>
  </inkml:definitions>
  <inkml:trace contextRef="#ctx0" brushRef="#br0">10235 6155 66 0,'0'0'6'16,"0"0"-3"-16,0 0 7 0,0 0 4 15,0 0 1-15,0 0 7 0,0 0-9 0,0 0-1 16,0 0-2-16,-4-11-1 0,4 10-2 15,0-4-1-15,0 1 0 0,3 1-3 16,5-3 1-16,2 2-2 16,3 1 2-16,6-2-2 0,3 1-1 0,-2 3 0 15,5-1 3-15,2 2-2 0,2 0 1 16,4 0-1-16,2 0-1 0,4 0-1 16,3 0 1-16,0 0 2 0,1 0-2 15,2 0 0-15,4 0 0 0,-1 0-1 16,1 0 2-16,-1 0 0 0,5 0-1 0,-1 0 1 15,2 0 0-15,1 0-1 0,1 0 0 16,2 0 0-16,1 2 0 0,1 1 0 16,-3-1-1-16,1 1 0 0,-1-2-1 15,1 0 0-15,-2 1 2 0,-1-2-1 16,-2 0 3-16,1 0-3 0,-2 0 1 0,3-2 0 16,-6 1-1-16,2 0 1 0,-4-2 0 15,-2 1 1-15,-1 0-1 0,-1 1 1 16,1-2-2-16,-4 1 1 15,-4-1 0-15,0 2 1 0,-4-1-1 0,-2-1 0 16,-2 2-1-16,-4-1-1 0,-2 0 2 16,-6 1-2-16,4 1 2 0,-8 0-1 15,0-2 0-15,0 2 0 16,-6 0 0-16,3-1 1 0,-2 1-2 0,0 0 1 16,-1 0 0-16,-3 0-1 0,4 0 1 15,-2 0-1-15,2 0-1 0,-7 0 1 16,0-1-1-16,0 1-3 0,1 0-1 0,1 0-4 15,-1 0-2-15,-1 0-6 16,7 0-15-16,-2 0-41 0</inkml:trace>
  <inkml:trace contextRef="#ctx0" brushRef="#br0" timeOffset="1465.48">5169 7268 20 0,'0'0'21'0,"0"0"1"0,0 0 2 15,0 0 1-15,0 0 0 0,0 0-4 0,0 0-5 16,0 0-7-16,0 0-6 0,0 0-6 15,-21-14 0-15,19 14-1 0,2-2 3 16,0 2 2-16,0 0 0 16,2 0 1-16,8 0-1 0,7 2 6 0,5 2-6 15,-2 1 5-15,5-2-5 0,1-1 2 16,1 2 1-16,5-2 1 0,1-2 0 16,5 0-1-16,2 0 2 0,2 0-3 15,2 0 0-15,0-3-3 0,3 0 0 16,-1-1 0-16,-1 1 3 0,5-1-1 0,1 1 0 15,0-2 1-15,1 1-2 0,1 0 0 16,-2 2 0-16,2-1-1 0,-1 0 1 16,-2-1 1-16,2 2-2 0,-2-1 2 15,-2 1-1-15,1-2 0 0,-1 3 0 16,1-2 1-16,-1 0-2 0,1 1 1 16,-3 0-1-16,-4-1 0 0,-1 0 1 15,-4-1-1-15,1 3-1 0,-5 0 1 0,-1-1 1 16,-3 0-1-16,-2 1 0 15,-2 0 1-15,-6-2-2 0,-1 3 1 0,-6 0-1 16,1 0 0-16,0 0 1 16,0 0-2-16,0 0 1 0,-7 0 0 0,4 0-1 15,-4 0-1-15,1 0 0 0,-1 0-2 16,-3 0 0-16,1 0 0 0,-1 0-1 16,3 0-3-16,-6 0 0 0,0 0-7 0,0 0-3 15,3 3-13-15,1 1-22 0</inkml:trace>
  <inkml:trace contextRef="#ctx0" brushRef="#br0" timeOffset="18218.24">1379 9408 87 0,'0'0'17'0,"0"0"-3"0,0 0-3 16,0 0-2-16,0 0-3 0,0 0 0 16,0 0 0-16,0 0-4 0,0 0 2 15,0 0-1-15,9-15-1 0,-9 12 1 16,0 3-2-16,0 0 2 0,-3-3-1 16,-3 1 1-16,2-1 0 0,-5-1 1 15,5 2-1-15,-2 1 2 0,-1-4 1 0,-6 0 1 16,3 3 0-16,-9-5 0 0,-3 1 0 15,-1 0 5-15,-10 0 1 0,1-1-2 16,3 0-2-16,3-2-8 0,6 2 0 16,8-1-1-16,-1 1 2 0,-1-3-1 15,-1 3 0-15,-2-4-1 0,5 3 0 16,-2 1 1-16,1-1 0 0,4 3 0 16,-4-5 1-16,6 4 1 0,1-3-2 15,-5-2 3-15,5 2-1 0,-4-3 0 16,2-1 1-16,3 3-1 0,-1-5-1 0,0 0-1 15,3 5 0-15,-1-9 0 0,1 3-1 16,0-4 2-16,-1-4-1 0,4-1 0 16,-3 1-1-16,3-4 1 0,0 3 0 15,0-3 0-15,3 3 1 0,4-1 0 16,-1 3-1-16,-2 0 0 0,2 2 0 0,-3 6 1 16,1-2-1-16,0-2 0 0,1-1 1 15,-1-4-2-15,-1 5 1 0,0 1-1 16,-3-2 3-16,0-1-4 15,0-6 1-15,0 8 0 0,3-1-2 0,-2 2 4 16,1-1-1-16,1-6-1 16,-2 10 1-16,5-1-2 0,-5 0 1 0,5-2 1 15,1 3-1-15,-2 0 1 0,-1 0-1 16,-1 6 1-16,4-7-1 0,-3 9 0 16,1-2-1-16,-1 0 1 0,-2 4-2 0,2-2-1 15,-1 3 2-15,5-2-1 0,1-1 0 16,0 2 0-16,8 0 0 15,-1 3 0-15,-3 2 1 0,6-2-2 0,4 2 3 16,6 0-6-16,10 0 2 0,4 0-1 16,-8 0-2-16,1 0 6 0,-8 0 0 15,-11 2 0-15,-1 0-1 0,1 2 4 16,-5-1-5-16,4 1 4 0,1 1-1 16,-8-2-1-16,8 1 2 0,1 1-1 15,-7-1-1-15,4 3 1 0,0-1 0 16,0-1-1-16,4 4 0 0,-2-4 1 15,-4 1 0-15,0-1 0 0,-3-2 0 0,0 0 0 16,5 2-1-16,-5-2 2 0,3 3-1 16,0-2 0-16,-6-1 0 0,8 4-1 15,-7-5 1-15,1 3-1 0,3 0-2 16,-5-1 1-16,3 1 1 0,-4 1-2 16,1 0 1-16,-4 0 1 0,5 0 0 15,-2 1-1-15,0 1 2 0,0 0 0 16,1 2 0-16,0-2 0 0,-1 4 0 0,3 1-1 15,-3-6 0-15,2 5 1 0,-1 1-1 16,-1-5 1-16,0 5 0 0,0-5 0 16,1 2 2-16,-1-1-1 0,-2-2-1 15,5 6 2-15,-3-6-8 0,4 3 5 16,-6-4-4-16,3 3 4 0,-1-2 0 0,-1 1-3 16,0-1 3-16,-2-4-2 0,0 6 1 15,-3-4 4-15,3 6-3 16,0-1-3-16,-2 1 2 0,2-2 0 15,-1 3 1-15,-1 0 1 0,-1-1-4 0,3-1 1 16,0 2 3-16,-3-1 2 0,0 0-1 16,0-1 3-16,0-5-5 15,0 5-3-15,0-4 4 0,0 6-1 16,0 1 1-16,0-1 0 0,0 0 0 0,0 1-1 16,0 6 0-16,0-7 4 0,0 5-4 0,-3-1 0 15,0-3 1-15,0 4-5 0,0-1 4 16,-1 1 0-16,-2 2 2 15,-2-1 1-15,2-4 2 0,1 2-7 0,1-1 2 16,1-5 0-16,-1 7-1 0,1 0 1 16,1-7-2-16,-3 7 2 0,2-2-1 15,0-4 2-15,0 4-2 0,-3 0 1 16,5-5 1-16,-5 6 1 0,3-7-2 16,-4 2 4-16,1 2-5 0,3-5 1 15,-3 6 1-15,-1-4 0 0,0-3 0 0,1 3-1 16,-4 1 0-16,4-5 0 0,-2 4-2 15,-1 1 2-15,3-5 0 0,-4 5-1 16,-3-2 0-16,3 0 0 16,-3 0 1-16,1-1 0 0,-1-1 0 0,-1 1 3 15,-4 2-2-15,-2-2 0 0,0-2 0 16,4 2-2-16,-3-2 2 0,6-2 1 16,0 1-1-16,3-2 0 0,1-1 0 15,-2 3-1-15,1-3 1 0,-2 1-2 16,2-1 2-16,1 1 0 0,-1-2-1 0,0 1 4 15,6-2-3-15,-2 1 0 0,0-1 0 16,0 0-2-16,-8 0 2 0,4 1 2 16,4-1-2-16,-7 0 1 0,9 0-1 15,-2 0 0-15,-6 0 0 0,7 0 1 16,-1 0-1-16,0 0 2 0,6 0-1 0,-6 0 1 16,2 0-2-16,-9 0 1 0,3 0 0 15,-3-1 0-15,4 0 0 0,3-1 1 16,-4 1 0-16,3 1-1 0,1 0 0 15,-7-2-1-15,-3 2 0 0,2-1 5 16,-11 1-1-16,5-2 0 16,10 2 1-16,-6-2-5 0,9 2 1 0,-2 0-1 15,3 0 0-15,6 0 0 0,-4 0-1 16,-3 0 1-16,1 0 1 0,0 0 0 16,6 0-1-16,-7 0 0 0,1 0 2 15,-1 0-4-15,1 0 5 0,6 0 0 0,-1 0 0 16,1 0 0-16,-2 0-1 0,1 0 0 15,-5-1 0-15,0-1-1 16,3 1 0-16,-2-1 3 0,5 2-3 0,-2-2-1 16,-1 1 1-16,-1-1-2 0,-2-2 2 15,3 3-2-15,3 1 1 0,0-2-1 16,0 2 1-16,-3 0 1 0,3-1-2 16,-3 1 1-16,3-2 0 0,-1 2 0 15,-1-1 0-15,1 1 0 0,-2-2 0 16,2 1 0-16,-1-1 1 0,1 1-2 15,-5-2 1-15,3-2 0 0,0 2-1 16,2 2 2-16,1 1-2 0,-2-2 1 16,2 2-1-16,-1-1 1 0,-1-1-2 0,1 1 2 15,-1-1-2-15,1 0 1 0,-1 1-2 16,0-1 1-16,-1 2 0 0,3-1-2 16,-3 1 1-16,3-2-4 0,0 2-4 15,-3-2-1-15,3 2-2 0,0 0-4 16,0 0-9-16,0 0-28 0</inkml:trace>
  <inkml:trace contextRef="#ctx0" brushRef="#br0" timeOffset="19336.21">377 9676 28 0,'0'0'19'15,"0"0"0"-15,0 0-1 0,0 0-1 16,0 0-1-16,0 0-1 0,0 0 1 16,0 0 1-16,0 0-3 0,-36-24 0 0,36 24-4 15,-3 0-1-15,3-1 0 16,0 1 1-16,0-2-1 0,0-3 0 16,3 0-1-16,6 0-4 0,2-3 1 15,5 2-3-15,-6 2 2 0,5-2-2 0,-5 3-1 16,-3 1 2-16,3-2-3 0,-4 2 1 15,3-1-1-15,2 0-2 16,-8 2 2-16,7-2 0 0,-4 1 0 16,-2 0 2-16,8 1-2 0,-6-1 0 0,-2 1 1 15,7-1-1-15,-6 1 0 16,2-2 1-16,2 0 0 0,1 0-3 0,-3-1 1 16,-1 3-3-16,1-3 2 0,-2 2 3 15,0 1 0-15,-2-1 1 0,0-1-1 16,3 1 0-16,-3-1-1 0,1 2 1 0,-4 1 0 15,3-3-1-15,0 2 1 0,0-1 2 16,4 0-1-16,-7 2 2 0,0-1-2 16,0 1-2-16,1 0 1 0,1-2-2 15,-2 2 0-15,1-1 0 0,1 1-2 16,-2 0-1-16,0 0-3 0,1 0-4 16,-1-2-3-16,0 2-6 0,2 0-4 15,-2 0-4-15,1 0-13 0,-1 0-16 16</inkml:trace>
  <inkml:trace contextRef="#ctx0" brushRef="#br0" timeOffset="19881.87">274 9999 101 0,'0'0'15'0,"0"0"-5"0,0 0 0 16,0 0-3-16,0 0 2 0,0 0 2 15,0 0 1-15,0 0 1 0,0 0-2 16,0 0-1-16,35-70 3 0,-23 59-4 16,2-1 1-16,-4 4-3 0,0-1-2 15,3 0 1-15,-5 3-3 0,3-3 0 16,2 1 1-16,-7 4 0 0,10-4-2 0,-9 3 3 16,2 1-3-16,1-1 2 15,-6 4-1-15,2-4 0 0,0 4 0 16,-3-2 1-16,1 1-2 0,-4 2 0 0,0-1-2 15,0 1 3-15,2-2-3 0,-1 1 0 16,-1 1 0-16,4-2-3 0,-4 0 5 16,3 2 0-16,-3-1-1 0,3 1 1 15,-3-2 3-15,3 2-4 0,-2-1 4 16,-1 1 1-16,2-1-2 0,-2 1 1 0,1-2-3 16,1 2-2-16,-2-1 0 0,1 1-1 15,-1-2 0-15,2 2 1 16,-2 0-2-16,1-1-5 0,-1 1-3 15,0 0-2-15,0 0-2 0,3 0-9 0,-3 0-20 16,6 0-60-16,2 0-19 0</inkml:trace>
  <inkml:trace contextRef="#ctx0" brushRef="#br0" timeOffset="20723.47">1878 9519 62 0,'0'0'24'0,"0"0"-5"16,0 0-2-16,0 0-4 0,0 0-3 16,0 0-3-16,0 0-2 0,0 0-2 0,0 0-1 15,0 0 1-15,-9-2 1 16,9-2 0-16,3-4-1 0,3 2 1 16,3-1-2-16,5-3 0 0,1 3-3 15,5-4-1-15,-1 4 1 0,-2 0 0 16,2 2 2-16,-6 0 0 0,-1 3-2 0,5-4 2 15,-7 3 0-15,1 0 0 0,0-2 2 16,-4 2-2-16,6 0-1 16,-9 1 0-16,5 0 0 0,-3 1-1 0,-2-1-1 15,3 2 2-15,-7 0-2 0,0-2 1 16,0 2 0-16,0 0-2 0,3 0 1 16,-3 0-2-16,3 0-1 0,3 0-1 15,0 0-2-15,-2 0-2 0,3 0-6 16,-4 0-7-16,0 4-21 0</inkml:trace>
  <inkml:trace contextRef="#ctx0" brushRef="#br0" timeOffset="21218.23">1911 9699 4 0,'0'0'14'16,"0"0"-1"-16,0 0-1 0,0 0 2 16,0 0-4-16,0 0-2 0,0 0 3 15,0 0-9-15,0 0 3 0,57-18-1 0,-47 11-2 16,1 0 2-16,1 0-1 15,1-1-1-15,0 0 2 0,-1 0-2 16,-1 0-2-16,2 0 3 0,-4 4-1 16,4-5 1-16,-3 3 0 0,3-2 0 0,0 0-1 15,-1 1 0-15,-4 3-2 0,1-1 0 16,-2 1 0-16,2 1-2 0,1 1 0 16,0 0 0-16,0 1-1 0,3-1-1 0,0 2-5 15,0 0-8-15,3 0-46 16</inkml:trace>
  <inkml:trace contextRef="#ctx0" brushRef="#br0" timeOffset="24072.1">6533 9425 23 0,'0'0'7'0,"0"0"-1"0,0 0-1 15,0 0-2-15,0 0 2 0,0 0 2 16,0 0 4-16,0 0 2 0,0 0 0 16,-16 0-5-16,12 0-1 0,4 0-4 0,0 0-1 15,0 0 2-15,10-7-3 16,6 2-1-16,4-2 0 0,0 3 0 15,2-1-1-15,0 2 1 0,-5-1 0 16,-1 2 0-16,-3 1-1 0,-3-1-1 0,3 0 1 16,-6 1 0-16,-1 1 0 0,-6 0 0 0,0 0-4 15,0 0-1-15,1 0 2 0,1 0 3 16,-2 0 4-16,0 0 0 16,0 0 1-16,-6 0 0 0,-5 1 1 15,-7 3 0-15,8-1-1 0,-6 0-1 0,5-2 0 16,-1 2-2-16,2 0 0 0,-4-1 1 15,2 1-1-15,0-2 2 0,-1 3 0 16,6-4 2-16,3 1 2 0,4-1-1 16,-2 0 0-16,2 0 1 0,-1 0-2 15,-1 2 1-15,1-2 0 0,-2 0-1 0,2 0-3 16,1 0 2-16,0 0-2 0,0 0 0 16,10-2 1-16,3-3-2 0,1 1-1 15,2-1 0-15,1 2 1 16,-6 2-1-16,7-2 0 0,-6 1-1 0,-6 2 0 15,7 0-2-15,-9 0 1 0,3 0-3 16,-1 0-1-16,-6 0-4 0,0 0-2 16,0 0-1-16,2 0 2 0,-2 0 5 15,1 0 5-15,-1 2 1 0,-7 3 1 16,-5 5 0-16,-8-2-1 0,3 1 1 16,-1 0 1-16,-2-3-2 0,4-3 1 15,2 2 0-15,-2-1 1 0,4-3 0 16,2 2 0-16,6-1 0 0,4-2 2 15,-2 0 2-15,2 0 1 0,-1 0 4 0,-1 2 3 16,1-2-2-16,-1 0-3 0,1 1-3 16,1-1-4-16,0 0 0 0,4-1 0 15,8-6-1-15,7-3-1 0,1 3 1 16,2 2-2-16,1-2 1 0,-2 3-1 16,-6 0 0-16,2 2 0 0,-8 1-1 0,-3-1 2 15,0 2-2-15,-6 0 1 0,0-2 0 16,0 2-4-16,1 0-1 0,1 0-2 15,-1 0 1-15,-1 0 2 0,4 0 2 16,-4 0 2-16,0 0 2 0,0 0-2 16,0 0 1-16,-4 2-1 0,0 1 1 0,-4 1 0 15,4-1 0-15,-2-1 0 0,5 0-2 16,1-2-5-16,-2 0-4 16,2 0-6-16,-1 3-6 0,1-3-40 15</inkml:trace>
  <inkml:trace contextRef="#ctx0" brushRef="#br0" timeOffset="31601.47">12047 11562 59 0,'0'0'9'0,"0"0"-3"0,0 0-1 15,0 0 0-15,0 0-2 0,0 0 2 16,0 0-3-16,0 0 3 0,0 0-5 16,17-8 2-16,-7 5 1 0,-5 1-1 15,-1 1 2-15,6 0-3 0,-4 1 1 16,4-3 1-16,1 3-1 0,0 0 0 15,0-2 1-15,2 1-2 0,6-1 1 16,-6 2 1-16,6-2 0 0,0 1-2 0,-6 0 1 16,7 1 0-16,-1-2-1 0,0 0 0 15,5 2-1-15,-7 0 2 0,2 0-4 16,3 0 1-16,-2 0 1 0,10 0 0 16,-5 0 0-16,1 0 0 0,0 0 1 15,2 0-1-15,-1 0 2 0,-1 0-1 0,0-1 0 16,0-1 0-16,0 0 0 0,0 1 1 15,2 1 0-15,-1-1-2 0,1 1 1 16,2 0 1-16,-1-2-2 0,-2 2 2 16,0 0-2-16,0 0 0 0,-1 0 1 15,0 0-1-15,-1 0 1 0,-1 0 1 16,0 0 0-16,-7 0 0 16,3 0 1-16,0 0 0 0,2 0-1 0,7 0 1 15,-2 0 0-15,2 0 0 0,0 0-1 16,0 0-1-16,-1 0-1 0,1 0 1 0,0 2-1 15,-1-1 3-15,3 0-3 0,-2 1 1 16,1 0-1-16,0-1 0 0,-1 1 1 16,2 0-2-16,-2-2 2 0,-2 1 0 15,3-1-1-15,-1 0 3 0,0 0-2 16,0 0-1-16,3 0 1 0,0 0-1 0,-2 0 0 16,6-3 1-16,-1 1-1 0,0 1 0 15,0-1 1-15,-2 0-1 16,3 0 2-16,-3 0-1 0,2-1 1 0,-2 1 0 15,2-1 0-15,-2-1 0 0,2 3 2 16,1-3-1-16,0 2 2 0,-1-2 0 16,-2-1-2-16,2 3 1 0,-2-1-1 15,0-1 1-15,2 0-1 0,1 1 0 16,0 0 0-16,2 0-1 0,-2 0 1 16,-1 0-2-16,-2 2 0 0,3 0 2 15,3 1-3-15,-1 0 0 0,2 0 0 16,1 0-3-16,2 0 2 0,-1 0 0 15,3 1 1-15,-3 0 1 0,1 2-1 16,2-1 0-16,0-1-1 0,0 0 1 0,-3 1 0 16,1-1 0-16,-3 3-1 0,0-1-1 15,-1 0 1-15,-2-2-1 0,-2 3 1 16,-3-3-2-16,-5 0 2 0,2-1-1 16,-4 1 0-16,-7-1-1 0,1 0-2 15,-6 0 0-15,-1 0-4 0,4 0-4 0,-10 0-8 16,9 0-16-16,-7 0-40 15</inkml:trace>
  <inkml:trace contextRef="#ctx0" brushRef="#br0" timeOffset="35655.08">3972 12873 7 0,'0'0'18'16,"0"0"0"-16,0 0 3 0,0 0 2 0,0 0 0 15,0 0 0-15,0 0 1 0,0 0 0 16,0 0-3-16,-9 0-1 0,8 0-3 16,-1 0-3-16,1 0-6 0,1-1-1 15,-3 1-3-15,3 0-3 0,-1 0-1 16,1 0-1-16,-2 0 0 0,2 0-1 0,0 0 4 16,0 0-1-16,0 0 0 0,0 0 0 15,0 0 0-15,6 0 1 16,1 5 1-16,-1 0-1 0,3-2 1 0,-1 1 0 15,4-2 0-15,4 2-2 0,3-3 0 16,5 3 1-16,1-2-2 0,-2 0 3 16,6-1-1-16,3-1-1 15,-2 2 0-15,2-2 2 0,1 0-1 16,2 0-1-16,-5 0 1 0,2 0 1 0,-2 0 0 16,-5 0 1-16,4 0-1 0,0-3 1 0,0 1 0 15,0 0-1-15,1-2-2 0,-1 1 1 16,4 0-2-16,-4 2 1 15,3-3-1-15,0 3 2 0,1 1-1 16,0-2-1-16,2 2 1 0,1 0-2 0,0 0 1 16,0 0-1-16,2 0-1 0,-2 0 4 15,0 0-4-15,2 2 4 0,-5 1-2 16,2 0 1-16,-2-2-1 0,-1-1 1 16,3 0 1-16,-2 0 0 0,-3 0 3 15,1 0-4-15,-4-1 2 0,2-4-1 0,-3 2-1 16,0-1-1-16,3-1 2 0,-6 1-2 15,2-1 3-15,-1 2-3 0,-1-1 0 16,0 1 1-16,-2-1-1 0,-1 0 0 16,3 1 0-16,-7 0 0 0,1 2-1 15,1-3 1-15,2 4 0 0,0-1 1 16,-1 1-1-16,1 0-1 0,-2 0 2 16,8 0-2-16,-2 0 2 0,-1 0-1 15,2 0 0-15,-9-2 1 0,4 2-1 16,-8 0-1-16,2-3 1 0,1 3 0 0,-1 0 1 15,5 0-1-15,-5 0 0 0,4-1-1 16,-5 1 0-16,0 0 1 0,4 0 0 16,-4 0 0-16,6 0 1 0,-9 0-1 15,3 0 0-15,7 0 0 0,-8 0-1 16,10 0 2-16,-8 0-2 0,-1 0 1 16,0 0 0-16,0 0 0 0,2 0 0 0,-1 0 0 15,-1 0 1-15,0 0-1 0,0-1 1 16,1 1-1-16,-2-2 0 15,3 2 0-15,3-2-1 0,-6 1 1 0,7 1-1 16,-9-2 1-16,6 2 1 0,1 0-2 16,-4 0 3-16,6-1-3 0,-6 1 1 15,-1-2 1-15,0 0-1 16,-6 1 1-16,3-1 0 0,-2 2 0 0,5-3-1 16,-2 2 2-16,-6 0-4 0,6-1 4 0,-7 2-4 15,3-1 2-15,0 1 2 0,-6 0-2 16,0-2 1-16,0 2 0 0,1 0 0 15,1-2-1-15,-1 2 1 0,1 0-2 16,-1 0-1-16,1-3 1 0,-1 3-1 16,-1 0 1-16,3 0 2 0,-3 0-3 15,4-1 2-15,-4 1-1 0,3 0 1 16,-2 0 0-16,1 0 1 0,-1 0-1 16,1 0 0-16,-1 0 0 0,1-2-1 15,-1 2 1-15,1 0 1 0,-1 0-1 0,-1 0 2 16,3 0-2-16,-3 0-1 15,3 0 2-15,-3 0-1 0,3 0-1 16,-2 0 2-16,1 0-1 0,0 0 0 16,0 0 0-16,-1 0-1 0,1 0 1 0,-1 0-2 15,1 0 2-15,-1 0 0 0,1 0 0 16,-2 0 1-16,1 0-1 0,-1 0 0 16,0 0 0-16,0 0 1 0,3-1 0 15,-3 1-1-15,0 0 2 0,0 0-1 16,0 0 0-16,0 0-2 0,3 0 2 0,-3 0-1 15,0 0 0-15,0 0 2 0,0 0-2 16,0-2 0-16,0 2-1 0,0 0 1 16,0 0-1-16,0 0 1 0,0 0-1 15,3 0 1-15,-3 0-1 0,0 0-1 16,0 0 1-16,0 0 1 0,0 0-1 0,0 0 0 16,0 0-1-16,0 0 2 0,0 0-3 15,0 0 1-15,0 0 1 16,0 0-1-16,0 0-1 0,0 0 0 15,0 0 2-15,0 0 1 0,0 0-2 16,0 0 5-16,0 0-4 0,0 0 1 0,0 0 0 16,0 0-2-16,0 0 2 0,0 0 0 15,0 0 0-15,0 0-1 16,0 0 0-16,0 0-1 0,0 0 1 0,0 0 1 16,0 0-1-16,0 0 1 0,0 0 0 0,0 0 0 15,0 0 0-15,0 0 0 0,0 0-2 16,0 0 0-16,0 0 1 0,0 0 0 15,0 0-2-15,0 0 2 0,0 0-1 16,0 0-2-16,0 0 3 0,0 0 0 16,0-1-1-16,0 1 4 0,0 0-3 0,0 0 1 15,0 0 0-15,0 0-2 16,0 0 2-16,0 0-2 0,0 0 1 16,0 0 0-16,0 0 0 0,0 0-1 15,0-2-1-15,0 2 1 0,0 0 2 0,0 0 0 16,0 0-1-16,0 0 1 15,0 0-1-15,0 0-2 0,0 0 0 16,0 0-2-16,0 0-1 0,0 0-1 16,0 0-5-16,0 0-9 0,0 0-19 0,0 0-31 15,1 3-66-15</inkml:trace>
  <inkml:trace contextRef="#ctx0" brushRef="#br0" timeOffset="42336.59">8452 12983 49 0,'0'0'18'0,"0"0"-1"16,0 0-2-16,0 0 3 0,0 0 3 16,0 0-2-16,0 0 1 0,-84-46-2 15,71 38-2-15,0 1-3 0,0-3-4 16,0 3-3-16,1-1-4 0,-2 2 1 0,5 0-2 15,-8 0 1-15,5 0-2 0,2 2 0 16,-4-3 1-16,-1 3 0 0,-2-2-1 16,1-1 3-16,2 1-2 0,-1-1 1 15,1 2 1-15,-1-3 1 0,-5-2 0 16,5 1 1-16,0-4-2 0,0 1 1 16,-1-1-1-16,2-2 2 0,-2 0 0 15,1-3-1-15,1 0 0 0,1-2-1 16,0-1 1-16,1-2-1 0,2-3-5 0,-1 0 4 15,2-3-3-15,3-1 1 0,2 0 4 16,-2 0-4-16,5-2 1 0,-1-3-1 16,2 3 1-16,0-2-1 0,0-2 0 15,7 1 0-15,-1 0 1 0,0 0-1 16,6 3 1-16,-1 4 0 0,5-1-1 16,1 2 0-16,2-1 2 0,0 2-1 15,4 2 2-15,0 0-2 0,-1-2-1 16,1 1 3-16,0 3-6 0,-1-1 3 15,0 5 2-15,-1-1-2 0,1 4-2 0,0 3 2 16,2 0 0-16,2 0-1 0,0 3 0 16,2 0 0-16,-1 1 0 0,1 0 0 15,2 4-1-15,-1 0 2 0,3-1-1 16,0 2 2-16,2 0-1 0,-2 0 2 16,3 0-2-16,-2 0 1 0,-3-1-1 0,2 2 0 15,-1-1 0-15,2 0-1 0,-1 1 1 16,1-1 0-16,3 1 0 0,-1-1 0 15,1 1-2-15,0 2 2 0,0-1-1 16,-1 1 1-16,-2 0-2 0,1 0 2 16,-3 0 0-16,3 0-1 0,-4 0 2 0,3 0-1 15,-1 0-1-15,-3 3 1 16,0 0 1-16,-3 0-2 0,1 1 0 16,-2-1-1-16,1 0 2 0,-4-1 2 15,2 2-2-15,-1-1 0 0,0 0 0 0,-2 0 0 16,2 0 0-16,0 0 0 0,-1 0 1 15,4 0-1-15,-2 1 0 0,1 2 0 16,-1 1-5-16,0 0 4 0,2 1 1 16,-2-1-1-16,1 3 1 0,-1-2 0 15,0 2-1-15,-1-1-1 0,1 0 2 0,-2 0 0 16,-2 0 3-16,2 0-3 16,-3 0 0-16,-2 1-1 0,-1-2-1 15,-3 3 1-15,4-2 1 0,-5 0-1 16,4 1 0-16,-3 0 0 0,0 1 1 15,3 1-1-15,-3 0 0 0,0 0 1 0,0 0-2 16,0 1 1-16,-2 0 0 0,0 2-1 16,-3-6 0-16,2 4 1 0,-1-1-1 15,-6-3 1-15,8 5-2 0,-5-1 2 16,-3-4 0-16,3 7 0 0,-3-6 0 16,-2 1 0-16,4 5-1 0,-3-7 1 15,0 8 0-15,-1-4 1 0,-1-1-1 16,2 1 0-16,-2 1 1 0,0-1-2 15,0 3 1-15,0 3 1 0,0 1 0 0,0-2 1 16,-2 1-1-16,1-4-1 0,-3-2 1 16,1 6-1-16,0-3 1 0,0 1 0 15,0-2-1-15,-1 0 1 0,-1 0 0 16,-1 1 0-16,-2 3 0 0,2-7 0 16,0 2-1-16,3-4 2 0,-1 0-1 0,-4 3-1 15,5-1 2-15,-5 1-3 0,4-6 0 16,-3 1 1-16,-3 2 1 0,1-3 0 15,0 3 0-15,-5 0 0 16,4-3 0-16,-2 2 0 0,-1-1 0 0,0 0-1 16,-3-3 2-16,-1 5-1 0,-2-3 1 15,3 1-1-15,3-2 2 0,0 0-5 16,-3-1 4-16,0-1 1 0,-5 2-2 16,-1 0 4-16,0 0-5 0,2 0 1 15,-2-3 1-15,0 2-2 0,1-1 1 0,-1 1 1 16,1-2-1-16,-1 2 1 0,0-2-1 15,-1-1 2-15,1 2-1 0,-2-1-1 16,1 0 1-16,-2 0-2 0,3 0 1 16,-1 1 1-16,3 0-1 0,-2 0 0 15,3 2 0-15,-1-1-1 0,1 1 1 16,-1-2 0-16,0 1 0 0,1 0 0 0,-1 1 1 16,0-1 0-16,1 0-1 0,-3-1 1 15,-1 1-2-15,4 1 1 16,-7 1 0-16,3-2 0 0,0 0 0 0,1 1-1 15,-1-2 1-15,1 1-2 0,8-2 2 16,-3 0 0-16,-2 0-2 0,3-2 6 16,-1 3-3-16,-1-1-1 15,-2 0 1-15,4-2-2 0,-9 3 1 0,7-3 0 16,0 3 1-16,-2-3 1 0,1 0-1 16,0 0 1-16,-1-1-2 0,3 2 1 15,2-2 0-15,-6 0-2 0,0 0 2 16,1 0 2-16,0 0-4 0,1 0 1 15,0 0 1-15,6 0-4 0,-7 0 5 0,1 0-2 16,6 0 0-16,-7 0 1 0,1 0-1 16,6 0 0-16,-7-2 0 0,0 2 1 15,0-1-1-15,-1 0 1 0,1 1-1 16,2-1 0-16,6-2 1 0,-7 3-2 16,-3-1 1-16,11 0 0 0,-8-1 1 0,0-1-2 15,10 2 1-15,-1-3 2 0,-1 3-2 16,5 1 2-16,0-2-2 0,-7 0-3 15,7 2 4-15,-1-1-1 0,-3-1 0 16,3 2 2-16,1 0-2 0,0 0 0 16,2-1 0-16,-1 1 0 0,1-1 1 15,-3 1-1-15,7 0 1 0,-4-2 1 16,-1 1-2-16,1-1 2 0,-1 2-1 16,5 0-1-16,-1 0 1 0,1 0 0 15,-3 0-1-15,3 0 1 0,-3 0-1 0,3 0 0 16,-1-1 0-16,-1 1 0 0,0 0 0 15,0-1 0-15,1 1 1 0,-1 0-1 16,1 0 0-16,-5-3 1 16,0 3-1-16,2-1-1 0,-1 1 4 0,5 0-3 15,-1-1 1-15,1 1 2 0,-3 0-3 0,2-2 0 16,-1 2 0-16,1-2-1 16,-1 2 1-16,1 0 1 0,-2 0-1 15,3 0 0-15,-3-1 0 0,3 1-2 16,0 0 3-16,0-1-1 0,-1 1 0 15,1 0 1-15,-2-2-1 0,1 2 0 16,1 0 0-16,-2 0 0 0,2 0 0 16,-1 0-1-16,1 0 1 0,-2 0 0 15,2-2 0-15,-1 2 0 0,1 0 0 0,-2 0-1 16,2 0 0-16,-1 0-2 0,1 0-1 16,-2 0-2-16,2 0-3 0,-2 0-9 15,-1 0-23-15,3 0-67 0</inkml:trace>
  <inkml:trace contextRef="#ctx0" brushRef="#br0" timeOffset="47976.09">12071 13022 13 0,'0'0'10'0,"0"0"-2"0,0 0-1 0,0 0 0 16,0 0 1-16,0 0-2 16,0 0 1-16,0 0 1 0,0 0 0 15,0 0 2-15,28-37-1 0,-24 36-2 16,-4 1 2-16,3-4-2 0,0 3-1 0,0-1 1 15,1 0-2-15,0-1 0 0,1 2-2 16,4-3-1-16,-1 1 0 0,-3 1-1 16,6 1 0-16,-5 1-1 15,6 0 1-15,0 0 0 0,0-1-1 0,1 1 0 16,-1 0 2-16,-1 0-2 0,4 0 1 0,1 0-1 16,-5 0 1-16,8 0-1 0,-2 0 1 15,-1 0-1-15,6 1 2 16,1 2-1-16,-1-1-1 0,-3 1 0 0,-2-1 0 15,-1-1 0-15,4 2 1 0,0-1 0 16,5-1-2-16,-8 0 1 0,3 0 0 16,-2-1 0-16,-1 3 0 15,4-2 1-15,-3 0-1 0,1-1 0 16,-6 2 0-16,9-2 0 0,-3 2 0 0,2-2 1 16,4 0-1-16,-8 0 0 0,2 0 1 15,1 0-1-15,-5 0 1 0,6 0 1 0,-2 0-2 16,-6 0 0-16,9 0 0 0,-3 0 0 15,-1 0 0-15,8 1 0 0,-4-1 0 16,1 1 0-16,-1 1 0 0,0 0 1 16,-2-1-1-16,3 1 0 0,2 1 0 15,-3-1 0-15,1-1 0 0,1 2 0 16,1-2 0-16,-1 2-1 0,-2-2 1 16,3 3 1-16,-8-3-1 0,0-1 0 15,2 2 0-15,-1-2 0 0,2 0 0 0,-2 2 1 16,0-2 0-16,-5 0-1 0,4 0 1 15,-4 0 1-15,0 0 1 0,7 0-1 16,-8 0 2-16,8 0-3 0,-2-2 2 16,2 0-2-16,4-1 0 0,-2 0 0 15,1 2 0-15,2-1-1 0,-1 2-1 0,1-1 1 16,-2 1 0-16,3 0 0 0,2 0 0 16,-2 0 0-16,1 0 1 15,-1 0-1-15,0 0 2 0,0 0-1 16,0 0 0-16,-1 0-1 0,1 0 1 0,-2 0-2 15,0 0 2-15,0 0-1 16,1 0 0-16,-2 0 0 0,0 0 0 16,0 0-1-16,-6 0 2 0,1 0-1 15,4 0 0-15,-9 0 4 0,7 0-4 0,0 0 0 16,-7 0 1-16,7 0-2 0,-8 0 2 0,5 0 1 16,2 0-1-16,-6 0-1 0,9 0 2 15,-9 0-2-15,0 0 1 0,7 0-1 16,-8-2 1-16,8 2-1 0,-3-1 0 15,-5 0 1-15,8 1-1 0,-4-2 0 16,6 2 1-16,-5 0-1 0,3-1 0 16,0 1 1-16,-6-2 1 0,7 0 0 15,-3 1 0-15,2-1 2 0,3-1-1 16,-7 2 0-16,1-3 0 0,-1 3 1 16,-3-3-2-16,7 3 1 0,-4 0-2 15,-4 0-1-15,7-1 0 0,-1 0 0 0,-9 1 0 16,13 1 0-16,-3-1 0 15,1 1 2-15,6-2-2 0,-4 2 1 16,-5 0-1-16,3 0 0 0,-1-2 0 0,-5 2 0 16,5 0 1-16,-4-1 1 0,-4 1 0 15,4-2 0-15,-4 2 1 0,1-2-1 16,1 1-1-16,-3 1 0 0,3-1 1 16,-1-1 1-16,-1 2-2 0,2-1 0 15,0-1 1-15,4 1-5 0,-5-1 4 0,7 1 2 16,-3-2-3-16,1 1 2 0,2 1-1 15,0-3-1-15,-2 3 3 0,-4-2-2 16,6 1 0-16,-2 0 1 0,-4 1-2 16,5-2 2-16,-7 2-1 0,-1 0-1 15,-1-1 1-15,5-1 0 0,-3 2 1 0,-1-3 0 16,3 1-1-16,-5 0 1 0,3 0-1 16,0 0 1-16,-2 0-1 0,1 2-1 15,0 0 0-15,0-2 0 16,0 2 0-16,-5 1 0 0,6 0 1 0,-4 0-1 15,-1 0 0-15,7 0 0 0,-6 0 0 16,-1 0 1-16,0 0-1 0,-3 0 1 16,5 0-1-16,-2 0 0 0,0 0 1 15,-3-1-1-15,4 1 1 0,0 0 1 16,5-2-2-16,-6 2 1 0,7-2-1 16,-2 2 1-16,0-1-1 0,1 0 0 15,-6 1 0-15,6 0 0 0,-6 0-1 0,1 0 1 16,-1 0-1-16,-6 0 1 15,0 0 0-15,4 0-3 0,2 0 4 0,0 0-2 16,1 0 0-16,-7 0 3 0,0 0-2 16,0 0-1-16,1 0 2 0,1 0-2 15,-1 0 1-15,-1 0 1 0,3 0-1 16,-2 0 0-16,-1 0 3 0,2 0-4 16,-2 0 3-16,1 0 0 0,-1 0 1 15,2 0 1-15,-2 0-1 0,0 0-1 0,1 0-1 16,-1 0-1-16,0 0 1 15,2 0-1-15,-2 0 1 0,0 0-1 16,0 0 2-16,0 0-2 0,0-2 1 0,0 0 0 16,0 1-1-16,0-1 2 0,0 2-2 15,0-3 1-15,0 2 1 0,0 0-1 16,0-1 0-16,-2 0-1 0,2 1 0 16,-1-1 0-16,1 2 1 0,-2-1 0 15,2-1 0-15,-1 2 1 0,1-1-1 0,-2 1-1 16,2-2 1-16,0 2 0 0,-1-2 0 15,1 2-1-15,0-1 1 0,-3 1 0 16,3-2 1-16,0 2-2 0,0-1 2 16,0 1-1-16,-1-1 1 0,1-1 0 15,-2 2-2-15,2-1 1 0,-1 1-2 16,1-2 1-16,-2 2 0 0,2-1-3 0,0 1 3 16,0-1-1-16,-1 1 1 15,1-3 1-15,0 3-1 0,0 0-1 16,0-1 2-16,0 1-1 0,0 0 1 0,0-1 3 15,0 1-2-15,-3 0-1 0,3-2 2 16,0 2-2-16,0-2 0 0,0 1 0 16,0 0 0-16,-1-1-1 15,1 0 1-15,-2-4 1 0,2 0 0 0,-1 0-1 16,-1-4 1-16,1 5-1 0,-2-6 1 16,0 0-1-16,2 1 0 0,-2 1 1 15,0-2 2-15,0 1-2 0,-2 0 0 16,1 0 0-16,1-1 2 0,1 2-2 15,-1-1 2-15,1-1 0 0,1-1-2 0,-1 1 2 16,2 1-1-16,0-3-2 0,0 1 2 16,0-4-2-16,0 5-1 0,3-5 1 15,0 0-1-15,-1 5 0 0,2-5 0 16,-3 5 0-16,3-2 0 0,-2 0 1 16,-1 0-1-16,2 0 0 0,-3 0 1 0,2-2-1 15,-2 1 1-15,0 0-2 16,0 1 2-16,0-7-2 0,0 6 2 15,0-4 0-15,-2 2-1 0,1 5 2 16,-1-8-2-16,1 7 0 0,-3 1 2 0,2-9-2 16,-1 9 0-16,1-7 0 0,-1 0 0 15,1 7-4-15,-2-7 4 0,1 1 0 16,0 7 0-16,-2-8 2 0,0 2-2 16,4 5 0-16,-4-5-2 0,2 5 2 15,-1-1 0-15,-1 1 2 0,1 1-2 0,0-1-2 16,-2 2 1-16,2 0-2 0,-1 0 3 15,1 1-1-15,1 5 0 0,-3-5-1 16,3 4 1-16,-4-4 1 0,0 1 0 16,3 1-1-16,-2-1 1 0,3 4-2 15,-4-2 2-15,4 1 0 0,0 1-1 0,0 0 1 16,-1 0-1 0,1 0 1-16,-2 0 0 0,1 2 0 15,4 1 0-15,-3-3 0 0,-1 1 0 0,0 0 1 16,1 1-2-16,-2-2 1 0,1 0 0 15,0 0-3-15,-8-2 3 0,8 4 0 0,-5-3-1 16,0 1 4-16,-2-1-3 0,4 1-3 16,-4 1 3-16,0 1-1 0,-2 0 1 15,-6 1 1-15,2 0-1 0,-2 0-1 16,1 0 0-16,0 0 0 0,-2 0 0 0,-4 1 0 16,1 2-1-16,0-1 2 0,2-1-1 15,-1 1 1-15,-1 0 0 0,-2-1-1 16,1 1 0-16,0-2 1 15,-2 0-1-15,0 0 1 0,-1 0 0 0,-1 0-2 16,1 0 4-16,-2 0-2 0,2-2 0 16,0 1 0-16,1-1 0 15,0-1 0-15,0-1 0 0,2 2 0 0,-1-3 0 16,2 1 0-16,-3 0 0 0,1 0 0 16,-2-2 1-16,0 0-1 0,-1 0 0 15,-1 0 1-15,-1-1 0 0,0 2 0 16,-1-3-1-16,-1 2 2 0,2 0-4 15,0 0 4-15,-1 0-2 0,3 0 0 16,-2-1 1-16,-2 2-2 0,2 0 1 0,-6 2 0 16,6-2 0-16,-4 3 0 0,3-2 0 15,0 1 1-15,1 0-1 0,-2 2 0 16,5-2 0-16,-4 3-1 0,1 0-1 16,-2 0 2-16,-1 0-1 0,-5 0 1 15,5 0 0-15,-1 0-1 0,1 0 1 0,4 0 0 16,0 1 1-16,-1-1-1 0,4 2 0 15,-1-1 1-15,-1 1-1 0,3-1 0 16,1 1 0-16,-1-1-2 0,2 1 2 16,3 0 0-16,-3-1 0 0,-2-1 0 15,-1 1 0-15,-1-1-1 0,-2 2 1 0,-3-1 0 16,-1 1-1-16,-3-2 3 0,-2 1-2 16,-4-1 0-16,2 0 0 0,-1 0 0 15,2 0 0-15,-1 0 0 16,2 2 0-16,0-2 0 0,3 0 0 0,4 0-1 15,-1 0 1-15,1 0 0 0,1 0 0 16,1 0 0-16,0 1 0 0,0 1 1 16,-1 0 0-16,4-2-1 0,-3 1 0 15,0 2 0-15,0-2-1 0,-1 2 1 16,3-1 0-16,-2 0 0 0,1-1 0 0,2 2 0 16,0 0 0-16,1-1-1 0,2 1 1 15,0 0 0-15,7-2 0 0,-1 3 0 16,5-3 0-16,-1-1-1 15,-1 2 1-15,1-1 0 0,0 0 0 0,0 1 0 16,0-1 0-16,1 1 1 16,-1-1-1-16,3 1-1 0,-3 0 1 15,4-1-2-15,-5 1 0 0,5-1 2 0,-2 1-1 16,2 0 0-16,0 2 0 0,-1 0 0 16,2 0 0-16,0 0 0 0,1-1-1 15,3-2 1-15,-5 4 0 0,5-2 0 0,-1-1 0 16,-3 2 1-16,5-3-1 15,-2 1 0-15,-3 3-1 0,5-2 1 16,0 0 0-16,-4 3 0 0,4-3-1 0,0 0 1 16,-3 4 2-16,2-4-2 0,1 1-1 15,-1 3 1-15,2-2-2 0,-1-2 2 16,2 1-2-16,-1 1 1 0,2 1 1 16,-1-1 0-16,1 5 0 0,0-4-1 15,0 0 2-15,0 5 0 0,0-5 0 0,0 5 0 16,0-1-2-16,0-5 2 0,0 5 0 15,1-3 0-15,1 1 1 0,-1 4-1 16,2-4 0-16,-1 2 0 16,1-1 1-16,-2-1 1 0,2 2-2 0,-3 0 0 15,4-2 0-15,0 2 0 0,-1-3-2 0,0 2 2 16,0 0 0-16,0-2 0 16,-1-2 0-16,-1 4 2 0,1-3-2 15,-1 3 0-15,2 2 0 0,-2 0 0 16,2-1 1-16,0 1-1 0,-2-1 0 0,1 1-1 15,-1-1-1-15,-1 3 2 0,2-3 0 16,-1 3 0-16,1-1 0 0,-1-2 0 16,1 2 0-16,-1-1 0 0,-1 0 0 15,0-8 0-15,3 10 2 0,-3-6-2 16,1 3 1-16,-1 2-1 0,2-1 0 0,-1 1 0 16,-1-3-1-16,2 2 2 0,-1-1-1 15,1-1 0-15,-1 2 2 0,1-2-2 16,0 2 0-16,0-1 1 0,-1 1-1 15,1 0 1-15,-2-1 2 0,1 1-3 16,-1 0 2-16,0-1-2 0,3 1-1 16,-3 0 1-16,4-1 0 0,-2 1 0 15,1-1 0-15,-2 1-1 0,1-2 1 16,1 2 0-16,-2-2 0 0,1 0 0 16,-1 0 0-16,3 2 0 0,-4-7-3 0,3 5 3 15,-2-3 0-15,1 4 0 16,1 0 0-16,-3-5 0 0,1 5-1 15,1-4 1-15,-1 5 0 0,2 2 0 16,-1-5 0-16,-1 3-1 0,1 0 1 0,-1-3 0 16,2 4-1-16,-2-2 2 0,3-1-1 15,-2 2 0-15,1-2 0 0,-2 2 0 16,1-6 0-16,-1 3 0 0,1-3 0 16,-1 0 0-16,1 3-1 0,-1-4 1 15,-1 1 1-15,0 1-2 0,0-1 1 0,3 1 1 16,-3-1-1-16,0 1 0 0,0-1 0 15,3 0 0-15,-3 0 0 16,1 1 0-16,-1-1 0 0,0 1 0 0,0-3 0 16,2 4 0-16,-2-3 0 0,1 3 1 15,-1-2-2-15,2 0 1 0,-2-1 0 0,1 1-1 16,-1 0 1-16,3 1 1 16,-3-1-1-16,1 1 0 0,1-2 0 15,-1 7-1-15,1-7 1 0,-2 0 0 16,1 1 0-16,-1 0 0 0,0 0 0 0,0-2 2 15,3 2-2-15,-3-5 1 0,0 5-2 16,0 0 1-16,0 0 0 0,3-1 0 16,-3-4 0-16,0 0-1 0,0 0 1 15,0 1 0-15,0 1 1 0,0-1-1 16,0 1 0-16,1 0 1 0,-1-2 2 0,0 3-3 16,2-2 1-16,-2 1-1 15,0-1 2-15,1-1-2 0,-1 2 1 16,0-2 0-16,0 1-1 0,0 0 3 0,2-1-4 15,-2 2 1-15,0-2-2 0,0 2 1 16,0-2 1-16,0 0-1 0,0 1 1 16,0-1-1-16,0 0 0 0,0 2 0 15,0-2 1-15,0 0-3 0,0 2 2 16,0-2-1-16,0 0 0 0,0 1 0 16,0-1-1-16,0 0-2 0,0 1 1 0,0-1-3 15,0 1-4-15,0-1-7 16,0 7-22-16,1-2-38 0,2 3-78 15</inkml:trace>
  <inkml:trace contextRef="#ctx0" brushRef="#br0" timeOffset="58661.97">19546 9028 5 0,'0'0'8'0,"0"0"-1"16,0 0 2-16,0 0-3 16,0 0 0-16,0 0-2 0,0 0 0 15,0 0 1-15,0 0-3 0,-22 11 1 16,21-11-1-16,1 0 0 0,-1 1 2 0,-1-1 1 15,1 2 2-15,-1-2 0 0,1 0 2 16,-1 1-1-16,1-1-4 0,1 0 1 16,-2 2-3-16,2-2 1 0,-2 0-1 15,2 2-1-15,-2-2 2 0,2 0 0 16,0 0 1-16,0 1 1 0,0-1-1 0,0 0 2 16,0 0-1-16,4 2 0 0,2-1-3 15,3 3-1-15,1-3 1 0,0 1 0 16,-1 0 1-16,0 1-2 0,2 1 1 15,-7-3-1-15,5 0 3 0,-3 1 0 16,-2-2 1-16,8 0 2 0,-6 0 2 16,4 0 0-16,5-2 3 0,-3-2 1 15,5-5 0-15,-3 0-1 0,-2-3-1 16,2 1-2-16,-1-1-1 0,-1 1-1 16,2-1-4-16,-4 3 1 0,-2 0-1 15,3-2-2-15,-4 5 2 0,4-5-1 0,-3 6 0 16,-1-2 1-16,1 1-1 0,0 2 0 15,0-3 0-15,-2 3 1 0,3 0 1 16,-2-3 0-16,-1 2 2 0,1 0 2 16,6-5-1-16,-3 2 0 0,0-3 0 0,2 0-2 15,-3-1 1-15,-1 0 1 16,5-3-2-16,-6 4 1 0,2 1-2 16,0-3-3-16,-1 1 2 0,1 2-1 15,-1-2-1-15,-3 4 2 0,2 0-1 0,-1 1-1 16,0-1 0-16,1 0-1 0,-1 0 1 15,1 1 2-15,-1 0 0 0,3-4-1 16,-3 4 0-16,3-4 0 0,-1 1 2 16,-2 0-4-16,2-2 2 0,1 0-1 15,-3 3 0-15,3-5 0 0,-1 1 1 0,1 6-1 16,-1-7 1-16,1 3-1 16,1-2 1-16,0-1 1 0,1-3-2 15,0 2 0-15,-2-1 0 0,1 1-1 16,3 2 0-16,-2-3 1 0,1 1-1 0,1 1 0 15,0 1 0-15,0 1 0 0,0-1 0 16,-3 6 0-16,2-2-1 0,-1 0 2 16,2-2-1-16,3-1 0 0,-1 0-1 15,-4 0 2-15,3-2-1 0,-2 0 0 16,0 0 2-16,1 1-2 0,-3-1 0 0,2 1 0 16,-1-1 1-16,-4 3-1 0,2-1 1 15,1 0 1-15,-3 4-1 0,2-5 1 16,0 2-2-16,1 0 1 0,-1 1-1 15,-1-2 3-15,0 2-3 0,-1 3 1 16,0-5 1-16,-3 4-4 0,-1-2 4 0,2 0-1 16,-2 2-1-16,1-2 0 15,-2 1 1-15,1 0-1 0,0-2 1 16,2 3-1-16,-2-2 0 0,0 0 0 16,1 2 1-16,-1-2-1 0,0 1 1 0,1 1 0 15,-3-3-2-15,2 0 1 0,-1-2-1 16,-1-6-2-16,1 0 3 0,-1 1-3 15,2-1 3-15,-1 7 2 0,-1 0-1 16,0-2 0-16,-1 2 1 0,2 0 0 16,-1 0 0-16,-1 1 1 0,2 1-1 15,-2-1 1-15,1-1 0 0,-1 2 0 0,0 3 0 16,2-5-1-16,-2 6 1 0,0 1 0 16,0-10-1-16,0 10 0 15,0-9 0-15,0 1-1 0,0 8 1 0,0-8 1 16,0 7-3-16,0-5 0 0,1-4 0 15,-1 2 1-15,3 1-2 0,-2-2 2 16,1-6-1-16,-1 10 0 0,2-8 0 16,0 7-1-16,0-2 1 0,0 3 0 15,-2-2 1-15,2 1 0 0,0 1-1 16,-1 0 0-16,-1 6 1 0,1-7 1 16,0 7-1-16,0-7-1 0,1 1 0 15,-3 5 0-15,1-6-1 0,0 5 2 16,2-4-2-16,-1-1 1 0,1 0 1 0,-2 3-3 15,2-5 2-15,0 2 1 0,-1-1-3 16,2-4 2-16,-3 5 1 0,5-5-4 16,-3 6 5-16,-2-3-4 0,2 4 5 15,0-2-3-15,-1 1 1 0,1-1 0 16,-2 0-1-16,2 1 1 0,-2-1-1 0,1 0 1 16,1 2-2-16,-1-1 2 0,0-1-1 15,1 2 0-15,-2-2 0 0,1 2 0 16,1-1 0-16,-3 5-1 0,1-6 0 15,1 5 1-15,-1 1 0 0,2-6 0 16,-2 6-1-16,1-6 1 0,1 2-1 0,0-1 0 16,1 1 2-16,-1-4-2 15,1-2 0-15,-1 6 1 0,4-6-2 16,-1 1 1-16,4 2 2 0,0-7-1 16,2 3 0-16,4-2 1 0,0 0-5 0,1 0 4 15,2 1 0-15,-2 2 0 0,-1 1 2 16,-1 1-2-16,0 3 0 0,-5 2 0 15,1 1 0-15,2-3 0 0,-5 5 1 16,4-6 0-16,1 2 0 0,-6 3-2 16,5-5 0-16,-1 3 1 0,-3 3 0 0,5-5 0 15,-1 3 0-15,0-1-1 0,5-2 1 16,-2 2 0-16,1-1 0 0,0-1-2 16,1 3 1-16,1 0 0 0,0-2 0 15,-1 4 0-15,1-2 1 0,-5 2 0 16,0 0 0-16,0-1 0 0,-3 2 0 15,3-1 0-15,-4 2 1 16,1-1-3-16,-1 1 2 0,1-2-2 16,0 0 2-16,0 1 1 0,-1 1-2 0,2-2 1 15,-1 1 0-15,1-1 0 0,4-1 0 16,-4 1 0-16,4 1 1 0,0-3-2 16,-4 3 1-16,4-1 0 0,-5 3-3 15,3-1 1-15,-3 0 2 0,2-1 0 16,-1 2 2-16,0-2-1 0,1 2-2 0,-3-1-1 15,1 1 2-15,2 1 0 0,-4-3 2 16,3 3-1-16,-1-2-2 0,0 2-1 16,0-1 0-16,1 0 2 0,1 0-1 15,0 1 2-15,6 0-1 0,-6-1 0 16,8 1-1-16,-1-3 1 0,-1 3 0 0,6 0 0 16,-1 0 0-16,-7 1 0 0,4 0 0 15,2 0-1-15,-2-2 0 0,6 2 1 16,-7 0 0-16,0-2 0 0,1 2 0 15,0-1-1-15,5-1 1 0,-2 0 1 16,-6 2-1-16,2-1 0 0,3 1 1 0,-1 0-1 16,8-1-1-16,-4-1 1 15,1 0 1-15,0 0-2 0,0-2 2 16,0 2-1-16,-1-2-1 0,-2 0 2 16,0-1-1-16,-1 0-1 0,-3 1 2 0,-1 0 0 15,3-2-1-15,-5 1 1 0,2-3 1 16,-2 3-2-16,3-3 0 0,-2 0 0 15,2 1 0-15,1-2 0 0,-1-1 2 16,2 2-2-16,-1-4 1 0,-1 2-1 16,-1 0 0-16,2-3 0 0,1 3 2 0,-1-4-4 15,2 2 2-15,-2-2 2 16,2 0-4-16,-2 2 4 0,-1 1-2 16,-1-2 1-16,-4 4 0 0,-2 0 0 0,0 0-1 15,-3 1 0-15,4-3 1 0,-3 3-1 16,-3 0 2-16,5-3-1 0,-2 2-1 15,-1-2 0-15,3 0-1 16,-3 1 2-16,2 1-2 0,-2-2 2 16,3 1 1-16,2-2-4 0,-2 0 4 0,1 1-2 15,-3 4 0-15,-1-3 0 0,1 0 0 16,0-1 0-16,0 0-3 0,-1 1 3 16,1 0 0-16,-4 3 1 0,4-4 2 15,-4 4-6-15,-2-2 3 0,3-1-2 16,-1 2 3-16,0-7 0 0,-2 8 2 0,4-6-3 15,-3 5 1-15,-1-3 0 0,2-5-3 16,2 4 2-16,0-6 0 0,-1 5 0 16,1-1 1-16,-2 1-1 0,-4 3 0 15,4-6 0-15,0 1 0 0,-3 4 1 16,3-4-1-16,-2-1 1 0,0 0-1 0,1 0 0 16,-1-1 1-16,2 1-1 0,-3 4-1 15,1-6 2-15,-1 8-1 0,-2-3 0 16,2 1 2-16,0-1-2 0,-1 1 0 15,-1-2 1-15,2-4-2 0,-1 6 2 16,0-7-1-16,1 8 0 0,-2-2 0 0,1-6 0 16,1 3-1-16,0-1 1 0,0 0-1 15,1 1 2-15,1-2 2 16,2-3-3-16,0-1 5 0,-1 2-6 16,-1 2 1-16,1-1 0 0,3-1-1 0,-2 0 1 15,0 0 1-15,2 1-1 0,1-2-1 16,-1-1 2-16,0 2 0 0,-1-1-1 15,2 0 1-15,-1 0-2 0,0 1 0 16,1-2 2-16,-2 1-1 0,1 1 1 16,1 1-1-16,-1 1 1 0,0-2-2 0,-2 2 2 15,1 0-1-15,0-1 0 0,1 1 2 16,-2 1-1-16,1 2-1 16,0-3 1-16,-3 0 0 0,3 1-1 15,0-1 1-15,-1 0-1 0,1 1 3 16,-1-1-3-16,1-2 1 0,1 2-2 0,-1-1 1 15,-1 1-3-15,0 6 4 0,-1-1-1 16,0-1 2-16,-4 5-1 0,4-7 0 16,-3 8 0-16,0-4-1 0,1 2 0 15,-1-3 0-15,3-1 1 0,-3 3-2 16,1-4 1-16,1 1 1 0,-1 4-1 16,3-5-1-16,-1 0-1 0,1 0 1 15,2-4-1-15,1 3 2 0,-1 0 2 16,-1 1-2-16,2 1 0 0,-1-1 0 0,0 2 0 15,-2 2 0-15,2 0-2 0,-1 0 1 16,1 1 1-16,5-2-1 0,-2 0 1 16,0 0 0-16,4-1 0 0,-2 3-1 15,5-1 2-15,-1 1-2 0,0-1 2 16,1 0-1-16,-2 1 0 0,2-1 1 0,-2 0-1 16,1 1 1-16,0-2-1 0,0 1 4 15,1 1-4-15,-2-1 0 0,2 0 1 16,-1-1-4-16,0 1 3 15,2 1 1-15,-2 1-1 0,-1-1 0 0,1 2 0 16,-3 0 0-16,-3 2-4 0,1-2 4 16,0 1-3-16,-5 2 3 0,5-3 0 15,1 1 0-15,-5 4 2 0,5-5-2 16,0 4 0-16,-4-1-1 0,3-1 0 16,-3 3 1-16,0 0 0 0,1-1 0 0,-1 0 0 15,0 0-1-15,-1 1 1 0,0-2 0 16,-4 4-2-16,-1-1 2 0,1-1-1 15,-1 1 0-15,0 1 0 0,6-2-4 16,-5 2-1-16,3-2-5 0,3 0-14 16,3 3-26-16,6-4-54 0,2 3-93 0</inkml:trace>
  <inkml:trace contextRef="#ctx0" brushRef="#br0" timeOffset="62643.27">27537 9077 6 0,'0'0'5'0,"0"0"1"15,0 0 0-15,0 0 1 0,0 0 1 16,0 0 2-16,0 0 1 0,0 0-2 15,0 0 1-15,0 0-3 0,12-8-3 16,-11 7-1-16,-1 1 0 0,1-1-3 16,4-4 0-16,-2 1 2 0,1 2-4 15,4-4 1-15,-4 4 1 0,4-3-1 16,1 1 1-16,0 1 0 0,1-2 1 16,-1 1 2-16,-1 1-1 0,1-2 0 0,5-1 1 15,-3 3 0-15,3-3 1 0,1 0-1 16,-1-2 1-16,2-1 1 0,0 0 0 15,-2 0-1-15,2 0 2 0,-6 3-1 16,2-2 1-16,1 1-4 0,-6 0 2 16,6-1-1-16,-3 3 0 0,-1-1-2 0,4-2 2 15,0 2-1-15,3-3 0 0,-3 1 2 16,-2 1-1-16,2-1 1 0,-5 3-1 16,3-5 1-16,2 1-1 0,-1 0 1 15,0 0 2-15,-1 0-3 0,-1 0 3 16,0 0 1-16,2-1-2 0,-2 0 1 15,-1-1-1-15,-1 4 0 16,2-5-1-16,1 2 1 0,-2 0-2 0,3-2 1 16,-3 2 0-16,2 2-2 0,-2-2 0 15,3 0 2-15,2-2-2 0,-1-1-1 16,0 1 0-16,0-1 1 0,3 2-1 16,-1-1 1-16,0 1-1 0,0-2 2 15,1 1-1-15,0-2 2 0,1 0-1 16,-1 0 2-16,0 1 0 0,0-1-1 0,0 2 1 15,0-1-2-15,-2 0-2 0,1 1 2 16,-4 3-1-16,-1 0 0 0,2 0 1 16,-4 3-2-16,4-2 0 0,-5 2 1 15,1 1 1-15,0 0-2 0,-1-2 1 16,1 1 1-16,-5 3-1 0,4-1-1 16,-2 1 0-16,3-4-1 0,-1 1 0 15,0 0 1-15,6-2-1 0,-4 3 2 16,3-3-1-16,-1 1-1 0,-4 0 0 15,4-2 1-15,-5 3-1 0,2-1 1 0,-2-1 2 16,1 0-1-16,-1 3 0 0,1-5 1 16,-1 3 0-16,-2-1-1 0,0-1 3 15,1 0-4-15,-2 1 1 0,1-1 0 16,0 0 1-16,-2-1-1 0,0 0-1 16,1 0 0-16,0-1 0 0,0-1-1 0,0 1-1 15,0 1 1-15,0-1 0 0,2 1 0 16,0-1 1-16,-1 2 1 0,2-5-4 15,-1 4 2-15,2-1-1 0,-2 3 1 16,-3 4 0-16,4-3 1 0,-3 4-1 16,0 1-2-16,1-6 2 0,-1 5 0 0,0-2 0 15,2-2 1-15,-2 3 0 0,2-3-1 16,0-1 2-16,0 1-4 16,-1 1 2-16,2-2 0 0,0 1 0 15,-1-1 0-15,0 1 0 0,-1-1 0 0,4-4 0 16,-4 4-1-16,3-4 1 15,0-1 1-15,-2 6-2 0,2-7 4 16,-3 7-3-16,3-2 0 0,1-4 2 16,0 2-4-16,4-5 3 0,-5 4-2 0,2 1-2 15,0 1 3-15,-3 3 1 0,5-4-1 0,-4 5 2 16,-1 0-2-16,2-2 1 16,-2 2 0-16,0-2 0 0,0 3-1 0,-2-1 0 15,-1 2 0-15,4-3 2 16,-4 4-2-16,3-5 3 0,0 2-2 0,-2-1-1 15,2-1 2-15,-3 5-2 0,1-5 0 16,-1 3 2-16,3-3-2 0,-2-2 1 16,1 3-1-16,0-1 0 0,-2 4 2 15,1-4-4-15,-1 5 4 0,-1-1-4 16,2-4 2-16,-2 5 0 0,-1-2 0 0,3-2 0 16,-1 2 2-16,0-2 0 0,3-1-2 15,-2-1 0-15,1 1 0 16,-1-1 0-16,2 1 0 0,0 0 0 15,2-5-2-15,-2 6 4 0,3-5-2 0,-5 5 0 16,0 0 0-16,3-1 1 0,-5 4 0 16,1 1-1-16,-2-2 2 0,2 1-2 15,0-4 2-15,2-1-2 0,-3 1 1 16,3-1-1-16,-1 0 1 0,-1 1-1 16,0-2 0-16,0 1 0 0,0-2 0 0,-1 2 1 15,1-3-1-15,0 1 1 0,0-1 0 16,0-3 0-16,1 4 1 0,1-7 0 15,-1 3 0-15,0-2-2 0,2-5 3 16,0 0-3-16,4 1 2 0,0-3 1 16,0 1-1-16,3 0 3 0,-1 0-2 0,-3 3 1 15,1 3-1-15,-3 2 0 0,-1 3 1 16,0-2-3-16,-3 5 1 16,3-7 0-16,-3 6-2 0,-1-2 1 15,2-5 0-15,-2 5-1 0,1-7 2 0,0 3-1 16,-2-1 0-16,3-6 0 15,-1 2 0-15,3 1-1 0,-2 2 0 0,1-2-1 16,1-1 2-16,-1 1-1 0,4-1 1 16,-2 1-1-16,-1 1 0 0,1-1 2 15,-1 1-2-15,2 1 0 0,-2-1 0 0,2 1 0 16,-2-1 0-16,0-1 0 0,0 1-2 16,0-1 1-16,0 1 0 15,1-3 2-15,3 2-1 0,-1 1 1 16,0-2-1-16,4-1-1 0,-2 1 0 0,4-2 5 15,-2-1-4-15,3 0 0 0,2-2 0 16,3-2-4-16,1-2 3 0,4 0 1 16,1 1-1-16,2-2 2 0,0 4-1 15,1 0 1-15,0-1-1 0,2 1 0 16,-1 3 4-16,1 0-4 0,-1-1 3 16,-2 4 0-16,0 1-3 0,-3 0 1 15,-3 4 0-15,-4-1-2 0,0 0 0 0,-5-1 2 16,4 0-3-16,-5 0 3 15,3-3 0-15,-3 2-2 0,2-2 1 0,-1 2-1 16,1-4 0-16,0 2 1 0,1-3 0 16,0 0-1-16,2 2 1 0,0-3-2 15,-1 2 2-15,-1 3 0 0,0 0 0 16,-1 1 0-16,-3 1 2 0,0 1-1 16,-3 0-1-16,1-1 0 0,-1 0 1 0,-3-1 0 15,-1 1 0-15,2-2 0 0,-2 1-1 16,1-1 0-16,-2 0 0 0,3-2 1 15,0 1-1-15,0-3 0 0,2-1 0 16,0 0 0-16,2-1 0 0,0 2 0 16,1-1-1-16,0 3 0 15,0-1 1-15,-1 1 0 0,1 1 0 0,-2-1 0 16,3 3 2-16,-1-1-1 0,-1 0 3 16,1 2-5-16,-3 1 2 0,0-1-1 15,-1-3 0-15,-1 3 1 0,0 0-1 0,-1 0 0 16,3 0 0-16,-1 1 3 0,1-1-4 15,1-1 4-15,0 3-3 0,2-3-1 16,1 3 0-16,-2 0 1 16,5 1 0-16,-1 0 0 0,2 0 0 0,1 0 0 15,0 0 0-15,0 0 0 0,2 1 0 0,1 0-1 16,0 0 0-16,4-1 1 0,-1 2-3 16,0-1 3-16,2 0 0 0,-1 2-2 15,3 0 1-15,-2 0 1 0,0 0-2 16,1-1 1-16,1 3 0 0,-1-1-1 15,2 2 5-15,0 0-4 0,0 0 4 16,-1 2 3-16,2-1-7 0,0-1 4 16,1 1-4-16,-1-1 0 0,3 0 0 15,2 2-2-15,-2-3 2 0,3 0 0 16,0 2-1-16,2-2 1 0,0 0-1 16,-1 1 1-16,-1 0-1 0,-2 0 1 15,-1 0-1-15,-1 0 1 0,-2 2 7 0,-1-2-8 16,-3 2 9-16,-2-2-7 0,-2 2-1 15,0-2 1-15,-2 3-1 0,-1 0-1 16,1 0 2-16,0 2 4 0,1 1-6 16,0-2 7-16,1 1-6 0,0-2 0 15,0 1-1-15,-1 2 1 0,2 0 1 16,-2 0-1-16,-6 0 1 0,3 1-2 16,1-1-1-16,1 3 1 0,-3-1-1 0,2 0-1 15,-1 1 2-15,-6-2-2 0,6 0-1 16,0 1 1-16,-7 0-2 0,9 1-2 15,-8-2-2-15,3 2-6 0,4-2-12 16,-4 2-20-16,-4 0-27 0,-5 0-39 16</inkml:trace>
  <inkml:trace contextRef="#ctx0" brushRef="#br0" timeOffset="69259.88">14384 14856 84 0,'0'0'28'0,"0"0"1"15,0 0-2-15,0 0-3 0,0 0-5 16,0 0-6-16,0 0-6 0,0 0-4 15,0 0 2-15,-15 0 0 0,15 0 0 16,0 0 4-16,0 0-2 0,0 0-1 16,10-2 2-16,2 0-2 0,8 1 1 15,2 0 3-15,1-1-2 0,9 1 1 16,4-1 2-16,1-1-5 0,3 1 3 16,0-1-1-16,5-1-1 0,0 1 0 0,2-2 0 15,0 0-3-15,2 3 0 0,-3-1 1 16,0 0-1-16,1 1 1 0,-1-1-2 15,-1 1 0-15,4-1-2 0,0 1 1 16,-1-1 0-16,1 1-2 0,-1 0 3 16,-1 2-2-16,0-1 1 0,-1 1-1 15,-1 0 0-15,1 0 0 0,-4 0-1 0,1 0 1 16,-4 0-2-16,-1 0 2 16,-2 1 1-16,-1 3-4 0,1-1 2 0,-1-1-1 15,-5 1 1-15,3 1 0 0,-2-3 0 16,-4 2 0-16,1 0 1 15,-5 0 2-15,4 0-1 0,1 0-1 16,-2 1 3-16,0-1-2 0,1-1 0 0,-2 0 3 16,1 1-3-16,0-2 1 0,0-1 1 15,0 2-2-15,0-2 0 0,-1 0 0 16,1 0 0-16,-2 0-2 0,1 0 3 16,-4 0-2-16,1 2-1 0,1-1 0 15,0-1 0-15,2 0-2 0,-2 0 2 0,3 2-2 16,-1 1 2-16,-1-2 2 0,1 0-2 15,-2 1 1-15,2 0-1 0,-1 1 1 16,1-2-2-16,-1 3 2 0,-2-2-1 16,3 1 0-16,-2-3 0 0,-3 2-1 15,3-1 0-15,-7-1 2 0,2 2-1 0,-1-1 0 16,-4-1 0-16,6 0 0 0,-8 0 0 16,4 0 0-16,2 0 0 0,-4 0 0 15,5 2-1-15,-6-2 1 0,0 2-2 16,5-2 2-16,-5 1-1 0,5 1 1 15,-1-1-1-15,-5 0 1 0,6 1 1 16,-6-1-1-16,4 1 1 0,2 0 1 16,-4-1-2-16,3 2 0 0,-5-1 0 15,1-2-3-15,-2 1 3 0,3 1 0 16,-1-2-1-16,1 1 2 0,-2-1-1 0,1 1 1 16,1 1 1-16,0 0-2 0,0-1 0 15,0-1-2-15,6 2 2 0,-8 0 0 16,7-1 0-16,-8-1 2 0,-4 0-1 15,7 1-1-15,-6-1 1 0,-1 0 0 16,7 0-1-16,-6 0 1 0,-1 0 0 16,4 0-1-16,-4 0 2 0,1 0-2 15,-1 0 0-15,-2 0 0 0,2 0 0 16,0 0 0-16,1 2 0 0,-7-2 0 16,4 0 1-16,2 0 2 0,-2 0-1 0,2 0 0 15,-6 0-1-15,5 0 0 0,1 0 0 16,-1 0 1-16,1 0-1 0,-6 0 0 15,0 0-1-15,0 0 1 0,1 0-1 16,1 0 0-16,-1 0 0 0,1 0 1 16,-1 0 0-16,-1 0-1 0,3 0 1 15,-2 0 0-15,1 0 0 0,-1 0-2 16,1 0 0-16,-1 0 1 0,2 0 0 16,-2 0-1-16,1 0 2 0,-1 0-2 15,1 0-1-15,-1 0 1 0,1 0-3 0,-1 0 0 16,1 0-3-16,-1 0-2 0,0 0-3 15,1 0-7-15,-2 0-9 0,1 0-18 16,-1 0-27-16,2 0-34 0,-1 0-61 16</inkml:trace>
  <inkml:trace contextRef="#ctx0" brushRef="#br0" timeOffset="73374.09">986 17008 24 0,'0'0'14'0,"0"0"-1"0,0 0-4 0,0 0-2 16,0 0-1-16,0 0-3 15,0 0-1-15,0 0-1 0,0 0 0 16,-15-4 0-16,13 4 3 0,0 0 0 16,1 0 2-16,-1 0 3 0,1 0-1 15,-1 0 0-15,1 0 2 0,-2 0-2 0,3 0-1 16,-3 0-1-16,3 0-2 15,0 0-4-15,0 0 0 0,-3 0 0 16,3 0 0-16,0 0-1 0,0 0 3 0,0 0-1 16,0 4 3-16,12 1 0 0,2 1-2 0,4 0 0 15,5 2-1-15,1-3 2 16,2 0 1-16,6 0 2 0,7-2 0 0,10-2-5 16,13-1 1-16,5 0-2 0,1 0 0 15,0 0 7-15,-3 0-3 0,4-1 5 16,-2-4-3-16,2 2 1 0,2-2-4 15,6 3 0-15,1-6 1 0,7 2 1 16,2 0 3-16,1-2-1 0,5 1 2 16,1-3-2-16,1 1-5 0,1 1-2 15,-1 1 1-15,1 1-2 0,-5 1 2 0,-2 4 2 16,-2 0-2-16,0-4 1 16,-3 2-2-16,1-2 0 0,0 2 0 15,-4 0-2-15,3 0 4 0,-3 0-2 16,-4 0 1-16,1 0 4 0,-1 0-5 0,-1-1 2 15,-2-1-2-15,1 0 0 0,-1-1 1 16,-3 2 2-16,-2-1-2 0,2-1 3 16,-3 5-1-16,0-6-4 0,4 4 3 15,-1 1 0-15,4-3-2 0,-4 2 6 16,3-5-2-16,-2 4-2 0,3-3 0 0,1 3 0 16,0-2-2-16,1 0 1 0,5 1 0 15,-1 3-1-15,-1 2 1 0,-1 0-3 16,0 0-1-16,-3 0-2 0,1 0 3 15,-1 0-1-15,0 0 1 0,-3 0 3 16,-3 2-6-16,-2 3 3 0,-6-5 0 16,3 1 2-16,-3 1 0 0,-1-2 0 15,3 0 2-15,-2 0-2 16,0 0 0-16,3 0 1 0,-2 0-1 0,-2 0 2 16,1 0-1-16,-1 0 1 0,0 0-1 0,-3 0 0 15,3-2-1-15,-2 1 1 16,2-2-1-16,-2 3-2 0,2 0 2 0,-2 0 0 15,0 0 0-15,0 0 1 0,-1 0-1 16,0 3 1-16,-2-3 0 0,1 3-1 16,1 0 0-16,0 0-2 0,2 0 2 15,0-1-1-15,0 0 1 0,1 2 0 16,0-3 2-16,-2 3-3 0,0-1 1 16,-1 1 0-16,1 0-1 0,1 0 5 15,-2 0-4-15,1 0 0 0,5 3 3 0,-5-4-6 16,3 1 2-16,-4 1 0 0,0 1 0 15,-2-2 0-15,-1 2 2 16,-1 1-2-16,1-4 1 0,-2 1 1 16,0-3-1-16,0 1 1 0,-3 1 0 0,-1-1-1 15,-2 2 0-15,-1-2 0 0,-4 4 1 0,-3-5-2 16,0 3 0-16,-6-1 1 16,0-1-1-16,-5 0 1 0,-9 1 1 15,-2-2-2-15,-4 1 1 0,0 0-1 16,-1-1 0-16,-8-1-1 0,2 2-1 0,-2-2-4 15,2 1-6-15,-2 2-13 0,1-3-22 16,-5 0-46-16</inkml:trace>
  <inkml:trace contextRef="#ctx0" brushRef="#br0" timeOffset="76606.73">21195 4100 227 0,'0'0'22'0,"0"0"2"15,-36-89 0-15,28 59-5 0,1 1 1 0,0-3-4 16,4 2-4-16,0 0-1 16,0 1-3-16,3 1 1 0,0 9 6 15,0 1-3-15,0 5 1 0,0 8-4 0,0-6-5 16,0 6-2-16,3-2-2 0,0-1-1 15,4 2 0-15,2 1 2 0,4 4-1 16,7 1 2-16,3 0 1 0,5 6 3 16,1 4 0-16,-2 3-3 0,1 3 0 15,-4 4-2-15,1 3 1 0,-5 3 6 16,2 4-4-16,-4 3 2 0,-1 2-3 16,0 4-1-16,-4-2 0 0,0 4 1 15,-2-1 0-15,-2-1-1 0,2 0 2 16,-2-4-2-16,0-1 2 0,2-2-1 0,-2-5 1 15,1-4 2-15,2-3-3 0,-5-8 3 16,3-3 1-16,3-1 1 0,2-5 1 16,6-3-1-16,4 0 0 0,1-14 0 15,7-8-3-15,5-8 0 0,2-9-2 16,8-9 1-16,3-8 0 0,4-3 0 0,4-7 1 16,2-3-3-16,2-6 0 0,1-3 1 15,3-4-2-15,-2-3 3 0,2-1-3 16,-2 4 0-16,1 0 1 0,-4 4-2 15,-2 1 1-15,1-1-2 0,-3 1 1 16,1-2 3-16,-2 0-4 0,2 2 3 16,-1 4-2-16,-2 3 1 0,-2 4-2 15,-3 8-5-15,-2 4 4 0,-4 6-4 16,-5 8 5-16,-5 7-1 0,-7 7-1 16,-3 6 0-16,-9 7-3 0,-6 5-4 0,0 8-6 15,0 0-18-15,5 9-30 0,-1 11-46 16,-2 6-111-16</inkml:trace>
  <inkml:trace contextRef="#ctx0" brushRef="#br0" timeOffset="77929.95">29627 3249 279 0,'0'0'-2'15,"0"0"2"-15,0 0-3 0,0 0 4 16,0 0-1-16,0 0-1 0,0 0 4 16,0 0-2-16,0 0 2 0,85 47 1 0,-72-27 0 15,3-1 0-15,-1 1 1 0,0 0 0 16,0 3 0-16,1 2 0 0,-3-2-1 15,0 4 1-15,-2 0 1 0,1-1-1 16,-1-1 2-16,1 0 1 0,-2-2-1 16,3-1 1-16,-3 0-1 0,-1-2-1 0,1-2-1 15,-1-1 1-15,-2-2-2 16,-1-3 1-16,2-2-1 0,1 1 0 16,-3-4 2-16,3 4-3 0,-2-5 1 15,0-1 1-15,-1 1 2 0,1-2-4 16,2 1 2-16,-5-3 0 0,6-1 1 0,-4-1-1 15,7 0 0-15,4-1 2 0,1-9-1 16,6-4-1-16,-2-4 1 0,4-6 0 16,4-4-1-16,5-7 2 0,8-7-3 15,7-3-1-15,6-5 0 0,9-3 2 0,10-3-2 16,5-4 2-16,8-2-3 0,8-3-4 16,3-5 1-16,7-5-3 15,2-2 5-15,7-1 3 0,2-2-3 16,4 1 1-16,3 1-9 0,1-2 6 0,1 2 0 15,-2-1 0-15,-1 1 2 0,-6 4-5 0,-8 2 0 16,-7 7-1-16,-12 6 6 16,-12 7-1-16,-10 6 1 0,-7 7-3 15,-8 5-16-15,-4 6-3 0,-4 7-29 16,-4 8-34-16,-4 5-105 0</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6T03:52:45.124"/>
    </inkml:context>
    <inkml:brush xml:id="br0">
      <inkml:brushProperty name="width" value="0.05292" units="cm"/>
      <inkml:brushProperty name="height" value="0.05292" units="cm"/>
      <inkml:brushProperty name="color" value="#FF0000"/>
    </inkml:brush>
  </inkml:definitions>
  <inkml:trace contextRef="#ctx0" brushRef="#br0">16680 10457 78 0,'0'0'1'16,"0"0"-2"-16,0 0 1 0,0 0 1 15,0 0 1-15,0 0 1 0,0 0-2 16,0 0-1-16,35 89 3 0,-28-60-4 0,0 4 3 15,1 1 1-15,1 2-2 0,0 3 0 16,0-2 0-16,1 5 3 16,-1-3-4-16,1 0 0 0,0-1 1 15,0-3 2-15,0-3-2 0,2-5 3 0,-1-1 0 16,0-3 1-16,1-5 1 0,0-1 1 16,2-4 2-16,1-1 1 0,2-2 1 15,4-5-1-15,2-1 1 0,4-4-2 16,2 0 1-16,7-5-1 0,5-6-4 15,5-2 0-15,6-7-3 0,5-3-1 0,5-4 1 16,7-7-2-16,3-3 1 16,6-4-2-16,2-2 1 0,7 2-3 0,1 1 2 15,1-1-1-15,1 4-2 16,1 1 1-16,-4 1-5 0,-1 0-2 0,-3 0-1 16,-2 1-2-16,-6 4-2 0,-1 0-4 15,-2 4-12-15,-6 3-13 0,-6 3-16 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6T03:51:01.064"/>
    </inkml:context>
    <inkml:brush xml:id="br0">
      <inkml:brushProperty name="width" value="0.05292" units="cm"/>
      <inkml:brushProperty name="height" value="0.05292" units="cm"/>
      <inkml:brushProperty name="color" value="#FF0000"/>
    </inkml:brush>
  </inkml:definitions>
  <inkml:trace contextRef="#ctx0" brushRef="#br0">14796 15173 215 0,'0'0'-46'15,"0"0"-26"-15,0 0-25 16</inkml:trace>
  <inkml:trace contextRef="#ctx0" brushRef="#br0" timeOffset="1684.16">15488 15205 379 0,'0'0'-19'16,"0"0"0"-16,0 0-8 15,0 0 0-15,0 0-3 0,0 0-1 0,0 0-8 16,0 0-16-16,0 0-34 0</inkml:trace>
  <inkml:trace contextRef="#ctx0" brushRef="#br0" timeOffset="2296.53">6177 18358 266 0,'0'0'-20'0,"0"0"-8"0,0 0-9 0,0 0-3 15,0 0-2-15,0 0-10 16</inkml:trace>
  <inkml:trace contextRef="#ctx0" brushRef="#br0" timeOffset="8459.24">12781 8450 38 0,'0'0'13'15,"0"0"2"-15,0 0 0 0,0 0-1 16,0 0-6-16,0 0-6 0,0 0 6 15,0 0 3-15,0 0 3 0,0 0 5 16,-7-19-10-16,10 15-1 0,6-2-2 16,5 0 1-16,-5 3-1 0,7-2 0 0,3 1 1 15,-1 1 0-15,6 0 0 16,-1 0 0-16,-2 1 0 0,2 2-1 16,-1 0 0-16,3 0-1 0,-2 0-2 0,1 0 0 15,-2 0-2-15,3 0-1 0,-1 0 2 16,2 2-1-16,2 1 0 0,-2-1 1 15,-1-1 0-15,-1-1-1 0,1 0 1 16,-1 0 2-16,-2 0-2 0,1 0 2 16,0 0-1-16,2-3 0 0,-1 1-1 0,0-1 0 15,0 3 1-15,1-3-2 0,-1 2 1 16,2-2-2-16,-2 1 3 0,0-1-3 16,-1 2 1-16,2-2 0 15,-3 1-1-15,2 0 1 0,-1 1 0 0,0 0 0 16,-1 1 1-16,3 0-2 0,-1 0 1 15,1 0-1-15,2-2 1 0,-1 2 0 16,2 0-2-16,-1 0 2 0,2 0 0 16,2 0-1-16,-1 0 0 0,2 0 0 15,1 0-1-15,0 0 2 0,1 0-1 0,0 2 0 16,-1 0 1-16,-1 0-1 0,-2 0 2 16,-1 1-2-16,0-2 0 0,-4 2-2 15,-2 1 2-15,0-2-1 0,-1 1 1 16,-2 0 0-16,-4-1-1 0,0 1 1 15,0 1-1-15,-4-1 1 0,5 2 0 16,-7-2-1-16,-1 1 2 0,2-2-1 16,-4 1 0-16,2 0 0 0,-4-1-2 15,0 0 2-15,-2-1 2 0,1 0-2 16,1 1 0-16,-1 0 0 0,-4-2-4 0,0 0 4 16,0 0 0-16,2 1 0 0,-1-1 0 15,1 0 0-15,-1 1-2 0,-1-1 1 16,3 0 0-16,-2 3-5 0,1-3 0 15,-1 0-15-15,-1 0-38 0,3 0-80 16</inkml:trace>
  <inkml:trace contextRef="#ctx0" brushRef="#br0" timeOffset="16037.5">11935 9282 128 0,'0'0'10'0,"0"0"0"0,0 0-2 0,0 0-3 15,0 0-3-15,0 0 0 0,0 0-1 16,0 0 0-16,0 0-1 0,-98-63 2 15,73 63-1-15,-5 3 0 0,1 5 2 16,-4 4-2-16,-4 1 1 0,-3 3 2 16,-2 1-2-16,-2 3 3 0,-1 3 2 15,-1 1 0-15,1 2-1 0,0 1 4 0,9 2-3 16,4 1 0-16,3 2-1 0,10 1-4 16,3 0-1-16,6 1 2 0,9-1-3 15,1-2 1-15,5-4-1 0,9-4-1 16,4-5-2-16,4-4 2 0,0-6-4 15,4-5 4-15,0-3 2 0,1-5-1 16,1-9 3-16,-1-7-1 0,-1-6-1 16,2-6 0-16,-2-7 2 0,-2-2-3 15,1-6 1-15,-4 0 0 0,-3-2 1 16,1 0 0-16,-6 0 0 0,0 1 0 0,-5 2-2 16,-2 3 4-16,-1 4-2 0,-2 2-1 15,-3 6 3-15,1 4-2 0,-1 8 2 16,0 0-1-16,0 8 2 0,0 6-1 15,0-6 1-15,0 7-1 0,0 1-2 16,3-1 2-16,-3 5-2 0,0-1 3 0,4 1 1 16,2 3 1-16,1 7 1 15,2 10-1-15,-2 3 0 0,-4 7 1 16,0 4 0-16,0 5-1 0,1 8 1 16,-4 4 0-16,6 9-25 0,-2 3-4 15</inkml:trace>
  <inkml:trace contextRef="#ctx0" brushRef="#br0" timeOffset="18152.18">12507 9107 63 0,'0'0'10'0,"0"0"-1"16,0 0 1-16,0 0-2 0,0 0-1 16,0 0 0-16,0 0-1 0,0 0 0 15,0 0 0-15,14-79-3 0,-14 75 0 16,0-1 0-16,0 1-2 0,-4-1 0 15,1 1 0-15,-4-2 0 0,-1-2 1 16,-2 5-4-16,-7 0 4 0,0 3-2 16,-7 0 0-16,0 0 1 0,1 4-1 15,-2 2 1-15,3 2 0 0,-1 0 0 16,3-1 2-16,3 1-2 0,2-2 0 0,5 0-1 16,3-2 1-16,3 0-1 0,-2 2-1 15,3-2 1-15,0 1 0 0,2 4-1 16,1-2 1-16,1 5 0 0,9 3-1 15,5-5 2-15,-1-1-2 0,6 0-1 16,0-2 2-16,1 1-1 0,-1 1 1 0,3 1-1 16,-4 0 0-16,1 2-1 0,-3 0-3 15,-2 2 1-15,1 1-1 16,-3 0 5-16,-1 1-1 0,0 1-1 0,-1-2 0 16,-4 2-2-16,1-7 2 0,-5-2-1 15,-1 2 2-15,-2-1 0 0,0 2 1 16,-3 3 1-16,-7-1-2 0,0-3 1 15,-5 3 1-15,-1-3 0 0,2 0 2 16,-5-3 0-16,-1-2 1 0,2 2-1 16,0-1 0-16,0 1-2 0,0-3 0 0,-1 0-1 15,1 3-1-15,0 0-2 0,0 1-5 16,-2 4-18-16,1 0-55 0</inkml:trace>
  <inkml:trace contextRef="#ctx0" brushRef="#br0" timeOffset="18570.86">11033 10046 43 0,'0'0'5'0,"0"0"1"16,116-6 3-16,-60-2 7 0,11-5 0 15,8 0 2-15,10-1 1 0,9-3 0 16,9 2-2-16,1-1-2 0,9 2-2 15,-3 3-7-15,-2 4-3 0,-4 3-3 16,-7 4-2-16,-7 0 1 0,-6 0-1 16,-9 4 1-16,-4-1 0 0,-9 0 1 15,-7-3 1-15,-4 0-1 0,-9 0 1 16,-7 0-1-16,-10 0 0 0,-6 0 0 16,-3 0 0-16,-10 0 2 0,-1 0-1 0,-5 0 2 15,0 0-4-15,0 0-3 0,0 0-2 16,2-1-3-16,-2-3-11 0,-3 1-14 15,-7 0-38-15</inkml:trace>
  <inkml:trace contextRef="#ctx0" brushRef="#br0" timeOffset="20456.53">11843 10466 70 0,'0'0'35'15,"0"0"-11"-15,0 0-9 0,0 0-5 0,0 0-1 16,0 0-2-16,0 0-4 0,0 0 1 16,0 0-5-16,-81-58-1 0,59 58-2 15,-4 0 0-15,-10 8 0 0,-3 4 2 16,-2 2 3-16,-2 2-1 0,-2 1 2 15,2 1 0-15,1 0-2 0,3 2 4 0,3 2-2 16,1-1 6-16,5 1-3 16,2-3-1-16,5 1 0 0,4-2-1 15,8-6 1-15,1-1-3 0,4-1 2 16,6-3 1-16,0 5 1 0,13-4-1 0,4 0 0 16,8-5-2-16,7-3-2 0,2-5-1 15,7-7-6-15,1-3-7 0,1-4-9 16,0-6-3-16,-3-5 0 0,-3-7 7 15,-5-3 13-15,-3-7 5 0,-3-3 7 16,-6-4 1-16,-4-2 1 0,-7 0 1 0,-1-1-2 16,-6 7 2-16,-2 3 0 0,-5 5 3 15,-4 6-1-15,-5 5 1 0,-1 3 1 16,0 8 0-16,3 6-2 16,-2 3-3-16,8 6-1 0,-3 4-2 0,-3 1-3 15,1 6 3-15,-4 9 0 0,3 7-1 16,3 6 3-16,1 7-1 0,2 6-1 15,4 7 0-15,2 3-2 0,0 4-2 16,2 1 2-16,5 0-1 0,3 2-3 16,-1-4 2-16,3 1-3 0,2-5 1 0,-1-1-1 15,4-4-1-15,-1-4-1 0,3-5-1 16,-2-4 0-16,-1-5-5 0,-4-13 2 16,-5-5 1-16,-3-4 4 0,-4-5 3 15,5 0 2-15,2-7 0 0,4-9-2 16,0-6 0-16,-4-6-1 0,-3-5 1 15,-1-4 1-15,3-1-1 0,-3-1 6 16,-2 1-1-16,2 1 1 0,1 4 2 16,-1 4-3-16,2 5-1 0,-2 9 1 15,1 1-3-15,0 7 1 0,-1 4-2 0,0-1-2 16,3 4 1-16,4 0 0 0,6 5 0 16,1 7 0-16,2 7 0 0,0 2 0 15,-3 3 1-15,-1 3-3 0,0 4 2 16,-3-1-3-16,-1 1 2 0,-1-1 1 15,-2-2-2-15,-1 0 1 0,-2-4-1 0,-2-8 1 16,-1-5-1-16,-1-4 1 0,-1-7 1 16,0 0 2-16,0 0 0 15,0 0 2-15,0 0-1 0,0 0-1 16,0-14-2-16,2-4 2 0,1-8-2 0,3 0 1 16,2 1 0-16,1-2-2 0,1 2 1 15,3 0 1-15,-3 1-3 0,2 3 3 16,-1 1-1-16,-4 6-1 0,-1 2-3 15,-1 5-12-15,-4 2-36 0,2-4-97 16</inkml:trace>
  <inkml:trace contextRef="#ctx0" brushRef="#br0" timeOffset="21195.54">13061 10012 265 0,'0'0'20'0,"0"0"-4"0,0 0-4 0,0 0-4 15,0 0-2-15,0 0-2 0,0 0 1 16,0 0 0-16,0 0-4 0,72-20 0 16,-35 18-2-16,2 2-3 0,2 0 1 15,7 0-4-15,-5 0-6 0,2 0-11 16,-5 2-22-16,-2 3-36 0,-5-1-58 15</inkml:trace>
  <inkml:trace contextRef="#ctx0" brushRef="#br0" timeOffset="21372.85">12995 10225 163 0,'0'0'-7'0,"0"0"3"0,0 0 2 16,0 0-1-16,93 7-3 0,-61-7-12 15,0 0-14-15,4 0-22 0</inkml:trace>
  <inkml:trace contextRef="#ctx0" brushRef="#br0" timeOffset="22143.16">14256 9737 239 0,'0'0'14'0,"0"0"-2"16,0 0 0-16,0 0-4 0,-75-81 0 16,52 65-1-16,-4 4-1 0,-4 3 1 15,-2 2 0-15,0 5 0 0,-2 2 0 16,-1 0 0-16,0 9-2 0,1 3 0 15,2 3 1-15,1 0-3 0,6 2 0 16,4-1-1-16,8 1-2 0,5-4 1 16,2 0-1-16,7 1 0 0,0-2 0 15,11 1 0-15,4-2-1 0,5-5 1 16,5-4-1-16,5-2 0 0,2-3-2 0,1-9 1 16,2-5 0-16,-2-4-2 0,0-5 3 15,-2-4 0-15,-2-5 1 0,-3-2 1 16,-5-3 0-16,-2-3-1 0,-2 0 3 15,-5 0-3-15,-2 1 1 0,-1 2 0 16,-3-1-1-16,-3 6 1 0,0 1-1 16,-2 10 2-16,-1 5 1 0,0 4 0 15,0 9 2-15,0 0-4 0,0 6 0 16,0-1-2-16,0 1 1 0,0 0 2 16,3 1 0-16,-2 17 4 0,4 8 0 0,0 11 2 15,1 0-1-15,1 5-2 0,1 0 1 16,2 4 0-16,0-1-1 0,2 5 1 15,-1 0-1-15,1 0-3 0,-1-1-1 16,2-2-6-16,0-1 5 0,0-3-4 16,2 1-2-16,0-6-2 0,-1-1-10 0,0-5-9 15,-2-7-14-15,-4-7-25 16,4-5-37-16,-5-5-55 0</inkml:trace>
  <inkml:trace contextRef="#ctx0" brushRef="#br0" timeOffset="22524.64">15010 9194 353 0,'0'0'-1'0,"0"0"2"16,0 0 1-16,94-39-1 0,-60 32 1 15,1 1 0-15,4 2 2 0,5-1-2 16,2-1 3-16,0 1-2 0,2 0-1 0,-2 0 1 16,-1 0-3-16,-4 3-4 15,-5-2 0-15,-4 3-4 0,-6-1-9 16,-6 1-8-16,-4-1-16 0,-3 0-21 16,-8 2-20-16,1 0-51 0</inkml:trace>
  <inkml:trace contextRef="#ctx0" brushRef="#br0" timeOffset="22791.02">15399 9115 93 0,'0'0'17'0,"0"0"3"0,0 0 7 16,0 0 4-16,0 0 2 15,0 0 1-15,-19 99-4 0,23-73-3 0,2 3-5 16,4 2-3-16,1 1-4 0,0 3-1 15,-2 1-4-15,-1 1 1 0,1 2-3 16,-3-1-2-16,0-1 0 0,-1-1 0 16,0-2-4-16,-2-4 0 0,1-1-1 15,-1-4-1-15,-2-7 0 0,2-1-1 0,0 0-3 16,-2-6-5-16,4 2-11 0,2-1-23 16,0-4-54-16,5 1-84 0</inkml:trace>
  <inkml:trace contextRef="#ctx0" brushRef="#br0" timeOffset="23100.54">15992 9297 150 0,'0'0'24'0,"0"0"2"0,0 0 3 15,0 0 2-15,0 0-4 0,-88 34-2 16,73-18-3-16,1 2-5 0,2 2 2 16,8 3-3-16,-1 2-2 0,5 3-1 0,0 1-3 15,5 1-4-15,6 0-3 0,4 2-3 16,-1-2-2-16,2 0 1 0,0-3-6 15,1-3-3-15,-2-4-6 0,2-4-12 16,-7-5-12-16,5-2-20 0,-7-4-19 16,3-2-21-16</inkml:trace>
  <inkml:trace contextRef="#ctx0" brushRef="#br0" timeOffset="23425.31">16167 9429 252 0,'0'0'22'0,"0"0"-3"15,0 0 0-15,107-35-1 0,-75 35-3 16,2 0 0-16,-2 5-4 0,1 6-3 16,-1 1-3-16,-2 6 0 0,1 2-3 15,-4 1 1-15,-2 3-1 0,-5 2-2 0,-3 0 0 16,-6-4 0-16,-6-4 0 0,-5-1 0 16,0-2 0-16,-10-1 1 0,0 0 1 15,-3-7 1-15,3-2-2 0,-4-5 0 16,-4 0 0-16,1-2 0 0,-3-8 1 15,5-4 0-15,5-3 0 0,0-4 0 16,4-5-2-16,3 1 0 0,3-3 1 16,0-1-1-16,2 2 0 0,5 0 0 15,6 1-2-15,0 3-1 0,4 4-1 16,2 2-2-16,3 4-2 0,1 5-1 0,0 2-10 16,-1 4-11-16,-5 1-22 0,1 1-29 15,-6 0-61-15</inkml:trace>
  <inkml:trace contextRef="#ctx0" brushRef="#br0" timeOffset="23674.38">16871 9155 176 0,'0'0'10'16,"0"0"6"-16,0 0 6 0,92 42 2 15,-63-15 5-15,0 4-7 0,2 3-2 16,0 5-5-16,0 0-5 0,-2 4-2 16,-4 2-3-16,-4 2-2 0,-5 1 0 0,-9 3-3 15,-7-1 1-15,-4-2-2 0,-16 1-3 16,-11-1-2-16,-8-1-5 0,-5-1-5 16,-4-2-10-16,-3-4-16 0,3-5-24 15,1-3-54-15</inkml:trace>
  <inkml:trace contextRef="#ctx0" brushRef="#br0" timeOffset="24236.17">13973 10464 158 0,'0'0'3'15,"0"0"4"-15,0 0 6 0,0 0 5 16,0 0 3-16,0 0 0 0,0 0-3 15,0 0-4-15,0 0-3 0,0 0-1 16,77-80-3-16,-44 72-1 0,12 1 0 16,0-1-2-16,5 1 0 0,2-1-1 0,6 2 1 15,4-2 1-15,5 2 0 0,2-1 1 16,4-1 1-16,0 0 2 0,4-1 1 16,-6 0 0-16,-2 2-1 15,-5 2-2-15,-12 0-4 0,-2 2 1 0,-9 2-5 16,-4 1 1-16,-13-2 0 0,-3 2-3 15,-7 0 2-15,-8 0-3 0,2 0-3 16,-8 0-2-16,0-1-6 0,0 1-7 16,1 0-16-16,-1 0-30 0,0 0-88 15</inkml:trace>
  <inkml:trace contextRef="#ctx0" brushRef="#br0" timeOffset="25110.18">14801 11001 75 0,'0'0'25'0,"0"0"0"15,0 0-3-15,0 0-3 0,0 0-1 16,0 0-2-16,-18-77-4 0,6 65-3 15,-8-1-2-15,-2 2-3 0,-4 3-2 16,-1 4 1-16,-8 2-2 0,-1 2 1 16,0 0 2-16,-3 5-3 0,2 4 3 15,0 0 1-15,2 2 1 0,4 2 0 0,0 2 0 16,2 2-3-16,6 0 2 0,1-1-1 16,4 1-3-16,4 0 1 0,6-5 0 15,2-4-2-15,5 2 4 0,1 0-3 16,0 0-2-16,4 2 3 0,9-6 1 15,3-3-2-15,10-1 1 0,3-2-3 16,1-6-1-16,4-5-2 0,0-5-2 16,4-4 3-16,-4-5-3 0,1-5 0 15,-2-6 1-15,-4-7 1 0,-3-2-1 16,-7-6 3-16,-4 1 2 0,-7 2 2 0,-3-1 4 16,-5 4 1-16,0 2 2 0,0 4 1 15,-6 4 1-15,0 5 0 0,2 2-2 16,1 11 2-16,-1 7-3 0,2 1-1 15,1 4-2-15,-1 0-2 0,1 1-4 16,1 4 1-16,-2-1 1 0,2 1 0 0,0 12 5 16,0 6-3-16,2 9 2 15,6 5-2-15,0 5-1 0,0 3 0 16,1 3-1-16,1 2-1 0,-1 1 1 0,-3-1-1 16,-2 1-1-16,2 0 1 0,-2-2 0 15,0 0-1-15,1-3 1 0,1-2 0 16,-1-4-2-16,4-5 2 0,-2-2 0 15,2-6-2-15,-2-4 0 0,0-4-4 16,0-3-4-16,-1-5-10 0,-3-3-19 16,8 0-34-16,-5-3-66 0</inkml:trace>
  <inkml:trace contextRef="#ctx0" brushRef="#br0" timeOffset="25460.87">15010 10888 238 0,'0'0'2'0,"0"0"-1"0,0 0 2 16,84-12 0-16,-61 12 3 0,1 10 3 15,0 4 0-15,0 3 2 0,-1 4 0 16,2 3-3-16,-5 0 0 0,0 4-3 15,-1-1-3-15,-6 0 1 0,-4-1-3 0,1-8 2 16,-9 0-2-16,-1 1 1 0,0-7 1 16,-1 3 0-16,-4-6 2 0,0-5 0 15,5 0 0-15,0-4 1 16,-4 0-2-16,-2-3 0 0,-2-9-2 0,3-6 0 16,5-5-1-16,0-6-2 0,5-3-1 15,6-4-1-15,1-3-3 0,3 0-4 16,4 1-6-16,-2 0-9 0,3 6-10 15,2 2-23-15,0 6-41 0</inkml:trace>
  <inkml:trace contextRef="#ctx0" brushRef="#br0" timeOffset="27462.56">11493 11214 1 0,'0'0'4'0,"0"0"-4"0,0 0-1 0,0 0 0 16,0 0 1-16,0 0-2 0,0 0 2 15,0 0-1-15,0 0 1 0,-94 3 3 16,71-3-3-16,-2-1 3 16,-1-4 2-16,-1 1 3 0,-5-3 3 0,-1 0 4 15,-2-2 2-15,-2-2 1 0,-1 0 1 16,0 1-7-16,-1-2-1 0,-4 0-7 15,1-1-1-15,0 0-2 0,-3-2-1 16,0-2 0-16,-1-3 2 0,4-2 1 16,-1-6 3-16,2-1 1 0,-1-4 2 0,3-4 0 15,2 0 2-15,-1-3 0 0,3-3 2 16,-1-1 1-16,6-2 2 0,1-3-3 16,0-4 2-16,4-2 0 0,1-3-3 15,5-2 1-15,0-2-5 0,6-4-2 16,3 1-2-16,4 0 1 0,6 3 0 15,0-1-2-15,9 3 0 0,8 0-2 16,5 2-1-16,1-1 0 0,6 2-1 16,3-1 1-16,5 1 0 0,2 0-2 15,5 3 2-15,2 1 0 0,6 3 3 0,2 1-2 16,2 2 2-16,3 2-1 0,1 3-2 16,2 3 1-16,1 1-2 0,1 5 1 15,3 1 0-15,-2 4 0 0,3 1 0 16,5 3 0-16,1-1-2 0,6 2 2 15,-1-1 0-15,5 1 0 0,3 2 0 0,1 2 2 16,6-1 0-16,6 1-2 0,0 3 2 16,4-1-2-16,0 2 1 15,3 3 2-15,0 0-2 0,4 4 1 16,-1 1-1-16,3 2-1 0,-2 4 1 0,1-1-1 16,0 2 0-16,4 0 3 0,0 0-2 15,1 0 0-15,0 0 0 0,4 0 0 16,-1 0 2-16,2 2-3 0,-2 1 0 15,-4 0 0-15,-5 1 0 0,0 1 0 16,-2 2 0-16,-2-1 0 0,-3 2 0 0,-1-1-3 16,1 3 2-16,-3 0 2 0,2 1 2 15,2 2-3-15,-1 1 0 0,3 0 0 16,-3 1 0-16,1 2 0 16,-1 1 0-16,-2 0 0 0,0 2 0 0,-1-1 0 15,-4 1 0-15,-5 0 0 0,-4 1 0 16,-5 0 1-16,2 1-1 0,-4-1 2 15,-6 3-1-15,-1-2 0 0,-6 2 2 16,-4 2-2-16,-5 2 2 0,-1 0-3 16,-4 2 0-16,-1 2 1 0,0 0-2 0,1 3 2 15,-5 3-1-15,3 1 0 0,-4 4 0 16,1-1 0-16,0 3 2 0,-4-2-2 16,-3 0-2-16,-3-1 1 0,-4-1 1 15,-7 0-1-15,-3 0-1 0,-7 3 1 16,-4-1-2-16,-5 1 3 0,-8 1-1 15,-1 0-1-15,-6 1 1 0,-11 0 0 16,-6 2 1-16,-7 1 0 0,-8-1 0 16,-7 1 0-16,-8 0 0 0,-7-2 0 15,-5 0 0-15,-6-1 0 0,-7-1 0 0,-5 2-3 16,-5-3 1-16,-8 2 1 0,-5-2 0 16,-7 0-2-16,-6-2 3 0,-6-1-1 15,-4-1 0-15,-6-4 2 0,-6 0-2 16,0-4 0-16,-6-3 1 0,-1-1 0 15,-3-6 0-15,-3-2 1 0,-3-2-1 16,-1-3 1-16,-3-1 2 0,-2-2-3 16,0-1 3-16,-1-4-2 0,-1-1 3 15,-2-2-4-15,4-1 1 0,-1-2 0 16,2-1-1-16,0 0 0 0,3 0 0 0,0 0 0 16,1 0-1-16,3-3 0 0,-1-3-2 15,4 1-1-15,1 0-2 0,0-3-3 16,3-1-6-16,1-1-13 0,0 2-18 15,2-2-23-15,4 1-57 0</inkml:trace>
  <inkml:trace contextRef="#ctx0" brushRef="#br0" timeOffset="28146.4">6286 8892 286 0,'0'0'-1'15,"0"0"-2"-15,0 0 5 0,0 0-1 16,0 0 0-16,0 0-1 0,0 0 0 15,33 86-1-15,-24-63 1 0,2-2 1 16,-2 0-2-16,1-2 2 0,3-3-1 0,-1-1 0 16,-1-2 2-16,2-1-1 0,3-3 1 15,-3-1 0-15,6-3 0 16,1 0 1-16,3-3 1 0,2-2 0 0,2 0-1 16,2-2 2-16,3-4-3 0,0-3 3 15,1-2-2-15,5-2 3 0,2-4-1 16,2-1 1-16,6-3-2 0,1-2 1 15,6-1-2-15,2-4 0 0,5 1-1 16,7-2-1-16,3 0-1 0,6 2-1 16,2-2 1-16,5-1-1 0,0 2 1 0,0 1-2 15,0 0-2-15,-3 2-4 0,-2 3-2 16,-2 1-21-16,-6 5-43 16,-3 0-84-16</inkml:trace>
  <inkml:trace contextRef="#ctx0" brushRef="#br0" timeOffset="34668.82">4899 11137 57 0,'0'0'7'0,"0"0"1"16,0 0-1-16,0 0 2 0,100-32 2 15,-71 24 0-15,1 2 3 0,8 0 0 0,-1-1 0 16,4-1 1-16,1 2-1 0,1 0-2 16,-1 1-3-16,4 1 0 0,-1-1-2 15,4 2-3-15,-1 0 1 0,7-2 0 16,0 2-3-16,4 1 1 0,6-1 0 15,5 1-1-15,2-1 2 0,3 1-2 16,2 1 1-16,2 1-1 0,-2 0 0 16,1 0 1-16,3 0-1 0,-1 0-1 15,2 0 2-15,3 0-2 0,1 0 2 16,2 0 0-16,0-5-1 0,3-1 2 0,0-1-1 16,5-2 2-16,1-1-1 0,2 0 1 15,4 1-1-15,-2-1-1 0,1 3-1 16,0 1 1-16,-1 1-2 0,-1 2-1 15,0 2 0-15,-6-2 0 0,-6 3-1 16,-4 0 0-16,-2-2 2 0,-5 2-1 0,-2 0 0 16,-4-1 1-16,-3-1-1 15,-3 2 1-15,-1 0 0 0,-3 0 0 0,-5 0 1 16,-3 0-2-16,-2 0 0 16,-5 0 0-16,0 0 1 0,-2 0-1 0,-2 0 1 15,0 0 0-15,-5 0-1 0,-2 0 0 16,-3 0 1-16,-3 0 0 0,-3 0 2 15,-10 0-1-15,4 0-2 0,-7 0 0 16,-7 0 0-16,5 0 0 0,-5 0 1 16,1 0 0-16,-1 0-2 0,-6 0 1 0,0 0 0 15,0 0-1-15,0 0-1 0,3 0-1 16,-3 0-2-16,9 0-6 0,-3 0-15 16,6 3-36-16,-1 3-82 0</inkml:trace>
  <inkml:trace contextRef="#ctx0" brushRef="#br0" timeOffset="39174.18">8767 9098 47 0,'0'0'7'0,"0"0"-2"0,0 0-2 16,0 0-3-16,0 0 1 0,0 0 0 0,0 0 2 16,0 0-1-16,0 0 1 0,3-16 3 15,-2 17 1-15,4 9 2 0,1 7 2 16,-2-2 0-16,2 7 1 0,-1-1-3 15,0 0 3-15,-1 1-4 0,2-1 3 16,0-2-3-16,2 2 2 0,1-3-3 16,0 2 0-16,2-6-1 0,2 1 0 15,-1-3 2-15,7 0-1 0,-3-3 0 16,4 0 1-16,0-5-1 0,1 1-1 16,0-2-1-16,2-3-3 0,2 0 2 0,-2 0-1 15,3-3 0-15,3-4-1 0,0-1-1 16,3-3-1-16,4-2 2 0,3-1 0 15,1-3 1-15,5-2 0 0,6-1 0 16,5-4-2-16,5 0 2 0,4-2-1 16,3-1-1-16,4 0 3 0,2 1-4 0,0 2 1 15,1 1-1-15,-1 0 0 0,-1 4-1 16,-3-1-1-16,-2 5 0 0,-3 1 0 16,-1 3-3-16,-2 4-2 0,-3 2-14 15,-1 5-30-15,-3 0-80 0</inkml:trace>
  <inkml:trace contextRef="#ctx0" brushRef="#br0" timeOffset="51839.97">5842 14154 18 0,'0'0'13'0,"0"0"-1"0,0 0-2 16,0 0-2-16,95-6-1 0,-72 5-1 0,5-1 0 15,4 2-4-15,-2 0 1 0,3 0-2 16,2 0 1-16,1 0 2 0,3 3-2 15,2 0 3-15,2 0-4 0,2 2 0 16,1 1 1-16,-1 0-1 0,4 2-1 16,2 1-3-16,1 1 3 0,0 1-2 0,1 1-2 15,1-1 8-15,1 0-4 0,4-3 2 16,2 0 3-16,4-2-3 0,0-1 1 16,6-2-1-16,0-3-2 0,1 0 4 15,3 0-1-15,2 0 0 0,-5 0 0 16,2 0 0-16,-3 0-3 0,-2 0 1 15,0 0-1-15,-2 0 0 0,1 2 2 16,2-1-2-16,-5 2-2 0,1-2 1 16,-4 2-2-16,-1 0 2 0,-3-3 0 15,3 2 1-15,-2 1-1 0,5 0 2 0,-1 0 0 16,2 0-1-16,0 2 0 0,3-2-1 16,-3 2 1-16,0-3 0 15,-1 1 2-15,0 0-2 0,-2-1 0 16,-1 0 2-16,1-1-5 0,-3 0 4 0,3-1-1 15,-1 2 0-15,0-2 2 0,-1 0-2 16,0 0 0-16,-1 0 0 0,-1 0-2 16,1 0 1-16,0 0 4 0,2 0-2 15,1 0-4-15,2-2 3 0,1 1-2 16,-1 0 1-16,-2-1 2 0,0 0 0 0,-1 2 0 16,-1 0 1-16,1 0-1 0,0 0 0 15,0 0 1-15,-1 0-1 0,1 0 2 16,0 0-2-16,-2 0 1 0,2 2 0 15,-2 0-1-15,-1-1 0 0,0-1 0 16,1 1 0-16,-1 1-2 0,3 1 1 0,-2 1-1 16,3-2 0-16,-1 0 2 15,0 1-1-15,-4-2 0 0,1 0 1 16,-3 2-2-16,-1-1 1 0,-1 0 0 16,1-1 0-16,-2 1-1 0,1 1 1 0,4-2 0 15,-1 3 1-15,2-3-1 0,0 0 1 16,-2-1-2-16,2 3 0 0,0-3 1 15,0 0-1-15,1 0 2 0,0 2-1 16,2-1 1-16,4 1-1 0,-1-2 0 16,1 2 1-16,-1-2-1 0,1 0 0 0,2 0-1 15,-2 0 1-15,2 0-1 0,-2 0 1 16,3 1-1-16,-1-1-2 0,2 1 2 16,-4 1 0-16,3-2 1 0,-3 2 0 15,-1-2-1-15,-2 0 1 0,-3 0-3 16,1 0 3-16,-4 0 0 0,0 0 0 15,-2 0 0-15,4-2 0 0,-2 0 0 16,-1 1 0-16,-2 1 0 0,-2 0 0 16,0 0 0-16,-5-1 0 0,-1 1 1 15,-3-2-1-15,0 0 0 0,-6 1 0 0,0-1-1 16,-3 2 2-16,1-3-1 0,-4 2 0 16,-1-2 2-16,-2 1-4 0,-8 1-1 15,0 1-2-15,-5-1-1 0,-1 1-1 16,1 0 5-16,-2-2-1 0,0 2 1 15,-6 0 1-15,1 0-3 0,-7 0-5 16,4 0-12-16,2 0-20 0</inkml:trace>
  <inkml:trace contextRef="#ctx0" brushRef="#br0" timeOffset="56642.61">6598 12327 61 0,'0'0'17'0,"0"0"0"0,0 0 1 16,0 0 1-16,0 0-1 0,3-85-2 15,-3 73-2-15,0-8-2 0,0 3-5 16,-3 1-4-16,-6-4-2 0,-1 3-3 15,-1 2-1-15,-4 0-3 0,-5 1-2 0,0 0 3 16,-5-2-3-16,-4 1 5 0,-1-4 1 16,-5 1 3-16,-4-3-1 15,-1 0-1-15,-4-1 2 0,-2 0-3 16,-2 1 4-16,-1 1-1 0,-4 0 0 0,-4 3-1 16,-1 0-1-16,-3 4 1 0,-3 1 0 15,-4 1-1-15,-2 2 0 0,-2 1 0 16,-5 2 1-16,-1 0 0 0,-4 3 0 15,-5 0-3-15,0 3 1 0,-1 0-2 16,1 2 0-16,0 4 2 0,5 2 1 16,8-1 1-16,6 2-1 0,5 0 1 15,3 0 1-15,4 2-1 0,-2-2 1 16,5 2 1-16,-4-1-3 0,1 4 2 16,2-2-1-16,-2 2-1 0,-2 1 4 0,3-1 0 15,2 1-3-15,-1 0 4 0,2 0-4 16,7 0 1-16,-1 0-1 0,10-1 0 15,1-2 0-15,9 2 0 0,3-2 0 16,4 0-1-16,5-2 2 0,2-2-3 16,2 3 2-16,4-3-2 0,-1 4 1 0,1-5-1 15,6-3-1-15,-1 4-2 0,1-1-7 16,0 5-9-16,4 1-25 0</inkml:trace>
  <inkml:trace contextRef="#ctx0" brushRef="#br0" timeOffset="57636.17">6780 11897 6 0,'0'0'13'0,"0"0"-2"16,0 0 2-16,0 0-3 0,0 0 1 15,0 0 3-15,0 0-6 0,0 0 7 16,0 0-6-16,0 0-2 0,0 17 0 15,0-11-2-15,0 4 1 0,0 0-2 16,0 0 2-16,0 2-1 0,0 1 1 16,0-1-1-16,0 1 1 0,0 6 0 15,0-6 1-15,-1 6-1 0,-1-1 1 0,2-5 0 16,0 7-2-16,0 1 1 0,0-1-2 16,2 8-1-16,1-3-1 0,0-2 0 15,1 1 0-15,0-1-2 0,-1 0 1 16,1 0-1-16,-1-2 0 0,0-4 0 15,0-1 0-15,-1 0 1 0,-1-4-1 16,2 4 0-16,-3-5 0 0,0-5 0 16,3 4 0-16,-3-3 0 0,0-1 0 15,0 5 0-15,0-7-1 0,-3 5 0 16,0 0-1-16,-3-3 1 0,-1 2 0 0,-3-4 0 16,-3 2-2-16,3-1 2 0,-9-2 0 15,4-2 1-15,-2-1 1 0,-7 0-1 16,-1 0 1-16,0-2 1 0,-4-5-1 15,-1 0 0-15,-2-2 0 0,-1 0 0 16,-4-2 2-16,-1 2-2 0,3 1 0 0,-4 1 0 16,3 2-2-16,-3 0 1 15,3 3-1-15,1 0 1 0,2 1 0 16,1 1 0-16,0 0 0 0,2 0 0 16,1 0 1-16,0 0-1 0,3 0 0 0,0 0 1 15,10 1-1-15,-4-1 0 0,1 0 1 16,-1 0 1-16,-2 0-1 0,6 0 1 15,5-1-1-15,5-1-1 0,0 2 2 16,0-1-4-16,3 1 1 0,-2-2-1 16,0 2-2-16,5 0 0 0,-1 0-2 0,1 0-4 15,-2 0-2-15,1 0-5 0,1 0-17 16,-3 0-31-16</inkml:trace>
  <inkml:trace contextRef="#ctx0" brushRef="#br0" timeOffset="59383.35">587 12047 35 0,'0'0'14'16,"0"0"1"-16,0 0 2 0,-96 51-1 15,73-35 0-15,3-2 1 0,1 1-6 16,2 3-1-16,2-1 0 0,1 3-3 15,2-1 0-15,2 3-2 0,7 0-2 16,3 0 2-16,0-2-1 0,9-2 0 0,4-3 2 16,3-1-1-16,0-5-3 0,7-3 1 15,3-5-3-15,3-1 0 0,3-9 0 16,-2-6-3-16,2-5 2 0,-3-3 0 16,-2-3 1-16,-1-3 1 0,-4 1 0 15,1-4 1-15,-3-1-1 0,-5 1 0 16,-1-3 0-16,-5 2-1 0,-2-2-1 15,-4-2 1-15,0 1-2 0,-3-4 2 16,0 1 0-16,-3-4 0 0,-4 1 1 16,-2-1-2-16,3 1 1 0,-2 2 1 0,5 4 0 15,0 4 0-15,0 10 3 0,0 2-4 16,3 11 1-16,-1 4-1 0,-1 0 1 16,2 5 0-16,-1 0 0 0,1-1-1 15,0 1 0-15,0 0 0 0,0 0 0 16,0 0 5-16,0 1 0 0,0 13 2 15,0 7 1-15,0 10-1 0,0 0 0 16,0 3 0-16,1 2-1 0,2 2 1 16,3 0 0-16,3 2-1 0,-1-1 0 15,1 2 0-15,-2 0 1 0,-1 2-1 0,1-1-1 16,2 1 1-16,-2 1-2 0,-1-1-1 16,5 4 1-16,-3-1-1 0,-1 2-2 15,2-3 0-15,-1-1 1 0,1-3-1 16,1-3-1-16,0-3 1 0,-1-4-1 15,0-2 2-15,-2-4-3 0,1-2 1 16,-3-8 1-16,-1-2-3 0,-1-4 3 16,0-4-4-16,-3 0-2 0,0-5-1 15,0 0-4-15,0 0-7 0,0 1-18 16,0 1-34-16,0-1-70 0</inkml:trace>
  <inkml:trace contextRef="#ctx0" brushRef="#br0" timeOffset="59860.86">205 13157 41 0,'0'0'10'16,"0"0"5"-16,81-29 4 0,-46 16 2 15,-1-1-1-15,7-4 2 0,1-3 3 16,4-1-2-16,2-4 0 0,2 1-5 16,1-3-3-16,-2 2-7 0,2 2-2 15,-2 0-3-15,6 1-3 0,1 2 2 0,2 0-1 16,12-1-1-16,6 1-1 0,7 0-2 16,5 0 2-16,-3 1-1 0,-8 3 4 15,-11 2-2-15,-5 3 1 0,-12 3-1 16,-8 1-1-16,-2 3 0 0,-15 2-1 15,-5 2-2-15,-6 1-3 0,-3 0-6 16,-1 0-7-16,-3 0-7 0,1 4-11 16,-7 6-23-16</inkml:trace>
  <inkml:trace contextRef="#ctx0" brushRef="#br0" timeOffset="60980.81">682 13630 106 0,'0'0'0'0,"0"0"0"16,0 0-1-16,0 0 2 15,0 0-1-15,0 0 5 0,0 0 0 0,0 0 3 16,0 0 1-16,-71-69-1 0,53 66 0 15,-3 2-1-15,-5-1 0 0,2 2 4 16,-1 2 1-16,1 5 0 0,2 4-2 16,-3-1-2-16,2 5-4 0,3-1 0 15,1 4-1-15,2 2-2 0,2 1 2 0,1 1-1 16,5 2 0-16,-1 0 2 0,0 2 1 16,4 0-2-16,2 0 2 0,1-2-4 15,3-1-1-15,0-2 0 0,0-8-4 16,6 0 3-16,-2-6 0 0,6-2 0 15,6-4 3-15,0-1-1 0,3-9 1 0,1-9-1 16,-4-7 1-16,7-6-2 16,-4-7 1-16,-2-6 1 0,-1-3-2 15,-1-1 0-15,-4-2-3 0,-5 0-3 16,0 0-5-16,-2 2 0 0,-4 4-2 0,0 3 1 16,0 4 4-16,0 4-3 0,-3 2 4 15,-1 6 2-15,-5 3 6 0,3 7 2 16,-1 3 3-16,3 5 1 0,1 4 0 15,0 0 0-15,3 3-1 0,0-2-1 16,-6 2-1-16,0 0 2 0,-4 9 4 0,0 6 0 16,6 5 2-16,4 3 2 15,0 2-2-15,1 4 3 0,5 1-2 16,1-2 1-16,5 1 0 0,-2 1-1 0,0-1-2 16,3 2-1-16,0-1-5 0,4 2-1 15,-2-2-3-15,5 3-3 0,-4-4-1 16,1-1 1-16,-2-1-1 0,4-3 3 15,-5-2 1-15,2-2 0 0,-3-4 1 16,-3-5-2-16,-4-5 0 0,-2-4 0 16,-4-2 1-16,0 0 2 0,0 0 1 0,2 0 1 15,2 0-4-15,-1-2 0 0,0-10-3 16,1-6 1-16,-4-5-1 0,0-3 0 16,0 7 3-16,0 1-2 15,3 1-1-15,0 2-3 0,-2 3 1 0,1 1-1 16,-1 7-1-16,2-4 2 0,0-2 0 15,0 4 0-15,3 0 1 0,-1 3 2 16,4 0 2-16,-6 1 0 0,6 1 1 16,4-1-2-16,-3 2 1 0,10 2-1 15,-4 7 0-15,7 3 0 0,-3 3 0 0,-2 3 0 16,-1-1-1-16,-1 2-1 0,-3 0 1 16,-1 1-1-16,-5-4-1 0,-1-2 1 15,-2-7 1-15,-1 4 1 0,-3 0 3 16,0-1-2-16,0 1 1 0,-6-4-2 15,5-3 2-15,-2-1 1 0,0 1-1 16,3-4 3-16,0 0-2 0,0 0 2 16,0-1-4-16,-3-14 1 0,-1-4 0 15,-1-7 1-15,2-2 0 0,-1-2-1 16,4-2 3-16,0 1-4 0,0 4 0 0,0 1-1 16,0 9 0-16,0 1-1 0,0 5-1 15,0-1 1-15,3 0-2 0,-2 1 1 16,1 1 0-16,1 2-3 0,0-1 1 15,-2 6-3-15,2 1-4 0,-3 2-3 16,3-4-16-16,0 1-32 0,11-2-89 0</inkml:trace>
  <inkml:trace contextRef="#ctx0" brushRef="#br0" timeOffset="62997.14">1161 11801 0 0,'0'0'6'15,"0"0"-2"-15,0 0-1 0,0 0 1 16,0 0 1-16,0 0 1 0,0 0 1 15,0 0 3-15,0 0 2 0,-16 0 3 16,13 0 2-16,3 0 2 0,-3 0 3 0,3 0-1 16,-1 0-4-16,1 0-4 15,0 0-2-15,0-5-2 0,10-3 1 16,10-2-5-16,15-4-1 0,4 1 0 0,1 3-2 16,4-1 1-16,-8 0 1 0,0 3 0 15,-4-4-3-15,2 4 0 0,-2-1 0 16,0-2-2-16,1 2 0 0,-1 0 0 15,0 0-2-15,-5 1 0 0,-3 1-2 16,-7 2-3-16,-2-1-4 0,-7 3-5 0,-2 2-14 16,-2-1-20-16,-4 2-26 0</inkml:trace>
  <inkml:trace contextRef="#ctx0" brushRef="#br0" timeOffset="63281.46">1339 11707 42 0,'0'0'14'0,"0"0"8"16,0 0-1-16,0 0 3 0,0 0-3 16,0 0-2-16,-12 96 0 15,12-73-3-15,0-1-3 0,0 1-2 0,0 0-2 16,0 1-1-16,2 1-1 0,2-1 0 15,-1 0 0-15,4 2-2 0,-3 0 1 16,-1 0-3-16,0-1-2 0,0 2 2 16,3-2-1-16,-2 2-2 0,3-2 2 15,-1 0-3-15,4-2 1 0,-1-2-2 0,1-1-2 16,-1-2-4-16,-2-6-8 0,3 1-17 16,3-3-34-16,2-2-68 0</inkml:trace>
  <inkml:trace contextRef="#ctx0" brushRef="#br0" timeOffset="63685.07">1573 12082 126 0,'0'0'-2'0,"0"0"2"15,0 0 5-15,0 0-1 0,0 0 1 16,94-60 1-16,-71 57 1 0,3 1 0 16,0 2 1-16,-1 0-1 0,-2 6-4 0,4 3 1 15,-1 0-4-15,0 4-4 16,-2 0-1-16,-3 2 1 0,-5 2 0 16,-1 1 2-16,-8-6 1 0,-4 2-1 0,2-5 4 15,-3-4-2-15,-1-1 1 0,-1 1 1 16,0 0 2-16,-3 1 0 0,-2 1 5 15,-1-4 1-15,-3-1 0 0,-4-2 3 16,-3-3 0-16,-5-6-2 0,6-4 0 16,5-2-2-16,0-1-2 0,7-6-3 0,2 1 1 15,1 0-4-15,1 1 0 0,12 0-1 16,0 2-3-16,7 1-1 0,1 2 2 16,0 3-4-16,1 2 4 0,-9 2-4 15,6 3-7-15,-3 4-2 0,-5 1-13 16,7 0-17-16,-7 0-67 0</inkml:trace>
  <inkml:trace contextRef="#ctx0" brushRef="#br0" timeOffset="64063.89">2277 11733 138 0,'0'0'10'0,"0"0"2"16,0 0 2-16,0 0-2 0,87 58 1 0,-63-41-3 16,0 1 1-16,0 0 0 0,1 3-3 15,-4 2-1-15,0 3 1 0,-1 1-8 16,0 4 3-16,-4 2-5 16,-4 3 0-16,-1 2 1 0,-8 4-3 0,-3 1 0 15,-3 4-6-15,-11 2-2 0,-1 0-10 16,-6-4-5-16,-2-1-16 0,-2-5-34 15</inkml:trace>
  <inkml:trace contextRef="#ctx0" brushRef="#br0" timeOffset="64566.28">1515 11979 22 0,'0'0'14'0,"0"0"0"0,0 0-1 16,0 0-3-16,0 0 1 0,0 0-2 0,0 0 1 16,0 0-2-16,0 0-1 0,-33-14 0 15,27 14 1-15,-3 5 3 0,-2 5 2 16,5 4 0-16,3 4-1 0,-1 7-1 15,4-1-2-15,0 2-2 0,1 1 0 16,5 2-2-16,6 1-1 0,2 2-1 0,1 2 1 16,2-2-4-16,0 1 3 0,2-1 1 15,1-2-1-15,1 1 3 0,2-3-2 16,0-2-2-16,3 0 1 16,0-3-3-16,1-4 1 0,1 0 0 0,1-3-1 15,3-2-2-15,2-3-7 0,2-2-2 16,2-3-18-16,1-2-18 0,0-1-64 15</inkml:trace>
  <inkml:trace contextRef="#ctx0" brushRef="#br0" timeOffset="66331.52">1690 12741 14 0,'0'0'16'0,"0"0"7"0,0 0-3 15,0 0-4-15,0 0 2 0,0 0-1 16,0 0 1-16,0 0-3 0,0 0-3 0,0 0-4 16,-7-9-1-16,14 5-1 0,0-1-1 15,2 0 0-15,1 1 0 0,0 1 1 16,-1 0-1-16,5 0 0 0,-2 1 0 16,-1 1-3-16,1-1-2 0,0 2 0 15,2 0 0-15,-4 0-2 0,6 3 0 16,-4 3-2-16,-2 0-1 0,4 2-2 15,-5-1 0-15,1 0-4 0,-3 0 2 16,-1 1 3-16,-6-1 4 0,0 6 0 16,-3-3 6-16,-10 4 0 0,-4-2-3 0,-5 0 1 15,-1 0-1-15,-4-4 0 0,-2-1 1 16,-3 0 0-16,0-2 0 0,-4-2 2 16,1 1 0-16,-4-4-1 0,0 0 2 15,-3 0-3-15,-1 0-1 0,-5-7 1 16,3 0-1-16,-8-2 0 0,-2-2 5 15,-3-1-1-15,6-3 2 0,6-2-3 16,5-2-2-16,8-3 0 0,7 0 0 16,3-3-1-16,5 0-1 0,5-3 3 15,6-1-4-15,0-1 2 0,2 0 0 0,1-4-2 16,0 1 3-16,1-4-1 0,-3-1 2 16,5-1-1-16,-2-3 2 0,0-3-2 15,-3 3 3-15,2 1-2 0,-2 1-2 16,-1 1 2-16,-2 1 0 0,3-1-2 15,-1 0 1-15,1 0-1 0,2 1-4 0,1 1 5 16,0 1-1-16,0 2-2 16,3-1 4-16,0 0-4 0,0 0 2 15,3-2-1-15,0 2 0 0,4-1 0 16,1 1 1-16,0 2 2 0,4 1-2 0,1 2 1 16,1-1 0-16,5 3 0 0,-3 1 0 15,4 1 0-15,6 1-2 0,-1 0 3 16,4 3-2-16,6 0 0 0,5 3-2 15,5 2-1-15,5 0-2 0,-3 3 2 16,-1 2 3-16,-10 1 0 0,2 1 0 0,-5 3 0 16,-1-1-1-16,-2 2 2 0,2 2-2 15,0-1 0-15,2 3 1 16,-2 2-1-16,3 0 1 0,-2 0-2 16,-1 2 1-16,3 3 0 0,-2-1 1 0,3 2-3 15,2 0-1-15,5 0 1 0,-2 2-2 16,-1 0 5-16,-1 0-1 0,-1 0 2 15,-5 3-1-15,3-2 0 0,-1 3 0 16,-2 0-2-16,3 0 3 0,-1 2-2 16,-2 0 3-16,3 1-3 0,-2 0 0 0,-4 0 0 15,3 2-1-15,-4 0 1 0,-1-1 0 16,-1 1-3-16,-1 0 3 16,-1-1-3-16,-2 1 4 0,0 0-2 15,0-1-2-15,-1 1 3 0,-2-2-2 0,0 2 2 16,-4 0-1-16,0 1 1 0,-1 0 0 15,-1 0-1-15,1 1 2 0,-1-1-2 16,-4 5-1-16,3-2 2 0,-3 0-1 16,-1 2 1-16,0-4 0 0,-2 3 0 15,-3-2-1-15,3-1 1 0,-2 1 0 0,-1 1 0 16,-1 1 0-16,3-1 0 0,-2 0 0 16,0 0 0-16,-2 1 0 0,1-2 0 15,-2-4-1-15,-1 2 1 0,0 2-1 16,0 0 1-16,0 4-1 0,0-1-1 15,-4-2 2-15,-1 0-1 0,0 0 1 16,-2 1 0-16,1-1-1 0,-3 0 1 16,3 2 0-16,-2-1-1 0,-1 3 1 15,3-1 0-15,-1-2-1 0,-3 3-1 16,1-2 2-16,3 0 0 0,-1-1-1 0,-3 0 1 16,4 1-1-16,-4-2 1 0,0 0 0 15,3 1 0-15,-5-2 4 0,1 0-6 16,-1 0 5-16,-3-2-2 0,0 2 0 15,-4-2-1-15,3 0 1 0,-4 0-2 16,2 2 0-16,-3-3 2 0,-1 1-1 16,3-1 1-16,-4 0-2 0,3 0 1 15,-1-2-1-15,1-2 0 0,-1 1 1 16,2-2-1-16,-3-1 1 0,-1-1 0 16,4 0 0-16,-4-2 0 0,-3 2 1 0,3-1-2 15,-3-2 1-15,1 3 0 0,-1-3-2 16,3 3 4-16,-3-3-2 0,2-2 0 15,0 4 0-15,0-5 0 0,-1 1 0 16,1 0-2-16,1-1 4 0,1 0-4 16,-3-2 6-16,1 1-4 0,-1-1 4 0,0-2-1 15,-2 1-2-15,1-1 3 0,1 0-4 16,1 0 1-16,-1 0 0 0,9 0-1 16,-4 0 1-16,1 0-2 0,-4 0 0 15,-3 2 1-15,3-1-1 0,8 0 1 16,-2 1 1-16,4-2-2 0,-1 0 1 15,-1 1 0-15,1-1-1 0,2 0 2 16,-1 0-1-16,0 2 0 0,-3-2 0 16,-4 0 0-16,0 0 0 0,1 0 0 15,2 1-1-15,5-1-1 0,1 1 0 0,0-1 1 16,-2 2-1-16,2-2 2 0,-1 2-2 16,-2-2-1-16,8 0-1 0,3 1 1 15,3-1-1-15,-1 0 2 0,1 0-3 16,-2 0-2-16,1 2-5 0,-1-2-10 15,1 0-16-15,1 0-11 0,-2 2-38 16</inkml:trace>
  <inkml:trace contextRef="#ctx0" brushRef="#br0" timeOffset="67799.63">2587 12869 50 0,'0'0'24'0,"0"0"-1"0,0 0-2 0,0 0-3 16,0 0-4-16,0 0-4 0,0 0-5 15,0 0-4-15,0 0-1 16,-2-11 1-16,2 11 1 0,0 0 0 16,0 0 1-16,0 0-2 0,0 3 1 0,3 6 1 15,0 3-1-15,3-1 0 0,2 5 0 16,-2 0 0-16,3-1-2 0,-2 0 1 15,3 2-1-15,-4-2 3 0,4 2 0 16,-1-2 0-16,2 1 0 0,1 0 1 16,1 0-2-16,0 1 0 0,3 0 0 0,-3 0-1 15,4-1-1-15,-2 1 1 0,-2 1-1 16,4 0 2-16,2 2-2 0,-3 2 1 16,-2-3 3-16,2-1-3 0,0 0 4 15,0 1-4-15,1-4 1 0,1 1 1 16,2 0-2-16,0-2 1 0,-1 1-2 15,1 0 2-15,-1-1-2 0,3 1 1 16,-2-2 0-16,-1-1 0 0,1 1-1 16,-1-3 2-16,0-1 1 0,-1 1-1 15,4-3 3-15,-3 1-2 0,7-2 1 0,-3-2-1 16,3 1 0-16,1-2 0 0,0 1-3 16,0-1 3-16,1 0-1 0,-1-1 0 15,-1-2 1-15,3 0-2 0,0 0 0 16,0 0 1-16,-2 0 0 0,2 0 0 15,-4 0 3-15,5 0-3 0,-2 0 2 16,-1 0-1-16,1-2-1 0,-1 2 2 16,2 0-2-16,-2 0-1 0,1 0 0 15,1 0-1-15,1 0-1 0,-2 0 1 16,5 0-1-16,-3 2 1 0,-2 1 0 0,4 2 0 16,-2-1 0-16,-1-1-2 0,0 2 2 15,3-1-1-15,-3 1 1 0,-2-1-2 16,2 1 2-16,1-1-1 0,2-1 0 15,-3 1 1-15,3-1-1 0,0-2 1 16,-2-1 0-16,2 0 0 0,1 0 1 0,-1 0-1 16,3-4 1-16,1-1 0 0,-3 1 1 15,2-1-1-15,-2 0 1 16,3 1-2-16,-1 0 0 0,0-3 1 16,-2 3-2-16,3-1 2 0,-3 1 0 0,0 0 1 15,1 1-1-15,-4 0-1 0,2 2 0 16,0 1 0-16,-2 0 0 0,-1 0 0 15,4 0 1-15,-1 0 0 0,3 0-1 16,-2 0 1-16,-1-1 0 0,1 1 1 16,-1-2-1-16,3 2 1 0,-3-1-1 0,2 1 2 15,-2-2-1-15,-2 0 0 0,-2 2-2 16,1-3 1-16,0 0 1 0,-2 2-2 16,1-2 0-16,-4 1 0 0,-1 1 0 15,-7-1 0-15,3 1 0 0,-3-3 1 16,-3 3-1-16,3-1 1 0,1 0-1 15,-8-1 1-15,10-1 0 0,-9 3-1 16,0-1 3-16,0-1-2 0,-1 0 0 16,-2 2 1-16,2-4-2 0,1 2 1 15,-7 3-1-15,1-3-1 0,-4 3-1 0,0-1 0 16,0 1-2-16,0 0-2 0,3-2-2 16,-3 2-2-16,3-1-5 0,-3 1-8 15,3 0-14-15,-2 0-18 0,1 0-17 16</inkml:trace>
  <inkml:trace contextRef="#ctx0" brushRef="#br0" timeOffset="68319.27">5561 13248 66 0,'0'0'14'0,"0"0"-6"15,0 0 1-15,0 0-7 0,0 0-1 16,86 53 0-16,-75-40-2 0,4-1 1 15,-3 1 1-15,0-2-1 0,0 1 0 16,1-1 0-16,-6-4 0 0,5 2 2 16,-1 0-1-16,1 1 0 0,2 0-2 0,1 1 0 15,0-2-2-15,-3-3 2 0,1 1-3 16,0 0 3-16,-3-4-2 16,-1 1 1-16,-5-1 1 0,-4-3 0 0,0 0 5 15,0 0 0-15,3 0 1 0,-3 0 2 16,3 0-3-16,-2 0 1 0,1 0-1 15,-1 0 0-15,1 0 0 0,-1 0-2 16,-1 0 0-16,2 0-5 0,-2 0 2 16,0 0-3-16,1 0 4 0,-1 0 1 15,0 0 2-15,0 2 1 0,-9 4 2 0,-2 1 0 16,-5 5 0-16,2-4 2 0,-4 1 0 16,1 2-1-16,1 1-1 0,-3 0-3 15,0 0-2-15,-1 1-3 0,-3 2-3 16,0 0-8-16,1 2-25 0,-4-1-83 15</inkml:trace>
  <inkml:trace contextRef="#ctx0" brushRef="#br0" timeOffset="81704.03">8293 16368 3 0,'0'0'6'16,"0"0"-1"-16,90-13-1 0,-57 10-5 16,-1 2 2-16,1 0 0 0,3 1-1 15,0 0 3-15,0 0-3 0,2 0-3 16,-2 0 4-16,0 0-1 0,0 0 0 15,-4 0 3-15,3 2-4 0,-2 1 2 16,0 0-1-16,-1 2-1 0,-3 0 2 16,4-3 0-16,-2 1-1 0,-1-1 0 15,-1 0 1-15,4-2-2 0,-1 0 3 16,4 0 1-16,2 0 1 0,4-4 0 0,1 1 1 16,5 1-2-16,0-1-1 0,2 0 0 15,1-1-2-15,-2 1 0 0,0 2 1 16,-1 1-2-16,1 0 0 0,-4 0 1 15,4 0 0-15,-4 0-1 0,1 0 1 16,-2 1-2-16,-1 2 2 0,-3-3 4 16,-2 0-5-16,-2 2 2 0,0-2 0 15,-4 0-2-15,-3 0 3 0,-4 0 0 16,-5 0-1-16,0 0 1 0,-2 0-1 16,-6 0 2-16,6 0-1 0,-7 0 3 0,-5-2 1 15,4 2-3-15,-4-3 3 0,0 2-2 16,-2 1-2-16,-4 0 1 0,0-2-3 15,0 2-2-15,3 0 1 0,-3 0 0 16,3-1 1-16,-2 1 0 0,1 0 0 16,-1 0 0-16,1-1-1 0,-1 1-1 0,1 0 0 15,-1 0 1-15,-1 0 0 0,2 0 0 16,-1 0 2-16,1 0-2 16,-1 0 1-16,-1 0 0 0,4 0-1 0,-4 0-1 15,3 0-1-15,-2 0-2 0,1 0 1 16,-1 0 0-16,1 0-1 0,-1 0-2 15,1 0-3-15,-1 0-2 0,1 0-5 16</inkml:trace>
  <inkml:trace contextRef="#ctx0" brushRef="#br0" timeOffset="83209.73">10965 13639 3 0,'0'0'4'0,"0"0"2"15,0 0 0-15,0 0-1 0,0 0 1 16,96 0 0-16,-72 0 0 0,2-2 0 16,0 2 0-16,3 0-1 0,4 0 0 0,-1 0-1 15,1 0 1-15,1 0 0 0,-4 0-2 16,3 0 1-16,-1 0-1 0,0 0 0 16,-2 0 0-16,2 0 0 0,-1 0 1 15,0-2 0-15,1-1-1 0,0 1 1 16,3 2-2-16,-2 0 1 0,0 0-2 15,3 0 0-15,-1 0 0 0,0 0 1 16,2 0-1-16,1 0 0 0,0 0 1 16,-1 2 0-16,1 0 0 0,-1-1 1 15,0-1 0-15,-1 2 0 0,0 0 1 0,0-1-2 16,-1 0 2-16,-1 1-3 0,1 1-1 16,0 1 1-16,2-2-1 0,-1 3 0 15,1 1-1-15,-1-1 1 0,2-1 1 16,0 0 0-16,-3-1-1 0,0 0 2 15,-2 0-4-15,-4-3 4 0,3 0-1 16,-3 0 0-16,0 0 1 0,-2 0 1 16,2 0 1-16,-3-3-1 0,2-2 0 15,-1 3 0-15,1-1 0 0,1 0 0 16,-2 0-3-16,0 0 1 0,1-1-1 0,-1 2 0 16,0-2 2-16,0 1-3 0,2 3 0 15,0-3 1-15,-2 2-1 0,1 0 1 16,-1 1 0-16,-2 0-1 0,-2 0 1 15,-6 0 1-15,2 0-1 0,0 0 1 16,-5 0-1-16,5 0 0 0,1 0 1 0,-6 0 0 16,7 0-1-16,-1 0 0 15,-2 0 1-15,2 0-1 0,0 0 0 16,-1 0 2-16,0 0-2 0,5 0 1 0,-8-2 1 16,3 0-1-16,-1 0-1 0,-6 0 2 15,7-1-1-15,-6 1-1 0,-1 0 2 16,2 1-2-16,-4-2 1 0,2 2 1 15,-1-1-4-15,0-1 4 0,-7 2-2 16,-1 1 0-16,3-1 2 0,1 1-2 16,-3-3 2-16,2 3-1 0,-6 0 1 0,0-1-1 15,0 1 1-15,0 0 1 0,3 0-2 16,-2-1 1-16,1 1-4 0,-1 0 1 16,1 0-4-16,-1-2-2 15,1 2-2-15,-2 0-1 0,0-2-1 0,0 2-2 16,0 0-1-16,0-1-5 0,-6 1-11 15,-6-1-10-15,-5 1-13 0</inkml:trace>
  <inkml:trace contextRef="#ctx0" brushRef="#br0" timeOffset="84675.83">11778 13336 3 0,'0'0'8'15,"0"0"-1"-15,0 0-2 0,-61-86 5 16,45 58-5-16,-1-2 6 0,4 0 0 16,0-2 1-16,0-2 3 0,3-2-1 15,2-2-1-15,0-4 1 0,2 2-4 0,5-3 0 16,-1 3 0-16,2-2-1 0,-1 5 1 16,1 0-3-16,0 1 1 0,0 1-1 15,0 1-4-15,0-1 4 0,4 0-4 16,3 2 1-16,2 1 0 0,1 2 0 15,2 1-1-15,-1 3 1 0,2 2-2 16,-1 1-1-16,5 4 0 0,0 1 1 16,-1 1-1-16,3 0 0 0,3 1 0 15,4 0 0-15,4-1 0 0,2 2 1 16,0 2 0-16,8-1-1 0,-2 1 3 0,3 2-3 16,3 0 1-16,1 3-1 0,4-1 2 15,1 3-2-15,0 0-1 0,-1 2 1 16,3-1 0-16,2 0 2 0,1 3 1 15,2-2 0-15,3 2-2 0,-1-2-1 16,5 1 1-16,-2 3-1 0,-4 0 0 16,3 0 1-16,-5 0-1 0,-1 0-1 15,-2 5 0-15,-2 1 0 0,0 1 0 16,-2 1 0-16,-3 1-1 0,-1 1 1 0,-3 2-1 16,-2 0 1-16,1 1 0 0,-4 1 0 15,0-1 0-15,-3 1 0 0,-2 2-2 16,0-2 3-16,-3 2-2 0,-2-1 0 15,-4 2 2-15,-2-2-4 0,-1-1 2 16,-1 4 0-16,-2-3 0 0,-1 2 0 16,-3-2-2-16,0 1 3 0,-1 0-1 0,-1 0 1 15,1 1-1-15,-2-2 1 0,0 3-1 16,1 1 1-16,-2-1 2 0,0 2-2 16,1-1 1-16,-1 1-3 0,-1 0 1 15,2 1-2-15,-4 0-1 0,0 1 1 16,-2-1 1-16,-1 1-2 0,2 3 3 15,-2-1-1-15,-2 1-2 0,3-1 2 16,-2 2 1-16,-2-1-1 0,0 0 3 16,0 0-4-16,0-2 1 0,-3 2 0 0,-4-4-2 15,-1 0 3-15,-2 0-1 0,-3-1 2 16,-1-2-3-16,-2 0 3 0,0-2-2 16,-3 0 1-16,-1-1 1 15,-3-1-2-15,0 1 4 0,0-1-4 16,1 1 2-16,-1 0-1 0,0-1 0 0,0-2 1 15,-1 2 1-15,0-2-1 0,-4-1 1 16,1-1-3-16,-4 1 1 0,1-4 1 16,0 2-1-16,-1-1 2 0,-2 0-2 15,0-1 0-15,-1 1 1 0,0-1-2 16,-5 1 0-16,1-1 0 0,-1 1-1 0,0-2 1 16,-3 2-2-16,2-3 2 0,-1 0 0 15,-1 0-1-15,0 0 2 0,2-2 0 16,-1-1 1-16,2 3 0 0,0-2 0 15,1 2 0-15,0-2-3 0,0 0 1 0,0 2 1 16,1-2-1-16,-1-2 0 16,2 2 1-16,1-2 1 0,1 1-1 15,2-2 2-15,0 1-1 0,2-1 0 16,1 0 1-16,1 0-1 0,2 0 2 0,2 0-1 16,0 0-2-16,0 2 2 0,1 0-1 15,0-1 0-15,2 2-1 0,6 0 1 16,-2 0-2-16,0 0 2 0,4 0 0 15,-3 1 0-15,8-2 0 0,-4 1 2 16,1 0-2-16,0-1 1 0,1 1-1 0,-1 0 0 16,0-1 0-16,6 0 0 0,-7-1 0 15,8 0 0-15,-2 0-1 0,-3 1 1 16,4 0-2-16,0-1 1 0,1 1-4 16,0-1-4-16,-1 1-14 0,1-1-16 15,1 1-28-15</inkml:trace>
  <inkml:trace contextRef="#ctx0" brushRef="#br0" timeOffset="112837.96">10323 15618 17 0,'0'0'12'15,"0"0"0"-15,0 0-2 0,0 0-4 16,0 0-2-16,0 0-6 0,0 0-1 15,0 0-2-15,0 0 5 0,-9-36 2 0,9 36-2 16,0-2 3-16,0 2 0 0,3 0-1 16,3 4 0-16,0 2 3 0,4 6-3 15,-4 2 2-15,0 0 0 0,-2 6-3 16,3-2 1-16,0 1 2 0,-1 3-3 16,0-2 0-16,0 1-1 0,0 1 1 15,1-2-1-15,-3 1-1 0,3 2 0 16,1 0 0-16,-1 0 3 0,0-1-1 15,-1-3 2-15,1-1-5 0,-1-4 1 16,1-2 0-16,0-2 1 0,-1-3 0 0,3 4 2 16,-1-4 3-16,1-4 1 0,0-1 5 15,5-2-3-15,7 0 1 16,2-5-1-16,4-3-2 0,3-2 0 0,-1-4-2 16,3-1-1-16,1-3-2 0,5-2-2 15,4-2 4-15,1 0-5 0,4-1 4 16,3 2-2-16,4-4-1 0,2 1 1 15,9-2 0-15,3-1 1 0,6-3 1 16,1-2 0-16,-1-1-1 0,2-1 1 16,-6 1 0-16,-2 1 0 0,0 1-2 0,1 2 4 15,-4 1-3-15,-1 1 1 0,-2 0 1 16,-6 2-1-16,-2 3 0 0,-5 1-1 16,-4 3-1-16,-5 0-1 0,-5 2 1 15,-6 3-1-15,-3 2 0 0,-8 5 1 16,-3-1-4-16,-6 5 1 0,-4 1-5 15,-1 1-7-15,-4 0-8 0,4 0-14 16,2 1-21-16</inkml:trace>
  <inkml:trace contextRef="#ctx0" brushRef="#br0" timeOffset="121354.99">18469 11310 9 0,'0'0'8'0,"0"0"-3"0,0 0-2 16,0 0 2-16,0 0-4 0,0 0 3 16,0 0-1-16,110-50-2 0,-67 47 2 15,3 0-2-15,8 0 0 0,2 1 0 0,6 2-1 16,5 0 0-16,2 0 0 15,2 0 0-15,3 0 0 0,-2 0 0 16,-2 0 0-16,-1 0 0 0,-5 0 0 16,-5 0 0-16,-3 2 0 0,-5-1-1 0,-3 2 1 15,-6-1 0-15,-5-1 1 0,-3 1 1 16,-11-2-4-16,-9 1 4 0,-4-1 0 16,-4 0 2-16,0 0 4 0,1 0 1 15,-7 0 0-15,0 0-2 0,0 0-5 16,0 0-3-16,0 0-1 0,1 0-1 0,-1 0 0 15,2 0-1-15,-2 0 1 16,0 0-3-16,0 1-3 0,-3 3-1 16,-7 2-14-16</inkml:trace>
  <inkml:trace contextRef="#ctx0" brushRef="#br0" timeOffset="127523.13">19316 14126 4 0,'0'0'6'0,"119"-23"-3"0,-57 11 2 16,2 1-1-16,1 0-1 0,0 1 0 15,-1 2-1-15,0 1 1 0,-6 0-2 0,-1 3 0 16,-7-2-2-16,-5 1 2 0,-5 1 1 16,-5 1-2-16,-4 0 1 0,-11 0-1 15,-1 1-3-15,-7 0 4 0,-6 1-1 16,5-1 0-16,-7 1 2 0,0 0-2 15,2-1 1-15,-6 2 1 0,0-1-2 0,0 1 0 16,3 0 1-16,-2-2-1 0,1 2-1 16,-1 0-1-16,1 0-1 0,-1-1 0 15,1 1-2-15,-1 0-1 16,1 0 2-16,-2 0-1 0,1 0 5 0,-1 0-6 16,1 0-1-16</inkml:trace>
  <inkml:trace contextRef="#ctx0" brushRef="#br0" timeOffset="140826.09">24155 11202 0 0,'0'0'4'16,"-78"23"-3"-16,35-16 0 0,-1 0 3 15,-4-3-2-15,0-3 3 0,-2-1 1 16,-1 0-1-16,-2-1 1 0,-2-6-4 15,0-4 3-15,-1 0-3 0,-1-3 4 16,1-1-1-16,-1 0 0 0,2-1-3 0,-1-3 0 16,2 1-2-16,1-3 3 0,1 0-2 15,2-2-1-15,4-1 3 0,3-4-3 16,3 1 3-16,5-3-4 0,2-1 2 16,4-1-2-16,0 1 2 0,3-3-2 15,4 2 1-15,-1-1-2 0,3 0-2 16,4-1 4-16,-2-1 1 0,5-2-2 15,-1 0 2-15,2-4 1 0,2 0-4 16,2-4 4-16,2 0-1 0,1-2-3 16,5-1 4-16,0-3-2 0,2 1 3 0,5 2-3 15,6 3 0-15,0 3 0 0,4 1 0 16,2 3 1-16,4 1-2 0,2 0 1 16,1 2-1-16,3 0 3 0,3 2-2 15,1-1 2-15,2 2 0 0,2 4-1 16,1 0 0-16,4 1 0 0,0 3 0 15,0-1 1-15,4 1-1 0,0 0 1 16,2-1 0-16,1 3-2 0,0 0 2 16,2 1-1-16,-3 2-1 0,-1-1 1 15,-3 2 0-15,-1 6-1 0,-5-3 1 0,-2 7-1 16,-4 2 0-16,-2 1 0 0,-2 4 0 16,0-2 0-16,0 3 0 0,1 0 2 15,0 0-4-15,1 6 2 0,-1-1 0 16,1 5-1-16,-2-1 0 0,-2 2 1 15,2 1 0-15,-2 1-1 0,-2 1 1 16,0 2 0-16,0 4 0 0,-1 2-1 16,-1 2 1-16,-1 2-2 0,-2 1 2 15,1 0 0-15,0 1 0 0,-2 1 2 16,1-1-4-16,-2 2 4 0,2 1-4 0,-3 1 1 16,1 4 2-16,2-2-2 0,-3 1 1 15,1 1-2-15,-2 0-2 0,2 1 2 16,-4 1-3-16,3 0 5 0,-3 3-1 15,-1-1 0-15,-1 3 0 0,-2-2-1 16,-2 2-1-16,0-4 3 0,-1 1-3 0,-3-4 3 16,-2 2-1-16,-1-2-2 0,0 1 4 15,0-2-3-15,0 0 3 0,0-2-1 16,-4 1-1-16,-3-4 2 0,-2 0-1 16,0 1 1-16,-1-1 0 0,-3 0 0 15,2 2 0-15,-5 0 1 0,0 0-2 16,-3-1 2-16,0 0-2 0,-4 0 1 15,0-4 0-15,-1 0 1 0,0-2-1 16,-3-1 0-16,-1-3 0 0,-2 2-1 16,0-2 3-16,-4-1-3 0,-3 1 3 0,-1-1-3 15,-1-2 3-15,-2 0-2 0,-2-3-1 16,-2-1 2-16,-1-5 2 0,1-1-2 16,-1-3 4-16,1-3-5 0,-2 1 2 15,2-3-2-15,-1 0-1 0,2 0 0 16,0 0-1-16,3-4-3 0,3-2-1 0,3-2-7 15,5-1-20-15</inkml:trace>
  <inkml:trace contextRef="#ctx0" brushRef="#br0" timeOffset="147965.9">22722 12640 1 0,'0'0'3'0,"111"18"-1"15,-54-9 1-15,0 2-1 0,1 1 0 16,0 1 2-16,-3 2-4 0,-1 2 1 15,-1 1-1-15,-1 2-4 0,-4 1 6 16,-1 2-2-16,-2 3 0 0,2 0 1 16,-2 1-2-16,-1-1 3 0,1 0-3 0,0-2 2 15,-3 0-2-15,-2 1 2 0,1-3-2 16,-5 0 2-16,-1-3-1 0,-5 1-1 16,0-1 0-16,-2 3-2 0,-2-1 3 15,-4 0 0-15,-1 2 5 0,-1-1-4 16,0 0 3-16,-2 3-3 0,2-1-1 0,-1 2 0 15,3-1-1-15,-1 4 2 16,0 0-2-16,2 2 1 0,1 1 0 16,1 1 1-16,-3 0-2 0,2 1 1 15,-2-4 0-15,0 0 0 0,-3-2-1 0,-1-1 2 16,-2-1-2-16,0-2 1 0,-4 2 0 16,1-2 1-16,-5 0-2 0,1 2-4 15,-1 0 6-15,-2 1-6 0,-3-1 6 16,0 2 1-16,-3-4-4 0,0 2 2 15,0-4-1-15,0 3 2 0,0-3-2 0,-3 1 1 16,-1 2 0-16,-3-1 0 0,1 2-1 16,-1 1 2-16,-2 0-2 15,-1-1 1-15,-2 1 0 0,1-1 1 16,-5-2-1-16,0 0 1 0,-1-1-1 0,-3-3 2 16,-1 0-2-16,0-1 1 0,-1 0-1 15,-1-1 1-15,-2 0-2 0,-1 1 0 16,-1-1 3-16,-1 0-6 0,-1 0 7 15,-1 0-2-15,-2 0-2 0,-3-1 3 16,-1-2-1-16,0 1 2 0,-1-1-1 0,-1-1 1 16,-1-1-3-16,-2 2 1 0,-2 1 1 15,0-3-2-15,-4 2 2 16,2-1-1-16,-2 0-4 0,2 0 5 0,-3-3-2 16,0 1-2-16,-2 1 4 0,-3-1-2 15,-1 0 0-15,-1 0 0 0,-3-1 1 16,0-2 0-16,-1 0 0 0,0 0 0 15,0 0 0-15,1-1-2 0,1-2 2 16,-1 0-2-16,0-3 2 0,1 2 2 16,-4-2-2-16,0-2 0 0,-3 2 0 0,2-3 0 15,0 0 1-15,0 0-1 0,1 0 0 16,0-6-1-16,-1 0 1 0,-1-2 0 16,-3-1 1-16,-2 0 0 0,-2 2 0 15,0-2 1-15,1-2 0 0,2 0 0 16,4 1 4-16,2-4-1 0,3 2 1 0,2 0-1 15,2 0 1-15,2-1-3 0,4 1-1 16,1 0 1-16,2 0-2 16,-1 1-1-16,1 2 0 0,-1-2 2 15,2-1-2-15,2 2 1 0,-1-4 0 0,2 2 0 16,2-2 0-16,1-1 1 0,3 0 1 16,1-2 0-16,3 0 0 0,3 1-1 15,4-1-2-15,3-1 2 0,1 0-3 16,4 0 2-16,-1-2-3 0,2-1 1 15,1-1 1-15,1 1-1 0,-2-4 2 0,4 0 0 16,-2-4-1-16,1-1 0 0,0-2 0 16,1-2-1-16,2 1-2 0,2 0 2 15,4-1 1-15,2 1-2 16,1 0 3-16,0-1-2 0,6 1 0 0,4-4 1 16,1 1-3-16,2-4 3 0,3-1-3 15,3 1 2-15,0-5 0 0,1-2 0 16,2 0 0-16,1-1 0 0,0-2 0 15,0 1 0-15,3 4 2 0,0 1-2 16,3 3 1-16,0 1-2 0,0 5 2 0,1 1-1 16,2 0-1-16,0 1 4 0,3 1-7 15,1 1 4-15,2 2 0 0,3 2-1 16,0 0 2-16,0 2-2 0,2 2 2 16,-3 2-3-16,2 0 3 0,1 1-1 15,0 2 0-15,3 0 1 0,-3 2-1 0,2-1-1 16,-2 3 1-16,1 1 1 15,1 2-1-15,0 2 1 0,2-2 0 16,0 2-1-16,3 0 0 0,3 0 2 16,0-1-2-16,3 5 1 0,0-2-1 0,2 3 0 15,-1-1 0-15,-3 2-1 0,0 2 2 16,1 1-1-16,-2 0-1 0,-1 1 1 16,-1 4 0-16,0 1-2 0,-3 0 2 15,1 1 0-15,0-1 0 0,-3 2 0 16,0 1 2-16,-1-4-2 0,-1 3 0 15,0-3 1-15,1 0-1 0,0 1 0 16,0 0 0-16,0 2 0 0,-2 1-1 16,2 0 2-16,-3 0-1 0,-1 0 0 15,-1 2-1-15,-3 0 1 0,1-1-2 0,-3 2 2 16,-2 0 2-16,-1-1-2 0,-3 1 0 16,-2-1-2-16,-1-1 4 0,-3 1-4 15,-4 1 1-15,0 0 0 0,-3-1 0 16,0 1-2-16,-7-4 1 0,0 0-1 15,-3 0-2-15,-1 0-4 0,-1 6-5 0,-1-6-19 16,-3 8-31-16</inkml:trace>
  <inkml:trace contextRef="#ctx0" brushRef="#br0" timeOffset="152420.81">2799 15394 14 0,'0'0'17'0,"0"0"1"0,0 0 2 16,0 0-1-16,0 0-2 0,0 0-4 15,0 0-5-15,-82-13-2 16,69 13-3-16,-9 0 3 0,-2 7-4 0,0 4 3 16,0 4-1-16,1 2-1 0,1 3 3 15,3 1-2-15,2 2 0 0,2 1 0 16,1 2 0-16,5-1 1 0,3 2 1 15,3-2 0-15,3 1-1 0,0 0-1 16,2-3 0-16,5-1-2 0,2-4 4 0,8-1 0 16,2-6 0-16,7-3 5 0,3-5-4 15,3-3-1-15,3 0 1 0,-2-11-5 16,3-3 0-16,-6-4 3 0,2-6-3 16,-6-8 2-16,0-6-3 0,-4-6 2 15,-6-3-3-15,-2-5 0 0,-8-3-2 0,0 0 1 16,-6-5 2-16,0-1-1 15,-3 1 0-15,-3-1-1 0,-4 3 0 16,-3 1 1-16,6 5 2 0,-5 5 3 16,4 8 1-16,0 5 3 0,4 13 3 0,-2 3 0 15,3 9 2-15,3 4-7 0,-1 1-4 16,1 4-2-16,0 0-1 0,0 16 2 16,0 10 8-16,0 12 0 0,4 4 5 15,2 9 3-15,1 0 0 0,3 6 2 16,-1-1-5-16,0 2-4 0,-2 4-3 0,6-3-2 15,-3 6-4-15,3-1-1 16,0-1-1-16,4-1-1 0,2 0 0 16,1-8 0-16,-2-3 1 0,5-4-1 15,-3-2 3-15,-1-4-1 0,0-4-3 0,-6-3-2 16,3-7-3-16,-6-4-7 0,0-8-8 16,-3-1-12-16,-1-7-19 0,1 0-10 15,2 2-30-15,-5-5-44 0</inkml:trace>
  <inkml:trace contextRef="#ctx0" brushRef="#br0" timeOffset="152987.63">3511 15237 48 0,'0'0'18'16,"0"0"-6"-16,0 0-4 0,0 0 1 16,0 0-3-16,0 0 0 0,0 0 0 0,0 0-2 15,0 0 2-15,0 0 1 0,-74 36-4 16,64-20 6-16,7-1-2 0,3 2 0 16,0 3 6-16,0 0-5 0,7 7 1 15,5-4-3-15,2-3-5 0,2-2 1 16,3-1-1-16,3-2 1 0,1-1-1 15,-2-1 0-15,1-1-1 0,0 1 0 16,-1-3 0-16,0 1-1 0,-4 0 1 0,1-1 0 16,-7-2-1-16,-1 2-1 15,-1 1 1-15,-2 1-1 0,0 0 1 0,-2 2-1 16,-4-5 5-16,-1 2-2 0,0 4 1 16,-7-3 2-16,-6 5 2 0,-2-5-1 15,-3-1 2-15,-1-3-3 0,-3 0 0 16,2 1-2-16,1-1 1 0,0 2-2 15,3-2-2-15,-1 3-2 0,4 2 0 0,-3-2-4 16,4 3-16-16,-2 0-31 16,4 0-71-16</inkml:trace>
  <inkml:trace contextRef="#ctx0" brushRef="#br0" timeOffset="153405.04">2332 16498 68 0,'0'0'21'16,"0"0"0"-16,0 0 1 0,0 0-6 0,0 0 3 15,0 0-5-15,106-53 0 0,-62 35-7 16,7 0 4-16,7-5-3 0,7-1 2 16,9-4 5-16,7-1-6 0,7-1 2 15,9 0 1-15,4-1-3 0,0 1 5 16,1 2 2-16,-7 3-3 0,-2 3-2 0,-5 0-4 15,-7 4-7-15,-9 1 1 16,-1 3-1-16,-7 2 1 0,-5 0-2 0,-6 3 2 16,-5-1-1-16,-9 3-1 15,-4 1 1-15,-11 1-4 0,-12 3-3 0,1 0-4 16,-7 2-11-16,-2 0-11 0,2 0-36 16,-6 0-35-16</inkml:trace>
  <inkml:trace contextRef="#ctx0" brushRef="#br0" timeOffset="154489.41">3220 16665 1 0,'0'0'8'0,"0"0"2"16,0 0 6-16,-104-20 2 0,72 19 2 15,-4 1-1-15,0 0 1 0,-6 1 0 16,3 5 0-16,0 2-2 0,1 3 1 0,1-1-3 15,2 4-6-15,6-1 3 0,6 4-4 16,1-1 3-16,2 0-3 0,11-2-1 16,3 3-3-16,6-2-4 15,2 5 4-15,8 2-7 0,9-2 5 0,1 0-2 16,6-7-1-16,3 1 2 0,3-5 1 16,4-3-3-16,3-3 0 0,0-3-2 15,0-2 2-15,-1-6-1 0,-1-7-1 16,-8-2 0-16,1-5-4 0,-6-3-3 15,-4-4-2-15,-3-5 0 0,-4-2 0 0,-5 0 4 16,-7-7 3-16,-1-4-2 0,-1 0 6 16,-8-2-1-16,-3 4 3 0,-1 1 3 15,0 7-3-15,-1 2 3 16,5 10-1-16,0 7 1 0,1 4 1 0,5 6 1 16,0 5-5-16,2 0 2 0,1 3-5 15,-2-1-2-15,2 1 5 0,0 1-1 16,0 14 5-16,6 10 1 0,7 6 2 15,-3 1 1-15,6 2 3 0,-3 2-3 16,4 1 3-16,-2 3 2 0,-2 3-4 0,4-4 2 16,2 4-7-16,-2-5-4 0,5 2-2 15,-2-3-1-15,-1 0 0 0,3-1-1 16,-5-2 2-16,2-4-5 16,-2-4 3-16,-2-4-1 0,-1-3 2 0,-4-7 1 15,-1-3 0-15,0-3 0 0,-5-3 1 0,0 2 4 16,-1-5 0-16,3-8-3 15,4-10 0-15,0-5-3 0,-4-6 2 16,1-1 2-16,-4-2-1 0,0 0-1 16,0 0 1-16,1 2-1 0,-1 0-1 0,0 5-1 15,1 3 1-15,1-3-1 0,-1 7 1 16,2 4-1-16,2 1 0 0,0 2 2 16,-4 4-2-16,8-3 1 0,-4 5 0 15,1 4-2-15,3-1 0 0,-1 2 1 16,5 2 1-16,1 8-1 0,1 3 1 0,-1 6 0 15,-2 0-2-15,-1 0 3 0,-2 5-1 16,-1 0-1-16,-1-1 2 0,-1-1-3 16,-2-1 2-16,-1-5 0 15,0-1 0-15,-5-6 0 0,2-4 0 0,0-1 3 16,-3-4 3-16,0 0 1 0,0 0 1 16,4 0-5-16,1-7 1 0,2-12-2 15,-3-5-1-15,-1-2 2 0,0-2-1 16,1-5-2-16,-2 0-3 0,-1-1-5 15,1-5-3-15,1 3-4 0,0 0-1 0,2 4-6 16,1 4-5-16,0 8-4 0,0 5-11 16,-2 6-11-16,3 4-21 15</inkml:trace>
  <inkml:trace contextRef="#ctx0" brushRef="#br0" timeOffset="157407.99">24790 10100 0 0,'0'0'4'0,"0"0"-2"16,0 0 1-16,52 105-1 0,-41-73 1 15,1-1-1-15,-2 3 0 0,0-4-2 16,-1 0 1-16,-1 0-1 0,1-5 3 15,-2-2-3-15,-1-2 1 0,1-3 1 16,-2-4-4-16,-1-2 3 0,0-4-1 16,4-2 2-16,-2 0 7 0,5-5-1 0,6 1 2 15,6-2-3-15,8-4 2 0,1-9-4 16,4 0 1-16,6-3-1 0,1 0-2 16,9-4 2-16,6 0-1 0,4-2 0 15,5-4 0-15,5-3 1 0,4-1-1 16,4-2 4-16,3 0-1 0,2 0-1 15,0 3 0-15,-1 2-2 0,-2 3 0 0,-6 0-1 16,-6 5 1-16,-7 2-2 16,-11 2 0-16,-6 2-1 0,-7 0 0 15,-6 3-1-15,-4 1 1 0,-6 1-1 0,-6 1-1 16,-6 5-1-16,-7 1-4 0,1 1-10 16,-1 0-21-16,0 0-51 0</inkml:trace>
  <inkml:trace contextRef="#ctx0" brushRef="#br0" timeOffset="160646.15">3417 17468 3 0,'-84'-5'11'0,"-3"-4"-2"0,0 0-1 16,-1-3-3-16,-2-1 1 0,1 2-5 0,-1-6 4 15,2 0-4-15,3 0-2 0,-1-1 1 16,2-7-15-16,-1 0 8 0,1-3-6 16,3-1 6-16,-1-2 6 0,1-1-3 15,1-1 8-15,1-3 0 0,-1-5 4 16,4-2-2-16,2-4-4 0,2-1-1 0,5-2 6 15,2-4 3-15,3 3 6 0,0-5 1 16,4 2 2-16,4-1 8 16,2 0-1-16,9 0 3 0,10-3-5 15,11-1-4-15,6-1-6 0,10-4-3 0,6-1-2 16,9-4-4-16,11 1-5 0,15-2 5 16,15 0-9-16,18 0 3 0,12-1 2 15,10 0-3-15,2-2 5 0,4 1 0 16,2 1 0-16,0 3-3 0,9 2-1 15,3 3 1-15,6-1-2 0,0 2 5 0,2-1 1 16,1 4-7-16,5-3 5 0,3 6-2 16,6 3 0-16,8 4 0 15,3 5 1-15,5 2-4 0,6 2 1 16,2 2 2-16,1 4-1 0,4-1 3 0,6 4-2 16,-3 2 0-16,1 3 1 0,6 5-2 15,1 2 2-15,1 3 2 0,4 2-2 16,1 6 0-16,0 2 0 0,2 4-1 15,0 2 0-15,0 0 2 0,1 8-4 16,0 0 2-16,-1 6 0 0,-2 0 0 0,-1 2 0 16,0 4 2-16,0 2-1 0,-3 2 0 15,-1 0 2-15,-4 4-4 0,-2 1 2 16,-5-1-1-16,-2 4-1 0,-4 2 0 16,-3 2 2-16,-4 2 0 0,-3 3-2 15,-5 1 4-15,-3 5-5 0,-3 2 1 16,-7-1 0-16,-5 2-1 0,-7 0-1 15,-4 1 1-15,-7-1 1 0,-4 1-2 16,-8-2 3-16,-4 1 0 0,-9-1-1 16,-8-1 1-16,-6 1-2 0,-6-2 1 0,-6 0 0 15,-6-1-1-15,-4-4 0 0,-6-1 1 16,-6-1 0-16,-3-2-2 0,-4-2 5 16,-8 1-4-16,1 1 1 0,-9-1 2 15,-6-1-2-15,-4 3 1 0,0 0 3 16,-11 2-3-16,-8 0 0 0,-6 0 1 15,-5 0-1-15,-8 2 1 0,-5-3-2 16,-6 0 1-16,-5 0-1 0,-5-3-1 16,-6 1 5-16,-6-1-4 0,-1-1 3 15,-8-1-1-15,-4-1 0 0,-3-1-2 0,-7-2-1 16,-4 1 1-16,-6-1-1 0,0-2 2 16,-6 0-1-16,-3 1 1 0,-4 2 0 15,-6-2-1-15,-3 2 2 0,-8-3-1 16,-1-2-1-16,-8 0 2 0,-3 1-3 15,-4-1 1-15,-8-1 1 0,-4 0-2 16,-1-2 1-16,-7-1 10 0,-3 1-9 0,0-3 5 16,-4 1-6-16,-4-1 1 0,2-3 11 15,-2-1-9-15,1-2 12 0,0-1-13 16,4 0 2-16,-1-2-4 0,1-2 1 16,5 1 1-16,-1-5-2 0,0 0 4 15,6 1-4-15,1-2 1 0,3 0-2 16,3-3 2-16,7 0 2 0,2-2-2 15,8 0 4-15,3 0-6 0,8-4-1 16,6-2 3-16,7-4-3 0,6 3 2 0,10-3 1 16,5-1-2-16,7-1-10 0,9-3 9 15,9 1-10-15,10 0 4 0,11-1-2 16,11 0-22-16,11-4-18 0,11 1-65 16</inkml:trace>
  <inkml:trace contextRef="#ctx0" brushRef="#br0" timeOffset="161716.37">24211 13075 72 0,'0'0'-3'0,"0"0"6"0,0 0-2 16,0 0 4-16,0 0-2 0,0 0 0 15,-6 96 0-15,12-75 1 0,3 2 4 0,2-1-2 16,0 3 5-16,1-3-5 0,0 1-3 16,0 0 2-16,1 0-2 0,-2 0 1 15,4-2 0-15,-4-2-2 0,3-2 2 16,0-3 1-16,-5-5 3 0,3-3 1 16,-4 0 2-16,3-4 3 0,7-1-2 15,-2-1 1-15,8 0 0 0,1-9-4 16,4-2 1-16,4-2-3 0,7-5-1 15,8-4-1-15,6-2 1 0,7-3 0 16,8-4 4-16,6-1-1 0,7-1 0 0,6-2 3 16,5 1 0-16,2-1-2 0,1 0 4 15,1 1-4-15,0 2-2 0,-2 0 0 16,-2 3-5-16,-3 2 0 16,-7 2-2-16,-7 3-1 0,-9 2-1 0,-10 4-1 15,-6 2 1-15,-12 3-3 0,-6 1 0 16,-7 2-2-16,-9 1-3 0,-8 4-3 15,-5 1-5-15,-4 2-12 0,0-1-15 16,0 1-19-16,3 0-34 0</inkml:trace>
  <inkml:trace contextRef="#ctx0" brushRef="#br0" timeOffset="166484.72">20200 13189 9 0,'0'0'17'16,"0"0"5"-16,0 0-3 0,-80 16 5 15,57 0 1-15,-3 4 4 0,-3 4 0 16,-4 7 2-16,-6 2-8 0,-2 6-3 0,-4 5-2 15,-4 5-3-15,-3 2 2 16,3 2-3-16,-3 1 1 0,2-1-1 16,2-3-2-16,-1-3 1 0,1-3-3 15,-1 0-2-15,-1-3-1 0,-3-3-2 0,-2 0-1 16,-3-3 0-16,-1-2-1 0,0-3-2 16,2-4-1-16,7-3 2 0,4-3-2 15,8-5 1-15,7-3 0 0,11-4-1 16,10-4-1-16,6-2 0 0,4-2-3 15,-2 0 0-15,2 0-2 0,0 0-4 0,0 0-5 16,3 0-12-16,16 0-17 0,13 0-32 16,13 0-45-16</inkml:trace>
  <inkml:trace contextRef="#ctx0" brushRef="#br0" timeOffset="167051.31">23435 14139 47 0,'0'0'23'16,"0"0"-2"-16,0 0-9 0,0 0-5 16,0 0-3-16,0 0-1 0,0 0 5 15,0 0 2-15,-83 2 0 0,49 16 3 0,-4 6 0 16,-3 4 3-16,0 2 0 0,1 5 1 16,0 0-2-16,0-1 2 0,-1 3-3 15,-1-1-1-15,-3-1-3 0,0 2-2 16,-2-1-4-16,-3 1 1 0,0-2-3 15,-2 1-1-15,3-1 0 0,-2-2-2 0,6-2 0 16,2-2 0-16,7-4 2 0,4 0-1 16,4-3 0-16,5 1 1 15,4-1-2-15,4-3 0 0,1 1 0 16,3-2-2-16,1 0 1 0,1-1-2 0,-1 1-4 16,4-6-2-16,2 2-7 0,1-5-8 15,2-4-16-15,-1 7-13 0,2-5-24 16</inkml:trace>
  <inkml:trace contextRef="#ctx0" brushRef="#br0" timeOffset="174149.21">18737 16900 3 0,'0'0'10'0,"-79"-95"3"0,41 45-3 16,1 0 2-16,4-4-5 0,1 0-6 0,3-3 7 15,6-6-5-15,1-1 4 0,5-3 4 16,2-3-3-16,5 2 3 16,-1-2-2-16,3 4 1 0,1 3-1 15,0 4-4-15,4 4 3 0,0 1-4 0,2 1 2 16,1 1 0-16,1 2 1 0,9 0 1 16,3 1-1-16,5 2 0 0,2 3 1 15,5 2-1-15,3 2-1 0,6 2-1 16,5 1-1-16,7 2-3 0,7 0 2 15,4 0-3-15,7 3 1 0,3 0 0 0,1 3-1 16,-1 1 2-16,0 4-2 16,-2 3 1-16,-3 4-1 0,-3 2 0 15,-1 2 0-15,-3 2 3 0,-2 0-4 16,-2 3 1-16,1-1 0 0,1 2-2 0,-2 1 4 16,4 0-2-16,0 2-2 0,1 0 2 15,2 3 2-15,1-1-4 0,2 2 4 16,1 0-2-16,-1 5 0 0,-1 2 1 15,-1 1-2-15,-3 4-2 0,-1 0 3 16,-3 5-1-16,-4 1 1 0,1 0 0 0,-4 4 0 16,1-1 0-16,-2 1 0 0,-1 1 1 15,-1 0-2-15,-3 1 0 0,3-1 0 16,-3 2 3-16,0 0-1 16,0 3 2-16,3-1-3 0,0 2 0 0,-1 1 0 15,2 2 0-15,-3 3 0 0,3 1-2 16,-2 4 2-16,1 1-1 0,1 2 0 15,-3 1-2-15,-1-1 1 0,-2 1 0 16,-1 1 2-16,-4-2 2 0,-2 3-3 16,-3 1 0-16,-1-2-1 0,-2 3-1 0,-2-1 2 15,-2-2 0-15,-1 2-1 0,-2-4-2 16,-2-2 2-16,-2 0-1 0,-3-3 3 16,-3 0-2-16,-2 0 0 0,-4-1-1 15,-1-2 2-15,0 0 5 0,-6 0-4 16,-3-3 3-16,-2-1-4 0,-2-1 1 15,-2-1 0-15,-3 1-1 0,-1-2 1 16,0-4-1-16,-3 2-1 0,-1-1 1 16,-3 4 0-16,0 0 0 0,-6 2 1 15,-2-1 0-15,-1-2 1 0,-3 0 0 0,-1-2-1 16,-1-2-1-16,-2-3 2 0,1-3-2 16,-3 1 2-16,0-1-1 0,-2-1 0 15,-1-2 1-15,-3 0 2 0,1-1-3 16,-3-2-3-16,0-1 3 0,2-1 0 15,-2-5 2-15,1 2 2 0,-2-2-1 16,0 1 4-16,-2 1-6 0,0 3 5 16,0-3-5-16,-3-2-1 0,-1-2 1 0,-4 0 2 15,1 1-3-15,-3-4 3 16,-2 0-1-16,1 0-2 0,0 0 2 0,1 0-2 16,0 0-2-16,2 0 4 0,1 0-2 15,2 0-3-15,0 0 4 0,2 0-2 16,-1 3 1-16,0-3 5 0,1 0-4 15,-1 0-1-15,5-3 1 0,1-1-1 16,2 1 2-16,6-5-8 0,2 1 7 0,4 0-6 16,4-2 6-16,5 5-1 0,4-1-1 15,7 2 0-15,0 3-3 0,1-2 0 16,6 0-7-16,-7 0-16 16,7 1-30-16</inkml:trace>
  <inkml:trace contextRef="#ctx0" brushRef="#br0" timeOffset="194447.37">21863 15651 0 0,'0'0'6'0,"0"0"4"15,0 0 3-15,0 0 2 0,0 0 1 16,0 0 2-16,0 0-3 0,0 0 0 16,0 0-3-16,20 94 0 0,-14-67-6 0,1-5 1 15,3 3-2-15,3 5-1 0,0-2 3 16,4 2-7-16,0 0 5 0,1-2-5 16,1 0 1-16,4-4 0 0,0 0 0 15,3-4 1-15,3-2-2 0,0-3 5 16,3-3-5-16,0-4 4 0,2-3 0 0,4-5-1 15,4 0 3-15,4-8 0 0,6-4-2 16,7-5 2-16,8-4-2 16,8-3-2-16,11-6 4 0,6 0-1 15,8-2-2-15,7-2 2 0,6-1-4 0,5 2 3 16,2 1-2-16,0 2-1 0,-4 5 1 16,-9 2-1-16,-11 5-1 0,-11 2-1 15,-14 1 1-15,-15 3-2 0,-11 2 1 16,-18 3 1-16,-12 3-3 0,-9 3-16 15,-6 1-29-15,0 0-59 0</inkml:trace>
  <inkml:trace contextRef="#ctx0" brushRef="#br0" timeOffset="-199214.26">24415 1370 291 0,'0'0'-7'0,"0"0"3"0,0 0 5 15,0 0 4-15,0 0-3 0,0 0 3 16,-30 77 1-16,27-43-3 0,0 4 5 16,3 3-3-16,0 5 2 0,0 2 1 15,0 4-2-15,0 2 9 0,0 4 0 16,0 4 0-16,0 4-4 0,-2 3-5 16,-2 6-4-16,-2 5 2 0,2 2 0 15,-3 3 3-15,1 2 0 0,-4 1 0 16,3 3-3-16,-2 1-3 0,-2 4 1 15,2 0-1-15,-1 1 2 0,-2 0-1 0,2-1 2 16,-2 1-3-16,1 0-1 0,-1 1 1 16,2 1-1-16,-3-1 2 0,3-3-2 15,0 2 0-15,-2-3 0 16,4 0-1-16,-1 1 1 0,-1-4-2 0,3 0 2 16,-1-2 0-16,1-2 0 0,0-1 0 15,0-1 0-15,-1-1 1 0,1-1 0 16,-1-2 1-16,0-4-1 0,0-4-1 15,0-4-2-15,1-2 2 0,1-1-3 16,2-2 2-16,1-2 0 0,2-1-2 0,-1-2 0 16,2-3-2-16,0-3 0 0,0-3-4 15,0-4-4-15,0-4-4 0,0-2-5 16,0-4-8-16,0-4-7 0,0-3-18 16,-1-5-20-16,1-6-34 0</inkml:trace>
  <inkml:trace contextRef="#ctx0" brushRef="#br0" timeOffset="-197229.81">24149 1267 157 0,'0'0'6'0,"0"0"-2"16,87-23-3-16,-48 20-1 0,7 2 1 0,5 1-1 15,7 0-2-15,7 0 0 0,8 0-2 16,4 0 1-16,7 0 5 0,3 0-2 16,2 0 0-16,4 0 1 0,2 0-2 15,5 0 2-15,3 1 0 0,2 0 0 16,2-1 1-16,3 0-2 0,0 0 1 0,6 0-1 15,1-1 1-15,1-1 0 0,4-3 0 16,1-1 1-16,1-2 0 16,5 1 0-16,0 1 2 0,0-2-1 15,-2 0 1-15,0 2 2 0,-4 1-3 0,-2-1 1 16,-5-1-2-16,-2-1-1 0,-3 0 2 16,-3-2 3-16,0 1 1 0,-4 0-1 15,-3 1 1-15,-2 1-1 0,-4 2-2 16,-6 1 2-16,-3-1-1 0,-1 2-2 15,-2 1 3-15,-5 0-2 0,-2 2-3 0,-3 0 0 16,-5 0-1-16,-1 5-2 0,-5 2 4 16,-2 1-3-16,-3 0 0 0,-5 3 2 15,-3 2-2-15,-6 1 3 0,-4 3-2 16,-4 2 0-16,-3-3 0 0,-5 3 0 16,-2 1 1-16,-2 0 2 0,-1 1-1 15,-5 4 0-15,2-1 0 0,-2 2 0 0,1 4 3 16,-2 2-2-16,1 6-1 15,-1 4 2-15,0 4-5 0,-2 5 2 16,3 4 0-16,-3 3 2 0,1 5 8 0,0 0-3 16,-1 6 3-16,-1 0-5 0,2 4-6 15,-2 3-2-15,1 3 4 0,-1 1-2 16,2 0 3-16,-2 1-1 0,1 1 1 16,1 1-1-16,-2 5 0 0,3 2 3 15,-2 3 1-15,2 4 1 0,-1-1-3 0,0 1 2 16,1 0-5-16,2 2 0 15,-2 1-3-15,2 1 1 0,1 1-1 16,-1 0 2-16,0 1-2 0,0 1 2 16,0-2-1-16,2 3 1 0,0-4-1 0,0 0 0 15,-3-4 1-15,2-1-1 0,0-3 0 16,-2-1 1-16,2-3 0 0,-2 1 0 16,1-3 0-16,0-2-3 0,0-3 0 15,-1-3-1-15,-2-1 4 0,0 0-2 16,0-2 3-16,-1 0-2 0,-1-3 0 0,2-2 0 15,-4-3 0-15,1-1-2 0,1-2 2 16,-4-3 0-16,-1-1 0 0,-2 0-1 16,0 0 0-16,-3-3 1 15,-2-3 1-15,-1-1 0 0,0-3-1 0,0-3 2 16,-4 0 0-16,-3-3-1 0,-1-2 0 16,0-4 0-16,-3-1-3 0,0-3 2 15,-1-2 0-15,-2-1-2 0,-1-2 3 16,-2-3-2-16,0-3-3 0,-3-1 4 15,-5 0 0-15,-1-3-1 0,-4-1 4 0,-5-1-3 16,-1 0-2-16,-5-4 1 0,-5 0 0 16,0-2-2-16,-6 0 1 0,-6-2-2 15,-3-2-2-15,-5-1 2 0,-4-4 1 16,-6 2 3-16,-3-3 1 0,-3 1 1 16,-5-2 2-16,-2-1-3 0,-4 0 1 15,-4 0-1-15,-3 0 2 0,-4-1 1 0,-4-2 0 16,-1 0-2-16,-3-1 1 15,-4 2-1-15,-1-3 1 0,-2 2 0 16,-4 1-1-16,0-2-1 0,-4-1 1 0,1 3 0 16,-1-3 3-16,0 0-2 0,-1 1 1 15,3-2-1-15,0 1 0 0,1-2 0 16,-1 1-1-16,4-2 3 0,1-1-1 16,0 2 1-16,3-3-1 0,0 2 1 15,4-2-2-15,2 2 2 0,1 2-1 0,0 0-1 16,0 0 1-16,3 0-2 0,1 0 0 15,1 0 4-15,5 0-4 16,4 1 2-16,2-1 1 0,5 2-2 16,2-2-1-16,3 1 1 0,6-1 1 0,2 0-1 15,5-2 0-15,3 2 2 0,4 0-3 16,5 0 1-16,2 1-1 0,4 1-1 16,4 1 1-16,1-2 1 0,6 2-4 15,3 0 4-15,4 1-2 0,4 0 0 16,10 2 2-16,1-2-2 0,6 2 0 0,1-1 1 15,-1-1-1-15,8 2 0 0,0 0 1 16,0 0-1-16,0 0 0 16,0 0 1-16,1 0 0 0,5 0 2 0,-2 0-1 15,2 0 3-15,-1 0-1 0,-1-1 1 16,1 1-2-16,-1 0-2 0,1-2 1 16,-1 0-2-16,-1-3 2 0,0-1 0 15,2 1-2-15,-2-6-2 0,3 5 2 16,0-8-2-16,0-7 0 0,0 2 2 15,3-6 1-15,1 1-1 0,1 0 3 0,-2 0-1 16,1-4-2-16,0-1 1 0,-2 1-1 16,0-4 2-16,0-1-3 0,-1-3 4 15,1 0 0-15,-1-3 0 16,1-4-2-16,-1-1 0 0,1 0 2 0,1-2 0 16,0 1 1-16,0 1 0 0,0-1 2 0,-1 0-3 15,2 1 1-15,-2-1-2 16,1 1-4-16,-3-1 3 0,0 0-2 15,0 0 1-15,0 1 0 0,-6-2 1 16,-1 0 1-16,1 3-4 0,-1-2 1 0,-1 3-2 16,2 3-4-16,1-1 0 0,4 3-9 15,1 2-14-15,0-1-25 0,4 2-31 16,6-1-74-16</inkml:trace>
  <inkml:trace contextRef="#ctx0" brushRef="#br0" timeOffset="-196376.8">25413 1536 247 0,'0'0'0'16,"0"0"0"-16,0 0 4 0,0 0 2 16,-2 87-3-16,2-44 1 0,3 7-1 0,5 5 8 15,3 4 0-15,-1 5 1 0,3 7 0 16,-1 6-10-16,1 9 3 0,3 5-3 16,-2 3 6-16,4 5 2 0,-2 1-2 15,-1 5 1-15,3 4 0 0,-4 5 0 16,1 4 6-16,1 5 1 0,-3 2 0 0,0 3 1 15,-2 2-5-15,2 2-1 0,-4 7-2 16,0 3-3-16,-1 2-2 0,-1 1-1 16,-1 6-1-16,-1-1 0 0,-4 2 0 15,-1 3 0-15,0-2-1 0,0 2 1 16,-3 1-2-16,-3-1-2 0,-1 0 4 16,-3-4-4-16,3 0 0 0,-2-5 0 15,-1-6-1-15,3-4 3 0,1-6-4 16,2-5-1-16,1-4 0 0,0-7 0 15,3-6 0-15,0-8 0 0,0-7 4 0,0-5-5 16,0-8-1-16,0-4-12 0,0-6-11 16,3-9-12-16,1-7-11 0,2-7-18 15,1-7-35-15</inkml:trace>
  <inkml:trace contextRef="#ctx0" brushRef="#br0" timeOffset="-195778.34">26732 1137 514 0,'0'0'-2'0,"0"0"-5"0,0 0-3 15,0 0 10-15,57 78-3 0,-33-10-1 16,-1 11 2-16,3 13-3 0,1 11 0 16,1 11 9-16,-1 13-1 0,-1 13 1 15,-1 10 1-15,-3 8-8 0,-2 8 2 16,-4 0-3-16,0 2 0 0,-5-1 1 15,2 1 4-15,-4 4 2 0,-2-1 2 0,-1 4-1 16,0-1-1-16,-4 5-1 0,3-1-2 16,-2-1 0-16,0 1-4 0,1-2 5 15,1-5-1-15,-1 1 0 0,3-3 3 16,-1-2-1-16,3-2-1 0,-1-2 2 16,5-6-4-16,0-1-4 0,3-6 3 0,2-6-3 15,2-6-2-15,0-5-3 0,0-7-10 16,2-6-14-16,-1-10-15 15,4-10-11-15,-5-12-17 0,3-10-21 16,-1-10-35-16</inkml:trace>
  <inkml:trace contextRef="#ctx0" brushRef="#br0" timeOffset="-195275.65">28215 1504 442 0,'0'0'-1'16,"0"0"8"-16,-17 105 5 0,13-37-2 16,4 14 9-16,4 17-2 0,6 13-7 15,6 16 0-15,6 11-8 0,4 15-2 16,3 6 2-16,1 9 0 0,3 9 1 15,2 4-2-15,1 7-1 0,2 6 5 0,-1 5-5 16,-1 5 0-16,-1 1 1 0,0 3-5 16,-2-3 3-16,-2-1-1 0,-2 0 2 15,-3-1-2-15,-3 3 5 0,-3-2-1 16,0 1 0-16,-3-1 2 0,-2-3 2 16,1-3-2-16,-2-5 0 0,2-4-3 15,-1-5 1-15,2-5-2 0,1-9 0 0,2-6 0 16,0-7-7-16,0-8-2 15,3-6-8-15,0-7-11 0,-1-6-23 16,0-10-35-16,-1-11-46 0,-3-13-71 0</inkml:trace>
  <inkml:trace contextRef="#ctx0" brushRef="#br0" timeOffset="-194644.54">23963 2946 190 0,'0'0'18'0,"119"-36"-2"0,-43 24-2 16,11-1-1-16,11 4-4 0,15-1-1 15,15 0-2-15,17 2-2 0,15-2-3 16,18 0 2-16,15 1-3 0,16-2 0 0,14-1 0 16,16-2-4-16,11-1 4 0,10-4 1 15,9-4 1-15,9-2 3 0,4-5 0 16,4-2 3-16,-4-3 6 0,-1-2 8 16,-7-1 1-16,-5 5 2 0,-10 1-4 15,-9 5-9-15,-10 3-6 0,-14 6-3 0,-11 4-4 16,-14 6-3-16,-14 7-1 15,-14 1-5-15,-14 6-9 0,-17 6-14 16,-12 5-23-16,-21 4-35 0,-17 3-71 16</inkml:trace>
  <inkml:trace contextRef="#ctx0" brushRef="#br0" timeOffset="-194243.63">23701 4087 589 0,'0'0'10'0,"0"0"0"15,-2-95 0-15,43 69-4 0,21 3-2 0,22 0 1 16,20 4-3-16,22 0-2 0,21 4-3 16,21 2-5-16,22-1-4 0,19 2-2 15,22 1-11-15,18 1-8 0,16 1-13 16,15-1-9-16,7 0 3 0,6-2 7 16,4-4 19-16,-2-2 11 0,-2-3 13 0,-5-5 5 15,-5 0 3-15,-7-2 4 0,-8 0 1 16,-5 2-3-16,-10 2 0 0,-7 3 3 15,-10 5-5-15,-13 1-3 16,-14 7-1-16,-12 2-7 0,-13 6-3 0,-15 0-3 16,-19 4-12-16,-14 10-21 0,-23 4-39 15,-23 5-49-15</inkml:trace>
  <inkml:trace contextRef="#ctx0" brushRef="#br0" timeOffset="-193825.43">23393 5517 424 0,'0'0'23'0,"0"0"1"0,0 0 0 0,0 0-10 16,0 0-7-16,0 0-1 0,0 0-3 15,134-35 0-15,-28 30-3 0,25 0-2 16,17-1 0-16,22 0 0 0,17 1-3 16,15-1-1-16,17 0-4 0,12 0-3 15,15-3 0-15,14-1 0 0,12-1 1 16,13-3 4-16,7-3 5 0,9-3 2 15,7 0 2-15,3-2 6 0,4-4 3 0,5 1 4 16,-4-3 0-16,1-1 2 0,-3 2-4 16,-3 1-1-16,-7 2-2 0,-7 4-3 15,-5 3 1-15,-11 5-4 0,-12 3-5 16,-10 2 3-16,-15 7-8 0,-14 0-5 16,-16 9-9-16,-13 5-27 0,-20 5-32 15,-19 2-57-15,-22 2-62 0</inkml:trace>
  <inkml:trace contextRef="#ctx0" brushRef="#br0" timeOffset="-193391.41">23884 6306 596 0,'0'0'8'0,"0"0"-1"0,-18-96-1 15,52 71-3-15,21 4 0 0,18 4-1 16,16 4 0-16,18 4-4 0,16 7 1 0,16 2-3 15,14 3-3-15,16 9-4 0,12 5-4 16,14 1-8-16,11 2-6 16,13 0-5-16,10-2-5 0,12-2 6 15,13-3 8-15,12-5 7 0,4-3 6 0,6-3 6 16,6-2 6-16,2-5 4 0,-1-5 6 16,1-4 4-16,-2-1 0 0,-3-1 1 15,-6-3 0-15,-1 4-3 0,-6 0-1 16,-9 1-3-16,-8 0 0 0,-12 4-4 15,-14-1-4-15,-11 3-2 0,-13 1-2 0,-10 2-4 16,-14 1-14-16,-9 2-22 0,-14 0-43 16,-14 2-69-16</inkml:trace>
  <inkml:trace contextRef="#ctx0" brushRef="#br0" timeOffset="-191146.05">26043 3219 56 0,'0'0'16'0,"0"0"-6"15,0 0-3-15,0 0 3 0,0 0-1 16,0 0 2-16,0 0 2 15,0 0 0-15,0 0-2 0,0 0-1 16,-7-15-7-16,6 15-1 0,1-1 2 0,0 1 1 16,0 0 3-16,0 11 3 0,0 9-4 15,0 5 0-15,0 0-5 0,0 2 2 16,3 0-2-16,1 2 1 0,0-1-1 16,1 1-2-16,-1-2 0 0,2-1-1 15,-2-3 0-15,2 0 1 0,-3-8 0 0,1 0-2 16,-3-6 0-16,1-4-2 0,-1 1-3 15,-1-6-1-15,0 0-4 0,0 0-3 16,0 1-3-16,2 1-6 16,-2-1-15-16,0-1-10 0</inkml:trace>
  <inkml:trace contextRef="#ctx0" brushRef="#br0" timeOffset="-190836.82">26011 3156 62 0,'0'0'6'0,"0"0"-2"15,0 0-4-15,106-47-2 0,-73 37 1 0,1 3-1 16,-1 2-1-16,-1 2 0 0,0 1 2 16,-3 2-2-16,-2 0 1 0,-4 7 1 15,-1 0 1-15,-8 4-3 0,-2-4 2 16,-4 4-1-16,-3-2-2 0,-4 3 3 15,-1 6 2-15,-4 2 6 0,-10 0 3 0,-5 0 5 16,-7-2 0-16,-5-3 0 0,-4 1 2 16,-1-1-1-16,-2-3-3 0,0 0-2 15,2-3-5-15,1 0-5 0,4 0-2 16,4-3-2-16,7 0-3 0,5-1-5 16,5-2-12-16,6-1-16 0,0-1-11 15</inkml:trace>
  <inkml:trace contextRef="#ctx0" brushRef="#br0" timeOffset="-190556.42">26408 3430 221 0,'0'0'-3'0,"0"0"0"0,0 0 2 16,0 0 0-16,0 0-1 16,0 0 0-16,-41 79 1 0,40-56 0 0,-1 0-1 15,2-7 2-15,0 4 0 0,-1 0 2 16,1-7-1-16,-2 9 0 0,2-10-2 16,0 0 1-16,0 2 0 0,0-4-1 15,0 2 1-15,0-2-7 0,2 4-6 16,1-6-12-16,7 3-23 0,-1-3-31 0</inkml:trace>
  <inkml:trace contextRef="#ctx0" brushRef="#br0" timeOffset="-190029.46">27296 3042 218 0,'0'0'21'0,"0"0"-13"0,0 0-6 16,0 0-3-16,0 0 0 16,0 0 2-16,0 0 2 0,0 0 1 0,0 0 1 15,0 0 1-15,33 65-1 0,-25-42-1 16,1 1-1-16,-1 2 0 0,-1 0 2 16,0-2-3-16,0 0 3 0,-1-1-5 15,1-2-1-15,0 0 0 0,1-2-1 16,-3-6 1-16,1 2-3 0,2-4-1 0,-3-2-3 15,-1-1-9-15,2-1-11 0,-1-3-23 16,-2-2-27-16</inkml:trace>
  <inkml:trace contextRef="#ctx0" brushRef="#br0" timeOffset="-189722.07">27336 3045 148 0,'0'0'3'0,"0"0"-2"0,0 0-3 0,0 0 3 15,0 0-3-15,101-47 0 0,-70 45-1 16,1 2-2-16,-2 0 3 0,-1 3 1 16,-3 3 0-16,-3 2-2 0,-1 2 3 0,-4 2-3 15,-3 2 3-15,-4 1 0 16,-3-2 0-16,-4 2-1 0,-4 2 1 15,0-1 0-15,-7 5 0 0,-9-1 4 16,-2-2-3-16,-6 1 7 0,-3-4-2 0,-2 1 2 16,-2-5-3-16,1 1 0 0,-2 0-4 15,0-3-1-15,3 1-1 0,0-3-3 16,5 1-5-16,8-2-7 0,0-2-19 16,7-1-29-16</inkml:trace>
  <inkml:trace contextRef="#ctx0" brushRef="#br0" timeOffset="-189289.34">27607 3373 240 0,'0'0'-6'16,"0"0"0"-16,0 0-2 16,0 0 0-16,98-22-4 0,-73 21 0 15,-1 1 0-15,-5 0 5 0,-3 0 3 0,1 0 1 16,-5 0 6-16,4 5-3 0,-6-3 3 16,-4 4-1-16,2 0 1 0,-7 3 0 15,-1 7 2-15,0 1-3 0,-9 6 2 16,-3-2-1-16,-4 1-1 0,2 1 1 15,-4-2-2-15,2 1 2 0,1-4 0 0,0-1 0 16,1-1-1-16,2-1-1 0,3-4 0 16,-1 0-1-16,6-4 2 0,-2 1-2 15,2-1-2-15,1-4 2 0,1 2 0 16,2-5-1-16,-1 5 1 0,1 0-1 16,0 0 1-16,0 4 0 0,0-6 1 15,9 2-2-15,6 1 1 0,1-5-1 16,6-1-2-16,0 0-2 0,2-1-6 15,4-4-13-15,-1-4-22 0,5-1-22 16</inkml:trace>
  <inkml:trace contextRef="#ctx0" brushRef="#br0" timeOffset="-188935.29">28571 3074 181 0,'0'0'19'0,"0"0"-11"0,0 0-7 15,0 0 1-15,0 0-2 16,0 0 1-16,0 0 2 0,0 0 1 0,0 0 1 16,26 7-1-16,-13 8 1 15,-3 2 0-15,0 1-1 0,-2 2-1 0,-1 3 0 16,0-1-2-16,2 3 2 0,-2-1-3 0,2 2 1 16,0-1-6-16,2 2-3 15,-2-2-6-15,1 0-9 0,0-4-11 16,0-2-17-16,-3-5-26 0</inkml:trace>
  <inkml:trace contextRef="#ctx0" brushRef="#br0" timeOffset="-188620.78">28646 2963 136 0,'0'0'7'16,"0"0"-5"-16,0 0-4 0,0 0 1 0,0 0-4 16,89-53-2-16,-62 53 0 0,2 0 0 15,1 0 1-15,1 3 2 0,-1 1 1 16,-3 4-1-16,-1-1 4 0,-4 4-2 16,-2 1 2-16,-3 3 2 0,-5-4-2 15,-6 3 0-15,-4 1 2 0,-2 2 2 0,-8 4 1 16,-10-3 1-16,-7 0 2 0,-5 0 1 15,-5-3 0-15,-3 0-2 0,1 1-4 16,-1-1-4-16,-1-1 0 0,6 0-5 16,1-2-2-16,5-3-6 0,5 1-9 15,6-4-22-15</inkml:trace>
  <inkml:trace contextRef="#ctx0" brushRef="#br0" timeOffset="-188169.35">28921 3281 285 0,'0'0'9'15,"0"0"-4"-15,0 0-4 0,0 0-6 16,0 0 1-16,90-33-3 0,-63 33-5 15,1 0-1-15,-1 0 0 0,-2 3-1 0,-1 0 3 16,-3 2 4-16,-7-2 2 0,0 3 8 16,-6 0-3-16,-5-3 1 0,1 5 0 15,-2-4 1-15,-2 7 1 0,-3 2 0 16,-8 1 1-16,-2 2-3 0,-4-4 1 16,0-1 0-16,5-4-1 0,0 0-1 0,4-1 0 15,1-1 0-15,-1 0-3 16,4-1 1-16,1-1-4 0,3-3-1 15,-1 0 1-15,1 0-1 0,0 2 2 16,0-1-1-16,2 0-1 0,10 3 4 0,7-2-3 16,0-2 2-16,7 3 2 0,-2-2 2 15,-1 0 0-15,-4 4 0 0,-4-1 1 16,-4 1 0-16,-2 0-1 0,-2 1-1 16,-1 1 1-16,-3 2 1 0,0 5 0 15,-3 2 2-15,-3 4-3 0,-6-1 1 0,-7 2-2 16,-3-1 1-16,-5 4-5 0,-7 0-8 15,-2 2-23-15,-7-2-54 0</inkml:trace>
  <inkml:trace contextRef="#ctx0" brushRef="#br0" timeOffset="-187637.2">26152 4402 292 0,'0'0'7'0,"0"0"-3"16,0 0-4-16,0 0 0 0,0 0 2 15,0 0 0-15,0 0 1 0,0 0 1 16,0 0-2-16,14 79 4 0,-5-54 2 16,0 0-1-16,-2 0 2 0,0 3-4 15,0-2-1-15,-1 1-3 0,2 0-1 0,-2 1-1 16,2 0-2-16,-1-3 1 0,0 2-2 15,2-1 0-15,-2-3-2 16,0-1-6-16,-2-6-12 0,1 0-21 16,-1-5-31-16,-1 0-35 0</inkml:trace>
  <inkml:trace contextRef="#ctx0" brushRef="#br0" timeOffset="-187352.72">26310 4302 129 0,'0'0'-3'0,"0"0"0"0,0 0-3 0,79-8-4 16,-53 8 0-16,-3 6-8 15,2 3-1-15,-4 1 1 0,-1 3 4 16,-5-1 6-16,-5-1 6 0,-1 1 2 15,-5-5 4-15,-4 4-1 0,-6 6 3 0,-9-2 4 16,-7 3 2-16,-4-1 1 0,-6-2-5 16,-4 2 3-16,0-2-8 0,-2 2 3 15,2-1-3-15,3 0-5 16,2-1-4-16,4-2-5 0,5 1-11 0,8-6-11 16</inkml:trace>
  <inkml:trace contextRef="#ctx0" brushRef="#br0" timeOffset="-186933">26484 4648 194 0,'0'0'5'15,"0"0"-3"-15,0 0 0 0,0 0 1 0,0 0-2 16,0 0 0-16,0 0 0 0,0 0-1 15,0 0 0-15,0 84 0 0,0-67 0 16,2 0-1-16,2-2 1 0,2 3-1 16,0-4 0-16,-1-2 1 0,3-3-1 15,-1-2 1-15,6 0 0 0,-4-3 1 16,4-4-1-16,5 0 3 0,3 0-1 16,1-7-2-16,-1-2 1 0,-1-3-2 15,-2-2 2-15,-1 1-1 0,-2-2 1 16,-4 7-1-16,-1-3 2 0,-2 5 1 0,-3-2 0 15,2 2 0-15,-4 3-1 0,0 0-1 16,-3 3-1-16,0 0 1 16,0 0-2-16,2 0 1 0,2 0 1 15,3 2-3-15,5 7 3 0,-2 4-1 0,0 6-1 16,2 3 1-16,-4 5-1 0,3 3-2 16,0 2 2-16,1 2 0 0,-1 3-1 15,2-2-2-15,0 0-10 0,2 0-10 16,-2-2-13-16,2-1-21 0,2-2-6 15</inkml:trace>
  <inkml:trace contextRef="#ctx0" brushRef="#br0" timeOffset="-186585.86">27403 4614 123 0,'0'0'1'0,"0"0"0"16,0 0-1-16,0 0 0 0,0 0 1 15,0 0-2-15,0 0 1 0,0 0 3 0,0 0-2 16,66 96 6-16,-61-70 1 0,-2-1 5 15,1 3-1-15,-1-3-1 16,1 3-3-16,-1-2-3 0,1-1 0 16,-1 3-2-16,1-2-3 0,1 0 1 0,-1-4-2 15,-1-5-2-15,3 0-1 0,-3-7-1 16,-2-5-5-16,0 1-3 0,-1-6-9 16,0 0-9-16,0 0-23 0</inkml:trace>
  <inkml:trace contextRef="#ctx0" brushRef="#br0" timeOffset="-186336.89">27348 4456 117 0,'0'0'9'0,"0"0"-5"0,0 0-4 16,0 0-1-16,103-60-2 0,-69 53 0 15,6 3-1-15,0 3-3 0,0 1-1 16,-1 2-1-16,-4 8 2 0,-5 5 1 15,-4 0 2-15,-7 5 1 0,-3 1-4 0,-9 2 5 16,-5 1-3-16,-2 0 1 0,-9 2 3 16,-8-3 1-16,-5 1 1 15,-1-3 4-15,-5 1-4 0,-1-1 0 16,-1-3-1-16,3 0-4 0,-1 0-3 0,4-2-13 16,2-4-13-16</inkml:trace>
  <inkml:trace contextRef="#ctx0" brushRef="#br0" timeOffset="-185935.5">27721 4781 238 0,'0'0'0'0,"0"0"-3"15,0 0-4-15,0 0-1 0,0 0-1 16,0 0-3-16,-61 82 5 0,61-65 1 16,0 5 0-16,3-4 5 0,1-7-1 15,5 1 0-15,-2-2 2 0,3-1 1 16,0 0 2-16,2-3 0 0,3-1-1 16,2-1 0-16,4-1 0 0,1-1-1 15,3-1-1-15,1-1 0 0,0 1 0 16,1-1 0-16,1 0-1 0,-3 0 2 0,-1 0-1 15,-1 2 0-15,-6-2 0 0,-1 3-1 16,-5-1 1-16,0 1 0 0,-1-1 0 16,-4 3 0-16,2 2 2 0,-5-4 0 15,0 0 1-15,-3 3 3 0,0 2 1 16,-8 7 1-16,-2 1 1 0,-5-2-5 16,-4-4 0-16,-1 1-4 0,0 0-1 15,-3 1-7-15,0-1-4 0,-2 1-16 16,3-2-11-16,-1 1-31 0</inkml:trace>
  <inkml:trace contextRef="#ctx0" brushRef="#br0" timeOffset="-185783.09">27754 4822 72 0,'0'0'-30'0,"0"0"-12"0</inkml:trace>
  <inkml:trace contextRef="#ctx0" brushRef="#br0" timeOffset="-185416.58">28829 4250 235 0,'0'0'0'0,"0"0"0"0,0 0 0 0,0 0 0 16,0 0 3-16,0 0-1 0,0 0-1 15,0 0 0-15,17 107 2 0,-13-73 1 16,-1-1-1-16,0 2 2 0,0-1-1 16,1 1 3-16,2 1-1 0,1 0-1 15,2 2-5-15,1 1-2 0,3-5-2 16,2 0-4-16,-1-4-3 0,0-6-10 15,-3-5-17-15,3-6-24 0,-5-3-34 0</inkml:trace>
  <inkml:trace contextRef="#ctx0" brushRef="#br0" timeOffset="-185247.73">28989 4155 33 0,'0'0'-5'15,"0"0"-6"-15,0 0-6 0</inkml:trace>
  <inkml:trace contextRef="#ctx0" brushRef="#br0" timeOffset="-185151.25">28950 4488 63 0,'0'0'15'0,"-82"30"-9"15,43-17-5-15,1-1-7 16,6 0-4-16,2-1-10 0,7-1-13 0</inkml:trace>
  <inkml:trace contextRef="#ctx0" brushRef="#br0" timeOffset="-184750.89">29213 4620 277 0,'0'0'21'16,"0"0"-6"-16,0 0-1 0,-102 52 0 16,77-29-3-16,3 2 1 0,-1 2-1 15,2 3-4-15,3 0 0 0,1 2 0 16,4-1-6-16,3-1 2 0,5-3 0 15,5-1-3-15,0-2 5 0,10-1-5 0,3-3 0 16,6-3 0-16,2-1-3 0,3-2 2 16,3-6-1-16,2-1-2 0,3-3 0 15,-1-3 1-15,0-1-2 0,0 0 2 16,-5-2 2-16,-3-6 2 0,-10 1 3 16,-3-4-4-16,-3 4 1 0,-5-4-1 15,-2-3 0-15,-2 4 0 0,-9-4-1 16,-5 6-2-16,-4 4-1 0,-5 4-3 15,-1 0 2-15,-3 6 0 0,-1 4-3 16,-3 4 1-16,1 2-6 0,-3 4-9 0,3 3-13 16,-1 0-24-16,2 4-18 0,4 0-46 15</inkml:trace>
  <inkml:trace contextRef="#ctx0" brushRef="#br0" timeOffset="-184023.52">26042 5743 3 0,'0'0'20'0,"0"0"5"0,0 0 5 16,0 0 0-16,0 0 0 0,0 0-1 16,0 0-7-16,45 99 1 0,-41-70-9 15,-1 3-1-15,2 1-5 0,0 1-4 16,-2-1-2-16,0 2-2 0,1-3 1 0,-1 0-2 15,0-1-3-15,0-3-3 0,-2-8-6 16,2-1-10-16,0-4-23 0,1-2-29 16</inkml:trace>
  <inkml:trace contextRef="#ctx0" brushRef="#br0" timeOffset="-183854.1">25936 5773 112 0,'0'0'0'0,"0"0"-1"0,89-43-4 15,-43 31-2-15,6 3-3 0,6-1-6 16,1 6-7-16,2 4-7 0</inkml:trace>
  <inkml:trace contextRef="#ctx0" brushRef="#br0" timeOffset="-183751.79">26473 5957 28 0,'0'0'16'0,"0"0"-4"0,-116 77-5 0,78-57-6 16,3-1-3-16,3-4-4 0,3-3-12 15,8-4-20-15</inkml:trace>
  <inkml:trace contextRef="#ctx0" brushRef="#br0" timeOffset="-183348.2">26334 6103 202 0,'0'0'-14'15,"0"0"-4"-15,0 0 3 0,0 0 4 16,0 0-1-16,0 0-2 0,110-32 3 16,-74 27 5-16,0 0 6 0,-1 2 3 15,-3 1 3-15,-2 2 1 0,-5 0 2 16,-2 0 3-16,-4 5 1 0,-2 2 1 16,-2 4-2-16,-3 1 1 0,0 2-1 15,-3 2 1-15,1 4-4 0,-4 2 0 16,-2 3-2-16,-1 2-2 0,-3 0-2 15,0 1 2-15,0-1-6 0,0-1 3 0,-3 0-1 16,-1-2-1-16,-2 1 3 0,0-2-4 16,-2-3-1-16,2-5 0 15,0 0 0-15,0-2-4 0,1-6-2 0,-3 6-13 16,5-6-11-16,0-3-15 0,2-1-14 16,1-3-10-16</inkml:trace>
  <inkml:trace contextRef="#ctx0" brushRef="#br0" timeOffset="-183193.94">26538 6340 100 0,'0'0'4'0,"0"0"-2"0,0 0 3 16,84-50-5-16,-47 38 2 0,4 0-2 15,4 2-5-15,4-1-4 0,1 0-27 0</inkml:trace>
  <inkml:trace contextRef="#ctx0" brushRef="#br0" timeOffset="-182549.27">28024 5661 44 0,'0'0'7'0,"0"0"-4"0,0 0-1 16,0 0 3-16,0 0 2 0,-98-19 10 16,69 20 5-16,-3 5 7 0,1 0 1 15,-1 4-1-15,1-2-4 0,4 3-6 16,2 0-6-16,11-2-6 0,1 2-5 15,7-4-1-15,6 3-1 0,0 6 2 16,10-1-2-16,9 4 0 0,7-1-2 0,4-1 2 16,7-4 0-16,3-1 2 0,3 1-2 15,2 0 2-15,1 1-2 0,-2 1 1 16,0 2-2-16,-3-1-1 0,-2 4 0 16,-4 1-1-16,-5 0 2 0,-7 3-3 15,-4-1 2-15,-10-6-2 0,-6 3 1 0,-3-2 0 16,-10-3 3-16,-11 5 3 15,-4-8 1-15,-6-6 1 0,-2-4 2 16,-2-2 0-16,0-6 0 0,1-6 0 16,0-6-2-16,4-2 1 0,2-3-2 0,4-3-2 15,5-1-1-15,8-4-1 0,3 1-1 16,7 0-1-16,1-2-4 0,7-2-1 16,6 2 0-16,7 1-3 0,5-1 1 15,4 3-1-15,3 2-5 0,4 2-7 16,2 4-16-16,4 5-23 0,2 1-20 0</inkml:trace>
  <inkml:trace contextRef="#ctx0" brushRef="#br0" timeOffset="-182028.45">29516 5625 3 0,'0'0'15'15,"0"0"-2"-15,0 0 0 0,0 0 4 16,0 0 3-16,0 0 0 0,-80-27-4 0,51 26-1 16,-3 1-3-16,-1 0-2 0,-1 1 2 15,0 5-5-15,-1 1 2 0,2 2 1 16,3-1-4-16,2 3 1 0,6 3-3 16,4-1-1-16,3 2-2 0,5-4-2 15,4 2 0-15,3-3-3 0,3 0 2 0,0 4-1 16,2-5 1-16,5 3 1 0,4-1-2 15,-3-7 0-15,5 3 0 16,-3-1 1-16,2-3 0 0,6-2 2 16,1-1 0-16,7 0 1 0,-1 0 4 0,-1 0 1 15,-3-3-1-15,-4 0 10 0,-2-1-5 16,-3 2 1-16,-1 0 1 0,1 1-4 16,-1 1 1-16,-1 0 0 0,1 0-4 15,2 4 2-15,2 7-1 0,-1 7 1 16,1 4-3-16,1 5-1 0,-2 5-3 0,2 1-1 15,1 7-4-15,1 2-6 0,-1 4-26 16,1 4-42-16,0 1-85 0</inkml:trace>
  <inkml:trace contextRef="#ctx0" brushRef="#br0" timeOffset="-176625.3">27789 5336 1 0,'0'0'15'0,"0"0"-5"16,-91 27 2-16,59-24 1 15,2-2 0-15,-2-1 1 0,1-1 0 16,3-5-1-16,-1-5-4 0,4-3-3 16,-1-3-4-16,1-1-1 0,1-3-1 0,-1 1 1 15,3-1 0-15,-1 0 0 0,0 0-1 16,0-1 0-16,3 1 6 0,-2 0-5 16,5-1 4-16,-2 3-4 0,2-1-2 15,4 1 1-15,2-1 0 0,3 0 4 16,4-1 1-16,2-2 3 0,1-2 2 0,1 0-1 15,0-2 0-15,0 0 0 16,4-1-5-16,0-1 1 0,5 1-1 0,0-4-2 16,1-1 0-16,1 0 0 15,2-1-5-15,2-2 6 0,-1 1-3 0,1 2 1 16,1 0 5-16,1 2-6 0,-3 2 4 16,2 2-2-16,0 0-2 0,1 2 0 15,1 0 0-15,2 0 1 0,2 0-1 16,0 2 1-16,1 0 0 0,3 2-1 15,1-1 0-15,2 2 1 0,1 4-1 0,1 1 0 16,-2 2 0-16,-2 5-1 0,1 0 1 16,-1 5-1-16,-1 2 1 0,0 1 0 15,0 0-1-15,2 6 0 0,-1 2 1 16,-1 7-2-16,2 1 2 0,-2 2-2 16,0 5 2-16,-2 0-1 0,-1 2 0 15,-2 3-2-15,0-1 2 0,-3 0-1 16,-1 1 1-16,-1-1-2 0,-1 0-2 15,-2 4 4-15,1-1-5 0,-4 1 6 16,1 1-1-16,-3-1 1 0,-2 1-1 0,-2 2 0 16,-2-2 0-16,-1-1-2 0,-1 0 2 15,0-3-1-15,-3 0-1 0,-3 1-1 16,-3-3-1-16,-2 0 0 0,-2-2 2 16,-3-1 2-16,0-2 2 0,-5-3 2 15,-2 0 2-15,-2 0-4 0,-1-3 3 16,-2 0-3-16,1-1-1 0,-2 0 1 15,1 0-2-15,0-2 1 0,-3 0 0 16,2 1-1-16,-1 0-8 0,0-1 4 16,-1-2-16-16,1 1-3 0,-3-2-14 0,1-4-18 15</inkml:trace>
  <inkml:trace contextRef="#ctx0" brushRef="#br0" timeOffset="-172901.44">31087 4364 39 0,'0'0'21'0,"0"0"-5"0,0 0-1 16,0 0-5-16,0 0-1 0,0 0-2 16,0 0-1-16,0 0-3 0,0 0-1 0,0-14 0 15,0 13 1-15,0-2 1 0,6-1 1 16,4-1 0-16,5 2-3 15,5-1 1-15,7 3-3 0,1-1 4 16,4 2 1-16,-1 0-1 0,1 0 0 0,-1 2-4 16,-1 1-1-16,0 0 0 0,-2-1 0 15,-1 2-2-15,-3-1 1 0,-6-1 1 16,-1 1-1-16,-5-2 2 0,-6-1 0 16,1 2 0-16,-7-2 3 0,0 0 1 15,0 0 2-15,2 0 2 0,0 0-1 0,0 0-3 16,-1 0 1-16,1 0-1 15,-1 0 0-15,1 0 1 0,-2 0 0 16,1 0 0-16,-1 0-4 0,2 0 0 16,-2 0-3-16,1 0-1 0,-1-2 1 0,0 2-2 15,2 0 1-15,-2 0 0 0,0 0 2 16,1 0 1-16,-1 0-1 0,0 0 2 16,0 0-3-16,0 3 2 0,0 3 1 15,0 6-1-15,0 1 2 0,-1-1 0 16,-1 0-2-16,2-1 1 0,0 9-1 0,0 0-1 15,0 6 2-15,0-1-4 16,-1-1 6-16,-1 2-2 0,-1 2 0 0,2 3 0 16,-2 0 1-16,-1 3 0 15,2 2-1-15,-1-2 0 0,-1 4 0 0,1-1 1 16,-1-2-2-16,-1 3 0 0,1-5 0 16,0-2 0-16,0-2 0 0,2-10-2 15,2 2 1-15,0-8 0 0,0-1-1 16,0 1-1-16,0-7 0 0,0 0-2 15,0-2-2-15,0 1-8 0,0 0-10 0,2-1-19 16,-2-4-28-16</inkml:trace>
  <inkml:trace contextRef="#ctx0" brushRef="#br0" timeOffset="-172548.09">31126 4756 86 0,'0'0'14'0,"0"0"-2"0,0 0 0 0,0 0-4 16,0 0-1-16,0 0 1 0,0 0-3 15,0 0 3-15,0 0-6 16,99-14 4-16,-69 14 0 0,0 0-5 16,-1 0 6-16,2 0-7 0,-3 0 0 0,0 0 0 15,-2 0 0-15,0 0-1 0,-1 0 1 16,-1 0-1-16,-2-5 1 0,-7 2-1 16,0 0-1-16,-5 1 2 0,-5 0-1 15,5-1-2-15,-4 1-1 0,-2 0-4 16,0 2-5-16,-4 0-9 0,0-3-12 0,0 3-21 15</inkml:trace>
  <inkml:trace contextRef="#ctx0" brushRef="#br0" timeOffset="-170003.23">30915 3584 11 0,'0'0'11'0,"0"0"0"0,0 0-2 16,0 0-1-16,0 0-2 0,-26 79-1 15,26-66 1-15,0-1 0 0,0 6 0 16,5-3-1-16,2 5 0 0,3-4 0 15,0-1 0-15,2 0-3 0,0-2 0 0,0 0 0 16,2-1-2-16,0-2-1 0,0 3 1 16,-5-4-4-16,1 0 4 0,-3-3 0 15,2-1 0-15,-2 0 1 0,-3-3 1 16,4 3-1-16,-4-4 1 0,2 1 3 16,-2-1 1-16,-4-1 1 0,0 0 1 15,4 0-4-15,1 0 1 0,5 0-2 0,0-4 1 16,-3-3-1-16,3-1 0 15,-4 0 1-15,4-3-1 0,-5 2 1 16,-1-2-2-16,3-2-1 0,-4 4 1 0,3-6-2 16,-3 5 1-16,-3 6 2 0,1-8-3 15,0 6 0-15,-1-7 1 0,2 1-2 16,-2 1 0-16,0-2 1 16,0 1 0-16,0-6 0 0,0 7 0 0,-4-6 1 15,-1 1-1-15,0 1 0 0,-1 1 0 0,0 0 0 16,0 1 1-16,0 3-1 0,-2-5 1 15,1 3 0-15,1 3 1 0,-3-4-2 16,-1 3 2-16,3 3-2 16,-4-3 1-16,6 4 0 0,-5 0-1 0,2 2 1 15,-2-1-1-15,0 2 0 0,-1 1 0 16,-1 2 2-16,-2 0-4 0,-5 0 2 16,6 0 0-16,-6 0-2 0,3 3 2 15,4-1 1-15,-5 2-1 0,8-1 1 16,-2-2-1-16,1 2 2 0,0 0-4 15,0-1 0-15,5 1 0 0,-3 1-4 0,5-1-5 16,0 0-1-16,0 0-2 16,3-3-3-16,0 6-6 0,3 3-30 0</inkml:trace>
  <inkml:trace contextRef="#ctx0" brushRef="#br0" timeOffset="-167743.12">30830 3518 4 0,'0'0'7'0,"0"0"4"15,0 0 1-15,0 0 1 0,0 0 0 16,0 0 1-16,0 0-3 0,0 0-1 16,10 81-1-16,-6-54-2 0,1 0 0 15,-1 1-3-15,2 2 2 0,0 0-1 0,2 2 1 16,1 0-1-16,0 0-2 0,1 3 0 15,-2 0-3-15,1-2 2 16,-2 1-2-16,1-4 0 0,-1-4 2 0,-3-7-1 16,0-2 0-16,-1-6 0 0,-1-7 2 15,-1 2-1-15,-1-6 3 0,0 0 1 16,0 0 1-16,2 2 3 0,-2 0 5 16,0-1 0-16,1 0 2 0,-1 1-2 15,0-1-5-15,2-1-4 0,-2 0-3 16,0 0-1-16,0-12-2 0,0-8 1 0,-2-5 0 15,-1-1 1-15,0-1 0 0,2 0-2 16,1-2 1-16,0-2-1 0,0 2-1 16,0-2 0-16,0 0 1 15,0 1-3-15,0 1 3 0,0 0 2 0,-2 3-2 16,1 2 0-16,-2 0 0 0,2 6 0 16,-1-1 0-16,1 6 1 0,1-1-1 15,-2 0 0-15,1 3 0 0,1 0 0 16,-3 6 0-16,3 1 1 0,0 4-1 15,-1-2 0-15,1 2 0 0,0-1-2 0,-2-1-1 16,2 0 1-16,0 2-1 0,-1 0 1 16,1 0 2-16,-2 16 1 0,1 5 0 15,-1 8 1-15,2 1-1 0,0 2-2 16,0 0 2-16,2-2-4 0,4-1 3 16,1-2 0-16,0-1 0 0,-1 0 0 15,0-4-1-15,-2 0 1 0,2-9-1 16,-2 1 3-16,-1-3 0 0,-2-7-1 15,1 7 0-15,-2-5-1 0,0-1 0 16,1 1 1-16,-1-6 2 0,0 0 0 0,0 0 2 16,0 1-2-16,0 1 1 0,0-2-2 15,-3 0 1-15,-4-2-2 0,-6-9-1 16,0-5 1-16,2-2 1 0,3-5-2 16,1-3 4-16,1-1-4 0,2 0 0 15,0-2-2-15,1 1 2 0,0 1 0 0,2 7 2 16,1 0-1-16,0 8-1 15,0 1 0-15,0-2 0 0,0 6 0 16,0 3-1-16,0 4-1 0,0-1-1 16,0 1 1-16,0-2-3 0,0 2 3 0,0 0 0 15,0 0 2-15,0 2 2 0,0 12-1 16,1 7 0-16,0 8 1 0,2 0 0 16,-1 0-1-16,0-1 1 0,1-1-2 15,0 3 1-15,-1-2 0 0,1 1-1 16,-2-3 1-16,1 0-1 0,-1-2 2 0,0-1-2 15,1-7 0-15,1 1 1 0,-2 0-1 16,1-5 0-16,-1 6 1 0,-1-7-1 16,0-7 1-16,2 2 0 0,-2-6 3 15,0 0 0-15,0 0 5 0,0 2-1 16,1 0-2-16,-1-2-3 0,0 0-3 0,0-4 1 16,0-12-2-16,3-7 1 15,-3-9 0-15,1 0 0 0,-1-4 0 16,2 1-1-16,-1-3 1 0,-1 0 0 15,0-1-1-15,0 1 2 0,0 1 0 0,0 1 0 16,-4 2 1-16,0 2 2 0,1 5-1 16,0 9 2-16,1 1 0 0,1 7-1 15,-1 5 0-15,2 0 0 0,0 5-3 16,-1-1-3-16,1 1-1 0,0-1-2 16,0 1 2-16,0 0 3 0,0 14 0 15,0 9 1-15,0 11 0 0,0 2 0 16,0 4 0-16,1 1 0 0,1 1 1 15,1-1-2-15,0 0 0 0,0-1-3 16,1-2 2-16,0-3-2 0,2-2-2 0,0-1 0 16,3-2-10-16,-1-3-22 0,4-4-27 15,1-3-60-15</inkml:trace>
  <inkml:trace contextRef="#ctx0" brushRef="#br0" timeOffset="-167381.51">31368 3916 4 0,'0'0'18'0,"0"0"1"0,0 0-1 15,87 1-1-15,-64-1-4 0,1-1 1 16,-1-2-7-16,-1 0 0 0,3 0-5 16,-2 0-1-16,0 0-1 0,-3 0 0 15,2 0 0-15,-6 0-1 0,0 0 1 16,-4 1-1-16,-1-1 0 0,-1 0 1 15,-6 2 0-15,2-1 2 0,-2 1-3 0,1-1 0 16,-1 1-3-16,0-1-4 0,-4 2-6 16,0-2-17-16,0 2-25 0</inkml:trace>
  <inkml:trace contextRef="#ctx0" brushRef="#br0" timeOffset="-167054.58">32021 3706 41 0,'0'0'7'0,"0"0"-6"16,0 0 14-16,0 0-4 0,0 0 0 15,0 0 0-15,0 0-3 0,0 0-2 16,0 0 2-16,0 0 2 0,64 29-1 16,-55-9 3-16,-3 3-5 0,1 1 1 15,-3 2-4-15,-3 1-5 0,1 0 4 16,-2 3-3-16,0-3 2 0,0 0-1 16,0-1-1-16,0-2-3 0,1-2 1 15,4-3-2-15,1-1-4 0,0-4-4 16,2-1-9-16,-2-4-18 0,3-2-24 0</inkml:trace>
  <inkml:trace contextRef="#ctx0" brushRef="#br0" timeOffset="-166644.36">32320 3740 23 0,'0'0'11'0,"0"0"0"16,0 0 5-16,0 0 5 0,0 0 0 15,0 0-2-15,0 0-4 0,0 0-3 16,0 0-4-16,28 58-3 0,-25-39-1 16,3-2-2-16,-3-1-3 0,1 6 3 15,1-9-2-15,3 0 2 0,4-2-2 16,-1-1 0-16,7 1-1 0,-4-2 0 15,0-3-2-15,1-2 0 0,-5-1 1 16,3-1-2-16,-1 0 2 0,-8-2 2 0,3 1 0 16,-4-1 0-16,1 0 1 0,1-8-1 15,-1 2 1-15,-2-6-1 0,-1-5 5 16,-1-1-2-16,0-6 2 0,-7 2 0 16,-5 2 0-16,-4 0 3 0,-2 2 2 15,-1-1 0-15,-3 3 2 0,1 2 0 0,0 2-4 16,5 4-2-16,2 2-4 0,4 3-3 15,4 2-1-15,2-1-5 16,-1 2-3-16,1 0-4 0,-1 0-6 16,2 6-17-16,3 2-25 0</inkml:trace>
  <inkml:trace contextRef="#ctx0" brushRef="#br0" timeOffset="-166363.18">32491 3491 43 0,'0'0'-5'0,"0"0"5"15,0 0 12-15,0 0-6 0,0 0 7 16,94 21 3-16,-78 4-10 0,0 4 7 15,1 6-10-15,1 3 1 0,2 5-3 0,0 0 3 16,-2 0-3-16,-2 2-5 0,-6 0 5 16,-7 4-3-16,-3 1 2 0,-9 4-1 15,-11 3-4-15,-6 2-6 0,-7 3-12 16,-5-1-20-16</inkml:trace>
  <inkml:trace contextRef="#ctx0" brushRef="#br0" timeOffset="-165822.42">30636 3187 19 0,'0'0'23'0,"0"0"3"16,0 0 5-16,0 0-5 0,-93 91 7 16,73-58-9-16,0 2-3 0,1 7-4 15,1 4-6-15,1 4-3 0,2 4-6 16,4 2-1-16,6 0-3 0,3 0 1 16,2 2-1-16,7-2-4 0,10 1-1 15,7-2-9-15,8 2-17 0,10-7-39 16</inkml:trace>
  <inkml:trace contextRef="#ctx0" brushRef="#br0" timeOffset="-161710.1">28735 3218 34 0,'0'0'-4'0,"0"0"-2"0,0 0 2 16,0 0 1-16,0 0 3 0,0 0 5 16,0 0-9-16,0 0 0 0,0 0-10 15</inkml:trace>
  <inkml:trace contextRef="#ctx0" brushRef="#br0" timeOffset="-158307.62">26700 2875 0 0,'0'0'1'16,"0"0"3"-16,0 0 1 0,0 0 1 16,0 0 1-16,-85 73 3 0,67-46 0 15,-1 3 1-15,1 0 1 0,0 2 1 16,1 0-4-16,1 1 4 0,2-1 4 0,3-1-7 15,4-2 5-15,4-2-7 0,3-1-3 16,0-2 0-16,7 0 0 0,5-1-3 16,5-2 0-16,4-2 2 15,3-1-4-15,4-3 2 0,2-1-3 0,1-4 0 16,-3-2 1-16,1-4 0 0,-9 0-1 16,0-4-1-16,-6 0 1 0,-4 0 0 15,2 0 1-15,-7 0 0 0,2-2 1 16,-4-1 0-16,0 0 1 0,-1-6-2 15,-2 0 1-15,-6-5-1 0,-4-1 0 0,-3 2 0 16,-2 2 1-16,4 2 0 0,-2 3 2 16,-1 0-2-16,5 1-1 0,-6 0 0 15,5 4 0-15,-1-1-1 0,0 2 1 16,-2 0 0-16,-3 0-2 0,5 3 2 16,-2 5-2-16,1 0 0 0,1 2-2 15,-1 2 0-15,-1 2-4 0,3 0-5 0,1 1-5 16,3-4-13-16,1 2-16 15</inkml:trace>
  <inkml:trace contextRef="#ctx0" brushRef="#br0" timeOffset="-157105.81">29041 2617 28 0,'0'0'13'0,"0"0"-4"0,0 0-2 15,0 0-4-15,0 0-2 0,0 0 1 16,0 0 1-16,0 0-2 0,0 0 1 16,-35 10-2-16,3 1 4 15,-1-1 2-15,1-3 2 0,2 0 4 0,3-1 0 16,8-3 0-16,3 2-3 0,5-4-2 16,5 0-5-16,1 1-4 0,5-2 4 15,0 5-4-15,3 3 5 0,11 2-2 16,8 3-1-16,9-6 0 0,4 1 0 15,6-1-2-15,1-1 2 0,3 3-3 0,-2 0 1 16,0 2-2-16,-3-1 4 0,-3 5-3 16,-2 1 0-16,-4 1 3 0,-5 1-1 15,-3 2 0-15,-7-1 1 0,-2 3-1 16,-7-7 0-16,-4 3-1 0,-3-1 2 16,-1 0 0-16,-12 2 2 0,-5-2 0 15,-6-3 0-15,-5-4 1 0,-4-1 0 16,-2-5 2-16,-3 0 0 0,-1-4 3 15,3 0 3-15,3-2-1 0,1-5 2 16,5-3-2-16,5-2 0 0,3 1-1 0,9-1-1 16,1-1-2-16,7-4-4 0,2 0 1 15,0-6-3-15,11-1 1 0,5 1-2 16,4-1-1-16,6 2 2 0,0-2 0 16,5 0 0-16,-1 4 0 0,-1-1 0 15,0-1 0-15,-3 2 0 0,0 2 2 0,-3 1-1 16,-4 1 0-16,-2 0-1 0,-4 0 2 15,-1-1 0-15,-7 5-6 16,-2-5 5-16,-3-3-7 0,0 1 3 16,-1-6-3-16,-6 5-4 0,-2 0-6 0,-1 3-6 15,1 5-6-15,-2-1-15 0,4 5-20 16</inkml:trace>
  <inkml:trace contextRef="#ctx0" brushRef="#br0" timeOffset="-155838.28">29466 4269 47 0,'0'0'16'15,"0"0"-1"-15,0 0-7 0,0 0-3 16,0 0-5-16,0 0 1 16,0 0-1-16,0 0 5 0,0 0-1 0,0 0 2 15,-32 38 0-15,28-16-1 0,0 1-3 16,4 1 1-16,0-1-3 0,0-3 1 16,7 2 1-16,3-4-5 0,2-1 3 15,1-3-4-15,1-2-1 0,3-4 5 16,-5-4 0-16,5-1 0 0,2-3 3 0,1 0-3 15,5 0 0-15,-3-4-1 16,-3-3 1-16,-7 1 4 0,0-1-1 16,-2-2 2-16,-1 3-3 0,0-6 0 15,-4 2 1-15,-2 0 3 0,2 0 2 0,-4 0 4 16,2 0 1-16,-3 5 0 0,3 0 2 16,-3 5-5-16,0-1-4 0,0 1-3 15,0-2-3-15,1 1-1 0,-1-1 0 16,0 1 0-16,0-2 1 0,0 3 0 15,2 0 0-15,2 0 0 0,2 12 1 0,1 4 0 16,4 9-1-16,0 2-2 0,-2 3 2 16,2 2-3-16,-2 2 2 0,-1-1 0 15,0 2-3-15,0 0 2 0,-2 3-3 16,0 3-2-16,0 2-6 0,-2 1-11 16,2 4-21-16,-2 0-31 0</inkml:trace>
  <inkml:trace contextRef="#ctx0" brushRef="#br0" timeOffset="-155022.3">29805 5945 132 0,'0'0'-29'0,"0"0"1"16,0 0 7-16,0 0 9 0,0 0 8 0,0 0 3 15,0 0-1-15,0 0 0 16,0 0 0-16,46-77 2 0,-36 74 3 15,-6 1 1-15,1 1-1 0,-1-1 3 16,-4 2-8-16,0-1-4 0,0 1 2 0,2 0-1 16,-1 0 5-16,-1 0-1 0,0 3 6 15,0 6-8-15,-7 5 6 0,-2-2-2 16,-1-3 0-16,-2-1 1 0,5-2 2 16,-1-2-1-16,0 1 2 0,4-2 1 15,-1-1-2-15,3 0-1 0,2-2 1 0,-2 0-2 16,2 0 2-16,0 2-1 15,0-2 3-15,0 0 1 0,0 1 3 0,3-1-5 16,13 0 1-16,6 2 3 0,8-1-6 16,-3 2 3-16,1 2-5 0,-2 1-5 15,-4 2 1-15,-1 0-2 0,-2 2-1 16,-4 0-1-16,-5 0 2 0,-2 0 1 16,-2-2 2-16,-3 1 3 0,0 1 0 15,-3 3 3-15,-3 3-2 0,-9 2 1 16,-6 4-2-16,-7-1 0 0,-5-3-3 0,-6 1-1 15,-3-2 1-15,-5-1-9 0,2 0-8 16,-1-3-27-16</inkml:trace>
  <inkml:trace contextRef="#ctx0" brushRef="#br0" timeOffset="-154413.54">28201 6085 128 0,'0'0'9'16,"0"0"1"-16,0 0 1 0,0 0 0 15,0 0-5-15,0 0-2 0,0 0-1 0,0 0-2 16,35-79 0-16,-28 75 1 0,2-1-1 15,1 2-2-15,-6 1-3 16,0 1-3-16,1 1-2 0,1 0 1 16,-2 0 4-16,4 1 1 0,-5 4 3 0,-1-2 1 15,-1 6 1-15,-1-2 0 0,0 3-1 16,0 0 2-16,-3-5-3 0,2 0 2 16,-2-2 1-16,1 0-1 0,-2-1 0 15,3 3-1-15,1-5-1 0,0 0 0 16,0 0-1-16,0 2 1 0,0-2 2 0,0 1-3 15,0-1 1-15,0 2 0 0,0-2-3 16,0 2 2-16,0-2-2 16,0 1 0-16,1-1-1 0,2 1 2 0,-2 1-3 15,1-2 4-15,-1 1 1 0,1-1 0 16,-1 2 1-16,-1-2-1 0,2 1 0 16,-2-1-1-16,1 0-3 0,-1 2-1 15,2-2-2-15,-2 0-3 0,1 2-5 16,1-2-3-16,-1 0-2 0,1 0-2 15,-1 0-1-15,5 0 5 0,-1 0 12 0</inkml:trace>
  <inkml:trace contextRef="#ctx0" brushRef="#br0" timeOffset="-153804.22">28337 6068 3 0,'0'0'7'0,"0"0"0"0,0 0 1 15,0 0 1-15,0 0-1 0,0 0 0 16,0 0-1-16,0 0 0 0,0 0 1 16,0 0-2-16,13-59 0 0,-13 54-1 0,0 5-1 15,0-1 2-15,0-3-2 16,0-3 0-16,0 1 2 0,0 2-2 15,0 4 1-15,0-1 1 0,0 1-2 16,0-2 2-16,0 0 0 0,0 1 0 0,0-1 1 16,0 0-1-16,0 1 1 0,0 0 0 15,0-1-2-15,0 1-1 0,0-1-2 16,0 1-2-16,0-1 1 0,0 1-2 16,0-1 1-16,0 0 0 0,0 1 0 15,1-1 2-15,-1 2-2 0,2-1 2 0,-2 1-4 16,1-1 1-16,1 1 1 0,-1-2 0 15,0 2 0-15,1-1 1 0,-1 1 1 16,1 0-4-16,-1 0 4 16,1 0-1-16,-1-2 0 0,1 2 0 0,-1 0-1 15,1 0 3-15,-1-2-3 0,1 2 2 16,-1 0-1-16,1 0 0 0,-1-1 2 16,1 1-2-16,0 0-1 0,-1-2 2 15,1 2-2-15,4-1 0 0,0-1 1 16,0 1-1-16,5-1 0 0,-5 2 3 15,4 0-3-15,1 0-1 0,-1 0 1 0,-1 0-2 16,0 2 0-16,5 4 1 16,-6-1-2-16,4 2 2 0,-6-1 1 0,0 2-1 15,1 4 2-15,-2-5 0 0,2 6 2 16,-4-4-2-16,-2-4 3 0,-1 5-2 16,0 3 0-16,-7 6 2 0,-6 5-1 15,-6-3 1-15,-3 1-1 0,-4-3 1 16,-2 0 0-16,-3-4 0 0,1 0 2 15,1-3 1-15,2-1 3 0,2-2-1 0,9-1-1 16,0-3 0-16,7 0-3 0,5-3-1 16,0 0-4-16,4-2-1 0,0 0 1 15,0 0 1-15,4 0 2 0,18 0 1 16,9-7-2-16,14-4-2 0,7-2-4 16,3-3-2-16,3 4-5 0,3-3-7 0,1 3-11 15,-2 0-15-15,-6 1-27 16,-3 2-19-16</inkml:trace>
  <inkml:trace contextRef="#ctx0" brushRef="#br0" timeOffset="-151984.34">26815 5550 6 0,'0'0'13'0,"0"0"1"15,0 0 0-15,0 0-5 0,0 0-2 16,0 0 3-16,0 0-3 0,0 0 1 0,0 0-1 16,-80-21-1-16,57 32 1 0,4-1-1 15,0 3 2-15,3-1-4 0,2 1 0 16,3-4-2-16,4-1-2 0,2 0 0 16,3-5 0-16,1 6-2 0,1 0 2 15,3 4-1-15,8 0 0 0,2-5-2 0,6-3 0 16,0-3-5-16,4 0 0 0,0-2 1 15,0 0-3-15,-1 0 5 16,-5-2 0-16,-1-1-1 0,-3 3 2 16,-1-2 1-16,0 0-1 0,-6 0 6 0,4 1 3 15,-5-1 1-15,-1 0 3 0,2 1-2 16,-6 1-3-16,0-1 1 0,0 1-1 16,1 0-3-16,1 0-2 0,-1 0-2 15,1 0 2-15,2 0 2 0,3 2-1 16,3 10 4-16,0 6 1 0,-2 2-2 0,-1 7 3 15,0 1-3-15,0 4-5 0,1 5 5 16,-1 0-7-16,3 3 5 0,-1 0-2 16,-1-1 0-16,1-3-1 0,1 1-1 15,-1-4-3-15,0-1-8 0,2-1-18 16,1-3-29-16</inkml:trace>
  <inkml:trace contextRef="#ctx0" brushRef="#br0" timeOffset="-138109.3">28042 4502 6 0,'0'0'12'0,"0"0"4"0,0 0-1 16,0 0-1-16,0 0-3 0,0 0-4 0,0 0-1 15,0 0 1-15,0 0-2 0,72-20-1 16,-56 9-3-16,1 1 0 15,2-1 0-15,0-1-1 0,3 0 4 16,1-2-3-16,2-2 1 0,2 1 1 0,2-4-1 16,3-1 2-16,1 1-1 0,0-1 1 15,0 1-1-15,0-1 1 0,-1 4-2 16,-1 2 1-16,-2-1-1 16,-4 3-2-16,-7 5 1 0,-1 0-1 0,-6 5 0 15,-7 0 0-15,0 0 3 0,-4 2 1 0,0-1 3 16,0 1 1-16,2 0-3 0,-1-1-1 15,1 1-4-15,-1 0 0 0,-1-1-2 16,2 1-4-16,-2 0-3 16,1 0 1-16,-1 0 0 0,3 0 1 0,-2 0-3 15,1 0-5-15,2 0-10 0,-1 0-13 16,1 0-9-16</inkml:trace>
  <inkml:trace contextRef="#ctx0" brushRef="#br0" timeOffset="-125676.35">25936 6283 7 0,'0'0'7'16,"0"0"-2"-16,0 0-4 0,-69-86 2 0,52 64-3 15,1-3 1-15,0 3-1 0,1-4 1 16,0 0-2-16,0-1 2 0,-1-2 0 16,2-2 1-16,-1-2-1 0,2-1-1 15,0 0 5-15,0-2-4 0,0-1 5 16,0-1 0-16,3 0-3 0,0-3 2 0,1-2 2 15,3-1 1-15,2-2 2 0,1-2 2 16,2 1-1-16,1-3-1 16,0 0 0-16,0 1-1 0,3-1-2 15,1-1 2-15,-1-1-1 0,1-2-1 0,3-1 0 16,-1-1-1-16,0 0-3 0,0 1 1 16,0 0 0-16,1 0-4 0,-2 4 1 15,1 0 1-15,0-2-2 0,0-1 4 16,2-1 0-16,0 0-4 0,-1-6 3 15,0 0-1-15,2-1-2 0,-2 0 4 0,-1 1-3 16,0 1 2-16,-2 5-2 0,2-2-5 16,-5 3 4-16,2-2-3 0,-2 1 0 15,1 0 4-15,-1 1-1 0,2 0 2 16,0 3 1-16,2-1-2 0,2 2 2 16,3 2-1-16,2 0-1 0,5 4 2 15,3 0-2-15,5 2-2 0,2 1 2 16,2 1-4-16,1 4 2 0,1 1 1 15,-1 4-2-15,1 0 2 0,0 2 0 16,3 0 0-16,2 1 1 0,2-1-1 0,5 1 0 16,0 3-1-16,5-1 1 0,0 3-1 15,2 0-2-15,4 0 3 0,-2 0 2 16,4 1-2-16,4-1 4 0,0 0-4 16,1 2 0-16,0 1 0 0,-2 2-1 15,0 1 1-15,-1 1 1 0,-2 0-4 0,0 2 3 16,-1-3-4-16,-2 2 3 15,0 1 2-15,-2 0 0 0,-2 0 1 16,2 2-1-16,-3 0 0 0,2 0-1 16,-1 1 0-16,3-1 0 0,0 3 1 0,-1 2-1 15,3-1 1-15,-1 4-1 0,2-1 0 16,-1 3 0-16,2 2 0 0,-1 0-3 16,1 0 3-16,-1 0 0 0,-1 2-1 15,1 1 3-15,0 1-2 0,-1 2 0 16,0 2 0-16,3 0 0 0,0 1 0 0,3 1 0 15,-1 1 0-15,2 2-1 0,-1-1 0 16,1 1 1-16,-2 2-2 0,-1 2 1 16,-4 1 2-16,-2 2-3 15,-2-1 2-15,-5 1 0 0,1 1-2 0,-4-1 2 16,-2 1 0-16,-2 2-2 0,-3-2 1 16,-2 2 0-16,-1-2 0 0,-1 2 0 15,0 1 1-15,0 2 0 0,-2 2-1 16,1 0 1-16,0 1 0 0,1 2 0 15,-1-1 0-15,-1 1 1 0,1-1-2 0,-1 0 3 16,0 4-3-16,2-1 2 0,-4 2 0 16,2 1 0-16,-1 1 4 0,-1 1-4 15,-1 0 2-15,-1-1-3 0,-1 5-2 16,-2-2 2-16,0 3-1 0,-2 1 1 16,-3 0-2-16,1 2 2 0,-4-2-1 15,-1-2 1-15,-3 2 0 0,-2-1-3 0,-3 0 6 16,-1 3-2-16,-2-2 2 15,-2 2 1-15,0-1-4 0,-2-1 1 16,-3 2-1-16,1-1 0 0,-1 2 0 0,-1 2 2 16,2-2-2-16,-2 0 2 0,1 0-1 15,2-1-2-15,-2-1 3 0,2 2-4 16,-1-3 0-16,0 2 2 0,1-2-1 16,-2 1 1-16,0-1 0 0,-1 2 1 15,0 1-2-15,-3 0 2 0,-1-3-2 0,2 0 1 16,-3-4-1-16,-1 1 2 15,-2-5-2-15,-1 1-1 0,-1-1 1 16,-3-1-2-16,0-2 1 0,-4 1 1 16,-2-1 1-16,-1-1-3 0,0 1 4 0,-1 0 1 15,-2-3-1-15,-2 2 0 0,1 0-2 16,-3-2 1-16,-2 1 0 0,2-3 1 16,-2-1-1-16,-1 1 0 0,0-4 0 15,1-1 1-15,-4 2-1 0,3-3 1 16,-3 1-2-16,0-2-2 0,-4 1 0 0,1 1 0 15,-3 0 3-15,-2-2 1 0,-2 1-1 16,0-2-1-16,-3 0 0 0,-1 0 2 16,0 0-1-16,-1 0 2 15,0-1-2-15,1-1 1 0,2 1-3 0,-3 1 2 16,1-4-1-16,2 3 2 0,-1-3-1 16,0 1 0-16,1 0 0 0,0-1 0 15,-1 0-1-15,1-1 2 0,0-3-2 16,-1 0 0-16,3 0 2 0,-3 0 0 15,0-2-1-15,-2 3 1 0,-1-2-2 0,-1-3 1 16,0 0 0-16,-2 0 0 0,2 1 1 16,-1-1-1-16,-1 1 0 0,0-1-1 15,2 1 1-15,-2-3 1 0,2 0-1 16,1 0 1-16,0-4-1 0,-2 2 1 16,2-1 1-16,1-1-2 0,3-1 0 15,-1 0 0-15,1-1-2 0,3 1 4 16,-1 1-4-16,4 0 2 0,-1-1-1 15,1 1 0-15,1-2 0 0,0 1 0 16,2-1 0-16,0 0 1 0,3 1 0 0,-1-1-2 16,-1 0 0-16,2 0 0 0,2 0-1 15,-1 0 1-15,2 0-3 0,3-4 0 16,1-2 1-16,2-1-1 16,1-4 3-16,2-1-6 0,0-1 1 0,1-1-3 15,1-2-3-15,1-1-7 0,3 2-3 0,0-2-11 16,4 7-6-16</inkml:trace>
  <inkml:trace contextRef="#ctx0" brushRef="#br0" timeOffset="-109857.81">27802 4253 0 0,'0'0'3'15,"0"0"-1"-15,0 0 2 0,0 0-2 16,0 0 1-16,27 89 0 0,-18-72 0 0,0-3-1 15,3-2 0-15,0-1 0 0,1-2 0 16,2 0 0-16,-4-2-1 16,4-2 1-16,-7 0-2 0,3-4 2 0,0 2 0 15,-5-3 3-15,6 0 1 0,0 0 2 16,4-1 2-16,7-7 0 0,-2-2 1 16,1-3-5-16,4-1 0 0,2-2-4 15,6-2 2-15,2-2-3 0,6-3 0 16,3-3 0-16,5 1 1 0,1-2 0 15,5-2 2-15,2 1-2 0,3 3 3 0,0 2-4 16,-1 1-1-16,-2 6-2 0,-3 2-4 16,-4 3-2-16,-2 4 1 0,-7 0-5 15,0 1-1-15,-6 2-6 0,-4 3-8 16</inkml:trace>
  <inkml:trace contextRef="#ctx0" brushRef="#br0" timeOffset="-74340.97">29754 6448 4 0,'0'0'3'16,"0"0"-1"-16,0 0 1 0,0 0-2 16,94 95 4-16,-68-68 2 0,3 0 1 15,3 1-4-15,0 3 0 0,1 1-3 0,-3 2-2 16,1 5 1-16,-1-1-2 0,-1 2 2 15,0 2 0-15,-2 2 3 0,2-2-3 16,-1 1 1-16,-1 0-1 0,-1 0 1 16,3 0 3-16,-3-1-2 0,2-1 1 15,-2 1-2-15,-2 1-1 0,1-2 1 16,-2 1 0-16,0 3 2 0,0-3-3 16,2 2 3-16,-3 0-4 0,2-2 6 15,-1 2-4-15,0-4-1 0,-2 0 2 16,0-2-2-16,-2-4 4 0,-2 1-7 0,-1-3 5 15,-1-1-5-15,-1-5 1 0,-2-2-2 16,0-3 3-16,-1-1-1 0,-4-8-1 16,0 1 2-16,-2-4-1 0,-2-1-2 15,2 1-1-15,-3-4 1 0,-1-1-2 16,-1-4-1-16,0 0-5 0,0 5-4 0</inkml:trace>
  <inkml:trace contextRef="#ctx0" brushRef="#br0" timeOffset="-74047.71">30231 8177 101 0,'0'0'-2'0,"0"0"2"0,0 0 0 15,0 0-2-15,100 58-3 0,-73-50 0 0,4 2-2 16,1-5-6-16,1 2-1 0,2-2-14 15</inkml:trace>
  <inkml:trace contextRef="#ctx0" brushRef="#br0" timeOffset="-73756.44">31032 8075 86 0,'0'0'6'0,"0"0"-1"16,0 0-2-16,0 0-3 0,0 0-1 15,0 0-5-15,0 0 5 0,0 0 1 16,0 0 1-16,-17 15 3 0,2 6-2 0,-2 2-2 16,-3 3 2-16,0 2 0 15,-5-3 1-15,1 2 2 0,-2-2 0 0,0-1-2 16,-1-3 2-16,1 1-3 15,-1-1 1-15,-1-2-3 0,1 1-1 0,0 0-7 16,1-1 5-16,2 0-8 0,0 1-10 16,4-1-4-16,2 3-35 0</inkml:trace>
  <inkml:trace contextRef="#ctx0" brushRef="#br0" timeOffset="-71152.66">29830 9492 4 0,'0'0'6'0,"0"0"1"16,0 0-1-16,0 0 1 0,-94 57-1 15,76-45 1-15,1 2-1 0,2-2 0 16,1 2 1-16,4-5-2 0,1 1-2 0,3-2 1 16,0 1-2-16,2 0 1 15,3-4 2-15,-1 7-2 0,2-3 2 16,4 5 0-16,9 2-3 0,2-2 0 0,5-4 2 15,2 0-3-15,3-1 0 0,2-3 0 16,2 1-1-16,3 0 0 0,1-1 3 16,3 1-3-16,0 2 0 0,0 0 1 15,-1 2-5-15,-3 0 4 0,0 1-3 16,-3-2 3-16,-2 3-1 0,-1-1 1 16,-6 1-3-16,-2-4 1 0,-7 1 0 15,-2-1-1-15,-5-2 2 0,-2-3 1 16,0 0-1-16,-2 3 2 0,0 1 1 15,-7 6 2-15,-4 3-2 0,-4-5 2 0,-2-1 1 16,-2-1-1-16,-4-2 2 0,-2 1 2 16,-2-2 1-16,-2-1 1 0,-1 0 0 15,-2-2-1-15,-1 2-1 0,-2-3-2 16,2 1 0-16,-1 0-3 0,2 1 0 16,2 1-2-16,1 0-1 0,3 2-1 0,0-1-1 15,2 3 0-15,3-1-3 0,0 1-1 16,3 3-2-16,1-1-3 0,5-4-2 15,1 2-4-15,5-3-10 16,2 1-13-16,-2-1-21 0</inkml:trace>
  <inkml:trace contextRef="#ctx0" brushRef="#br0" timeOffset="-70798.42">29761 9758 14 0,'0'0'2'16,"0"0"0"-16,0 0 4 0,103-45 0 0,-70 38 1 15,2-1 1-15,1 2 0 0,-1 1-2 16,-2-1-4-16,-1 1 0 0,-3 3 1 16,-2-1-1-16,-2-1-2 0,-2 1 1 15,-7 0 0-15,1 0-1 0,-5 2 2 16,-1-2-1-16,-1 1 1 0,-1-3-1 0,0 2 1 16,-5 2 0-16,0 0-2 15,-1-2 1-15,0 0-1 0,0-1-1 0,2 3-1 16,-5 1-4-16,0-2-4 15,0 2-4-15,1 0-11 0</inkml:trace>
  <inkml:trace contextRef="#ctx0" brushRef="#br0" timeOffset="-70035.69">29037 10484 11 0,'0'0'14'0,"0"0"2"0,-106-100-2 0,83 59-1 16,4-3 3-16,5-5-1 15,2-2 0-15,6-4-3 0,5 0 3 16,1 1-5-16,3-2 2 0,7 1 1 15,4 0 0-15,3 2 4 0,4 2-2 0,1 2-3 16,4 2 0-16,0 2-4 0,4 0-2 16,6 4 0-16,3 0-2 0,3 4 1 15,7-1 0-15,5 6-2 0,1-2 1 16,6 6-2-16,4 0-1 0,4 2 1 16,1 3-4-16,2 1 2 0,3 4-2 0,-3 1 4 15,3 3 1-15,-4 5-2 0,-4 3 0 16,-3 3-1-16,-5 3-1 0,-3 3 0 15,-2 7 0-15,-5 3-3 16,0 4 4-16,-4 2-2 0,-2 2-1 0,-2 5 1 16,-4 2-1-16,1 2 1 0,-1 4 2 15,-3 2 0-15,-4 3 2 0,-3 2-5 16,-4 2 0-16,-6 0-2 0,-3 0-2 16,-2 0 3-16,-5-4 1 0,-1 0 0 15,-5-2 1-15,-1 0-1 0,-1-1 0 0,-7-2 0 16,-6-1-3-16,-2-2-7 0,-5 3-16 15,-5 0-25-15,-5 0-53 16</inkml:trace>
  <inkml:trace contextRef="#ctx0" brushRef="#br0" timeOffset="-68884.72">29102 10542 1 0,'0'0'9'15,"0"0"-2"-15,91 26 2 0,-52-20 2 16,7-2-3-16,4-1 2 0,3-3 1 16,3 0-5-16,4 0 3 0,0-5 1 15,1-2-6-15,0-4 5 0,-2-1-5 16,-4-1 5-16,2-2-4 0,-4-4 3 16,-1 1-2-16,-4-2-3 0,-2-1 3 15,-4 0-3-15,-3-4 0 0,0 1-3 16,-3 0 0-16,-1 0-2 0,-2 1 2 0,-2 3-1 15,-3 2 1-15,-2 3-1 0,-1 1-1 16,-5 3-1-16,-4 5-1 0,-1 1-2 16,-4 1-7-16,-7 3-7 0,8 1-26 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09T03:46:39.025"/>
    </inkml:context>
    <inkml:brush xml:id="br0">
      <inkml:brushProperty name="width" value="0.05292" units="cm"/>
      <inkml:brushProperty name="height" value="0.05292" units="cm"/>
      <inkml:brushProperty name="color" value="#FF0000"/>
    </inkml:brush>
  </inkml:definitions>
  <inkml:trace contextRef="#ctx0" brushRef="#br0">29035 3506 252 0,'0'0'7'16,"0"0"-1"-16,0 0 1 0,0 0-1 0,0 0-2 15,0 0 3-15,50 87 3 0,-45-63 0 16,-3 3 2-16,0 0 3 0,0 1 1 15,-1 1 3-15,1 0 0 0,-1 2-2 16,1 3-3-16,-2 1 2 0,0 3 4 16,0 3 4-16,0 4 2 0,-3 3-3 15,-3 3-7-15,-2 5-1 0,0 3-4 16,1 2-1-16,0 2-1 0,0 2-2 16,1 0-3-16,1 2-2 0,3 2 1 15,-1 3-4-15,3 1 1 0,0 1-2 0,0-1 1 16,1 3 1-16,3-2-2 0,1 2 0 15,-1 2 2-15,2 0-2 0,-3 1 1 16,-2 1 2-16,-1 4-1 0,0 0 3 16,-1 1 0-16,-9 1-3 0,0 1 3 15,-2 1-1-15,-2 0 0 0,0 0 4 0,2 0-4 16,3 0 3-16,1-4 0 16,6-2-1-16,2 1 2 0,0-4-2 15,5-2-1-15,6 1 1 0,0-4-1 16,1-1 0-16,1-3-1 0,1-3 1 0,-2-3 4 15,1-1-6-15,-3-1 3 0,-3-3-3 16,-1 0-4-16,0-2 3 0,-4-2-2 16,-2-3 2-16,0 0-3 0,0-5 1 15,0-3-1-15,0-3 0 0,-1-3 6 16,0-3-3-16,-2-3 6 0,0-3-6 16,2-10-2-16,-1 1-1 0,1-7 2 0,1-8-3 15,0 7-1-15,0-6-2 16,0-1-8-16,0 2-8 0,0-7-22 15,0 4-23-15,0 1-29 0,0 1-67 0,0-1-31 16</inkml:trace>
  <inkml:trace contextRef="#ctx0" brushRef="#br0" timeOffset="683.89">27335 6897 334 0,'0'0'7'0,"0"0"0"16,120-24 1-16,-65 19-4 0,7 1-1 16,9 1-3-16,4 0-3 0,7-1 3 15,9-1 3-15,6-1-3 0,8-2 0 16,6 0 1-16,7-1 0 0,7 0 0 0,5 0 1 16,2-2 0-16,5-1-1 15,2 2-1-15,4-3 3 0,4 1-1 16,1 0 1-16,5-1 0 0,2-1 4 15,0 0 0-15,1 0 2 0,1 2 0 0,-2-1 1 16,0-1-1-16,-6 0 3 0,0-1-4 16,-5 3 1-16,-2 0-2 0,-7 0-4 15,-7 1 2-15,-5 1-5 0,-6-1-1 16,-11 0 7-16,-4 1-6 0,-9 1 4 16,-6-1 0-16,-8 1-6 0,-6 2 4 0,-8-1-4 15,-10 1 1-15,-6 2 0 0,-10-1 1 16,-9-1 0-16,-10 3 1 0,-5-1-1 15,-5 3 0-15,-6 1 0 0,1-1 0 16,-5 2-3-16,0-2 0 0,0 2-2 16,0-5-3-16,-3 3-5 0,-10-3-8 15,-6-1-8-15,-4 5-16 0,-9-4-17 16,0 5-30-16,-2-1-28 0</inkml:trace>
  <inkml:trace contextRef="#ctx0" brushRef="#br0" timeOffset="3936.35">30207 4302 207 0,'0'0'12'0,"0"0"-4"0,0 0-7 0,0 0-2 16,0 0-1-16,0 0-2 0,37-91 1 15,-12 75 1-15,4 0 0 0,1-1 1 16,5-2 3-16,0 1-2 0,2 0 3 16,1 0-1-16,5 0 0 0,-1 0 3 15,6-1 0-15,-2 3 0 0,3 0-1 0,-1 1-1 16,0 2-1-16,-3-1 1 16,1 3-4-16,-3 2-1 0,-1 1-2 15,-4 5 0-15,-5-2 1 0,-3 3 2 16,-4 2 0-16,-8 0 1 0,-2 0 1 0,-6 2-1 15,-4 4 5-15,2-2 0 0,-7 5 2 16,2 5 3-16,-3 1 0 0,-1 5-2 16,-6 0-1-16,-5 2-2 0,2-2-4 15,1 6 1-15,1 0-2 0,1 2 0 16,1 1 1-16,3 1-1 0,1 2-1 0,2-1-2 16,0-1-3-16,8-2-1 0,2-3 1 15,4 0 0-15,4-1 0 16,3-1 6-16,4-2-6 0,2 0 5 15,4 0 2-15,0-1-8 0,3-1 6 0,-2-1-6 16,-1-1 0-16,0-2-4 0,-4 0-1 16,-1 2-2-16,-5-2 2 0,-4 0 4 15,-4 2 3-15,-3-5 4 0,-7 1 1 16,-3 2 2-16,0 5 1 0,-10 0 0 16,0 3 0-16,-2-2 1 0,-2 0-1 0,2 2-1 15,-2 1 1-15,2 2-2 0,2 0-1 16,-2-1 2-16,4-1-1 0,0-2 2 15,4 1-1-15,-1-3-1 0,2-3-2 16,1-2 1-16,2 5-1 0,0-1 2 16,0 7-1-16,0-2 0 0,0 4 1 15,0-3-2-15,-1 3 2 0,-1 1-2 16,-2-4 1-16,1 3-1 0,-3-3 0 16,0 1 0-16,-1 0 1 0,-2 0 0 15,2 0 1-15,-2-1 0 0,-1 2-5 0,0-3 6 16,1 2-6-16,-2-3 5 0,1 0-1 15,-2 0 3-15,-2-2-3 0,-1 1-4 16,-3-2 3-16,-4-2-4 0,-1-2 5 16,-6 1 0-16,-7 0 1 0,-3 0 3 15,-9 1-1-15,-6-3 2 0,-6 1 3 0,-6-2 3 16,-4 1 0-16,-1-1 0 16,-2-3 2-16,1-2-2 0,4-1 0 15,3-3-4-15,3-2-3 0,4-1-1 16,6-2-2-16,4 0 1 0,8 0 3 0,6-8-1 15,7-2 2-15,7-4 0 0,7-3-4 16,4 4 2-16,8-5-1 0,1-1-3 16,7-3 2-16,8-9-2 0,2 2 1 15,3 1-2-15,2-2 5 0,-1 4-4 16,-3-1 3-16,-2 0 2 0,-6 4 0 0,-3 5 4 16,-5 0 2-16,-2-1-2 15,-6 2 1-15,-6-4-1 0,-4 2-2 16,-3 4-3-16,-1 0-2 0,-3 1 0 15,1 2-1-15,-2 0-1 0,1 0-1 0,1 0 2 16,2-1-3-16,-1 3 2 0,1-4 0 16,4 1 2-16,-1-3 2 0,4-2-1 15,-1-2 0-15,2-1-3 0,0-3 3 16,1-1-4-16,2 1-1 0,2 0 0 16,0 0-2-16,1-1 0 0,2 1 2 0,-1 1 0 15,-1 2 1-15,0-1 1 0,-2 3 1 16,-1-1-1-16,1-1 1 0,-2 0-1 15,-1 1 0-15,0-2 0 0,-1 3 0 16,1-1 1-16,0 2-1 0,3 4 2 16,2 1-1-16,2 2 1 0,2-1-2 15,2-4 0-15,0-1 1 0,5-5 0 16,5 2 1-16,6 2 1 0,4 0 1 16,0 0 0-16,6 0 2 0,2 1-1 15,1 2-2-15,2 1-2 0,0 2 0 0,-1 2-2 16,-2 0 1-16,-2 1-2 0,-9 3 1 15,0 2-2-15,-6 1 2 0,-7 1-1 16,3 0 0-16,-7 2 0 0,0-1-1 16,0 1 3-16,-3-5 0 0,-7 0 3 15,-3-3 0-15,-4-1-1 0,4 2 2 16,0 2-1-16,1-3-1 0,5 1 0 16,-5-1 0-16,7 2 0 0,0-3-2 15,1-1 1-15,4 0 2 0,0-7-3 16,4 0 4-16,5-2-4 0,2 1 0 0,1-1 0 15,-2 2-3-15,2 1 3 0,-2-1 0 16,2 0-1-16,2 1 0 0,-1 2-1 16,4 2-4-16,-1-1 3 0,3 5-4 15,-1 0-2-15,0 2-2 0,2 1-14 16,2 3-19-16,0 1-35 0,2 1-59 0</inkml:trace>
  <inkml:trace contextRef="#ctx0" brushRef="#br0" timeOffset="5391.3">31784 7196 294 0,'0'0'-1'0,"0"0"-1"0,0 0-1 0,0 0 9 16,88-82-6-16,-56 67 6 0,0 0-3 15,0-1 0-15,0 4 7 0,-2-1-6 16,-1 4 4-16,-3 4-8 0,-3 5 0 16,-4 0-1-16,0 6 0 0,-5 10 1 15,-1 1 0-15,-4 8 1 0,-3 4 2 16,-5 3-2-16,-1 5 4 0,-1 1-1 16,-8 1-2-16,-4 0 0 0,2-4 0 15,-4-3 1-15,1-3 1 0,-1-5 3 0,1-6 0 16,3-6 1-16,6-4-4 0,2-5 5 15,3-3-8-15,-2 0 6 0,0 0-6 16,-1-1-2-16,1-10 5 0,2-9-7 16,3-6 6-16,7-7-6 0,3-2-2 15,3-1 0-15,0-2-2 0,3-1 1 16,-2 3 3-16,2 2-1 0,-4 4 4 16,-3 5 1-16,-4 7-1 0,-4 10 2 15,-1 4-1-15,-3 4-1 0,0-2 0 0,0 2 2 16,0 0 1-16,0 0 4 0,0 6 6 15,-7 9 2-15,-4 7 5 0,-3 6 8 16,1 4 1-16,-1 2-1 0,1 2-6 16,2 0-7-16,3-1-4 0,5-3-3 15,3 0-1-15,0-4-3 0,4-1 1 16,8-3-2-16,2-3 0 0,6-4-2 16,2-4 1-16,2-2-1 0,4-5-1 15,1-4 0-15,5-2-3 0,-1 0 0 16,3-7 0-16,-3-3-1 0,0-4-1 0,-1 1-2 15,-4-1 1-15,-4 0-18 0,0 2-12 16,-3-3-33-16,-8 5-39 0,0-2-86 16</inkml:trace>
  <inkml:trace contextRef="#ctx0" brushRef="#br0" timeOffset="6489.52">28697 3466 300 0,'0'0'5'0,"0"0"-1"0,0 0 1 16,-6-82-4-16,6 53 1 0,1-1 1 15,4-1-3-15,2 0 1 0,2-2-1 16,2 1 2-16,4 1-1 0,1 0 1 0,1 2-1 16,3 2-1-16,0 1 1 0,-1 4-1 15,0 4 2-15,-1 3-1 0,0 3 2 16,-4 5 0-16,0 4 0 0,-1 3 0 15,1 1 2-15,1 9 2 0,-2 9 1 16,-3 2-3-16,-1 3 1 0,-2 4-4 16,1 1 2-16,1 1-3 0,0 0 0 15,1-1 1-15,0-3-2 0,0-4-1 16,3-2 1-16,-4-9-1 0,3-2 1 16,-4-4 1-16,4-5 0 0,5 0 2 0,1 0-4 15,7-11 1-15,1-1-3 0,2-5 0 16,1-3-1-16,1-2-2 15,-2-3-1-15,-4-2-4 0,0-2 3 16,-4-1 0-16,-6 1 3 0,-2 0 5 0,-4 2 3 16,-3 7 1-16,-4 4 4 0,-1 3 2 15,0 7-1-15,0 1-1 0,0 5-2 16,-1 0-3-16,-7 0-1 0,-4 5 0 16,-3 7 1-16,1 5 0 0,2 3 1 15,0 3 0-15,1 2 3 0,1 1 1 0,2 5 6 16,4 1 0-16,-1 2 3 0,3 2-2 15,2 1-3-15,0 1-6 0,0 0 1 16,6 1-5-16,-1-4-2 0,3 2 0 16,1 0-2-16,0 0 2 0,2 0 0 15,-1 1 3-15,1-1 1 0,-2 0 0 16,0 0-1-16,-3-5-3 0,-2-1 0 16,-3-2 1-16,-1-2 0 0,-4-1 0 15,-6-2-2-15,-3 1 1 0,-4-4 0 16,-7-2 1-16,0 1 1 0,-7-6-1 0,-1 0-1 15,1-5 2-15,-2-5-1 0,5-4 1 16,2 0-1-16,1-7 1 0,5-8-1 16,6-4 0-16,2-3 1 0,6-7 2 15,5-3-1-15,1-5-2 0,7-2 1 16,9-5-2-16,4-5 0 0,1-1 0 0,5 0-2 16,1 1 2-16,3 3-5 0,1 2-2 15,1 2-4-15,2 1-5 16,3 6-13-16,1 1-26 0,4 2-69 15,2 0-64-15</inkml:trace>
  <inkml:trace contextRef="#ctx0" brushRef="#br0" timeOffset="12461.98">29852 4396 70 0,'0'0'23'0,"0"0"-3"0,0 0 0 0,0 0-2 16,0 0-1-16,0 0-6 0,0 0-4 15,0 0-7-15,0 0-2 0,0-4 1 16,0 4 1-16,-1 0 4 0,-2 11-1 16,0 5 2-16,0 8-1 0,-1 0-3 15,1 2 2-15,0 2-1 0,-1 3 1 16,0 1-2-16,1 0-2 0,0 2 0 16,3 3 0-16,0 3 1 0,0-1-1 15,0 4 1-15,3 0-2 0,1-2-1 16,1 3 3-16,1 1 0 0,0-3-1 0,0 2 0 15,0-2-1-15,-1 1 0 0,1-2 2 16,-1 0 0-16,-1-3-1 0,0-2 0 16,-1 3 2-16,2-3 0 0,-1-2-2 15,-1 3 2-15,0-3-5 0,1-1 7 16,0-3-6-16,2-1 2 0,0-3-2 0,1-2-3 16,-1-2-4-16,-2-9-9 0,4 1-18 15,-2-5-35-15</inkml:trace>
  <inkml:trace contextRef="#ctx0" brushRef="#br0" timeOffset="13080.79">30088 4102 57 0,'0'0'5'16,"0"0"-7"-16,0 0 1 0,0 0 4 0,0 0 5 15,0 0 4-15,0 0 7 0,0 0-1 16,10 101 5-16,-5-60-3 0,0 4-2 16,-2 3-2-16,0 4-1 0,0 2-4 15,-2 1-1-15,1-1-2 0,-1 2-2 16,1-1-1-16,1 2 2 0,0 2 1 0,0-2 4 16,2 2-3-16,1-2-1 15,0-2-2-15,0 0-2 0,0-3-1 16,-2 2-1-16,3-2 2 0,-3 1-4 0,1-1 0 15,-2 1 0-15,1 1-1 0,-3-1 1 16,2 2 1-16,-1 0 1 0,-1-3-2 16,2-1 1-16,0-4-3 0,0-3 0 15,0-1-1-15,1-5-1 0,2-4 0 16,1-3-4-16,2-4-1 0,1-4-4 16,0-4-4-16,3-2-9 0,0-3-9 0,-2-6-16 15,4-4-16-15</inkml:trace>
  <inkml:trace contextRef="#ctx0" brushRef="#br0" timeOffset="13645.95">30460 4285 91 0,'0'0'32'0,"0"0"-5"0,0 0-6 16,0 0-5-16,0 0-8 0,0 0-5 16,0 0-5-16,0 0 1 0,0 0 0 15,-13-40 3-15,13 52 5 0,0 10 2 16,0 6 0-16,0 6 2 0,0 6-3 0,1 0-1 16,2 6 1-16,0 1-1 0,0 3 4 15,1 2-3-15,1-1-1 16,0 2 0-16,2 2 0 0,-1 1 0 15,0 2 1-15,0 0 2 0,1 0-6 0,2 1 1 16,-2 1 0-16,0 1-3 0,1-2 0 16,0 2-2-16,1 0-3 0,1 0 4 15,3 2 1-15,2 2 4 0,-1 1-4 16,0-3 0-16,2 0 0 0,-1-5-3 16,0-1 5-16,0-2-1 0,1-2-6 0,-3-5 0 15,1-4-1-15,-2-1 0 0,0-5 0 16,0-2 2-16,-1 0 0 0,-2-6-1 15,0-2-1-15,-1-4-4 0,-2-3-5 16,-1-5-9-16,-2-7-16 0,-1-5-23 16,-2-4-30-16</inkml:trace>
  <inkml:trace contextRef="#ctx0" brushRef="#br0" timeOffset="14146.29">30901 4016 139 0,'0'0'15'0,"0"0"-1"0,0 0-3 15,0 0-4-15,0 0-4 0,0 0-4 16,0 0-3-16,0 0 0 0,0 0 0 0,0 0 5 16,-21-9 3-16,21 32 1 0,0 9 2 15,0 4-1-15,3 7-2 0,3 2 0 16,2 5-5-16,3 3 2 0,1 4 4 15,-1 3 4-15,3 2 2 0,0 4 1 16,0-1-4-16,1 2-3 0,-1-1-2 16,-1 0-2-16,1 0-1 0,-2 1 0 15,-2 2 1-15,0 1 3 0,-3 1-1 16,-1 4 0-16,-3-1 0 0,0 2 0 16,0 0-4-16,-1-1 1 0,0 3-2 0,0-3 0 15,0-4 2-15,1-5-5 0,0-5 3 16,2-8-2-16,1-6 0 0,-1-4 1 15,4-5-1-15,0-5-1 16,-1-2-4-16,1-6-6 0,2-2-11 0,-3-8-20 16,2-3-32-16</inkml:trace>
  <inkml:trace contextRef="#ctx0" brushRef="#br0" timeOffset="14631.52">31128 4118 7 0,'0'0'7'16,"0"0"-1"-16,0 0 0 0,0 0-2 15,0 0 4-15,0 0 3 0,0 0 4 16,0 0 7-16,0 0 3 0,-2 27-1 0,4 5-1 16,2 8-2-16,0 5-7 0,1 7-5 15,1 3 1-15,1 8 0 0,0 3 1 16,0 4 4-16,2 7-5 15,1-2-4-15,0 0-2 0,0-2-3 0,5-5 5 16,-1-1-4-16,2-3 6 0,-3-2-4 16,0-2 1-16,-3-2 0 0,-2-2-2 15,-1-1 5-15,0-2-2 0,-1-1 1 16,-2 1-4-16,-1-2-2 0,0 0-1 16,0-6-1-16,-2-1 1 0,2-3 0 0,1-3-4 15,-1-3 2-15,2-4-5 0,-1-4 1 16,0-9-3-16,1-3-3 0,-2-5-6 15,-2-5-10-15,1 0-22 0,-2-5-17 16,0 0-40-16</inkml:trace>
  <inkml:trace contextRef="#ctx0" brushRef="#br0" timeOffset="15497.64">29605 4717 9 0,'0'0'1'15,"0"0"2"-15,0 0 0 0,97-37 1 16,-57 29 0-16,4 0 1 0,6 1 1 0,4-2 1 15,5-2 1-15,9-1 3 0,2-2 0 16,5-1-1-16,4-3-1 0,2 0-1 16,3-4-2-16,2 1 8 0,3-2-3 15,4 0 4-15,-1 1-3 0,4-1-6 16,-1 0 0-16,1 1 1 0,-4 2-2 0,-1 0-3 16,-4 2-1-16,-3 1-6 0,-6 2-5 15,-3 1-1-15,-8 4-2 0,-7 0 0 16,-8 5-3-16,-7-1-3 15,-7 5-8-15,-11 1-13 0</inkml:trace>
  <inkml:trace contextRef="#ctx0" brushRef="#br0" timeOffset="15982.05">29299 5223 23 0,'0'0'-5'16,"0"0"5"-16,0 0 0 0,0 0 2 16,0 0 2-16,0 0 2 0,95-17 7 15,-61 7 3-15,3-1 4 0,3 0 0 0,4-1-1 16,6 0-5-16,4-2 1 16,3 2-7-16,6 2 0 0,2 0 0 15,6 1-2-15,2 0-1 0,4-2-5 16,4 0 0-16,3 0 0 0,3 0 4 0,4-2 4 15,1 1 1-15,4-3 0 0,-1-1-2 16,3 0-7-16,1 1 1 0,-1-1-2 16,1 1 0-16,-1 0 3 0,2-1 2 15,-4 3-3-15,-1-1 0 0,-4 2-6 16,-9 1 2-16,-5 0-1 0,-6 3 1 0,-6 0 5 16,-4 1-7-16,-5 0 8 15,-6 3-2-15,-5-1-10 0,-3 3 7 0,-9-2-12 16,-2 3-10-16,-12 1-15 15,-8-2-24-15</inkml:trace>
  <inkml:trace contextRef="#ctx0" brushRef="#br0" timeOffset="16451.73">29420 5666 101 0,'0'0'0'0,"0"0"2"16,122-3-2-16,-68-7 0 0,9-1 2 15,3-3 3-15,6-1 5 0,4 0 2 0,3-2 3 16,2 1-1-16,3-1-4 0,1 1 2 16,1 1-1-16,2-2-2 15,2 2 2-15,1 0-3 0,1 0-1 16,2 2-1-16,0-1-6 0,3 1-1 0,0 0 0 15,-2 1 3-15,1 0 1 0,1 0-3 16,0 1 1-16,-2 2-6 0,-2 1-1 16,-4 1 2-16,-5 2 2 0,-7 0-6 15,-5 2 3-15,-6 1-1 0,-5-1-9 16,-5-1 2-16,-8 3-18 0,-3-1-13 0,-9 2-20 16</inkml:trace>
  <inkml:trace contextRef="#ctx0" brushRef="#br0" timeOffset="16932.55">29511 6043 165 0,'0'0'4'0,"0"0"1"0,104 1-4 0,-57-1 1 16,1 0 0-16,5-3 0 0,0 0 3 15,4-3 3-15,2 0 1 0,3-2 2 16,2 1 0-16,2-1-7 0,4-1 1 16,3-1 1-16,3-3-1 0,3 1 5 15,1-2 0-15,2-1 0 0,3 2 0 0,1-2-6 16,-1-1 0-16,2 1-2 16,1-1-3-16,-1 2 7 0,-1-2-3 15,-4 3 0-15,-3-1-2 0,-4 2-3 16,-3-1-2-16,-2 3 2 0,-3 0 1 0,-4-1-2 15,-1 1 0-15,-4 1 6 0,-2 2-6 16,-2-2 5-16,-5 1 1 0,-1 1-9 16,-6-3 7-16,-3 3-11 0,-3 0-3 15,-4-1-7-15,-5 2-11 0,-9 1-20 16,-8 4-23-16</inkml:trace>
  <inkml:trace contextRef="#ctx0" brushRef="#br0" timeOffset="17801.3">29416 4585 24 0,'0'0'10'0,"0"0"-7"16,0 0 2-16,0 0-4 0,0 0 3 16,0 0 0-16,0 0 4 0,0 0 0 0,0 0 6 15,0 0 4-15,56-68-1 0,-44 62 2 16,5 1 1-16,2 1-1 0,1 1-1 15,9 0-2-15,1 0-2 0,4 0-2 16,2-1 1-16,5-1-3 0,5-5 1 16,5 0 0-16,9-2-1 0,6-3 0 15,10-2-4-15,6-4-2 0,8-1-3 16,5-2-2-16,5-3 4 0,5-4-2 16,1 1 0-16,4-2 2 0,0 0-5 15,3 0 1-15,-2 3 3 0,-3 4-2 0,-2 0 1 16,-8 2 3-16,-4 4-8 0,-4-1 1 15,-6 4-1-15,-2-1-1 0,-5 4 7 16,-5-2-7-16,-4 5 8 0,-4-1-1 16,-6 4-9-16,-8 0 2 0,-5 2-11 15,-6 1-8-15,-11 3-15 0,-4 1-20 0,-8 0-36 16</inkml:trace>
  <inkml:trace contextRef="#ctx0" brushRef="#br0" timeOffset="22454.84">30581 4739 3 0,'0'0'8'16,"0"0"-3"-16,0 0 2 0,0 0-4 16,0 0 1-16,0 0-1 0,0 0 0 15,0 0 0-15,0 0 0 0,26-55 3 16,-19 49-5-16,1 2 3 0,2-1-3 0,-3 0-1 16,0 1 1-16,2-1 1 0,-1 0 0 15,0 3-1-15,-4 1 0 16,5-3-1-16,-2 3 0 0,-3-1-4 0,7-1 3 15,-6 3 0-15,1-2 1 0,6 1-1 16,-7 1 1-16,0 0-1 0,1 0 1 16,-6 0 0-16,4 0 0 0,3 0-2 15,-3 0 2-15,2 0 0 0,-6 0 2 16,3 0-1-16,2 0 1 0,-2 0-1 16,1 3-1-16,-2 0 0 0,1 0 2 0,0 1-6 15,2 1 4-15,-2-2 0 0,-2 0 0 16,2 0 1-16,-2 0-1 0,2 2 0 15,-1-2-1-15,2 5 1 0,0-6-1 16,-2 1 2-16,2 7-3 0,-2-6-1 16,-1 1 2-16,1 4-4 0,-2-2 4 15,0-3 1-15,0 6 0 0,0-4 0 16,0 3 0-16,-2 2-4 0,-4-4 6 16,2 1-2-16,-5-2 1 0,4 2 2 15,-4-4 0-15,1 2-2 0,0-3 1 0,-1 2 3 16,2-2-1-16,-3 1 0 0,6-2 0 15,-4 2-2-15,4-3 0 0,0 0-2 16,-1 1 1-16,0-1 0 0,0 1-1 16,1 0 0-16,1-1 0 0,3-1-1 15,-6 0 2-15,2 1 1 0,-1-1 2 0,0 1 1 16,5-1-1-16,0 0 2 16,-6 0 0-16,2 0 3 0,-5 0 0 15,-2-2-2-15,3-4 4 0,2 2-5 16,3 0 2-16,-2-3-1 0,2 4-2 0,0-1-1 15,-3-5-2-15,5 7-1 0,-4-8 0 16,1 3-2-16,3 3 1 0,-2-5 1 16,1 5-1-16,1-1 2 0,-2-5-2 15,3 5-2-15,-2-1 2 0,2 2 0 16,0-3 0-16,0 1 0 0,0 1-1 0,0-6 1 16,0 6 1-16,0-1-3 0,0-3 2 15,2 5 0-15,-1-1 0 0,5-3 1 16,-3 5-1-16,0 0 1 15,4-3-1-15,-1 5 4 0,1-4-4 0,2 2 1 16,-5 1-1-16,5-1 0 0,-2 2 0 16,2-2 0-16,1 2-1 0,-6-1 1 15,9 2 0-15,-7 0-1 0,4 0 0 16,3 0-1-16,-3 2 0 0,3 0 1 16,-4 1-1-16,1 0-1 0,-1-1 2 0,2 1-3 15,-6-1 4-15,3 1-1 0,-3-2 1 16,0 0 1-16,3 3-1 0,-4-3 0 15,0 1 0-15,1-1-1 16,-5-1 0-16,3 2-1 0,0 1 0 0,1 0 1 16,0 0 1-16,-3 0 1 0,1 2-2 15,-1-2 1-15,2 1 1 0,-3-4-2 16,0 5 2-16,0-1 1 0,0 1-1 16,2 1-1-16,-2-6 1 0,0 0-2 15,0 5 2-15,0-1-1 0,0 0 0 0,0 3 1 16,0-2-1-16,0-2 0 0,-2 2-1 15,-2 5 0-15,2-5 1 0,-2 2 0 16,-1 1 0-16,2-4 0 0,-3 4-1 16,3-6-2-16,-6 3 3 0,2 1 0 15,-2-1 0-15,1 0 1 0,0-1 1 0,-2-1-1 16,6-2 1-16,-5 2 2 0,5-2 0 16,-1 1 0-16,1 0 0 15,4-2-1-15,-1 0 1 0,-5 0-1 16,0 0 1-16,2 0-1 0,-1 0 0 0,1 0-1 15,1-4 1-15,-2 1-2 0,2 2 1 16,3 1-2-16,-3-4-1 0,0 0 1 16,0 0-1-16,-3-3 2 0,5 2-2 15,-1 0 0-15,-1-4-2 0,3 4 0 16,-1 1-3-16,1 0 1 0,0-3-8 0,0 2-7 16,0-8-17-16,0 3-21 0</inkml:trace>
  <inkml:trace contextRef="#ctx0" brushRef="#br0" timeOffset="48681">20515 11178 60 0,'0'0'25'0,"0"0"-6"0,0 0-3 16,0 0 0-16,0 0-3 0,-92-5-1 0,74 2 1 15,-7-2-3-15,4 1 1 0,-1 0-1 16,3-3-3-16,1 1 1 0,4 2 0 16,0-2-1-16,0-2 2 0,4 2-2 15,-5-3-3-15,5 0 1 0,1 1-1 16,-1-4-1-16,1 0 2 0,5 3-2 0,-4-6 1 16,5 5-1-16,0-3 1 0,1-7-1 15,2 8 1-15,0-8 0 16,0 2-2-16,2 1 0 0,2 0-3 15,1 2 2-15,1-1 0 0,0 1 0 0,2-4 3 16,0 1-3-16,2 1 0 0,0 2 0 16,1-2 3-16,2 3-2 0,-2-2 2 15,3 1-1-15,0-1 0 0,3 2-2 16,0 0 2-16,4 2-2 0,2 0 1 16,-1 0 0-16,2 1-2 0,2 2 1 0,0 0-2 15,3 0 2-15,0 0 0 0,3 1 0 16,1-1 2-16,2 2-2 0,-1-1 1 15,1 0-1-15,3 1-1 0,2-3 0 16,1 3 1-16,-1-1-1 0,3 1 0 16,0-3 3-16,-1 2-4 0,1-2 1 15,-1 1-2-15,1 0 2 0,-1 1 0 16,0 1 0-16,1-1 2 0,1 2-2 16,0 0 0-16,-1 0 0 0,-3 1 1 15,2 1-1-15,-2 0 0 0,1-1 0 0,-1 2-1 16,1 0 1-16,0 0 0 0,2 0 0 15,-1 0 0-15,1-1-2 0,3 0 2 16,1 1-1-16,2-2 0 16,0 1 2-16,-1-2-1 0,1 0 0 0,0 1 0 15,2 0 0-15,-2-2 0 0,0 1 0 16,-1 0 1-16,0 0 1 0,1 0-2 16,-1 0 0-16,1-1 1 0,-1 3-1 15,-1 1 0-15,1 0 1 0,-2 0-2 16,0 0 1-16,-2 0 0 0,2 2-1 0,-1-1 1 15,1 2 0-15,-1 0 0 0,0 0 1 16,2 0-4-16,1 0 3 0,0 0-1 16,2 0 1-16,1 0 1 0,1 2-1 15,0-1-1-15,-1 0 1 0,1-1 0 16,-2 2 0-16,1-2 3 0,0 0-3 0,-1 0 1 16,0 0-1-16,1 0 0 0,3-2 0 15,0 1 0-15,2 0 1 0,0 1-1 16,-1 0 1-16,-1 0-1 15,-4 0-1-15,1 0 2 0,-3 0-1 0,-1 0 0 16,-2 0 1-16,0 0 0 0,-3 0-1 16,0 0 2-16,-2 0-1 0,1 0 0 15,-1 0 0-15,-1 0 0 0,-1 0 0 16,0 2 2-16,-1 1-3 0,1 1 0 16,-2-1 0-16,0 1 0 0,0 0 0 0,1 0 0 15,0 0 1-15,-1 1-1 0,0-1 1 16,2 1 0-16,2 0 0 0,-2-1 0 15,0 0-1-15,-1 1 2 0,0 0-2 16,-2-1 0-16,-1 1 0 0,-1 0 1 16,-1-1 0-16,0 0 0 0,-1 3-1 15,0-3-1-15,-1 2 2 0,-1 0-2 16,-2 0 2-16,0 0-1 0,-1 2 0 16,0-1 0-16,0 3 0 0,-2-1 0 15,1 1 1-15,-2 1 0 0,2 0-1 0,-2 1 0 16,0 0 0-16,-1-1-1 0,1-1 1 15,0 1-1-15,-2-2 2 0,0 2-2 16,-2-2 0-16,-2 0 1 0,-1 0-2 16,-6-3 2-16,1 2-2 0,0 1 1 15,-5-3-1-15,4 5 2 0,-5-4-1 16,0 0 0-16,-1 3 1 0,-1 0 1 0,0 1-1 16,-3 0 1-16,0 7 0 15,0-2 0-15,-5 6 2 0,-2-4-2 16,-4 0 0-16,1 0 1 0,-4-1-1 0,-3 1 2 15,-1 1-2-15,-3-1 1 0,-3 0 0 16,-5 0-1-16,-2 2-1 0,-3-4 2 16,-4 3-1-16,-4-3 0 0,0 3-1 15,-1-3 0-15,-5 3-1 0,-1-3 1 16,-2 0 0-16,-2-1 0 0,-2 0 2 0,1-3-2 16,-2 0 0-16,-1 0 1 0,3 0-1 15,-1 0 1-15,1 1 2 0,-2-1-3 16,1 0 0-16,-2-1 0 15,0-1-3-15,-1 2 3 0,-3-1 0 0,0 1-1 16,-1-1 1-16,0-2 0 0,0 0-2 16,1-1 2-16,0 1 0 0,1-1 0 15,1-1 1-15,-1 0-1 0,0 1 0 16,0-2 0-16,-1 0 0 0,0 0 0 16,1-1 1-16,0 0-1 0,-2-3 0 0,1 3 0 15,-1-3 0-15,-2 1 0 0,1-2 1 16,-1-1 0-16,-1 3-1 0,-3-2 2 15,2 3-4-15,-1 0 2 0,2-1 2 16,0 1-2-16,1-2 2 0,2 1-2 16,1 0 0-16,1 1 0 0,-1-3 0 15,2 0 0-15,-2 1 0 0,0-2 0 16,1 2 0-16,0-2 1 0,1 1-1 16,4-1 0-16,1 1-1 0,4 2 1 15,-1-2 1-15,3 0-1 0,1 1 0 0,0-1 0 16,0 2 0-16,0-2 0 0,1 1 1 15,0-1-2-15,1 1 1 0,0 0 0 16,1-1 0-16,0 1 0 0,1 1 1 16,1-2-1-16,0-1 0 0,0 2 0 15,3-2-1-15,0 0 1 0,1 2-1 16,1-1 1-16,1-1 0 0,1 1 0 0,2-1-2 16,1 0 4-16,0 0-4 0,3 0 2 15,2 0 2-15,1 0-2 16,1 0-2-16,2-1 4 0,0-2-2 0,1 0 0 15,2 0 1-15,-2 1-1 0,0-3 1 16,6 4-2-16,-2-2 1 0,-1-1 0 16,1 1 0-16,0-1 1 0,2 3-2 15,3 0 2-15,-2-1-2 0,1 0 1 16,1 2 0-16,-9-1 0 0,11 0 0 0,-10-1 0 16,4 0 0-16,4 1 0 0,-4-1 0 15,5 2 0-15,-1-3 1 0,0 3 0 16,0-1-1-16,0 0-1 15,-1-1 1-15,2 0 0 0,6 1 1 0,-5-1-1 16,5 1 1-16,-4-1-1 0,-2-1-1 16,2 1 1-16,0 1 1 0,3-1-1 15,-3 1 0-15,4 0 0 0,-5-1 0 16,2-1 0-16,4 1 2 0,1 2-2 16,-1 0 0-16,1-3 0 0,0 2-2 0,-2 1 2 15,6 0-1-15,-1 0 1 0,1 0 0 16,-2 0 1-16,1 0-1 0,-1 0 0 15,1 0-1-15,-1 0 0 0,1-1 0 16,-1 1 0-16,1 0 1 0,0 0 0 16,-5-2-5-16,-1 2 2 0,1-2-6 15,2 2-7-15,-2 0-17 0,1 0-18 16,-1 0-28-16,-3 0-37 0</inkml:trace>
  <inkml:trace contextRef="#ctx0" brushRef="#br0" timeOffset="51633.71">20529 10481 19 0,'0'0'12'0,"0"0"0"0,0 0-2 16,0 0 0-16,0 0 1 0,-88 8 0 15,68-8 4-15,1 0 1 0,0 0 0 16,1 0 3-16,2-3-1 0,0-2-1 16,0-1-2-16,2 0-3 0,2-3-1 15,3 3-3-15,-4-5 0 0,4-1-1 0,1-2 0 16,-4-3 0-16,4-1-1 16,2 0 1-16,0-2-1 0,0-1-1 0,3-2 1 15,1-1-3-15,0-2 2 16,1 1-1-16,-1-1 0 0,1-2-1 0,-1 3 0 15,-1-2-2-15,2 4 0 0,-2-2 0 16,1 9-1-16,2-4 1 0,0 2-1 16,0-2 0-16,2-4 2 0,4 2-2 15,3 3-2-15,3 0 1 0,3-1 0 16,4 0 1-16,0 0 0 0,5-2 0 16,2 1 0-16,4 0 4 0,1 0-4 15,2-1 1-15,5-2 0 0,2 1-3 16,2-2 3-16,3 0 0 0,3 0 0 15,2-2 1-15,1 2 0 0,1-3-2 0,3 3 0 16,0 0 1-16,3 3-1 0,0-1 3 16,2 2-3-16,3-1 0 0,0 3 1 15,1-1-2-15,0 2 1 0,-1 0 1 16,-1-1 1-16,-1 2 0 0,0 3-1 16,-2-2 0-16,2 1 0 0,1 2 1 0,2 0-1 15,-1 1 0-15,2 1 0 0,-1 2 0 16,-2-1 0-16,0 0 0 15,-1 2-1-15,1-3 2 0,2 2-1 0,-1-2 0 16,5 2 1-16,2 0-1 0,5 1 1 16,2 2-1-16,2-2 0 0,1 0 0 15,1-2 0-15,-2 2 0 0,1-2-1 16,2 3 3-16,3 0-3 0,1 2 0 16,-1-2 0-16,0 3 0 0,-2-1 0 15,-5 1 1-15,0-1-1 0,-3 2 1 0,2 0-1 16,-3 2 0-16,0 1 0 0,-3 0 0 15,-2 0 1-15,-3 0-1 0,-1 0 0 16,2 0 0-16,0 2 0 0,2 3 0 16,-1 0 1-16,0-1-1 0,1 1 0 15,2-1 1-15,-3 3-1 0,-3-3 2 0,-1 1-2 16,-2 1 1-16,-2-2-2 0,1 1 1 16,0 1 1-16,-2-2-1 15,2 1 1-15,-2 0-1 0,-1-1 1 16,-2 0-2-16,-2 1 2 0,-1 0 0 0,1-2 1 15,-3 1 3-15,4-1-3 0,-1 0 3 16,6 1-3-16,0-2 4 0,1 1-4 16,0 2-1-16,-2-2 3 0,-3 0-2 15,-2-1 0-15,-2 1 3 0,-1-1-4 16,-3 0 0-16,-1 0 1 0,0 1-2 0,0 1 0 16,-2 1 3-16,1 1-2 0,1-1 2 15,-1 0-2-15,0 0-1 16,0-2 0-16,-1 2 0 0,1-1 1 15,0 1 3-15,-2 1-4 0,0 0 0 0,0 0 1 16,1 1-1-16,3 3 0 0,-2-2 0 16,2 0 0-16,-2 2-1 0,3-1 1 15,-1-1 0-15,3 3-2 0,-3 1 4 16,1 1-2-16,-3-1-2 0,-1 0 4 16,-3 0-4-16,2 2 2 0,-3-2 0 0,2-1 0 15,-2 1 2-15,-1 0-2 0,0 0-2 16,-3 0 2-16,-1-1 0 0,-1 2-2 15,-2 1 2-15,0-2 0 0,-1 2-1 16,-1 0 1-16,-4-1-1 0,-1 1 1 16,-1-1-2-16,-3 1 2 0,-1 1 0 15,-1-1-1-15,-1 1 0 0,0 0-1 16,-3 1 1-16,0 0-1 0,-2 1 1 16,-1 0 0-16,-3-1-1 0,2 0 0 15,-5-1 1-15,-3-3 0 0,2 1 1 0,-3 3-1 16,0-4 1-16,0 8 0 0,0-8 0 15,-3 3-1-15,0 5 1 0,0-8-1 16,0 8 1-16,0-5 0 0,-4-7 1 16,-2 8 0-16,-2-3-1 0,0 0 1 15,-4 2 0-15,2-2 0 0,0-2-2 0,-3 1 2 16,1 0-1-16,-3 1 2 16,0-2-1-16,-1 2-1 0,-1-1 0 15,-2 2 0-15,-3 0 0 0,2 2 0 16,-2 1-1-16,-1-2 2 0,0 2-2 0,-2-1 1 15,-1 1 1-15,-1 0-1 0,0-2 0 16,-2 2 2-16,0-2-2 0,0 0 1 16,0-1-1-16,1 1-2 0,-1-1 2 15,-1-1 0-15,1 1 0 0,-1-1 1 16,-1-1-1-16,-1 2-1 0,2-1 1 0,-2-2 0 16,-1 0 1-16,-3 2 0 15,0-5-2-15,-2 2 2 0,-2-1-1 16,-4-2 0-16,-1-1 0 0,-1 1 1 15,1-2-1-15,-1 0 0 0,1-2 0 0,-1 0-2 16,3-1 1-16,1 1 1 0,0-2-1 16,1 4 1-16,-2-2 0 0,-2 0-1 15,-1 0 1-15,-3 0 0 0,0-2 0 16,-1 1 1-16,0-1-1 0,-2 1 0 16,1 1-1-16,-1 0-1 0,-1 0 2 0,2 0 2 15,-1 0-2-15,0 0-2 0,1-1 4 16,-2 1-7-16,-1 0 6 0,2-2-2 15,-2 2 1-15,1-1 0 0,1 1-1 16,0 0 0-16,-2 0 0 0,1 0-1 16,-2 1 1-16,1 3 0 0,-3-3-1 15,-3 1-2-15,0 1 2 0,-4-1-1 16,0 0-1-16,1-1 0 0,-3-1 0 16,3-1 1-16,1 3 1 0,-2-2-2 15,6 0 3-15,-1 0 0 0,1 2 0 0,0-1-3 16,2-2 3-16,0-1-1 0,1 3 1 15,0-3-2-15,-3 0 2 0,1 1 0 16,0-2 0-16,-3 0 0 0,3 0 1 16,-1 0 1-16,0-2 0 0,0 0 0 15,1-5 0-15,3 3 2 0,-1-2-2 0,2 1-1 16,1 2 1-16,1 0-1 0,0 1 0 16,0 2 1-16,1 0-1 15,0 0 0-15,1 0-1 0,-3-1 1 16,1 1-1-16,-3-1 2 0,-1-1-1 0,-2 1 0 15,2 1 1-15,-3-2 0 0,2 0 0 16,1 2-1-16,2 0 0 0,0 0 0 16,0 0 0-16,0 0-2 0,-1 0 2 15,-1 2-1-15,-1 0 1 0,-4-1 0 16,-2 1 0-16,-1-2-1 0,-1 0 1 0,0 0 0 16,3 0 1-16,1 0 0 15,1 0-1-15,1-2 1 0,0 1-1 16,2 1 0-16,-2 0-1 0,3 0 2 15,-2 0-1-15,1 0 0 0,0 0 0 0,1 1-1 16,-2 2 1-16,2 0 0 0,-1 0-1 16,1 0 2-16,2 0-1 0,0 0 0 15,1 1 1-15,2-2-1 0,3 1 0 16,1 2 0-16,4-1-1 0,3 1 1 16,0-1 0-16,4 1 0 0,4-1 0 0,-1 1 0 15,3-2-1-15,2 2 1 0,-1-4 0 16,3 3 1-16,1-4-1 0,-1 1 1 15,7-1-1-15,-2 0 1 0,2 0-1 16,5 0 0-16,-6 0 3 0,7 0-3 16,1 0 0-16,-1 0 0 0,6 0 0 15,-4 0 0-15,3 0 0 0,-5-1 0 16,2-1 0-16,5 0 0 0,-5 1 0 16,4-1 0-16,-7 1 0 0,1-1 0 15,2 1 0-15,-3-1 0 0,3 0 0 0,-2 1 0 16,5 1 1-16,-3-2-2 0,4 2 2 15,0 0-1-15,-7-1 0 0,8 1 1 16,-1 0-1-16,0 0 0 0,6 0-1 16,-2 0 1-16,2 0 0 0,-1 0 0 15,-1 0 0-15,-4 0-1 0,-2 0 2 0,2 0-1 16,2 0 0-16,4 0 1 16,-1 0 0-16,-4 0-1 0,-2 0 0 15,1-1 0-15,2 1-1 0,-2-2 2 16,2 1-2-16,-3-1 2 0,2 2 0 0,0-2-1 15,0 2-1-15,1-3 1 0,-1 2 0 16,5 1 0-16,-7-1 1 0,3-1-1 16,-6 0 0-16,-1 0 0 0,0 0-1 15,2-1 1-15,-2 1 1 0,-1 2-1 16,2-3 1-16,-2 2-2 0,5 1 1 0,-3-1 0 16,4 1-1-16,0 0 1 15,-6 0 0-15,6 0 0 0,0 0-1 16,2 0 1-16,-3 0 0 0,1 0 0 15,0 0 0-15,2 0 0 0,-2-2 1 0,0 2-1 16,-1 0 0-16,-5-2 0 0,6 2 0 16,0 0 0-16,-6-1 1 0,6 1-1 15,0 0 1-15,0 0-1 0,6 0 0 16,-7-2 0-16,1 2 0 0,0 0 0 16,2 0 0-16,4 0-1 0,-1-1 0 0,1 1 0 15,-2 0-1-15,1 0-2 0,-1 0 0 16,-5 0-5-16,3 0-9 0,-5 1-16 15,-3 6-25-15,4-2-31 0,-4 0-50 16</inkml:trace>
  <inkml:trace contextRef="#ctx0" brushRef="#br0" timeOffset="53336.04">28009 9743 51 0,'0'0'21'16,"0"0"-7"-16,0 0-1 0,0 0-6 0,0 0-3 16,0 0-2-16,0 0-1 0,0 0 0 15,0 0 1-15,0 0 0 16,50-19-2-16,-34 24 1 0,-6 3 0 15,0 0-1-15,2 1 2 0,-2 2-1 0,0-2-1 16,0 3 2-16,0 2-1 0,1-1-1 16,-2 2 3-16,-1-6-3 0,-1 2 3 15,1 1 1-15,-2-3-2 0,3 4-1 16,-3-6-1-16,-2 2-1 0,2-1 1 16,1-1 0-16,-2 3 0 0,0-4 1 0,1 1 2 15,2-3 0-15,0 1 1 0,2-2 1 16,-1 0-2-16,5-3 1 0,5 0-2 15,2 0 1-15,4-1-1 16,1-5 0-16,-1-1 2 0,1 0-2 0,5 0 2 16,1-3 0-16,5 2 2 0,0-2-1 15,6-2 0-15,1 2 0 0,3-3-3 16,3 1 3-16,1 0-2 0,1 0 0 16,1-1 0-16,1 2 1 0,-2-3-2 15,1 2 2-15,1-2-2 0,0 2 0 0,1 0 2 16,1 0-2-16,-1-1 1 0,-2 1-1 15,-3 2-1-15,-3-1-1 0,-3 2 1 16,-4 1-1-16,-1 1 0 0,-4 0 3 16,-5 3-3-16,-3 0 0 0,-9 1 0 15,1-1-3-15,-9 1 4 0,-6 2 1 16,3 1-1-16,-7 0 1 0,0 0-1 16,0 0-2-16,2 0-5 0,-1 0-5 15,1 0-12-15,-1 0-15 0,1 0-32 16</inkml:trace>
  <inkml:trace contextRef="#ctx0" brushRef="#br0" timeOffset="58441.49">19905 11651 20 0,'0'0'21'15,"0"0"-5"-15,0 0 1 0,0 0 0 16,0 0-2-16,0 0-1 0,0 0-2 16,90 5-3-16,-76 1-3 0,3 3-4 0,-1 2-1 15,-1-1-2-15,-1 2 0 0,-2 2 0 16,2 1 1-16,-2 0 0 0,1 2 1 15,1 1-2-15,-2-1 1 16,2 0 1-16,-1 1-5 0,1-1 4 0,-2 1-3 16,0-1 3-16,-1-2 0 0,-3-3 1 15,0-1 0-15,2-1-1 0,-5-2 0 16,3 2 0-16,-2-3-1 0,0-2 1 16,1 2 1-16,0-3 0 0,1 2 0 15,-5-4 2-15,7 1 0 0,-3-1 2 0,5-2 0 16,6 0-1-16,0 0 0 0,6-9 0 15,-1 2 2-15,3-4-2 0,3-2 1 16,3-4-1-16,4-1-1 0,5-3 0 16,6-2 1-16,1-1 1 0,7-2 1 15,1-1-1-15,5-2-1 0,1 0-1 0,2 0-1 16,0-1 2-16,-2 2-2 0,0 1 0 16,-3 0 1-16,1 0-2 15,-4 1 0-15,-4 2 1 0,-3 0 1 16,-5 4-1-16,-3 4-1 0,-4 1-1 0,-4 1 0 15,-4 4 1-15,-5-1-1 0,-7 5 2 16,-6 3-2-16,-4-2 1 0,-2 4 1 16,-3 0 2-16,3-1 0 0,-5 2-1 15,0-2-2-15,0 2-5 0,1 0-4 16,1 0-1-16,-2 0-7 0,3 0-11 0,1 0-32 16,2 6-59-16</inkml:trace>
  <inkml:trace contextRef="#ctx0" brushRef="#br0" timeOffset="62795.78">17154 9056 119 0,'0'0'0'16,"0"0"4"-16,0 0-1 0,0 0 1 0,0 0 1 15,0 0-2-15,0 0 1 0,87-1-1 16,-61-1 2-16,-1 2-1 0,-1 0 2 16,2 0-1-16,0 0-1 0,2 2 0 15,1 0-3-15,1 3 0 0,5 0-1 16,0 0 1-16,1 1-1 0,1 2 0 0,4-2 0 16,-2 2-1-16,1-2 1 0,2 0 0 15,2 1 0-15,0-1 1 16,4 1-1-16,3-2-1 0,1-2 2 15,4 1-2-15,1-1 2 0,-1 0 0 0,2-2-1 16,-2-1 2-16,-2 0-1 0,1 0 1 16,-3 0 3-16,0 0-2 0,-1-3 3 15,-1 0-1-15,-2 0 0 0,-1 0-3 16,-3 1 3-16,-1-2-3 0,-4 1 2 16,-2 2-2-16,-4-1-1 0,-3-1 1 0,-2 1-2 15,-8 2 0-15,-3 0 1 0,-4 0 0 16,-1 0-1-16,1 0 1 0,-9 0-1 15,6 0-1-15,-5 0 0 0,-1 0 0 16,3 0-2-16,-7 0 3 0,0 0 0 16,0 0 0-16,1 2 0 0,1-2 0 15,-1 1 0-15,1-1 1 0,-1 2-1 16,1-2 0-16,-1 2 0 0,1-2 0 16,-1 1 0-16,1-1-1 0,-1 2 1 15,1-2-1-15,-2 0 0 0,1 1 1 0,-1-1 0 16,1 0 0-16,-1 2 0 0,0-2 0 15,2 2 0-15,-2-2-1 0,0 1-1 16,0-1 0-16,0 1 0 0,0 0-3 16,0 1-2-16,0 0-6 0,-2-1-5 15,1 1-12-15,-2 2-17 0,0 1-27 16</inkml:trace>
  <inkml:trace contextRef="#ctx0" brushRef="#br0" timeOffset="64346.75">20051 9183 7 0,'0'0'11'0,"0"0"5"0,0 0-2 16,0 0 1-16,0 0-3 0,0 0-2 16,0 0-7-16,0 0-3 0,0 0 0 15,-9 0 1-15,9 0 2 0,0 0 2 0,0 0-2 16,0 0 2-16,2 0 0 16,3 0-2-16,7 2 1 0,-1 0 1 15,1-1-3-15,7 1 2 0,-2 0-2 0,6 0 0 16,-1-1-1-16,-7 1 1 0,2 0-1 15,2-2-1-15,1 0 0 0,0 1 0 16,-1-1 1-16,1 0 0 0,-1 0 2 16,0 0-1-16,0 0-2 0,-2 0 2 15,-3 0 1-15,8 0-1 0,-3 0 0 0,3 0 0 16,4 0-2-16,-4 0 0 16,2 0 1-16,1 0-1 0,-1 1-1 15,2 1 1-15,-3 0-3 0,2-1 2 16,1 0 1-16,-3-1-1 0,1 3 1 0,-7-3 1 15,3 0-2-15,0 1 1 0,2-1 0 16,4 0 0-16,-8 0 1 0,1 0-1 16,1 0 0-16,2 0 0 0,2 0 0 15,-6 0 0-15,1 0 1 0,0 0 0 16,-5 0-1-16,7 0 3 0,-1 0-3 0,-7 0 1 16,8 0 0-16,0 0-1 0,-4 0 1 15,3 0 2-15,0 0-2 0,2 0 0 16,1 0 1-16,8 0-2 15,-1 0 0-15,-1 0 0 0,0 0 0 0,-2 0 1 16,2 0 0-16,-1 1 1 0,1-1-1 16,-3 0 0-16,3 0 1 0,-2 0-2 15,1 0 1-15,1-2 1 0,-3-1 1 16,1 1-2-16,-1-2 0 0,-1 3 1 16,1-2-2-16,0 1 1 0,-2 2-1 0,2-1-1 15,-1-1 2-15,-2 0-1 0,2 1 2 16,1 0-1-16,1 0 1 0,-1-1-1 15,0 0 2-15,-3 1-1 0,3-1-1 16,-1 1 3-16,-1-3-2 0,1 3 1 16,0-1-1-16,1-1 0 0,3 1 1 15,1-1-2-15,2-1 2 0,3 0-1 16,-1 1-1-16,4 0 0 0,-1 0 0 16,1 0 0-16,0-1-1 0,3 2 2 15,0-1 0-15,1 1 0 0,3 2-1 0,-2-1 2 16,0-1-2-16,0 1 0 0,-3-1 0 15,2 0 1-15,-3 1-2 0,-1-1 1 16,-2 1-2-16,-1 1 1 0,0 0 1 16,-1 0-1-16,-2 0 1 0,-2 0-2 15,0 0 0-15,-1 0 1 0,-1 3-2 16,-2 0 2-16,1 0-1 0,-1 0 1 0,-3 1-1 16,-6-3-1-16,0 1-2 15,-1 2 1-15,-5-3-8 0,4 4-9 16,-5-2-19-16,-6-1-34 0</inkml:trace>
  <inkml:trace contextRef="#ctx0" brushRef="#br0" timeOffset="87051.7">11774 6349 158 0,'0'0'16'16,"0"0"-9"-16,0 0-6 0,0 0-1 15,0 0 1-15,0 0 0 0,0 0 1 16,0 0-2-16,0 0 1 0,0 0 0 16,-2 5 0-16,12 1 2 0,-3 0-1 15,-1 0-1-15,3 3 4 0,-1-2-2 0,3 1 1 16,-3 3 1-16,4-1 2 0,-2 4-4 15,3 0 2-15,0 0-3 0,-3-1 0 16,-1 3 1-16,4-1-2 0,-3 0 3 16,-1 1-4-16,1 0 3 0,-3 0-3 15,0-4 3-15,-1 0-3 0,1 2 1 16,-4-6 2-16,3 5-1 0,-2-3-1 16,-1-3 1-16,2 3-1 0,-4-6 2 15,6 3 0-15,-4-3 1 0,0-1 2 16,0-1 0-16,1-2 3 0,5 0-1 0,7 0 1 15,1-9 0-15,2-2-2 0,-3-6 1 16,4-3 0-16,2-3 1 0,2-4-1 16,1-2-1-16,4-3-1 0,6-1 0 15,2-4-2-15,2-2 2 0,3-2 0 16,6-6-1-16,1-2 2 0,5 1-3 16,2-2-1-16,0 3-1 0,2 1 0 15,0 2-1-15,1 3 0 0,-2 0-2 16,2 2-3-16,-1 0 2 0,-2 1 0 15,1 5 1-15,-8 1-2 0,4 3 0 0,-4 5-1 16,-2-1-1-16,-4 6-4 0,2 1-2 16,-2 2-5-16,-1 5-7 0,-1 0-13 15,2 6-23-15,-2 2-37 0,-1 3-41 16</inkml:trace>
  <inkml:trace contextRef="#ctx0" brushRef="#br0" timeOffset="92540.66">9730 7204 9 0,'0'0'10'0,"0"0"-1"0,0 0-2 15,0 0-1-15,0 0-2 0,0 0 1 16,0 0 0-16,0 0-1 0,0 0 0 16,-9-2 0-16,5 2 1 0,-1 0 1 15,2 2 0-15,-2 0 1 0,2 1 1 0,-1-1-1 16,1 1 3-16,3-3 0 0,-3 3-1 15,0 1 4-15,-1-1-7 0,-2 2 2 16,5-1-2-16,-2-1-5 0,-3 4 4 16,6-2-3-16,-3-1 1 0,-1 5 1 15,2-4-1-15,-1 0 0 0,-2 2 2 0,3-2-1 16,1 0-1-16,-5 3 3 0,6-3 0 16,-3 4 1-16,-1-1-1 15,1 2-1-15,-2 0-1 0,0-2 1 16,2 2-1-16,2-1-1 0,-2 0 1 0,1 2-3 15,1-1 2-15,-1 1 2 0,1-1-1 16,1 2 0-16,0 5 2 0,0-6-3 16,0 7 1-16,0-2 1 0,1 0 0 15,4 5-1-15,-1-1 1 0,3-2-4 16,-4-4 1-16,1 1 1 0,-1 0-2 0,0-4 5 16,0 4-6-16,0-6 1 0,-3-4 1 15,3 5-2-15,-2-4 1 16,-1-1 1-16,2 1-4 0,-2-6 2 15,0 0 0-15,0 0-2 0,0 2 1 0,0-1-1 16,0 1-1-16,0-1-3 0,0 0 1 16,0 1-2-16,1-1-6 0,-1 1-5 15,2-1-11-15,-2 1-23 0,2-2-32 16</inkml:trace>
  <inkml:trace contextRef="#ctx0" brushRef="#br0" timeOffset="94881.74">9577 7311 53 0,'0'0'4'0,"0"0"0"0,0 0-2 15,0 0 4-15,0 0-1 0,0 0 3 16,0 0 1-16,0 0 1 0,0 0 3 0,-26-5-1 16,23 3 1-16,3 2-3 0,0 0-7 15,-1-1 0-15,1 1-3 16,0-2-1-16,0-3 3 0,1-2-1 0,8-3-1 15,4-1-2-15,3 1-1 0,2 1 0 16,0 0 1-16,2 0 2 0,3 0 0 16,-1 0-2-16,-2 2 5 0,2-2-4 15,-5 2 2-15,-1 3-1 0,-1-1 1 16,0 1-1-16,-4 1 0 0,4-1 0 16,-4 2-1-16,1 1 1 0,-1 1 0 0,-7 0-1 15,3 0 1-15,-2 0 0 0,0 0 0 16,0 0 1-16,2 1-2 0,-4 3 2 15,-2-1-1-15,1 6 1 0,-2 0 0 16,-2 5 0-16,-5 3 2 0,-2-2 0 16,-2 0 0-16,-1-1 3 0,5-5-4 15,-3 2 0-15,0-1 3 0,-2 0 1 16,-1 4 0-16,0 0 0 0,3-2 0 16,0-3-4-16,3 0 2 0,-5 2-2 15,2 0-1-15,0-1 0 0,1 2-1 0,-1-1 0 16,4-4 0-16,-4 5 0 0,3-5 2 15,1 0-1-15,-1-1 1 0,1 1-1 16,0 0 2-16,3-4-3 16,-4 3 1-16,3-3 0 0,1 0-2 0,3 0 3 15,0-3 1-15,0 0-2 0,0 0 2 16,0 2 1-16,-1-2-3 0,-1 1 3 16,1-1-2-16,1 0-1 0,-2 2 0 15,2-2 0-15,-1 0-1 0,1 1 0 16,-2-1 0-16,1 0-1 0,-1 0 1 0,1 0-4 15,1 0 0-15,-2 0-4 0,2 0-12 16,-1 0-20-16,1 0-43 0</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6T03:57:28.237"/>
    </inkml:context>
    <inkml:brush xml:id="br0">
      <inkml:brushProperty name="width" value="0.05292" units="cm"/>
      <inkml:brushProperty name="height" value="0.05292" units="cm"/>
      <inkml:brushProperty name="color" value="#FF0000"/>
    </inkml:brush>
  </inkml:definitions>
  <inkml:trace contextRef="#ctx0" brushRef="#br0">7302 15694 9 0,'0'0'11'0,"0"0"2"16,0 0 1-16,0 0 5 0,0 0 2 15,0 0 6-15,0 0-2 16,0 0-1-16,0 0-4 0,-14 0-8 0,14-8-1 16,0-4-3-16,3-7-1 0,4-4 0 15,2 0 2-15,-1-2-1 0,4 3-1 16,-3-3 0-16,-2 1 1 0,4-1-3 16,1 0 0-16,1-2-1 0,-3-4 0 15,6 1-2-15,1-2 0 0,2 0 0 0,0-3-4 16,4 0 4-16,0-1-4 0,3-3 4 15,2 0 0-15,1 0-1 0,0-1-1 16,1 0 0-16,0-3 0 0,1 0-1 16,-1 3 3-16,-1 0-2 0,1 5 2 15,-1 3-2-15,-1 4 1 0,-1 1 0 16,-1 5-1-16,-3 0 1 0,2 3-2 16,-2 1 3-16,3 0-3 0,-3 4 0 15,3 0-1-15,2 4-1 0,-1 0 2 16,4 3 0-16,-1 4 1 0,2 1 0 0,0 0 0 15,1 2 0-15,3 0 0 0,-3 5 0 16,3 4 0-16,-2 4 1 0,-1 2 1 16,-3 3 1-16,2 2-2 0,0 1 0 15,0 2-1-15,1-1-1 0,-1 1 4 16,-2 0-2-16,2 1 2 0,-2-1 0 0,1-2-2 16,-1-1 1-16,-1-2-4 0,3-3 4 15,-2-1-4-15,1-3 2 16,-4-6 0-16,-1-1 0 0,0-4 2 15,-3-6-2-15,-1-8 1 0,1-4 0 0,-3-6 0 16,-4-5 0-16,0-4 0 0,-6-6 2 16,-4 0-2-16,0-4-2 0,-6-2-2 15,0-5 2-15,-6 0 1 0,-4-5 0 16,-3-1 5-16,1-1-2 0,-2 3 3 16,-2 1 2-16,1 1-4 0,-2 2-1 15,0 0-3-15,1 1 0 0,-1 1 1 0,2 1 2 16,-1 2-2-16,3 0 0 15,1 1-1-15,0 2-2 0,1-2 3 16,0-1-1-16,4 2 0 0,-1-1 1 0,4 3 0 16,-2 0 2-16,6 3-2 0,0 1 1 15,0 1 0-15,3 2 1 0,4 1-2 16,4 1 1-16,3 2-3 0,2 0 1 16,4-1 0-16,3 3-1 0,6 0 2 15,3 2-2-15,1 2 2 0,2 3 0 0,1 0-1 16,0 7 0-16,2-1 0 0,2 4-1 15,-2 1 2-15,1 3-1 0,1 3 0 16,-2 1 0-16,0 3 0 0,-1 0-1 16,0 0 1-16,-2 0 0 0,0 3 0 15,-2 1 0-15,-1 2 0 0,-3 0 0 0,-1 2-1 16,-5 0 1-16,0-2 0 16,-4 0 0-16,-5-3 0 0,-2 0 2 15,-8-1-1-15,2-1 4 0,-2-1 1 16,1 0-2-16,-1-8 0 0,3-5-3 0,-7-6-1 15,0-8 0-15,-4-2 1 0,-3-1-2 16,-5-3 2-16,1-3-1 0,-4 0-1 16,2 0 0-16,-1-4 1 0,-1-1-2 15,-1-1-1-15,2-2 1 0,-2-2-3 16,3 1 1-16,0-2 1 0,1 0-1 0,-2-2 0 16,5 0 1-16,0-1 0 15,-1 0 3-15,2 3 3 0,-1 0-3 16,2 3 2-16,1 0 3 0,-1 3-4 15,1 2 2-15,2 2 0 0,1 1 0 0,1 1-2 16,2 1 1-16,0 6 1 0,3 1-2 16,3 0 1-16,7 5-1 0,0-1-3 15,4 5 3-15,4 1-1 0,2 3-1 16,4 1 3-16,2 6-3 0,4 2 1 16,2 2 0-16,1 3 0 0,2 0 0 0,5 6 0 15,-2 3 0-15,-1 4 0 0,2 4-1 16,-1 1 1-16,-2 2 0 15,1 3-1-15,-1 1 1 0,2 3 0 0,0 2 1 16,0 3 1-16,1 3-2 0,0 1 1 16,-6 3-2-16,3 0 0 0,-3 2 0 15,1 0 2-15,-2 3-1 0,-1-2 0 16,-1-1 0-16,-1 0 0 0,-2-1 0 16,1-4 0-16,-1 1-1 0,-1-4 1 15,0-1-1-15,0-2 0 0,-3-2 2 0,3-1-2 16,-3-1 2-16,0 0-1 0,-2-2-2 15,1-3 2-15,-5-1-3 0,2 0 2 16,-2-4 0-16,-1 0 0 16,1-1 1-16,-1-2-1 0,-6-1 1 0,4 0 0 15,-8-4 0-15,1 1 0 0,-1 1 0 16,-1-5-1-16,1 6-1 0,-3 0 1 16,1-4-1-16,3 4 0 0,-5-4-1 15,-1 3 1-15,0-1 0 0,-4 4-1 16,0 8 2-16,0 1-1 0,-7 8 2 0,-2-1 1 15,-5 1-2-15,1 2 2 0,-4 0 1 16,-2 0 0-16,-4 2 0 0,-3-2 0 16,-3 2 3-16,-2 1-3 0,-2 2 0 15,4-2 1-15,-1-2-1 0,1 2 1 16,0-2 1-16,6 1-2 0,1-1-2 16,6-1 0-16,5 1 0 0,3-1-1 15,4-1 1-15,4-3-1 0,3-1 0 16,7-1 1-16,5-2-1 0,6-1 1 15,7-4 1-15,2-1-2 0,8-2 1 0,2 0 0 16,5-2-2-16,5-2 2 0,1 1 2 16,3 0-4-16,-1-1 5 0,1 3-2 15,1 0 0-15,-2 0 1 0,-1 3-3 16,-4 1 0-16,0-1 0 0,-3 1 0 16,-4 3 0-16,-2-1 1 0,-2 3 0 0,-3 1 0 15,1-1 0-15,-3 3 0 0,7 0 0 16,-3 2 0-16,2 2 0 0,-1 1-3 15,1 1 2-15,-1 2-1 0,1-2 1 16,-2 2 1-16,-1-1-3 0,3 1 2 16,0-2 1-16,-1 2-2 0,0-1 2 15,0 2-2-15,-1-2 2 0,-3 0-3 16,-4 1 2-16,1-2 0 0,-4 1 2 16,-3-1 0-16,0 2 2 0,-2 0-3 15,0 1-3-15,-2 4 3 0,0-1 0 0,-2 0 0 16,-2 3 3-16,2-2-2 0,-2 2 1 15,2-1 0-15,2-2 0 0,0 0-4 16,1 0 2-16,4 2 2 16,1-4-5-16,4 2 1 0,3-2 0 0,1 0-3 15,6-1 4-15,0 2-1 0,0-3 0 16,3 0 1-16,-3-2-1 0,2-2-2 16,-5-2 2-16,0-1 0 0,-6-3 0 15,-5 0 2-15,-2-6-2 0,-4-1 2 16,-6 0 2-16,-6-6-1 0,-1 4 0 0,-5-1 1 15,2-3 0-15,-3 6 0 0,0 0 0 16,0 1-2-16,0 5-1 0,0-1 0 16,6-2-1-16,-2 0-1 0,5 2 1 15,2 1 2-15,3 0 0 0,3 2-1 16,2 2-4-16,5-1-4 0,4 1-10 0,1 0-1 16,2-6-7-16,3 5-9 0,-2-6-19 15,1 2-52-15</inkml:trace>
  <inkml:trace contextRef="#ctx0" brushRef="#br0" timeOffset="6852.92">7618 14658 0 0,'0'0'5'0,"0"0"-4"0,0 0 0 16,0 0 1-16,0 0-4 0,0 0 2 15,0 0-2-15,0 0 0 0,0 0 0 0,11-17 1 16,-8 13 1-16,-2 0 0 16,4-4 0-16</inkml:trace>
  <inkml:trace contextRef="#ctx0" brushRef="#br0" timeOffset="7759.39">7742 14489 1 0,'0'0'6'0,"0"0"-1"0,0 0 1 15,0 0 0-15,0 0 1 0,0 0-2 16,0 0 0-16,0 0 2 0,0 0-4 16,-10 82 9-16,8-69-3 0,2 7 3 15,0-1-2-15,0-1-1 0,0 9 0 16,0-3 2-16,0 0-2 0,2 2-2 16,1 1 3-16,1 2-5 0,3 2 1 15,-1 0-3-15,1 1 2 0,2 3-2 0,1 0 1 16,-1 0 0-16,-2 0-1 0,3-1-2 15,0 0 0-15,0 2-1 0,-2-2 0 16,0 3 2-16,1 0-2 0,-3 1 1 16,-2 0-4-16,2-1 2 0,1 0 4 15,-3 0-2-15,2 0 1 0,-3-1-2 16,0-4 0-16,3-2-1 0,-3-3 1 16,1-2-1-16,-3-7 1 0,1-2 0 15,-1 1 0-15,1-5 1 0,-1 6-1 16,-1-8 1-16,0-6 2 0,0 7-2 0,0-5 2 15,0-2 0-15,3 3-1 0,-3-7 0 16,0 0 1-16,0 0-2 0,0 1 1 16,0 1-2-16,0-1 0 0,0 1-1 15,0 0 1-15,0-1 0 0,0 0 1 16,0 2 1-16,0-3-1 0,0 2 0 16,0-1 0-16,0 1 0 0,0 0 2 15,0-1-3-15,0 0 1 0,0 1 0 16,0-1-1-16,0 1 0 0,0 2-1 15,0-4 2-15,0 1-1 0,0 0 1 0,0 1 0 16,0-1-1-16,0 1 0 0,0-1 0 16,0 0 0-16,0 1 2 0,0-1-1 15,0 1-2-15,0 0 2 0,0-1-1 16,0 1 0-16,0-1 1 0,-3 1-1 16,3-1 0-16,0 1-1 0,0 0 2 0,0-1-1 15,-1 0 0-15,1 2 0 0,0-3-2 16,0 2 2-16,-2-1-3 0,2 1 3 15,0 0 0-15,0-1 0 16,0 0 1-16,0 1-1 0,0-1 0 0,0 1 2 16,0-1-2-16,0 2 1 0,0-2-1 15,0 0 0-15,0 1 0 0,0-1 0 16,0 1-3-16,0-1 3 0,0 2-1 16,0-3 1-16,0 1-1 0,0-1-5 15,0 2-5-15,0-2-3 0,0 2-5 0,0-2-14 16,3 0-34-16</inkml:trace>
  <inkml:trace contextRef="#ctx0" brushRef="#br0" timeOffset="9064.6">8304 14273 13 0,'0'0'23'0,"0"0"-5"0,0 0-6 16,0 0-5-16,0 0-5 0,0 0 3 16,0 0 4-16,0 0 2 0,0 0 1 15,0 0 1-15,-3 47-1 0,3-23-1 0,0 0 1 16,2-1-2-16,1 0 1 0,1 0-2 15,2-1 1-15,0 3-1 0,1 0 2 16,0 2-2-16,3 1 0 0,-1 4 1 16,1 0-3-16,0 1 0 0,-1 2-2 15,5 0 0-15,-2 2-2 0,0 2 2 16,2 1 1-16,-2 0-1 0,2 2-2 16,-1-5 0-16,1 1 0 0,-2-1-1 15,5-1-1-15,-5-2-1 0,3-1 0 16,-3-1-1-16,0 0 2 0,-2-2 3 0,-1 1-3 15,-2 1 0-15,-1-4-1 0,2 2-1 16,0-2 0-16,-4-1 1 0,5-3-1 16,-5 1 0-16,3-1 1 0,-4 0 0 15,3-2-2-15,-2 0 2 0,1-7-1 16,-2 1 0-16,0 0 1 0,-2-5 0 16,3 6 0-16,-1-7 0 0,0 2 0 0,-2-1-1 15,2 1-1-15,-1-1 1 16,1 2 1-16,-2-3-2 0,2 3 4 15,0 1-2-15,-3-3-2 0,6 4 4 0,-5-5-1 16,3-1-1-16,-2 2 2 0,1-2-2 16,-2 2 0-16,1-7 0 0,-1 6-1 15,1-6 0-15,-1 0 1 0,-1 1-1 16,0-5-1-16,0 0 1 0,0 5 2 16,3 1-2-16,-3-1 1 0,0 1 0 0,0-6-1 15,0 4 1-15,0 3 0 0,0-2 1 16,3 6-2-16,-3-6 2 15,0-1-3-15,1 3 2 0,-1-7 0 16,0 3 0-16,0 3 1 0,0-1-1 0,2 2 0 16,-2-7-1-16,0 4 2 0,0 1-2 15,0 0 1-15,1 1 0 0,-1-6-1 16,0 0 1-16,0 0 0 0,0 2-3 16,2 0 3-16,-2-1 0 0,0 1-1 15,0 0 1-15,0-1 1 0,1 1-2 0,-1-2 2 16,0 2-1-16,2 4 0 0,-2 1 1 15,0-3-2-15,2 2 1 0,-2-6 1 16,0 0-1-16,0 0 2 0,0 2-2 16,2-2 0-16,-2 3 0 0,0-2 0 15,0 0 0-15,1 5 1 0,1 1-1 16,-2-3 0-16,1 2 0 0,-1-6-3 16,0 0 3-16,0 0 0 0,0 2 0 15,2-1 2-15,-2 1-2 0,0 1 0 16,0-3 0-16,1 6 1 0,-1 0-1 0,0 0 1 15,0 0-1-15,0-6-1 0,0 5 1 16,3 1-1-16,-3-2 1 0,0 7 0 16,3-6 0-16,-3-1-2 0,1 1 2 15,-1-5 4-15,0 5-5 0,2 0 1 16,-1 0 2-16,1 0-3 0,-2-5 1 16,0 0 1-16,0 0-2 0,1 1 0 15,-1 0 1-15,2 2-3 0,-2-3 3 16,1 2 0-16,-1-1 0 0,0 1 0 15,2 0-1-15,-2-1 0 0,0 1-1 0,1-1-1 16,-1-1-2-16,0 2-8 0,0-2-7 16,3 0-13-16,-3 0-20 0,0 0-24 15</inkml:trace>
  <inkml:trace contextRef="#ctx0" brushRef="#br0" timeOffset="10839.81">8825 12946 7 0,'0'0'9'15,"0"0"-5"-15,0 0-1 0,0 0-1 16,0 0 3-16,0 0 1 15,0 0 2-15,0 0 3 0,0 0 1 16,0 0 2-16,16 65 2 0,-12-41-1 0,2 2 2 16,1 2-2-16,-1-1-2 0,0 0 0 15,3 2-1-15,-1 2-2 0,2 0 0 16,-1 4 2-16,4 0-2 0,0 3 3 16,0 3-3-16,3 5-2 0,1 1 3 15,1 6-4-15,0 0 1 0,0 4-1 0,-1-3 0 16,5 1-1-16,-3 0-1 0,1 2-2 15,-1-2 2-15,1 1-2 0,-3 0 1 16,4 0-1-16,-3 0-3 0,0 0 2 16,-1 0 0-16,2-1 0 0,-6-4 2 15,-1-3 0-15,-1-3 1 0,-1-1 0 16,-1-1 0-16,2-2 1 0,-3 0 0 16,0-2-3-16,1 1-1 0,-2-4-2 15,0 0 2-15,1 3 0 0,-1-3-1 16,-3 3 3-16,5-1-2 0,-3-1-1 0,1-1 3 15,1-2-4-15,0-1 2 0,-2-2-1 16,1-3-1-16,0 0-1 0,-1-4 0 16,-2 0 1-16,2-2 0 0,-2 0 2 15,1-1-1-15,0 1 1 0,1-1 0 16,0-1 0-16,0 1-2 0,0-1 0 0,-2 0 0 16,3-2-4-16,-3 1 3 15,2-1 0-15,0 2 0 0,0 0 2 16,-1 0-1-16,1-1 0 0,0 1 0 0,-3 0-1 15,3-6 0-15,-2 2 0 0,-1-1 0 16,1-4 1-16,1 5 1 0,-4-6-1 16,2 0-1-16,0 1-2 0,-2 0 3 15,2 1 0-15,-1-3-1 0,1 2 3 16,-3-7-3-16,1 5 1 0,1-2 1 16,1 1-2-16,-1 3 2 0,1-2 1 0,-3-1-2 15,3-4 1-15,0 6 0 16,-2-6-3-16,1 5 2 0,1 2 2 0,0-2 0 15,-2 0 0-15,1-4 2 0,1 5-3 16,-2-7-1-16,-1 2 1 0,3 5-1 16,-3-5 0-16,4 0 0 0,-3 4-1 15,1-5 0-15,-1 1 1 0,1-1 0 16,-1-1 0-16,1 2 0 0,-1-1 0 16,1 1-2-16,-2-5 4 0,0 0-2 15,0 0 0-15,1 1 0 0,-1 2 0 0,2-2 0 16,-2 0 0-16,0 0 0 0,1 1 0 15,-1 0 1-15,0-1 0 0,0 0-2 16,0 1 3-16,0 0-2 0,3-2 0 16,-3 1 1-16,0-1 1 0,0 2-2 15,0-2 0-15,0 2-2 0,0-2 1 0,0 0 0 16,0 1 0-16,0-1 1 16,0 0-1-16,0 2 1 0,3-2 0 15,-3 0-2-15,0 1 2 0,0-1-2 16,0 0 1-16,0 1 2 0,0-1 1 0,0 0-2 15,1 2 3-15,-1-2-2 0,0 0 0 16,0 1 2-16,0-1-2 0,0 0 0 16,0 0 2-16,0 0-3 15,0 0 1-15,0 0 2 0,0 0-6 0,0 0 3 16,0 0 0-16,0 0 0 0,0 0-1 0,0 0 0 16,0 0 2-16,0 0-3 15,0 0 1-15,0 0 1 0,0 2-2 16,0-2 0-16,0 0 2 0,0 0-1 15,0 0 1-15,0 0 0 0,0 0-1 0,0 0 2 16,0 0 2-16,0 0-2 0,0 0 0 16,0 0 0-16,0 0 0 0,0 0-1 15,0 0 0-15,0 0 0 0,0 0-1 16,0 0 1-16,0 1 0 0,0-1-1 16,0 0-1-16,0 0 0 0,0 0 2 0,0 0 0 15,0 0 0-15,0 0 2 0,0 0-1 16,0 0-1-16,0 0 0 15,0 0 1-15,0 0-2 0,0 0 1 16,0 0-1-16,0 0-1 0,0 0 2 0,0 0 0 16,0 0 0-16,0 0-1 0,0 0 0 15,0 0 0-15,0 0 0 0,0 0-1 16,0 0 2-16,0 0-3 0,0 0 1 16,0 0-3-16,0 0 0 0,0 0 0 15,0 0-1-15,0 0 1 0,0 0 0 0,0 0-1 16,0 1-2-16,0-1 0 15,0 3-1-15,0-3-3 0,0 1 0 0,0-1 0 16,0 1-1-16,0-1-3 0,0 2 0 16,0-2-6-16,0 2-3 0,0-2-4 15,0 1 2-15,0-1-3 0,0 1 1 16,0-1-10-16,0 0-6 0</inkml:trace>
  <inkml:trace contextRef="#ctx0" brushRef="#br0" timeOffset="14614.12">13107 13871 3 0,'0'0'11'15,"0"0"-2"-15,0 0-2 0,0 0 1 16,85-10-4-16,-54 10 3 0,-1 0-2 0,7 4 1 16,2 0-5-16,2 0 2 15,4 3-1-15,1-3 0 0,6 1 2 16,3-1-2-16,2-1-1 0,2 2 0 0,0-1-1 15,3 1 0-15,-1 0 0 0,0-1 3 16,0-1-3-16,-4 0 0 0,1-3 1 16,0 0-1-16,-2 0 1 0,-2-3 0 15,2-1 2-15,1-2-1 0,-2-1 2 16,-1 3-1-16,2-1 2 0,-1 2-4 0,-2-1 2 16,-1-1 0-16,-3 1 3 0,-1-1-5 15,-6 2 3-15,-1 0-3 16,-6 2-1-16,-1-1 0 0,-7 2 0 15,1 0 0-15,-2 0-4 0,-3 0 4 0,-2 2-3 16,0 1 2-16,-1-1 1 0,-4 0-2 16,0-1 1-16,3 1 1 0,-6 0-1 15,7-2 0-15,-8 3-1 0,0-2-2 16,0 1-2-16,-3-1-2 0,1 1-5 16,-6-1-10-16,-1 1-15 0</inkml:trace>
  <inkml:trace contextRef="#ctx0" brushRef="#br0" timeOffset="15354.93">13554 14409 13 0,'0'0'12'0,"0"0"1"16,100 5-3-16,-62-4-2 0,3 2 0 15,1-1 0-15,4 1-1 0,5 1-4 16,-1 1 3-16,2 2-3 0,-1-2-1 16,0 1 0-16,-1 2-2 0,0-2 2 0,-1-1 0 15,-3 1-2-15,3-2 2 16,-1-1 0-16,-3 1 0 0,2-1 0 15,-2-2 2-15,3-1-1 0,-3 0 1 16,0 0 2-16,-1 0-1 0,-2 0 1 0,-1 0 1 16,-1-3-1-16,-1 0 0 0,3 1-2 15,0-1-1-15,-1 0 1 0,-2 2-2 16,0-1 0-16,-3 0-2 0,0 2 0 16,-3-1 1-16,1 1-1 0,-2 0 1 15,-4 0 1-15,1 0-2 0,-3 0 0 0,0 0 0 16,0 0 0-16,-2 0 0 0,0 0-2 15,1 0 1-15,-2 0 0 0,-7 0 0 16,1 0 1-16,-7 0-1 0,0 1 1 16,2 1 0-16,-8-2-1 0,2 2 1 15,-6-2-3-15,0 0 1 0,0 0-2 16,2 0-4-16,-1 1-8 0,-1-1-7 16,3 0-15-16,-2 0-21 0</inkml:trace>
  <inkml:trace contextRef="#ctx0" brushRef="#br0" timeOffset="16264.9">14763 13700 7 0,'0'0'10'0,"0"0"2"16,0 0 2-16,0 0 3 0,0 0-1 15,0 0 2-15,86 73 2 0,-67-61-2 0,4 1 0 16,-1 2-2-16,4 0-3 0,4 0-3 15,1 2-1-15,-1 1-1 0,3 2-3 16,1 3-1-16,0-1-1 0,1 3-1 16,2-1 0-16,-2 0-2 0,-3 2 2 15,3 1-1-15,-3 2-1 0,-1 0 0 16,0 0 0-16,1 1 0 0,-3 0 0 16,1-1 1-16,-1 1-1 0,-2-2-1 15,1-2 1-15,-1-2 0 0,-2 0 0 16,1-3 0-16,-2 0 0 0,1-3 0 0,-1-2 1 15,-3 1-1-15,2-3 0 0,-3-1 1 16,1-1-1-16,-1 0 0 0,-2 1-1 16,-4-4 0-16,-3-1 0 15,-1-4-1-15,-3 2 2 0,2-1 0 0,-3 0 0 16,1 0 2-16,-3-2-2 0,1 1 0 0,-5-4-3 16,3 1 0-16,0 2 0 0,0 0 1 15,0 0 1-15,-3 2 1 16,-2 4 1-16,-5 3 0 0,-5 3 0 15,-2-1 0-15,-2-1-1 0,-3-2 0 0,-1 1 3 16,1 0-3-16,-1 0 0 0,1 0 1 16,-1 1 0-16,-2 2 0 0,-1-1-1 15,1 1 2-15,-2 0-1 0,-1-2 0 16,1 1 0-16,-1 1 0 0,-3 1 0 16,1-1-1-16,-4-1 2 0,1 1-2 0,1-2-3 15,-1 1 3-15,-1-1 1 16,1 1-1-16,0 0 4 0,1 0-4 15,0-2 0-15,3 0-1 0,1-3 1 0,5 0-1 16,4-4 2-16,3 1-1 0,3-3 0 16,1 1-1-16,-1-1-1 0,1 2 2 15,-2-1-1-15,2 2 0 0,0-2-1 16,1-1-1-16,1 1 0 0,2-3 0 16,-1 4-1-16,4-1-2 0,-1-2-1 15,-1 2-4-15,1-2-6 0,0 1-6 0,0 0-15 16,0 5-23-16</inkml:trace>
  <inkml:trace contextRef="#ctx0" brushRef="#br0" timeOffset="33320.18">21966 16607 0 0,'0'0'3'0,"80"0"-2"0,-39 0 2 16,2 0 0-16,1 0-2 0,-1 2-1 0,0-2 0 15,-1 2-1-15,0-2 2 0,-1 1-1 16,-1-1 1-16,0 0-2 15,0 1 1-15,-1-1 2 0,-1 0-1 16,-2 0 2-16,1 0-2 0,-2 0-2 0,-2 0 2 16,2 0-1-16,-2 0 1 0,0 0 0 15,1-1 2-15,1 0-2 0,-1-1 1 16,1 2 0-16,-2 0-2 0,0 0 3 16,-2 0-3-16,-1 0-1 0,-3 0 4 15,0-2-6-15,-1 2 6 0,0 0-2 0,0 0 1 16,0 0 0-16,-10 0-1 0,2 0-1 15,-6 0 0-15,-5 0 2 0,3-3-1 16,-4 3 0-16,-1 0-1 16,0 0 0-16,-5 0-4 0,0 0-2 0,0 0-10 15,2 0-1-15</inkml:trace>
  <inkml:trace contextRef="#ctx0" brushRef="#br0" timeOffset="34283.18">17841 16931 4 0,'0'0'14'15,"0"0"-2"-15,0 0 1 0,0 0-2 16,83 74-3-16,-50-68-1 0,3-1-4 16,4-5-2-16,1 0-2 0,0-5 1 0,-2-1 0 15,-2-3-2-15,-4 1 2 0,-5-2-1 16,-6-2 0-16,-5 0 2 15,-4-4 3-15,-3-2-2 0,-4 6 4 16,-3-5-3-16,-2-2-2 0,-1-3-1 0,0-4-1 16,-4 4 2-16,-6 3 0 0,-3 4 0 15,-3 2 0-15,-4 3 0 0,-2 1-1 16,1 5-1-16,-3-1 4 0,-1 3-2 16,1 2-1-16,-2 0 2 0,4 0-3 15,-1 7-1-15,4 1-1 0,8-4-1 0,0 4-4 16,3 7-1-16,5-3-8 0,0 8-8 15</inkml:trace>
  <inkml:trace contextRef="#ctx0" brushRef="#br0" timeOffset="35383.86">19145 16706 12 0,'0'0'13'0,"0"0"-1"0,0 0 1 16,0 0-2-16,83-15-4 0,-44 14 1 0,6-1-2 16,5 2 0-16,1 0 0 15,6 0 0-15,0 0-1 0,1 0 0 0,3 2-4 16,0 1 0-16,1 1-1 15,1-1 0-15,4 2 0 0,1-3 1 0,3 2 0 16,0 0-1-16,0-2 2 0,-1 1-1 16,1-1-2-16,-1 0 2 0,-1-2 0 15,0 0-1-15,-2 1 2 0,-2-1 0 16,-1 0-1-16,-1 0-1 0,0 0 2 16,-4 0 1-16,0 0-2 0,-3 0 2 0,-2 0-3 15,0 0 1-15,-1 0 2 0,-1 0-1 16,0 0 1-16,0-1 1 0,-1 1-1 15,-2 0 0-15,2 0 0 0,-5 0-2 16,2 0 1-16,-5 0-1 0,-1 0-1 16,-3 0 0-16,-3 0 2 0,-1 0-1 15,0 0 0-15,-2 0 2 0,3 0-1 16,-3 0-1-16,0 0 0 0,1 0 0 16,-4 0-1-16,0 0 1 0,-1 1 1 15,-1 1-2-15,-1 0 1 0,-2 1 0 0,-2-2-3 16,-6 1 2-16,-1-2 0 0,-4 1 0 15,-6-1 2-15,4 0 0 0,-4 0 0 16,-2 0-1-16,3 0 2 0,-7 0 1 16,0 0-1-16,0 0 0 0,1 0-2 15,1 0-2-15,-1 0 0 0,1 0-2 16,-1-1-2-16,1 1 1 0,-1-2-6 16,1 2 0-16,4 0-5 0,-1 0-10 15,7 0-15-15,-2 2-34 0</inkml:trace>
  <inkml:trace contextRef="#ctx0" brushRef="#br0" timeOffset="36092.01">22434 16572 6 0,'0'0'10'15,"0"0"2"-15,0 0-3 0,0 0 2 0,0 0 0 16,0 0-3-16,0 0 0 0,0 0 1 15,3 85-2-15,-3-72 1 0,1 7-2 16,-1-3 0-16,2-2-3 16,-1 4 2-16,-1 1 0 0,2-2 0 0,-2 8-2 15,1-9 3-15,0 1-5 0,-1-1 3 16,2-4-2-16,-1 8-3 0,-1-10 2 16,2-1-2-16,-1 4 1 0,-1-9 0 15,2 5 3-15,-1-5 0 0,-1 0-2 16,2 0 0-16,-2-5 1 0,1 3-2 0,1 2 4 15,-1 0 1-15,4 0 2 0,-2-1-1 16,5 0-1-16,1 0 0 0,1-2-2 16,9 1 0-16,-1 0-1 0,7 1 2 15,-2-1-3-15,2-3 2 0,-1 0 0 16,1 0-3-16,-2 0 2 0,0 0 0 16,2 0-3-16,-4 0 2 0,-5 0 1 0,3 0-2 15,0 0 2-15,-5 0-1 0,5 0 0 16,-6-3-1-16,-1 1 1 15,2 2 2-15,-4-2-3 0,2 1 2 0,-5-1-1 16,3 1-2-16,-5-1 2 0,-1 2-3 16,0 0 0-16,-4 0-3 0,0 0-2 15,0 0 0-15,2 0-10 0,-1 0-9 16,6-4-25-16,-2 1-41 0</inkml:trace>
  <inkml:trace contextRef="#ctx0" brushRef="#br0" timeOffset="36375.65">23043 16773 23 0,'0'0'14'0,"0"0"-8"15,0 0-2-15,0 0-3 16,0 0 0-16,0 0 3 0,0 0-2 16,0 0-2-16,0 0 0 0,46-3 0 0,-28 3 0 15,2 3 0-15,4-1 1 0,1 2-1 16,-3-4 0-16,-5 1 0 0,2-1-2 16,-1 0-1-16,1 0 0 0,-1 2-6 15,-1-1-7-15,-5 3-7 0</inkml:trace>
  <inkml:trace contextRef="#ctx0" brushRef="#br0" timeOffset="36784.71">23465 16577 17 0,'0'0'17'0,"0"0"-2"0,0 0-3 0,0 0-9 16,0 0-1-16,0 0-2 0,0 0 0 16,0 0 2-16,0 0 0 0,0 0 2 0,10 47 0 15,-5-24 2-15,-4 3-3 0,3-1 1 16,-2 2-3-16,-1 3-1 15,0-2 0-15,2 1 1 0,0 0-2 16,0 0 4-16,0-3-1 0,0 0 0 0,0-2 0 16,0-6 1-16,0-1-2 0,1-4-1 15,-1-2 1-15,0 0 0 0,0-2-1 16,-2-5 5-16,2 5-5 0,-1-4-2 16,-1 0 3-16,1-1-4 0,-2-4 2 15,0 0 2-15,1 4-4 0,0 0 2 0,2 0-2 16,-1 2 1-16,-2-6-4 0,0 0-1 15,4 2-6-15,-1 1-16 16</inkml:trace>
  <inkml:trace contextRef="#ctx0" brushRef="#br0" timeOffset="40044.54">16926 15161 29 0,'0'0'18'0,"0"0"-2"0,0 0-1 15,0 0-4-15,0 0-1 0,0 0-3 16,0 0 0-16,0 0-1 0,0 0-1 15,-20-90-3-15,18 78 1 16,1-8 0-16,-2 1-2 0,3-4 2 0,-2-6-1 16,1 0 1-16,-1 1-1 0,1-1 0 15,-2-2 1-15,2 0-1 0,-2 3-1 16,0-2 0-16,-1-1 1 0,-2 1 1 16,1 1 0-16,-2 2-2 0,3-2 1 15,0 0 1-15,1 0 0 0,1 2-1 0,1 1 2 16,1 0-2-16,0 4 1 0,0 1-1 15,0 5 0-15,1-2 0 0,2 2 0 16,-1 5-1-16,1-6 0 0,-2 6 2 16,-1 7-3-16,2-1 1 0,-2 5 0 15,0-6 0-15,0 0 1 0,0 0-1 0,2 1 0 16,-2 5 0-16,0-6 1 16,0 2-2-16,0-3 2 0,3-3 0 15,-2 5 0-15,1-5 0 0,-1 0-1 16,1-2 0-16,-1 4-1 0,1-3 1 0,2-5 0 15,-1 6-1-15,0-5 0 0,3 1 0 16,-2 5-1-16,2-5 2 0,-3 5-1 16,0 0 1-16,1 0-1 15,-1-2 2-15,0 1-2 0,-2-1 0 0,2 0 1 16,-1 6 0-16,0-6 0 0,-2 7 0 16,0-3-1-16,2 2 0 0,-2 0 2 15,0-2-2-15,0 1 1 0,1-6-1 16,1 8 0-16,-1-1 0 0,1 1 1 15,-2 4-1-15,0-7 1 0,1 3 0 0,0 0 0 16,1-1 1-16,-2 5-1 0,0-2-1 16,0 2-1-16,0-1-1 0,1-1-1 15,-1 2 1-15,0-1-1 0,0 1 2 16,0 0 1-16,0 0 1 0,0 0 0 16,-3 9 2-16,-5 6 0 0,-4 3 0 0,2 2 0 15,0 1 1-15,0 0-1 0,1 1 0 16,2-1 0-16,-1 2 1 0,0 1 0 15,1 0 0-15,0 2-1 16,1 0 0-16,-1 0 0 0,-1 0 1 0,3 1-2 16,-3-1-1-16,0-2 1 0,2 1-1 15,0-3 0-15,0-1 0 0,3-5-1 16,0-1 0-16,2-5 0 0,-2-5 0 16,3 1 0-16,0-6 1 0,-1 0 0 15,1 0 2-15,0 1 3 0,0 1 2 0,0 0 0 16,0-1-1-16,0 0-2 0,0-1-4 15,0 0 1-15,0 0-2 0,0-2 0 16,0-9-1-16,1-6 0 16,2 7 2-16,0-11-2 0,-3 4 1 0,0 4 0 15,1-10 0-15,-1 4 1 0,0 6-1 16,0-9 1-16,0 4 0 0,0 4-2 16,0-7 2-16,0 3-1 0,2 6 0 15,-1-8 0-15,2 3 0 0,-1 5-2 16,2-4 3-16,-1 5 0 0,0 0-1 0,0 1 1 15,-2 5 1-15,3-6-4 0,-2 7 4 16,-1-1-1-16,1 1-1 0,-2-1 3 16,1 0-3-16,1 1 1 0,-1 0 1 15,-1 4-1-15,0-2 0 0,0 2 0 16,2-1 0-16,-2-1 0 0,1 0-1 0,-1 1 3 16,0-1-2-16,0 1 0 15,3-1 0-15,-3 1 0 0,1-1 0 16,-1 1 2-16,0-1-1 0,2 1-1 15,-2-1 0-15,0 1-1 0,1 1-1 0,-1-2 1 16,0 2-1-16,0-2 1 0,0 2 0 16,0-1 1-16,2 1-1 0,-2-2 0 15,0 2 0-15,0-1-1 0,0 1 2 16,0-1 2-16,0 1-2 0,0-2 1 16,0 2-1-16,0 0 0 0,0-1-1 0,1 1 3 15,-1 0-3-15,0 0 0 0,0-2 0 16,0 2 0-16,0 0-3 0,0 0 2 15,0 0 1-15,0 0-1 0,0-1 2 16,0 1-1-16,0 0-1 0,0 0 2 16,0 0-2-16,0 0 0 0,0 0 1 15,0 0-2-15,0 0 0 0,0 0 1 16,2 0 1-16,-2 0 1 0,1 0 1 16,-1 0-1-16,2 0 0 0,-1 0 0 15,5 1 0-15,-3 2 3 0,2 4-4 0,1 0 2 16,0-1-1-16,1 3 0 0,-1-3 2 15,1 6-2-15,1-1 0 0,0 1 1 16,4 3 0-16,-2-1 0 0,1 1 0 16,-2 0 0-16,1-1 0 0,2-1 1 15,-2 1-2-15,0-1 1 0,1 0 2 16,0 1-2-16,0-1-1 0,1 2 0 16,-2-4 0-16,-1-2-1 0,1 0 1 15,0 2 1-15,-4-5-2 0,4 5 4 16,-3-5-4-16,-1 0 0 0,1 0 1 0,-4-4-1 15,0 1 1-15,0-1 2 0,0 1-2 16,1-1 0-16,0 1 0 0,-4-3-1 16,0 0 1-16,0 0 1 15,2 0 1-15,-1 1 1 0,-1-1 1 0,2 0 0 16,-2 2-1-16,1-2-1 0,-1 0 1 16,0 2-6-16,2-2 4 0,-2 0-2 15,0 0-2-15,1 0 4 0,-1 0-5 16,0 0 0-16,1 0-3 0,-1 0-5 15,0 0-6-15,2 0-6 0,-2 0-11 0,1 0-20 16,2 6-44-16,2 0-75 0</inkml:trace>
  <inkml:trace contextRef="#ctx0" brushRef="#br0" timeOffset="57339.21">26457 13121 91 0,'0'0'0'0,"0"0"1"0,0 0 0 15,94-32 3-15,-61 26 0 16,4 1 1-16,0 0 0 0,-1 1-2 15,0 0 1-15,-1-3-2 0,-2 3 2 0,1-2-2 16,-4 1 1-16,0 1 0 0,-4-2-3 16,-7 1 0-16,-1 2 1 0,-7 0 2 15,-1-2-1-15,-1 2 4 0,-5 1 1 16,2 1 4-16,-5-3 2 0,1 1-1 16,-1-1 0-16,2 0-3 0,-3-1-3 0,0 1-2 15,0 0-2-15,-1-1-2 0,1 5 0 16,-6 0 0-16,-6 0 1 15,-1 1 0-15,-4 9 1 0,2 5-1 16,1 3 0-16,1 5 1 0,0 3 2 0,3 4-3 16,0 2 0-16,0 4 0 0,2 0 3 15,1 6-4-15,1 0 5 0,2 2-4 16,0 3-1-16,1 3 1 0,3 0 0 16,0 0 0-16,0 0-1 0,0-3 0 15,0-1 0-15,0-5 3 0,0-2-2 0,0-1 0 16,0-3 1-16,0-3-3 0,0-4 2 15,0-2-1-15,0-10 0 0,-3 1-1 16,2-7-1-16,-2 1 1 0,1 0-3 16,1-6 2-16,-1-1-4 0,2-4-1 15,-1 0-3-15,1 0-9 0,-2 1-22 16,1-1-52-16</inkml:trace>
  <inkml:trace contextRef="#ctx0" brushRef="#br0" timeOffset="57752.54">26477 13497 186 0,'0'0'15'0,"0"0"-3"0,0 0-4 15,0 0 0-15,0 0 3 0,80-67 1 16,-43 58 1-16,5 0 2 0,5 0-2 15,2 2 1-15,4 0-4 0,-1 1-1 0,2 2-4 16,-2 1-1-16,-4 0-1 0,-1-1 0 16,-6 3-2-16,-2-2 0 0,-6 2 0 15,-4-2 1-15,-10 0 0 0,-6 1 1 16,-3 0 1-16,-4 2-2 0,-2-1 4 16,2 1-4-16,-6 0 0 0,0-2 1 0,0 2-3 15,3 0-2-15,-2-1 0 0,0 1-4 16,1 0 1-16,-1-2 0 0,1 2-1 15,-1 0 2-15,-1-1-2 16,2 1 0-16,-2 0-1 0,1 0-1 0,-1 0 1 16,2-1 1-16,-2 1 1 0,1 0-1 15,-1 0 2-15,2 0-1 0,-2-2-2 16,1 2-2-16,-1 0-6 0,2-2-2 16,-2 2-6-16,1-1-2 0,1-1-4 15,-1 1-6-15,0-1-9 0,1 0-4 0</inkml:trace>
  <inkml:trace contextRef="#ctx0" brushRef="#br0" timeOffset="60425.82">26137 13986 10 0,'0'0'10'15,"-88"-71"-4"-15,46 29 4 0,2-3-7 0,2-3 5 16,2-2-1-16,4-4 1 0,5-2 2 16,2-2-4-16,7-1 0 0,3 0-3 15,5 1 7-15,4 4 6 0,5 4 0 16,1 1 0-16,1 3-9 0,9 2-3 16,2 4 0-16,3-1-4 0,3 2 2 0,5 1 1 15,2 1-1-15,3-2 2 0,3 5 0 16,2 2 0-16,5 0 0 15,4 3 0-15,8 0-1 0,8 4 1 16,6 2 1-16,4 1-1 0,3 6 2 0,2 2-1 16,0 5-4-16,3 3 2 0,-3 4-3 15,-1 2 0-15,-4 0-2 0,-8 7 1 16,-4 1-1-16,-7 5 1 0,-7 2-2 16,-2 2 1-16,-5 4 1 0,0 3 0 15,-4 5-2-15,3 5 4 0,-3 5-2 0,3 3 2 16,-1 5-1-16,0 0 0 0,-2 2 0 15,-1 0 2-15,-3-1-5 0,-1-1 4 16,-3-3 2-16,-2 0-3 0,-2-1 3 16,-6 0-3-16,0-3 0 0,-6 1 2 15,-3 0-2-15,-2-1-2 0,-2-1 2 0,-2 1 0 16,-9-2-1-16,-5-2 2 0,-3 0-2 16,-6 1 1-16,-1 0 1 15,-3-1-1-15,1 0 2 0,-3 1-5 16,-1-2 4-16,2 0-2 0,0-5 0 0,-1 0 3 15,4-4-3-15,1-2 1 0,2-2 0 16,1-4 1-16,3-4-1 0,1-2 3 16,1-2-3-16,6-4 2 15,-2-1 2-15,5-2-4 0,-3-2 2 0,1 2 0 16,-2-3 0-16,0 2 0 0,1-2-1 16,-6 0 0-16,6 0 0 0,-5-3 2 15,1 0-2-15,5 0-1 0,-6-2 0 16,-2-1 0-16,3 2-1 0,-7-2 0 15,4-1 2-15,5 4-2 0,-1-1 2 0,0-1-1 16,4 2 0-16,-4-1 1 0,6 1-1 16,4 1-1-16,-6 1 1 0,5 1-1 15,-4-2-1-15,-2 2 0 0,0 0 2 16,1 0-1-16,-3-1 1 0,-4 1-2 16,6 0 2-16,-7 0 0 0,-1 0 0 0,6 0 2 15,-7 0-2-15,9 0 0 0,-4 0 0 16,-2 0-1-16,5 0 1 0,-6 0-1 15,7 0 1-15,-1 0 0 16,0 0 0-16,-1 0 0 0,-1 0 0 0,2 0 0 16,-8 0 0-16,9 0-2 0,-8 0 2 15,2-4 0-15,5 1 0 0,-4 1 2 16,0-3-4-16,6 4 4 0,-4-4-1 16,6 2-2-16,4 1 3 0,-6-2-2 15,7 2 0-15,-1 1 2 0,-3-4-3 0,3 3 1 16,0 0 0-16,-3-3 0 0,4 4 0 15,0-3-1-15,-4 0 1 0,4 2 0 16,-6-3 0-16,1 0 0 16,2 0 0-16,-1-1 1 0,0 2 0 0,1-3 0 15,4 5-1-15,-4-4 0 0,4 2 0 0,-6-2-1 16,2 0 2-16,1 0-2 16,-1 0 1-16,0 0 0 0,0 0-1 15,4 3 1-15,-5-3-1 0,5 3 0 16,0 0 0-16,-1 0-1 0,0 0 0 0,1 0-4 15,-1 1-1-15,1 1-4 0,3 1-5 16,-2-2-10-16,2 2-17 0,-1 0-30 16</inkml:trace>
  <inkml:trace contextRef="#ctx0" brushRef="#br0" timeOffset="62945.78">17248 13947 0 0,'0'0'0'0,"0"0"1"0,-88 58-2 16,55-41 2-16,-2-3-1 0,-3-2-1 15,-2-1 2-15,-2-4 1 0,0-2-1 16,-4-4 0-16,2-1 0 0,-2 0 0 16,-2-6 3-16,-2-4-1 0,-3-2 1 0,-1-3 1 15,-4-2-3-15,0-1-1 16,-1-4 3-16,0-2 0 0,4-2 0 15,4-3 6-15,3-3-4 0,5-1 2 16,1-4-2-16,6-2-2 0,0-5-1 0,4-6 2 16,0-1 0-16,3-6-1 0,3 0 2 15,3 0-2-15,6 0 1 0,2 1-3 16,5-2 0-16,4 0 0 0,5-2-4 16,1-2 4-16,0 0-5 0,4 0 2 15,6 1 2-15,5 0-1 0,4 4 3 0,2 4-1 16,5 3 3-16,5 1 0 0,0 5-2 15,6 1 5-15,2 1-4 0,7 2 3 16,7 1 0-16,6 2-2 16,8 2 2-16,7 0-1 0,10 3 0 0,5 3 1 15,5 3 0-15,5 8-1 0,-1 7 2 16,-1 10-5-16,-3 2-1 0,-6 16-2 16,-4 9-2-16,-6 7 1 0,-4 7-2 15,-6 4 3-15,-7 7-1 0,-6 4 0 16,-7 6 1-16,-5 2-2 0,-7 7 0 0,-6 3 0 15,-4 3 0-15,-7 1 0 0,-3 2 1 16,-9 0 1-16,-4-1-1 0,-3 1-5 16,-13 0-8-16,-13 1-22 0,-9 5-41 15</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6T03:59:02.413"/>
    </inkml:context>
    <inkml:brush xml:id="br0">
      <inkml:brushProperty name="width" value="0.05292" units="cm"/>
      <inkml:brushProperty name="height" value="0.05292" units="cm"/>
      <inkml:brushProperty name="color" value="#FF0000"/>
    </inkml:brush>
  </inkml:definitions>
  <inkml:trace contextRef="#ctx0" brushRef="#br0">7148 7824 4 0,'0'0'3'16,"0"0"2"-16,94-22 1 0,-57 13-4 16,5-1 3-16,0 2-1 0,7-4-3 15,-1 0 2-15,7-3-1 0,1 0 0 0,2 0 0 16,3-3 0-16,-2 1-2 16,0-1 1-16,-2 0 2 0,2 0-1 15,-4 1 1-15,1 0 0 0,-2 1-1 16,-3 1-2-16,1 1 2 0,-2 1 0 0,-2 3-2 15,-2 2 1-15,-5 1-1 0,-4 1 0 16,0 1 1-16,-7 1 0 0,0-1 0 16,-2 2 0-16,-2-2 2 0,-3 3-1 15,-7-1 2-15,1-1-2 0,-8 3 2 16,1-2-1-16,-3 0 2 0,-1 1 0 0,-2 1 0 16,-4 1-1-16,0-2 1 0,0 2-1 15,2 0-2-15,-1-1-1 0,1 1 0 16,-1 0-2-16,1-2-4 15,-1 2-2-15,1 0-1 0,0 0-1 0,-2 0-1 16,0 0 0-16,3 0-6 0,1 6-14 16</inkml:trace>
  <inkml:trace contextRef="#ctx0" brushRef="#br0" timeOffset="6750.98">15435 7471 10 0,'0'0'4'0,"0"0"1"16,0 0 1-16,0 0-2 0,0 0 0 16,0 0-2-16,0 0-1 0,0 0 1 0,0 0-1 15,45-36 3-15,-31 31-2 0,5 2 2 16,4-2 0-16,2 3-2 0,1-2-1 15,3 3 2-15,0-2-3 0,1 1 0 16,2 0 1-16,1 2-1 0,-1-1 0 16,1 1 0-16,-1 0 0 0,1-1 0 15,-1 1 0-15,-1 0 0 0,-4 0 0 16,-7 0 0-16,0 0 0 0,-7 0 0 16,1 0 0-16,0-2 0 0,-2 2 0 15,0-1 0-15,-7 1 0 0,1 0 0 0,-6 0-1 16,0-2 1-16,0 2-2 0,1 0 0 15,-1 0 0-15,3 0-2 0,-2 0-4 16,1 0 0-16,-1 0-3 0,1 0-1 16,-1 0 2-16</inkml:trace>
  <inkml:trace contextRef="#ctx0" brushRef="#br0" timeOffset="7708.55">18073 7383 5 0,'0'0'5'0,"0"0"1"16,78-9 0-16,-46 6-2 0,1 0 0 15,1 3 0-15,3 0-1 0,0 0-1 16,2-2 3-16,3 2-2 0,0-1-1 15,3 1 0-15,4 0 3 0,2 0-1 16,-2 0-3-16,4 0 4 0,-2 0-3 0,-3 0 0 16,-1 0 3-16,0 0-2 15,0 0-2-15,1 0 1 0,3 0 2 16,1 0-2-16,-1 0 4 0,2 0-2 16,0 1-2-16,-2 1-1 0,1-2 0 0,0 3 2 15,-2-3-1-15,-3 1 0 0,1-1 0 16,-3 0 0-16,-3 0-1 0,2 0 2 15,-2 0-2-15,2 2 1 0,-2-2-1 16,-2 0 1-16,2 0-1 0,-3 1 0 16,-3 1-1-16,1-1 1 0,-3-1-2 0,2 2 1 15,-3-1 1-15,1 1-1 16,-4 0 1-16,0 1-1 0,-2-1-1 16,-2 1 1-16,2 2-2 0,-1 0 1 15,1 0-4-15,-3 3-1 0,3 1-5 0,-2 2-10 16,1 0-22-16</inkml:trace>
  <inkml:trace contextRef="#ctx0" brushRef="#br0" timeOffset="16720.04">4961 11383 0 0,'0'0'4'16,"0"0"-1"-16,0 0 0 0,0 0 0 16,0 0 3-16,0 0 4 0,0 0 4 0,0 0 7 15,0 0 4-15,20 31-2 0,-18-30-5 16,2-1-6-16,9-1-5 0,3-8-1 15,4 0-1-15,5-1-2 0,-2-1 0 16,6 0-2-16,4 1 0 0,2-1-1 16,3 1 1-16,3-1-1 0,0-1 1 15,-2 1-1-15,0 1-2 0,-3-1 3 0,-4 0-2 16,-3 2 2-16,-6 0-1 16,-10 2 2-16,0 1 0 0,-6 1-1 15,-4 2-1-15,3 1 0 0,-6 2-3 0,0-1-6 16,0 1-8-16,1 0-14 0,5 0-36 15</inkml:trace>
  <inkml:trace contextRef="#ctx0" brushRef="#br0" timeOffset="19692.62">9152 11592 13 0,'0'0'13'0,"0"0"-2"0,0 0 1 16,95-20 0-16,-61 16-4 0,4-2 2 15,0 1-3-15,6 1-2 0,0-1-1 16,3 1 1-16,0 2-1 0,0 1-2 16,2-1 2-16,-3 0-3 0,2 2 1 15,-2 0 1-15,0 0-2 0,-1 0 5 16,0 0-4-16,-6 0-1 0,2-1 2 0,-4 0-4 16,-2 1 3-16,-2-2-2 0,-1 2 2 15,-2-2-2-15,-1-1 0 16,3 1 1-16,-3 0-1 0,1 2 0 0,-1-2 0 15,1 2 2-15,1 0-4 0,-4 0 2 16,-2 0 0-16,1 3 0 0,-3-2 2 16,0 1-1-16,-5 0-2 0,0-2 1 15,-6 1 1-15,2-1-2 0,0 0 3 16,-2 0 0-16,0 0 0 0,-6 0-1 16,0 0 0-16,-6 0-1 0,0 0 2 0,0 0 2 15,1 0-2-15,1 0 2 0,-1 0-3 16,2 0 0-16,-2 0 0 0,1 0-1 15,-1 0-1-15,-1 0 1 0,3 0 0 16,-3 0-2-16,3 0 1 0,-2 0-1 16,1 0 1-16,-1 0-1 0,1 0 2 0,-1 0 0 15,1-1-1-15,-2 1 2 16,1 0-2-16,-1 0-2 0,2 0-1 16,-2 0-7-16,1 0-5 0,-1 0-3 15,2 0-8-15,-2 0-15 0</inkml:trace>
  <inkml:trace contextRef="#ctx0" brushRef="#br0" timeOffset="22082.79">9606 12289 5 0,'0'0'7'0,"121"-9"-1"16,-54 6 0-16,4 1-1 0,4 2-3 15,-1 0 1-15,5 0-1 0,1 2-1 0,5 1 0 16,3-3 2-16,3 0-1 0,5 0 0 16,1 0 4-16,3-2-2 15,2-4 1-15,2-1-1 0,3-3 0 0,0 1 1 16,3 0 1-16,-1 0 0 0,2 0-2 15,-2 1 1-15,0 1-2 0,-3-1-1 16,1 3 0-16,-7 1 0 0,-6 1 0 16,-5 2-1-16,-5 0-1 0,-1-2 0 15,-4 2-1-15,-5-2 1 0,-2 1 0 16,-2 0 1-16,-5-3-2 0,-6 3 2 0,-4-3 0 16,-6 0 0-16,-4 0 1 0,-6 0-1 15,-3 1-1-15,-4 0 1 0,-10 1 1 16,-4-1 1-16,-6 2-1 15,-8 0 3-15,2 2 1 0,-3-3 2 0,3 2 1 16,-3-3-2-16,1 3-1 0,-4 1-3 16,0-2 0-16,0 2-2 0,1 0-1 15,-1-3 1-15,2 2-3 0,-2 0 2 16,0-1-3-16,1 0 0 0,-1 1-2 16,0-1-2-16,0 1-3 0,0 1-3 0,0-2-1 15,0 2-5-15,0 0-4 0,0 0-9 16,-1 0-5-16</inkml:trace>
  <inkml:trace contextRef="#ctx0" brushRef="#br0" timeOffset="29659.73">15020 12216 5 0,'0'0'6'0,"0"0"-1"0,0 0-1 16,0 0 0-16,-54-91 0 0,44 71-1 15,-1-1 3-15,1-1-2 0,-1 1 2 16,0 0-3-16,2 0 2 0,-1 0-1 15,0-2-2-15,1-2 1 0,1 2 0 16,-2-2 5-16,1 1-3 0,2-1 2 16,-1 1-1-16,0 0-4 0,2 0 3 15,-1-2 0-15,1 2 0 0,0-4-2 16,-1 1 3-16,1-3-2 0,2-2 1 0,-1 2-1 16,2-3 1-16,-1 1-1 0,3 2 0 15,-1 0 1-15,2 1-1 0,0 2-2 16,0-1 2-16,0 2-2 0,3 1 2 15,4 0-2-15,1 0-3 0,2-3 4 16,3 1-3-16,0 0 3 0,4-1 0 16,-1-1-3-16,4 1 0 0,3-3 1 15,-1 1 1-15,4 0-2 0,0-2 2 16,3-2-2-16,2 4 1 0,-1-1-1 16,3 3 0-16,-1 1 0 0,6-1 1 0,0 2-1 15,3 2 1-15,0 0-1 0,2 1 0 16,-1 0 0-16,0 3 0 0,3-2 0 15,-3 1-1-15,-2-1 2 0,-1 1-1 16,-3 2 2-16,-1 0-2 0,3 2 0 16,-5 1-2-16,1 1 1 0,0-1 1 0,-1 1 0 15,2 1 0-15,1 2 0 16,0 0 0-16,2 0 0 0,-1 1 0 16,1 1 0-16,-2 0 0 0,3 2-1 15,0 0 1-15,-1 2 0 0,-1 0 0 0,1 1 0 16,0 2 0-16,0 2-1 0,2 1 1 15,-1 0 0-15,2 1 0 0,0 3 0 16,1 4 0-16,1 0-1 0,-2 1 0 16,-2 0-1-16,0 2 2 0,-2 1-1 15,0 0 1-15,-1 0 0 0,-1 1 3 0,-1 0-3 16,-2 1 0-16,-1 1 0 0,-1 1-2 16,-3 1 0-16,1 2 2 15,-2-1-2-15,-2 1 4 0,1 1-3 16,-3 1 2-16,2-2-1 0,-1 2-1 0,0 0 1 15,-2 0-1-15,-1 4-1 0,-1-2 1 16,-3 4 1-16,-1 1-1 0,-3 5 1 16,0 0-2-16,-2 1 2 0,-3 3-1 15,0 1 1-15,-2 0-1 0,-2 0 1 16,-2 2-2-16,1-2 0 0,-2-1 1 0,0 1-1 16,0-1 2-16,0-2 0 0,0-2 0 15,0-1-2-15,0-1 2 0,0-3 0 16,0 0-1-16,0-1 2 15,0 1-2-15,-2-3 0 0,-2 3-1 0,-2-3 1 16,0 2 0-16,-3 1 0 0,-1-3-1 0,-1 2 0 16,-4 0 1-16,1 0 2 15,-5-1-2-15,0 1 1 0,-2-1-1 16,-1 0-3-16,0-2 2 0,-1 0 0 16,1-1 2-16,-1-2-2 0,3 1 2 0,-5-4-3 15,1 0 1-15,-4-3 0 0,1 1 1 16,-3-5 1-16,-2 1-1 0,-3-1 0 15,2-2 0-15,-5-1 1 0,0-1 0 16,-2-2-3-16,-2 0 3 0,0-1 0 16,-4 1-1-16,1 0 2 0,-1-1-1 0,2 0-1 15,1 1 2-15,3 0-1 16,0 0-1-16,3 0 1 0,-2 0 0 16,1 1-1-16,2-2 1 0,-2 1 0 15,-3-1 0-15,0 2-1 0,-1 1-1 0,-4-3 2 16,-1 0-1-16,0 1 1 0,-4-2 0 15,3-1-1-15,1 1 1 0,0 0 0 16,3 1 0-16,2-1 1 0,1 1-2 16,2-2 2-16,2 2-1 0,2-3-1 15,2 0 2-15,1 2-1 0,1-2 1 0,3 0-1 16,-1-1 0-16,-2 0 0 16,1 0 0-16,1 0 0 0,-1 0 0 15,1 0-1-15,1 2 1 0,2-1 1 16,0 1-2-16,0-2 2 0,2 1-2 0,-1-1 1 15,2 0 1-15,5 1-1 0,-2-1 0 16,3 0 0-16,1 0 0 0,-3 0 0 16,6-1 0-16,0-2 2 0,-1 0-1 15,2 1-2-15,0-1 2 0,1 1-1 16,1-2 0-16,-3 3 2 0,4-2-3 0,5 1 1 16,-8 1 0-16,7-1 0 0,-6 2 0 15,0 0 0-15,-1 0-1 0,2 0 1 16,4 0 0-16,-5 0 0 15,5 0 0-15,0 0 0 0,2 0 1 0,-2 0-1 16,0 0 1-16,-1 0-1 0,-5 0 0 16,8 0 0-16,-2-3 1 0,1 3-1 15,5 0 2-15,-6-1-1 0,1 1 0 16,0-1 0-16,0 1-1 0,5 0-1 16,-1-2 1-16,1 2 0 0,-2 0 0 0,1-2 0 15,-1 2-1-15,1-1 0 0,-2 1-1 16,2 0 1-16,-1 0 0 0,1-2 0 15,-2 2-2-15,3 0 0 0,0 0-2 16,0 0 0-16,-1 0-1 0,1 0-1 16,-2 0-1-16,2 0 0 0,-1 0-2 15,1 0 1-15,0 0-3 0,0 0-4 0,0 0-2 16</inkml:trace>
  <inkml:trace contextRef="#ctx0" brushRef="#br0" timeOffset="40908.6">12339 11719 1 0,'0'0'4'0,"-91"14"0"0,48-8 0 15,5-1-1-15,2 1-1 0,2-3 2 16,4 0-2-16,1 0 0 0,9-1 2 0,1-2-1 16,-1 0 1-16,7 0 0 0,-2 0 2 15,5 0-2-15,6 0 4 0,-2 0-4 16,2 0-1-16,4 0-2 0,0-3-1 15,4-5 0-15,9-3 1 0,6-2 0 16,3 2 0-16,1 2-1 0,0 0 2 16,0 1-4-16,2 2 2 0,-1-1 0 15,2 3 0-15,0 0-1 0,2 0 0 16,-2-1 1-16,1 2 0 0,1 0 0 16,-8-1-1-16,0 3 1 0,-7 0-1 0,-7 1 1 15,1 0 0-15,-7 0 3 0,0-3 0 16,0 3-2-16,0 0-1 0,-1 0-1 15,-14 0 1-15,-11 0 1 0,-8 3 0 16,-6 1 1-16,-1 2 1 0,0 1-1 16,-1-3 2-16,-1 2-2 0,2-1 2 15,2-1-2-15,-1 1 0 0,2-1 2 16,2 1-4-16,3-3 1 0,1 3 0 16,3 0-1-16,2 0 0 0,5-2 0 15,6-2 2-15,5 2-1 0,5-3-1 0,0 2-1 16,6-2-2-16,-2 0 0 0,2 0-1 15,-1 0 3-15,1 1 0 0,0-1 3 16,0 0 4-16,13 0-6 0,9 0 1 16,7 0-1-16,1-5 0 0,2 0 0 15,1-2 0-15,3 1 0 0,-1 1-1 0,5-3 1 16,-5 2 0-16,0-2 0 0,-2-1-2 16,2 1 4-16,-3-1-2 15,-2 0 0-15,-1 0 0 0,-3 3 0 16,-10 0 0-16,-5 3 0 0,-5 3 0 0,-6 0 1 15,0-1 0-15,0 1-1 0,0 0-2 16,0 0 0-16,-13 0 0 0,-9 0 2 16,-8 3 2-16,-5 6-2 0,-5 1 2 15,-5 2-2-15,0 2 0 0,-4 0 1 16,0-1-2-16,4-1 1 0,0-1 1 0,5 0-1 16,4-2 1-16,2 0-1 0,7-3 2 15,7 0-2-15,8-3-2 0,5 0 0 16,2-1 0-16,0-1 0 0,2 1 2 15,3-2 2-15,11 0-2 0,8 0 2 16,9 0-2-16,2 0 1 0,3-6-1 16,2 1 0-16,2-1 0 0,0 2-1 15,0-1 1-15,-2 0 0 0,3 1 0 16,-1-1-2-16,-1-1-2 0,-1 0 3 16,1 0 1-16,-1-2 0 0,1-1 1 0,-1 2-1 15,2-3-1-15,-5 3 1 0,1-1 0 16,-4 2-1-16,-11 2 3 0,-1-1-2 15,-8 2 1-15,-5 1 2 0,1 1-5 16,-5 1 2-16,0-1-2 0,0-1 0 16,-14 2 0-16,-9 0 2 0,-8 0 0 15,-6 8 0-15,0 2-1 0,-1 1 1 16,-1 1 0-16,3 0 1 0,1-1-1 16,3 1 2-16,2-2-1 0,3 1-1 15,2 0 0-15,6-4 0 0,6 1-1 0,3-3-1 16,7-2 1-16,-1 0 0 0,4-3-1 15,0 1 3-15,4 4 0 0,8-2 0 16,9 0 0-16,5-3 1 0,3 0-1 16,3-5 0-16,1 1-2 0,2-2 1 15,0 0-1-15,0 1-1 0,-1 2 4 0,0-1-4 16,-4 1 2-16,-1-1-1 0,-9 1 2 16,-1-1-1-16,-9 2 0 15,-6 1 2-15,2-2 0 0,-6 3 0 0,0 0 2 16,0 0-4-16,0 0 0 0,0-5 0 15,0 1-2-15,-6-2 0 0,-1 1 0 16,-6 2 1-16,0 1 1 0,3 2-3 16,-3 0 1-16,9 0-3 0,-1 0-2 15,5 0-1-15,-1 0-6 0,1 0-19 16</inkml:trace>
  <inkml:trace contextRef="#ctx0" brushRef="#br0" timeOffset="46029.09">12648 6963 1 0,'0'0'6'0,"0"0"0"16,0 0 0-16,3 86-2 0,-1-67 2 16,1 3-2-16,-2-1 0 0,2-1-2 15,0 1 2-15,0-1-3 0,0 1-1 0,2-1 5 16,1 0-6-16,0-1 4 0,0 0-1 16,0-1-2-16,1-1 0 15,0-2 0-15,0 0 0 0,-1 2 0 16,0-2 0-16,2 2 0 0,-2-1 1 0,-1-4 1 15,-1 3-1-15,-1-1 1 0,0-3-1 16,-2 4 0-16,1-5 1 0,-2 2 1 16,0 7 0-16,0-7 2 0,0 8 0 15,0-2 0-15,0 0-3 0,-3 2 0 16,1-2 2-16,-2 0-2 0,4-4 1 0,0 6-3 16,-1-1 2-16,-1-6-2 0,2 7 0 15,0-8 1-15,0 1 0 0,0 6-1 16,0-7 2-16,0 8-4 0,0-4 4 15,0-3-2-15,0 6-2 0,0-8 7 16,0 4-5-16,2-2 5 0,-2 1-4 16,0-1-1-16,0 0 0 0,0 0 0 15,0-2 0-15,0 1 0 0,0-7 0 16,0 6 0-16,0-6 1 0,0 0 2 16,1 1-3-16,-1-1 1 0,0 1-1 0,0-3 0 15,0 4 1-15,0-7 0 0,0 5 0 16,0 1 1-16,0 0-1 0,0 5 0 15,0-7 0-15,0 1 0 0,0 1 1 16,0-2-1-16,0 1 2 0,0 0-2 16,0 1 1-16,0-2-1 0,-1 1 0 15,-1-2-1-15,1 7 1 0,-1-5 2 16,1 0-3-16,-1 5 1 0,1-5 0 16,-1 5-1-16,1-1 1 0,-1-4 0 15,1 7 1-15,1-6-2 0,0 0 1 0,0 8 0 16,0-8 0-16,0 0-1 0,0 7 2 15,0-6 0-15,0-1 0 0,0 6-1 16,0-6 0-16,0 5 1 0,0 1-1 16,0-7-1-16,1 6 1 0,1-4 0 15,-2 3-1-15,1 2 0 0,1-2 3 0,-1 0-4 16,-1-5 2-16,2 3-1 0,-1-3 1 16,-1 0-1-16,2 5 1 15,-1-5-1-15,-1 0 1 0,2 5-1 16,-1-5 0-16,-1-1 0 0,0 2 0 0,0-1 0 15,3 1 0-15,-2-1 0 0,1 1 1 16,-2-2 0-16,1 2-1 0,1-1 0 16,-1 1 0-16,-1-2 0 0,3 3 0 15,-3-3 0-15,1 7 0 0,1-6 2 16,-2-2-4-16,1 4 2 0,-1-3 2 0,2 1-2 16,1 4-2-16,-2 2 2 0,3-4-1 15,-1 2 0-15,0-1 2 0,2 2-2 16,0-5 1-16,-2 2 0 15,4 2-1-15,-1-3 1 0,0 1 0 0,0 0 0 16,2 0-2-16,3 2-3 0,-4-4-2 16,6 4-5-16,-6-3-7 0,2 0-16 15,5 4-25-15</inkml:trace>
  <inkml:trace contextRef="#ctx0" brushRef="#br0" timeOffset="53139.02">16739 6996 9 0,'0'0'8'0,"0"0"0"0,0 0-2 16,0 0 0-16,0 0 0 0,0 0-2 16,-61-88-2-16,53 73 2 0,7 4-2 15,-2-4 0-15,1 4 1 0,1-2-2 0,-1 1 0 16,2-1 0-16,0-1 0 16,0 2 1-16,0-4-2 0,3 5 2 15,2-5-2-15,2 3 2 0,-2 4-2 16,3-3 0-16,2 0 0 0,1 1 0 0,4-2 0 15,1 1 2-15,0-1-2 0,4 2 0 16,0 0 1-16,3-1 0 0,0 1 0 16,0-1 2-16,-2 0-2 0,-1-1-1 15,0 1 1-15,-4 0-1 0,3 2 2 16,-1-3 0-16,0 3 1 0,1 1-3 0,-6 2 1 16,0 1 0-16,3 1 1 0,-7 1-1 15,8 0-1-15,-1 1 1 16,-3 3-1-16,7-2 1 0,2 2 0 15,1 0-1-15,6 0 2 0,-3 0 0 0,-1 0-2 16,1 0 1-16,-2 0 0 0,2 0 2 16,-3 2-2-16,1 1 0 0,-1 0-1 15,-2 0 1-15,1 0-1 0,-5 1 0 16,-2 1 1-16,-2 0-1 0,0 2-1 16,-2 1 0-16,4 4 0 0,-2 0 1 0,-6-4-1 15,0 5 3-15,-1-1-3 0,0-2 3 16,-1 5-1-16,0-2-2 0,-2-2 1 15,3 5 0-15,-2 0-1 0,0-1 1 16,2 6-1-16,-3-6-1 0,-2 2 0 16,1 1 1-16,-2 2 0 0,0 3 1 0,0-1 0 15,0 0 0-15,-6-2 0 16,-1-1 0-16,-2-1 1 0,0 2-1 16,-2-1 1-16,-1-3-1 0,-1 3 0 15,-4-3 0-15,1-1 2 0,-3 0-4 0,-2 1 2 16,0-3 2-16,-2-1-1 0,0 1-1 15,-1-3 0-15,2-1 0 0,0 0 0 16,2 0 0-16,1 0-1 0,5-4 1 16,0 1 0-16,0 1 0 0,5-3-2 15,-6 2 2-15,6-4 2 0,-3 2-2 0,-3 1 2 16,4-3-1-16,-4 2-1 0,4-1 1 16,0-3-1-16,-2 2-1 0,0-1 0 15,0-1 1-15,-2 2 1 16,2-2 0-16,-1 0 0 0,-1 0 1 0,1 0 0 15,-1 0-2-15,-1 0 1 0,-3 0-1 16,5 0-1-16,-6 0 2 0,1 0 0 16,6 0-1-16,-6-2 0 0,-1 1 0 15,1-1 0-15,2 0 0 0,0 1 2 16,1-3-1-16,3 3 0 0,-5-2 0 0,8 1-1 16,-1 1-1-16,0-3 1 0,1 3 0 15,-1-1 0-15,1 0 0 16,-2-1-1-16,2 2 1 0,1-2 0 15,5 1 0-15,-9-2 0 0,10 3 0 0,-6-2 1 16,-1-2 0-16,6 4-1 0,-3-3 1 16,2 2-1-16,1-1 2 0,1 1-5 15,3 2 4-15,-4-2-1 0,1 0 0 16,-3 0 2-16,3 1-2 0,3 1 0 16,-1-2 1-16,1 2 0 0,-2 0-1 0,1-2 0 15,-1 2 0-15,1-1 0 0,-2 1 0 16,3-1 0-16,-1 1-1 15,-1-1 1-15,1 1 0 0,1-2-1 0,-2 2-2 16,2-2 1-16,-1 2-3 0,1-1-1 16,-2 1-5-16,2-1-11 0,-1 1-16 15</inkml:trace>
  <inkml:trace contextRef="#ctx0" brushRef="#br0" timeOffset="56157">12907 6807 1 0,'0'0'5'0,"0"0"1"16,0 0 0-16,0 0 1 15,94-63 2-15,-74 46-2 0,1 2 1 0,-1 0-2 16,3-2 1-16,0 2-1 0,1-2 2 16,3 1 1-16,2-3-1 0,1 1 3 15,1 0-2-15,2-2 3 0,2 1-4 16,2-1 3-16,1 1-5 0,1 1 0 16,-3 0 0-16,4 1-1 0,-2 2-1 0,-3 0 1 15,-2 1-1-15,2 2-2 0,-2 0 2 16,2 1-3-16,2 1 0 0,-2-1-1 15,-2 4 0-15,3-1 0 0,-5 4-1 16,-2 2 0-16,-9 0-2 0,-3 2-1 16,2 0-1-16,-7 0-2 0,5 4-8 0,-7-2-8 15,0 7-22-15,2-2-39 16</inkml:trace>
  <inkml:trace contextRef="#ctx0" brushRef="#br0" timeOffset="62389.06">12492 11576 0 0,'0'0'0'0,"-85"13"1"0,37-5-1 16,-1-1 0-16,-3-1 0 0,-1 2 0 16,-1-2 0-16,-1-1 2 0,-1-1 0 15,-1-2-1-15,-2-2 2 0,6 0 0 0,-1 0-1 16,0 0 1-16,4-3 0 16,3 1-1-16,3-2 0 0,5 4 0 0,1-2 0 15,9-1 0-15,2 0 1 0,8 2-1 16,1-4 0-16,8 3 2 0,-3-1-1 15,3 0 0-15,6 2-1 0,-2 1-1 16,6 0-1-16,-1 0 0 0,1 0-2 16,-2-2-2-16,1 2 2 0,1 0 2 15,0 0 3-15,0 0 3 0,1-3 0 16,14-1 0-16,8-1-2 0,7-2 1 0,2-1-3 16,4-1 0-16,5 1 1 0,3 0-2 15,1 0 0-15,6-2 0 0,-2 3 2 16,3-2-4-16,3 1 3 0,-3 0-1 15,2 2-2-15,-1 2 2 0,-1 0-2 16,0-1 0-16,0 1 1 0,0 1-1 16,-2 1 1-16,2 0 0 0,-2 1 0 15,-2-2 0-15,1 2 1 0,-4-3-1 16,-2 3-1-16,-2-1 1 0,-8 2 0 16,0 0-2-16,-4 0 2 0,-9 0 2 0,-2 0-1 15,-5 0-1-15,-3 0 0 0,0 0 0 16,-5 0 0-16,0 0 0 0,-5 0 2 15,0 0 3-15,0 0 2 0,0 0-5 16,0 2 0-16,0-2-4 0,-1 0 2 16,-15 1-1-16,-7 1 2 0,-9 0 1 15,2-1-2-15,-5 0 1 0,-3 2 0 16,-2 0 0-16,-5 0 3 0,0 0-3 16,-4 0-1-16,1 1 1 0,-1-2-1 15,0 3 0-15,-2 1-1 0,-1 0 1 0,0 0-1 16,-3 2 1-16,2-1 1 0,-4 1-1 15,-2-2 1-15,6-1-1 0,0-2 0 16,3-2 1-16,2-1 2 0,8 0-2 16,2 0 0-16,6 0 1 0,11 0-2 15,7 0 2-15,10 0 0 0,-3 0 0 0,3 0 1 16,-2-1-2-16,0 1-2 0,6 0 0 16,0-3 1-16,0 1 1 15,10-3 2-15,10-1-2 0,8-1 1 16,4 2-2-16,2 1 1 0,4-1-1 0,5 2 0 15,2 0-1-15,3 0-1 0,-2 0 1 16,5-1-2-16,-3 2 2 0,1-1-1 16,0 0 1-16,0 2 1 0,3-3-1 15,-1 3-1-15,-2-3 2 0,0 1-2 16,-4 1 1-16,-3 0 5 0,-3 1-5 0,-6-1 1 16,-4 0 1-16,-6 0-1 0,-4-1 0 15,-10 1 2-15,1 0 2 0,-6 1-1 16,0 0 2-16,1-1-3 0,-5 2-3 15,0-2-1-15,0 2-2 0,-15 0 2 16,-8 0 1-16,-9 0 0 0,-4 2 1 16,-6 4 0-16,0 2 1 0,-2-2-4 15,-1 1 5-15,-3 2-2 0,2 1 0 16,0-2 1-16,2 2-1 0,3 0 0 16,0 0 0-16,2-1 0 0,1 0-1 0,3-2-1 15,0 1 2-15,4-2-1 0,2 2 1 16,3-4 0-16,7 1 0 0,4-2-2 15,4 0 2-15,7-3-1 0,-1 1-1 16,5-1 1-16,-1 0-5 0,1 0-1 16,0 0 2-16,0 0 3 0,13 0 2 0,9-1 1 15,5-5-1-15,8 0-1 16,0 1 1-16,3 0-2 0,-3 2-2 16,3 2 0-16,-2 1 0 0,-3 0-2 15,-1 0 1-15,-3 0 3 0,-6 0-2 0,-3 0 2 16,-8 0 0-16,-6 0-3 0,1 0 3 15,-7 0 4-15,0 0 0 0,0 0 5 16,0 0-3-16,3 0-3 0,-3 0 0 16,4 0-1-16,-3 0-1 0,-1 0 2 15,2 0-2-15,-2 0 1 0,0-2 0 16,-7 2 1-16,-5-1-1 0,2 1-1 16,4 0 1-16,-5 0 0 0,5 0 0 15,0 0 1-15,0 0-1 0,6 0 0 16,-1 0-1-16,1 0 1 0,-3 0-3 0,2 0 1 15,-1 0-2-15,1 0 0 0,-1 0-1 16,1 0 3-16,-2 0-3 0,3 0-2 16,-3 1-3-16,3-1-4 0,0 2-2 15</inkml:trace>
  <inkml:trace contextRef="#ctx0" brushRef="#br0" timeOffset="67619.13">15186 12465 5 0,'0'0'17'0,"0"0"0"16,81-36 0-16,-43 24-3 0,4 2-2 16,4 1-1-16,5 3-5 0,5 0 0 15,8 2-3-15,6 1 0 0,6 1-1 16,6 2-1-16,6 0 1 0,6 0 0 0,5 0-2 16,5 0 1-16,7 0 0 0,3 0 1 15,4 0 1-15,5 0 2 0,5 0 1 16,2 0-1-16,3 0-1 15,3 0-1-15,2 0-1 0,-4 0-1 0,0 0 0 16,-5 0 1-16,-4 0-1 0,-5 0 0 16,-5 0-1-16,-6 0 0 0,-8 2 0 15,-8 1 0-15,-7 0 0 0,-5-1 0 16,-8 1 0-16,-8 1-1 0,-7-1 0 16,-8 0-2-16,-9 0 2 0,-8 1-1 0,-11-1-1 15,-9-1-3-15,-6 0 0 0,-7-2 2 16,0 0 0-16,0 0 2 0,1 0-2 15,-1 1-2-15,0-1-4 0,0 0-8 16,-14 0-10-16,-5 0-16 0</inkml:trace>
  <inkml:trace contextRef="#ctx0" brushRef="#br0" timeOffset="79080.28">21036 12447 4 0,'0'0'9'16,"-89"12"1"-16,44-6-2 0,-2-3 3 0,-1 0-3 16,-1-3 2-16,0 0 0 0,-2 0-2 15,-1 0-2-15,0-6-1 0,0 0-1 0,-2-3 0 16,3 0-1-16,-2-2 0 0,1-2-1 16,-1 2 0-16,1-3-1 15,1-1 1-15,2-2 0 0,1-1 0 0,2-2 0 16,2-1 0-16,1-2 2 0,1-2-3 15,2-1 1-15,-1-3 2 0,1 0-4 16,1-1 3-16,-3 0 1 0,1-1-1 16,2-3 2-16,0 1 1 0,0-2-2 15,2-3 2-15,0 0 4 0,3-1-1 0,0-1 2 16,3-1-1-16,0 0-3 0,2-1-1 16,2-4 0-16,2 1 0 15,4-2-3-15,2 0 2 0,3 1-1 16,4 1-1-16,3-1-1 0,4 0 0 0,2 1-2 15,3-2-2-15,0 2 4 0,5-3-4 16,3 1 4-16,4 0-2 0,-1-2 1 16,5 2 3-16,1-3 0 0,-1 2 0 15,2 0-1-15,-1 2-1 0,2 1 1 16,0-1-1-16,1 0 3 0,0 1 0 0,1 1 0 16,0-2 1-16,4 2-2 0,-1-2-1 15,4 1 0-15,2 1-2 0,2-3 0 16,2 1 1-16,1 1-1 15,3 0 2-15,0 0-1 0,2 4-2 0,-1 0 1 16,2 3 2-16,0 0-3 0,0 3 1 16,2 1-1-16,2 2-1 0,0 1-1 15,3 3 1-15,0 2 0 0,2 0 1 16,3 3-1-16,0 0 1 0,3 2 0 16,0 1 0-16,4 2 0 0,2 0 2 0,0 3-2 15,2 1 0-15,1 5 0 0,0 1 0 16,0 2 1-16,3 5-1 0,-2 1 0 15,1 0-1-15,-1 5 1 0,3 3-1 16,0 4 1-16,-1 2 0 0,0 2 0 16,1 0 4-16,-1 1-4 0,1 2 0 0,-4 3 0 15,2 1-4-15,-3 1 4 0,1 0 1 16,-1 4-1-16,-1-1 1 16,-1 4-1-16,-1 1-1 0,0 0 0 15,-2 4 1-15,-3-2-1 0,-1 4 0 0,-2 0 0 16,-3 3 1-16,1 2-2 0,-5 1 2 15,2 1 0-15,-6 2-2 0,-2 2 2 16,-2-1-1-16,-5 2 0 0,-3 1 1 16,-2 0-1-16,-6 1 1 0,-2 1-3 15,-3 2 2-15,-5 1 1 0,-5 0-1 0,-1 3 1 16,-6 0-1-16,0-1 0 0,-2 0 1 16,-6-2 1-16,-4-2-1 0,-2 0 3 15,-3-4-1-15,-3 1-1 16,0-1 2-16,0 2-2 0,-5-2 0 0,-1 1 3 15,-3 1-4-15,-1 0 2 0,-2-3-1 16,-3-4 3-16,-1-1-3 0,-2-1-1 16,-2-1 2-16,0-1-3 0,-4-3 2 15,0 0 2-15,-3 0-3 0,-2-2 1 16,-3 2 0-16,1-3 0 0,-4 2-1 0,0-4 0 16,1 2 0-16,-4-3 0 0,-3-2 0 15,-1 1 3-15,-5-2-3 0,-2-1 2 16,-2-2 0-16,-3-3-4 15,2-2 4-15,-1-4-2 0,0-2 0 0,0-4 1 16,2-2-1-16,-2 0-1 0,2-1 4 16,-1-3-5-16,0 1 1 0,2-2 2 15,-1-3-2-15,1-1-1 0,1 0 0 16,4-6-1-16,2-1 0 0,0-1-2 16,4-1-1-16,3-2-3 0,1-3-5 0,6 1-8 15,0-2-14-15,4 0-17 0,1-2-41 16</inkml:trace>
  <inkml:trace contextRef="#ctx0" brushRef="#br0" timeOffset="86650.01">6990 13768 37 0,'0'0'22'0,"0"0"-1"15,0 0-2-15,0 0-2 0,94-46-3 16,-74 37-1-16,2 1 0 0,4 3 0 0,-3-2 0 16,3 1-2-16,0 1-1 0,-1 0-1 15,1 3-2-15,1-1 0 16,1 0 0-16,2 2-2 0,2-1-1 15,4 0 1-15,3-1-3 0,0 1 2 0,3 1 0 16,6 0-2-16,-2-1 0 0,3 2-1 16,-1 0 2-16,4 0-2 0,-3 0-1 15,3 0 0-15,0 0 0 0,-4 0-1 16,-5 2 1-16,-5 0 0 0,-3 0-1 16,-12 0 1-16,-3-1 0 0,-7-1 1 0,-7 0-1 15,1 2 1-15,-7-2 1 0,0 0-1 16,0 0 2-16,1 0-1 0,1 0 1 15,-1 0-1-15,1 0-1 0,-1 0-1 16,1 0 0-16,-1 0-1 0,1 0-1 16,-1 0-2-16,-1 0-4 0,3 0-8 15,-3 0-17-15,7 0-27 0,0 2-84 0</inkml:trace>
  <inkml:trace contextRef="#ctx0" brushRef="#br0" timeOffset="91000.56">15314 13757 0 0,'0'0'1'0,"0"0"-2"15,76 0 2-15,-58 0 1 0,0 0-1 16,-6 0 1-16,1-2-1 0,0 2-1 16,-7-2 2-16,2 2-1 0,-8 0 0 15,5-1 1-15,0 1 3 0,0 0 0 16,1 0 1-16,-6 0 1 0,0 0-1 0,0-1 0 16,1 1-3-16,1 0 1 0,-1 0-3 15,1-3 3-15,0 3-4 0,-2 0-1 16,3 0-2-16,-2 0-2 0,-1 0 2 15,2 0-1-15,-2 0-1 0,1 0-1 16,-1 0-2-16,2 0-3 0,-2 0-2 16</inkml:trace>
  <inkml:trace contextRef="#ctx0" brushRef="#br0" timeOffset="92364.98">19289 13763 1 0,'0'0'9'0,"0"0"-2"16,0 0-1-16,104 5-1 0,-77-5 0 16,4 0-3-16,-1 0 0 0,2 0 0 15,1 0 1-15,0 0-2 0,1 0 1 0,0 0 0 16,3 0-1-16,-1 0-1 0,3-2 1 15,0 2-2-15,1 0 2 0,3 0-1 16,-2 0 0-16,0 0 0 0,-2 0 0 16,-2 0-1-16,-2 0 1 0,-5 0 0 15,-1 0-1-15,-10 0 1 0,1 0 1 0,-6 0-1 16,-2 0 0-16,1 0 0 0,-7 0-1 16,1 0-1-16,-7 0 1 0,0 0 0 15,0 0-1-15,2 0-1 16,-1 0 0-16,1 0 1 0,-1 0 0 0,1 0-1 15,-1 0 0-15,0 2-2 0,1-2-1 16,-2 0-3-16</inkml:trace>
  <inkml:trace contextRef="#ctx0" brushRef="#br0" timeOffset="97347.84">5412 14898 1 0,'0'0'9'0,"0"0"-2"15,0 0 0-15,0 0-1 0,0 0 0 16,0 0 0-16,0 0-1 0,0 0-2 16,0 0 2-16,0 0-1 0,0-6 1 15,0 5 1-15,0 1-1 0,0 0 0 16,2-5-1-16,8-1 0 0,4-2 1 0,8-2-3 16,3 0 2-16,-1 3-2 0,8 1 1 15,0 0-1-15,1 0-1 0,5 1 0 16,-2 1 1-16,4 1-2 0,-2 0 0 15,-2 1-2-15,2 1 1 0,-1 1 0 16,-1 0 1-16,-1 0-2 0,-3 1 1 0,-3 4 1 16,-2-2-2-16,-2 1 2 15,-9-1 0-15,1 1-1 0,-7-3 1 16,-5 1-1-16,-1-1 1 0,-4-1-4 16,0 0 8-16,0 0 2 0,3 1 0 0,-3-1 1 15,3 0-3-15,-3 2-3 0,1-2-1 16,-1 0 1-16,0 0-1 0,0 0 2 15,0 0 0-15,0 0-2 0,-4 0 0 16,-2 0-2-16,0 0 2 0,2 0-1 16,4 0 2-16,-2 0-2 0,2 0 1 0,-1 0 0 15,-2 0 0-15,3 0 0 16,-3 0 0-16,3 0 0 0,-4 0-1 16,4 0-1-16,-1 0 0 0,-1 0 0 15,1 0 0-15,-1 0-2 0,1 0-2 0,-1 0-1 16,1 0-4-16,-1 0-4 0,1 0-10 15,-2 0-14-15</inkml:trace>
  <inkml:trace contextRef="#ctx0" brushRef="#br0" timeOffset="98462.45">6676 14884 1 0,'0'0'4'0,"0"0"1"15,0 0-2-15,0 0 2 0,0 0 0 16,0 0-2-16,0 0 2 0,0 0-1 0,0 0-2 16,0 0-1-16,68-22 2 0,-48 19-3 15,-1 0 1-15,1-1 1 16,6 2-2-16,0-1 0 0,-2 0 1 16,2-1-2-16,1 3 1 0,-1 1 0 0,3 0 0 15,1 0-1-15,1 0 2 0,-2 0-1 16,-2 0-1-16,2 0 1 0,0 0-2 15,-4 0 2-15,2 0 0 0,-2 0 1 16,-7 0-1-16,0 0 0 0,-5 0 0 16,-3 0-1-16,2 0 1 0,-7 0 0 15,1 0 0-15,-6 0 2 0,0 0-1 16,0 0-1-16,0 0 1 0,3 0 1 16,-2 0-1-16,1 0 2 0,-1 0-3 15,1 0 2-15,-1 0-2 0,1 1-2 0,-1-1 1 16,1 0 0-16,-1 0 1 0,-1 2 0 15,3-2 0-15,-3 0-1 0,0 0 1 16,0 0-1-16,3 0 1 0,-3 0 1 16,0 0-1-16,0 0 1 0,4 0-1 15,-4 0 1-15,0 0 2 0,1 0-2 0,-1 0 0 16,0 0-1-16,2 0-1 0,-2 0-2 16,0 0 1-16,0 0 0 0,0 0-3 15,0 0-2-15,0 0-3 0,0 0-2 16,0 0 2-16,1 0 7 0</inkml:trace>
  <inkml:trace contextRef="#ctx0" brushRef="#br0" timeOffset="107108.08">26404 11518 3 0,'0'0'2'0,"0"0"2"15,0 0-1-15,0 0-1 0,-5 88 2 16,4-76 0-16,1 9-3 0,-2-1 2 0,2-7 0 16,0 7-1-16,0 0-2 0,0-8 3 15,0 8-2-15,0-8 0 16,0 2 0-16,0 4 0 0,0-6 0 16,0 5-2-16,2-6 2 0,-1 1-2 0,1-2 2 15,1 1 1-15,0-1 2 0,0-1-1 16,0 1 0-16,-1-6 0 0,-1 0-2 15,1 0 1-15,1 1 1 0,-2-1-2 16,2 0 1-16,-1-1 1 0,1 1-1 16,-1-1-1-16,1 1 0 0,-3-4 1 0,0 0 1 15,0 0 1-15,2 1 1 0,-1 1-2 16,2 0 1-16,-2-2 2 0,1 1-2 16,-1-1 0-16,1 2 2 15,-1-2-1-15,-1 0-1 0,2 1 4 0,-2-1-3 16,1 0-1-16,-1 0-2 0,2 0 0 15,-2 0 0-15,1-3 0 0,-1-3-2 16,0-8 2-16,0-7-4 0,0 2 5 16,0-9-3-16,0 2 1 0,0 2-2 15,-1-3 1-15,-1 0 0 0,1-4 0 0,-1-1-1 16,-1-4-1-16,0 1 2 0,-1-3-2 16,0 2 4-16,-2 0-2 0,0 3 2 15,2 3-1-15,-2 3 0 0,-1 2-1 16,3 9 0-16,-1-1 1 0,4 7 0 15,-2-2 0-15,0 2-1 0,1 5 2 16,1 0-1-16,0 0 0 0,-1 0 0 0,1 0-2 16,1 1 1-16,0 4-4 15,-2-1 1-15,2 1-2 0,0-2 0 16,0 2 3-16,0-1 0 0,0 1 2 0,0 0 1 16,0 0-1-16,0 3 2 0,2 9 1 15,1 6-2-15,-2 2 1 0,-1 5-2 16,0 2 1-16,0 0 1 0,0-1-1 15,0 2 1-15,0-2 0 0,0 1-2 16,0-1 3-16,-1-1-2 0,1 2 1 16,0-4 2-16,-2 0 0 0,2-4-2 0,-1 1 1 15,1-1 1-15,-2 3 0 16,2-3-1-16,-1 1 1 0,1 0-3 16,0 0 0-16,-3 5 0 0,3-8 0 0,0 1 4 15,0 1-2-15,0-8-1 0,0 8-1 16,0-8-1-16,0-7 1 0,0 2-1 15,0-1 1-15,0 1-1 0,0-2 2 16,0 3-1-16,0-7 1 0,0 0 1 16,0 0 0-16,0 1 2 0,3 0-2 0,-3 1 2 15,0-1-1-15,0-1-1 0,0 2-2 16,0-2 1-16,0 2-1 0,0-2-1 16,1 1 0-16,-1-1 0 0,0 2 0 15,0-2 0-15,0 1-1 0,0-1 1 16,0 2 0-16,2-2 1 0,-2 1-1 15,1 1 0-15,-1-1 0 0,2 0 0 16,-2 1 0-16,1 0 1 0,0-1-1 16,1 1 1-16,2 1 0 0,1 0 2 15,4 0-2-15,0 0 1 0,2-2-1 0,-1 1 2 16,4-2-2-16,8 0 0 0,0 0 0 16,7 0-1-16,-1 0 1 0,1-2 2 15,0 1-2-15,0-2 0 0,0 0 0 16,-2 1 0-16,1 0 1 0,-1-2-2 15,-2 1 1-15,1 0 0 0,-1 0 0 0,-1 0 0 16,-8 0 0-16,3 2-1 16,-7-1 2-16,0 0-2 0,0 1 0 15,-6 1-2-15,1 0 2 0,-7 0 0 16,0 0 2-16,0 0-1 0,1-2 1 0,1 2-1 16,-1 0 2-16,1 0-2 0,-1-1 0 15,1 1-2-15,-1 0 0 0,-1-1-3 16,0 1-2-16,2-2-3 15,-2 2-12-15,0-1-21 0,0 1-30 0,0 0-42 16</inkml:trace>
  <inkml:trace contextRef="#ctx0" brushRef="#br0" timeOffset="107633.9">27163 11689 38 0,'0'0'15'0,"0"0"-4"15,0 0-2-15,0 0-1 0,0 0-2 16,0 0 0-16,95-15-4 0,-66 15 2 0,3 0-3 16,0 0-1-16,1 2 1 15,-1 1-1-15,1-2 0 0,-3 2 2 16,-1-1 0-16,-1-2 0 0,-8 0 1 0,-3 0 0 16,-2 0 1-16,-4 0-2 0,4 0 2 15,-9 0-2-15,4-2 1 0,-6 1 1 16,1-1-3-16,0 2 1 0,-5 0-1 15,0-1-1-15,0 1-3 0,1 0 0 16,1-3-5-16,-1 3-7 0,1 0-6 0,-1 0-10 16,-1 0-20-16</inkml:trace>
  <inkml:trace contextRef="#ctx0" brushRef="#br0" timeOffset="108054.23">27900 11493 20 0,'0'0'16'15,"0"0"1"-15,0 0-2 0,0 0 2 0,36 83-2 16,-33-61-1-16,-1-1 1 0,-1 4-1 16,1-1 0-16,-1 2 0 0,1 1 1 15,0 0-2-15,0 3-3 0,-1 1 0 16,2 1 2-16,0 2-5 0,0-1 1 15,1 0-2-15,1-1-4 0,1 0 1 0,-1 0-2 16,-1-2 1-16,1-1-2 16,-1-3 0-16,1-2-2 0,-3-6-1 15,0 1 1-15,-1-8-2 0,-1 2-1 16,2 1-7-16,-2-3-8 0,0 0-18 0,0 0-42 16</inkml:trace>
  <inkml:trace contextRef="#ctx0" brushRef="#br0" timeOffset="108626.9">24596 11559 9 0,'0'0'16'0,"0"0"6"0,0 0 3 15,-87 30-2-15,63-10 1 0,-1 3-2 0,2 2-3 16,4 4-2-16,0 0-1 0,5 2-3 16,2-1-1-16,5-1-2 0,4 2 1 15,3 0-3-15,2-2 2 0,10-2-3 16,6-1-2-16,5-3 1 0,6-5-1 15,6-1-4-15,5-5 2 0,5-5-2 16,-2-1-2-16,2-6 2 0,-3 0-1 0,-3-3-1 16,-5-7 1-16,-6-4 0 15,-5-4-2-15,-8-5 1 0,-7-4-2 16,-8-3 0-16,-4-7 0 0,-13 0 2 0,-8-2-2 16,-5 3 3-16,-5-1 0 0,-4 4 1 15,-4 4 1-15,-1 5-4 0,2 6 1 16,1 4 0-16,4 5 0 0,6 9-3 15,5 0-1-15,10 3-4 0,6 7-6 16,7 7-6-16,4 3-18 0,13 10-28 16,11-1-39-16</inkml:trace>
  <inkml:trace contextRef="#ctx0" brushRef="#br0" timeOffset="108928.2">25178 11836 162 0,'0'0'1'0,"0"0"5"16,0 0 6-16,0 0-1 0,77-21-1 16,-40 20-3-16,4 1-1 15,1 0-2-15,3 0-2 0,1 4 1 0,2 1-3 16,0 0 0-16,-3-1 1 0,-1 0-4 0,-3 0 5 15,-3-3-2-15,-4 2 0 16,-6-3 2-16,-8 0-1 0,-1 0 0 16,-9 0 2-16,-4 0-2 0,0 0 0 15,-6 0 0-15,0 0-2 0,0 0-4 0,2 0-7 16,0 0-8-16,-1 0-9 0,-1 0-21 16,2 0-26-16</inkml:trace>
  <inkml:trace contextRef="#ctx0" brushRef="#br0" timeOffset="111423.03">25955 12090 18 0,'0'0'12'15,"-11"-88"1"-15,11 41-2 0,0 0-6 16,0-1 3-16,1-1-7 0,6 0 1 16,-2 1 1-16,-1-1-3 0,2 1 1 15,0-1-2-15,3 2 2 0,0 2-2 0,2 5 1 16,1 2-1-16,2 4 2 0,3 1-1 16,0 1-3-16,3 4 2 0,3-1-1 15,2 1 2-15,1 1 1 0,3 1 3 16,2 2-2-16,-1-1-1 0,2 1 2 15,0 1-3-15,1 2 1 0,3 2 0 0,-2 2 1 16,3 2 0-16,0 1 0 0,3 3 0 16,1 1-1-16,1 2 1 15,2 2-2-15,-1 1 0 0,1 4 1 16,-3-1-1-16,1 2-1 0,0 0 1 0,0 0 0 16,0 0 0-16,0 5 0 0,1 1 0 15,1 0 0-15,2 2 0 0,2-1 1 16,4 3-2-16,1-2 1 0,4 2 1 15,-1 0-2-15,5-1 2 0,0 2 1 16,-2 1 1-16,2 0-1 0,-3 0-1 16,1 2-2-16,-1 1 2 0,-2 1 0 0,-1 0-1 15,-4 1 2-15,-2 1-4 16,-4 0 6-16,-4 0-5 0,-2-1 3 16,-4 0-2-16,-4-1-1 0,-3-2 1 0,-2 1 1 15,-4 1 0-15,0-3 0 0,0 1 2 16,-1 1-2-16,-2 0 1 0,1 0 1 15,2 0-1-15,-3 1 3 0,2 1 0 16,1-1-2-16,-1 2 1 0,0 1-4 16,-1 0 3-16,-1 1-3 0,0 0 2 0,-3 1 0 15,1 1-1-15,-2 0 3 0,2 1-2 16,-4 0-2-16,3-1 1 0,-4 0-2 16,0 1 2-16,0-1-1 15,-3 1 1-15,1-2 1 0,-1 0-4 0,-4 2 0 16,1 1 1-16,1 1 3 0,-4-1-2 15,0 1 5-15,-3-2-5 0,0 2 1 16,0 0-1-16,0 2 0 0,-6 0 1 16,-1 0-1-16,1 2 2 0,-2-2-2 15,0 2 1-15,-3 0 0 0,2-1 0 0,-1-1 1 16,-1 0-2-16,-1-2 1 0,-1-2 0 16,0-1 1-16,-2-1-1 0,0 0 0 15,-3-3 1-15,-1-1-1 0,-1 0 1 16,0-3 1-16,-5-1-2 0,2 0 0 15,-1 0 0-15,-1 1-1 0,2-2 0 16,-3 0 0-16,1-1 0 0,-2-1 2 0,-2 1 0 16,-1-1 1-16,-4 0 0 15,1-3-2-15,-2 0-1 0,-1-2 1 16,0 1-1-16,-1-2 1 0,-1-1-1 0,-1-1 0 16,-2 0 0-16,-2 1 0 0,1-1 1 15,-3-2 1-15,0 0-1 0,-2 0-2 16,-3 0 1-16,0 0 1 0,-4 0 0 15,2-4 0-15,-1 1-1 0,1 1 0 16,1-1-2-16,-1-1 2 0,2 1 0 0,2 2 0 16,-1-2 0-16,2 0 0 15,1 0-1-15,0-2 1 0,-1-1 0 0,2 0-2 16,-1 0 4-16,1 0-4 16,-1 0 4-16,3-2-2 0,-3 2 1 0,1-2-1 15,0 0 0-15,0-2 0 0,0 0 1 16,2 1-1-16,-1 1 0 0,0 2 0 15,-1 0 0-15,0 0 1 0,0 1-1 16,1-2 0-16,1 0 1 0,3 0-1 16,-2-1-1-16,4 1 2 0,1-2-1 0,0 0 1 15,3-1-1-15,-2 0 2 0,4-1-2 16,2 0 0-16,1 0 1 0,4 2 0 16,0-1-1-16,2 1 1 0,3 2-1 15,1-1 3-15,5 1-1 0,1 2-1 16,5 2 1-16,-1-1 1 0,1-1 0 15,4 1 0-15,-3-2 0 0,4 4 1 16,0-2-2-16,-1 2 3 0,4 2-3 16,-2 0 1-16,2 0 0 0,-1 0-2 15,1-2-1-15,-2 0 1 0,2 1 1 0,-1 0-1 16,1-1 1-16,-2 0-1 0,2 1 1 16,-1-1-1-16,1 0 0 0,-2 1 0 15,2 0-2-15,-1-1 2 0,1 1-2 16,0-1 1-16,-1 1 2 0,1-1-2 15,0 1 0-15,0 0 1 0,0-1-1 16,-2 0-1-16,2 1 2 0,0-1-1 16,0 0 0-16,0 2 2 0,0-1-2 15,0 1 1-15,0-1-1 0,0 1 0 16,0-2 0-16,0 2 0 0,0-2 0 0,0 2 0 16,0-1-1-16,0 1 1 0,0-1-3 15,0 1 3-15,0-3 0 0,0 3 0 16,0-1 1-16,0 1 1 0,0 0-2 15,0 0 0-15,0 0 0 0,0-1-2 16,0 1 1-16,0 0 1 0,0 0-1 16,0-1 0-16,0 1 1 0,0 0-1 0,0 0-3 15,0-2 4-15,0 2-1 0,0 0 0 16,0 0 2-16,0 0-2 16,0 0 0-16,0 0 1 0,0 0-2 0,0 0 1 15,0 0 1-15,0 0-1 0,0 0-1 16,0 0 2-16,0 0-1 0,0 0 1 15,0 0 0-15,0 0 0 0,0 0 0 16,0 0 0-16,0-2 1 0,0 2-1 16,0 0 0-16,0 0 0 0,0 0-1 0,0 0 1 15,0 0 0-15,0 0 0 0,0 0 0 16,0 0 0-16,0 0 2 0,0 0-2 16,0 0 0-16,0 0 0 0,0 0-4 15,0 0 4-15,0 0 0 0,0 0-1 16,0 0 4-16,0 0-5 0,0 0-1 15,0 0 2-15,0 0-2 0,0 0-1 16,0 0 4-16,0 0-5 0,0 0 0 16,0 0 0-16,0 0-2 0,0 0 0 15,0 0 0-15,0 0-1 0,0 0-4 0,0 0-6 16,0-1-7-16,0 1-10 0,-1 0-17 16</inkml:trace>
  <inkml:trace contextRef="#ctx0" brushRef="#br0" timeOffset="113214.64">27462 13155 7 0,'0'0'10'0,"0"0"-1"0,0 0-4 16,0 0-2-16,0 0-1 0,0 0 1 15,-93-72 3-15,67 66 4 0,-4 1-1 16,-5 2 0-16,-2 0-1 0,-8 2-2 16,0 1-1-16,-3 0 2 0,-1 0 0 0,4 0 0 15,2 4 2-15,1 2-1 0,6 2-2 16,4 1-3-16,5 0 1 0,9-3-4 16,2 3-1-16,9-3 0 15,3 4 1-15,-1-2 0 0,5 5 1 0,0 3 1 16,12-2 2-16,7 3 4 0,4-5-6 15,6-3 6-15,4-3-7 0,1-1 0 16,1-4-1-16,-1-1 0 0,-3 0 1 16,-2-4 1-16,-4-6 2 0,0-2-3 15,-2-5 5-15,-2-2 1 0,-3-1 4 0,-1 2 2 16,-7 4 0-16,-1 0 0 0,-2 7-3 16,-5 2 2-16,2-4-2 0,-3 5-2 15,1-1-3-15,-1 2-4 0,-1 3-5 16,0-1 0-16,0 1 0 0,2 0 2 15,1 6 3-15,0 9 2 0,0 5 1 16,0 7-2-16,1 2 2 0,-2 1-1 16,1 5-3-16,2 0 3 0,1 1-3 15,1 4 0-15,1 1 0 0,1 1 0 16,0 2-2-16,0 0 2 0,1-1 0 0,-2-1-1 16,-2-5 0-16,0-4 0 0,1-2 1 15,-4-11 0-15,0-2 0 0,-2-9 0 16,-1-2-1-16,2-1 2 0,-2-6 0 15,0 0 4-15,0 0 1 0,0 2 1 16,1-1 1-16,-1 1 1 0,0 0 2 0,0-1-3 16,0 1 0-16,0-1-5 0,0-1-3 15,0 0-1-15,0 0-4 16,0 0 1-16,0 0-2 0,2-4 0 16,-2-3-3-16,0 1-3 0,1-1-3 0,-1 2-5 15,0 1-9-15,0-3-14 0,2 3-23 16,-2 4-35-16</inkml:trace>
  <inkml:trace contextRef="#ctx0" brushRef="#br0" timeOffset="114291.02">26795 13067 6 0,'0'0'10'0,"0"0"-2"16,0 0 2-16,0 0-2 16,-80 52 0-16,68-38 1 0,2 1-5 0,0 2 5 15,1 2-3-15,2 1 4 0,-1 1-1 16,3-5 0-16,2 0-4 0,0-4 1 15,1 1 0-15,2-1 0 0,0-2 3 16,0 2-2-16,0-2 4 0,3-2 2 16,4 0 1-16,5 1 4 0,1-2-1 0,7-1-4 15,3-5-6-15,3-1-3 0,-1 0-2 16,4 0-1-16,2-3 0 16,-1-3 0-16,2 0-1 0,-2-3 0 15,-1 1 1-15,-3-1-1 0,-3 0 1 0,-3 0 2 16,-7 1-1-16,-1 1 1 0,-1-2-2 15,-3 3 1-15,2-5-2 0,-4 5 2 16,-2 3 1-16,0-5-4 0,-1 4 3 16,-1-1-3-16,0 2 1 0,-2 3 2 15,0-2-1-15,2 0-2 0,-1-3 3 0,1 2-2 16,1 0-2-16,-3 3 3 0,0-2-1 16,0 2 0-16,1 0 4 0,1-1-3 15,-1 1 1-15,1-2 0 0,-1 2 0 16,6-2 0-16,-3 0 2 0,1 0-2 15,-1 1 0-15,-4 1 1 0,0-2-3 16,0 2 2-16,2 0-1 0,-1-2 2 16,1 2-2-16,-1-1-1 0,1 1 1 15,-1 0 0-15,6 0 0 0,-3 0 0 16,5 0 3-16,3 8 3 0,-1 2-2 0,2 5 2 16,0 2-3-16,-1 1 1 0,-3 2 0 15,2 2 0-15,-2 0 0 0,0 4 1 16,0 1 1-16,0 2-4 0,-2 0 2 15,2 1-2-15,1 1 1 0,-1 1-1 16,0 0-1-16,1-1-1 0,-2 1 3 0,1 1-1 16,1-1-2-16,2-4 3 15,-2 1-6-15,3-3 0 0,-3-2 2 16,0-1 0-16,0-2 2 0,-1-1 0 16,-3-5-2-16,0-1-2 0,-3-4 0 0,-1-1 1 15,2 2 0-15,-2-7-2 0,-1 2 3 16,-1-6-1-16,0 0 1 0,0 0 3 15,0 2-2-15,2-1 3 0,-2 1 0 16,0 0 0-16,0-1-3 0,1-1-1 16,-1 0-4-16,0 2-3 0,0-2-5 0,0 0-9 15,0 0-8-15,0 0-14 0,0 0-16 16,0 0-21-16,0 0-39 16</inkml:trace>
  <inkml:trace contextRef="#ctx0" brushRef="#br0" timeOffset="121323.2">19333 13676 61 0,'0'0'21'0,"0"0"3"0,0 0-2 16,0 0-1-16,0 0-3 0,0 0-3 16,0 0-4-16,0 0-3 0,0 0-2 15,0 0 1-15,60-39-1 0,-26 34 0 0,9 2 0 16,6 0 0-16,5 0-2 0,7 2 1 16,3-1 0-16,4 2-2 15,1 0 1-15,2 0-1 0,1 5 0 0,-4 0-1 16,-5 2-1-16,-6-1-1 0,-7 1 1 15,-7-4-2-15,-7 3 1 0,-11-2 0 16,-6-3-1-16,-6 1-1 0,-9-2-3 16,2 2 0-16,-6-2 1 0,0 1 4 15,-10 3 1-15,-13 2 0 0,-12 2 0 16,-11-2-1-16,-5-3 0 0,-7-2 0 0,-3-1 0 16,-1 0 0-16,0 0 1 0,0 0-1 15,1-1 2-15,5-2-1 0,5 0 0 16,6 0 0-16,6 0 0 0,12 1-1 15,4 0 1-15,9 1-1 0,7 1-1 16,2 0-1-16,5 0 0 0,-2 0 0 0,2 0 2 16,0 0 2-16,16 0 1 15,7 0-2-15,13 0 0 0,5 1-1 16,4 1 0-16,2 0 0 0,4-1 0 0,0 1 0 16,-1-2 2-16,-3 2-2 0,-3-2 1 15,-6 0 0-15,-12 0 0 0,-12 0 0 16,-5 0 0-16,-9 0 3 0,0 0-3 15,0 0-1-15,0 0 0 0,-3 0-1 16,-19 0 1-16,-12 0 1 0,-15 0-1 16,-3-2 1-16,1 0 1 0,-1 1-1 0,4-1-1 15,3 0 1-15,9 1-1 0,12 1 0 16,2 0-1-16,12 0-3 16,4 0-2-16,1 0-2 0,5 0 0 0,0 6-9 15,9 9-36-15,13 3-98 0</inkml:trace>
  <inkml:trace contextRef="#ctx0" brushRef="#br0" timeOffset="124142.4">8880 14089 5 0,'0'0'12'0,"0"0"4"15,0 0 0-15,0 0-4 0,0 0 0 0,0 0-3 16,0 0 1-16,82 91-1 0,-60-57 2 15,-3 2-5-15,4 5 1 0,0 4 0 16,-1 0-4-16,0 0 0 0,1 0 0 16,-2 0-2-16,1-3 1 0,1-6 3 15,2-2-3-15,1-5 4 0,1-6-1 0,-1-3-1 16,6-4 3-16,-2-4 0 0,2-4-1 16,7-4 3-16,2-2-3 0,6-2-1 15,4-5 0-15,6-5-2 0,6-4-1 16,8-4 0-16,6-2 0 0,9-7-2 15,11 0 1-15,6-5 2 0,11-4 1 16,6-3 1-16,3-2 1 0,3-3 0 16,-2 2-2-16,-4-1 1 0,-7 4 2 15,-7 2-1-15,-8 5 0 0,-7 2 1 16,-10 4-3-16,-7 5-1 0,-6 3 1 0,-10 3-1 16,-6 1 0-16,-9 5-1 0,-4 1-2 15,-7 4-1-15,-10 2 0 0,-2 2-3 16,-3 0 2-16,-7 0-1 0,5 2-1 15,-4 2-1-15,-3 1-1 0,-1 1-1 16,-3 2-2-16,3 0-2 0,-7 2-7 16,2 6-9-16,-2 0-18 0,-2 6-26 15</inkml:trace>
  <inkml:trace contextRef="#ctx0" brushRef="#br0" timeOffset="130483.8">10952 14719 23 0,'0'0'15'0,"0"0"1"16,0 0-3-16,0 0-1 0,0 0-3 0,0 0-3 16,0 0-1-16,90-26-4 0,-77 28 2 15,-3 3-2-15,4 2 1 0,-3 4 0 16,-1-1 2-16,3 7 0 0,-5-2-1 15,3 0 0-15,-3 0 1 0,1 2 0 16,-2 0-1-16,-1 1-1 0,4 0 1 0,-3 2 0 16,2 1-1-16,1 2 2 0,-1 0-1 15,1-1 1-15,1 0 0 16,-2-1 1-16,1-2-1 0,3-3-1 16,-1-1 2-16,-2-1 0 0,6-2-2 0,-3-2 1 15,0 0-2-15,-3-3-1 0,0 1 2 16,0 0-3-16,3-1 2 0,-1 0 2 15,1 0-3-15,-6-3 1 0,6-2 1 16,-4 1-2-16,1-2 2 0,-1 2 0 16,-4-3 1-16,7 0 1 0,-2 0 1 0,4-1 1 15,5-5 0-15,-1-3 3 0,0-1 0 16,1-2-2-16,7-3 0 16,5-2-4-16,6-2-3 0,8-3 4 15,3-1-3-15,4-4 1 0,3 2 2 0,1 0-2 16,-1 0 0-16,3 0 1 0,0 0-2 15,1-2 1-15,5 4-1 0,-2-2 3 16,-1 3-3-16,-5-2 0 0,-4 5 1 16,-6-1-1-16,-5 3 0 0,1 2-1 15,-6 0 2-15,-6 3-1 0,-4 0 0 0,-8 4 1 16,-4 2-2-16,-7 2 0 0,-4 0-1 16,2 3-2-16,-5 1-2 0,0-2-2 15,0 2-5-15,0 0-3 0,1-2-6 16,-1 2-5-16,0 0-12 0,-3 0-19 15,-4 4-46-15</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6T04:01:47.611"/>
    </inkml:context>
    <inkml:brush xml:id="br0">
      <inkml:brushProperty name="width" value="0.05292" units="cm"/>
      <inkml:brushProperty name="height" value="0.05292" units="cm"/>
      <inkml:brushProperty name="color" value="#FF0000"/>
    </inkml:brush>
  </inkml:definitions>
  <inkml:trace contextRef="#ctx0" brushRef="#br0">7671 7990 3 0,'0'0'2'0,"0"0"3"0,0 0-3 16,0 0 0-16,0 0 1 0,-78 56 0 16,71-46 2-16,7 0-1 0,0 3 3 15,0 0 1-15,10 2-1 0,1-3 2 0,5-3-1 16,5 1-2-16,2-5 0 0,1 2 0 16,5-4-1-16,0 0-2 0,1-2 2 15,2 0-4-15,0-1 0 0,1 2 1 16,-1-1-4-16,1 1 0 0,-2 1 3 15,-2 0-2-15,-3 2 1 0,-3 2 0 16,0 1-2-16,-3 1 0 0,-4 0 1 16,-3 4 0-16,-4-6-3 0,-3 5 4 15,-5 3-1-15,-1 2 1 0,0 4 0 16,-9-1 0-16,-4 0 1 0,-7-1 1 0,-3 1-1 16,-6-2 0-16,-4 0 0 0,-5-3 4 15,-6 0-4-15,-1-3 3 0,-4-2 2 16,2 0 0-16,1-5 2 0,1 2 1 15,6-1 0-15,2-1-2 0,3-3-1 16,14 1-1-16,0 0 0 0,8-2-4 0,5-1 1 16,3 2-2-16,4-2-1 0,-2 0-1 15,2 0 0-15,-1 0 1 16,-1 1 1-16,2-1-1 0,0 0-2 16,0 0-1-16,0 0-7 0,13 0-9 0,3 0-15 15,1 0-18-15</inkml:trace>
  <inkml:trace contextRef="#ctx0" brushRef="#br0" timeOffset="608.26">7904 8086 3 0,'0'0'11'0,"0"0"4"0,0 0-2 16,-101 38 0-16,79-29-1 0,2-2 0 15,1 3-2-15,7-4-2 0,2 1-1 0,2-1-3 16,2 2-1-16,0 1 2 16,0 0-4-16,3 0 0 0,2-5 1 15,-1 9 0-15,2-1-1 0,0 0 1 16,2 5-1-16,2-4 2 0,6 0 0 0,3 2-3 16,2-3 0-16,2-3 0 0,-1 0 0 15,3 0 0-15,1-1 0 0,2-2-2 16,2 0 1-16,1 0 1 0,2-2-1 15,-3 0-2-15,0 0 2 0,-5-2 0 16,-3 1 0-16,-5-1-1 0,-5-1 0 16,3 3-2-16,-6-4 2 0,0 2 0 0,0 4 2 15,-3 1 0-15,-8 6 1 0,-6 0 0 16,-6 1-1-16,-6-2 1 16,-3 0-1-16,-3 0-1 0,-1 1 3 0,-2-3 1 15,0 1-2-15,2 1 4 0,-2 1-5 16,2-2 1-16,-6 0 1 0,6 0 0 15,-2-3 2-15,3 2 1 0,2-4-1 16,2-1 2-16,9 1-2 0,1-3-1 16,6-2-1-16,5-1-1 0,1 1 2 15,6-1-3-15,-1 0-2 0,1 0 0 16,-2 0-4-16,1 2-1 0,-1-2-1 16,1 0-5-16,1 2-8 0,0-1-20 15</inkml:trace>
  <inkml:trace contextRef="#ctx0" brushRef="#br0" timeOffset="11343.98">7025 8008 10 0,'0'0'6'0,"0"0"-3"0,-96-79-6 0,69 47 3 15,1-1-6-15,1-5 5 0,6-3-1 16,1-1-1-16,3-2 3 0,1-3 0 15,2-2 2-15,5 0 2 0,0-1 2 16,1 2 1-16,3-1 5 0,3 0 0 16,0 1 0-16,0-1 3 0,3-3-5 15,5 2-2-15,-2-3-1 0,6-1-3 0,1 1 0 16,1 0 1-16,1 1 1 0,2 4-4 16,3 2 1-16,-1 3-3 0,3 3 1 15,-1 2-3-15,1-1 0 0,0 2 5 16,4 2-7-16,0 1 5 0,0 6-2 15,1 0 1-15,4 4 0 0,-2 1-1 0,7 3 2 16,0 2-2-16,0 2 1 16,2 0-1-16,2 2 2 0,-1 5 1 15,0-1 2-15,1 4 2 0,1 1-1 16,1 3-3-16,-1 2 3 0,5 0-3 0,-1 0 2 16,0 7 2-16,0 4-4 0,2 2 2 15,1 1-1-15,3 3-4 0,-1-1 2 16,1 2-1-16,4 2 0 0,0-1 3 15,-2 4-3-15,2 2-1 0,0 2-1 16,-1 1 0-16,-4-1 3 0,1 3-2 16,-5 0 2-16,2 2-1 0,-2 0 0 15,-2 0 0-15,-4 3 0 0,0 0 0 16,-3 2-2-16,-4 1 3 0,-1-1-2 16,-3 3 1-16,-2-2 0 0,-4 1 1 0,-1-2-1 15,-3-1 1-15,-3 1 0 0,-2-1-1 16,-4 1 4-16,-1 2-4 0,-5-1 2 15,-1 1-1-15,-3 1-2 0,-3-1 1 16,-4 2-3-16,-3 0 3 0,-3 2-1 16,-4-1 2-16,-1-1-1 0,-1 0 0 0,-2-1 0 15,-1-2 1-15,-3-2-1 0,-1 2 1 16,-4-3 1-16,1 1-2 0,-1-2 4 16,-4-4-3-16,0-2-1 0,-4-1 2 15,-1-3 0-15,0-1-1 0,1-2 1 16,-3-1 2-16,2-2-3 0,-5 0 0 15,2-1 0-15,0-1 0 0,-1 1 1 16,-2-2-2-16,0 0 0 0,2-1 0 16,2-1 0-16,-2-1 1 0,0-1-2 15,-1-1 2-15,-2-1-1 0,5-1 0 0,1-3 0 16,-2 0 0-16,3-2 0 0,1-1 0 16,-1-2 1-16,2-2 0 0,-1-6 2 15,2-2 0-15,0-2-1 0,-3-2 0 16,6-1 1-16,-2-3 0 0,2 0-1 15,-1-4 1-15,1 2-1 0,1-1-4 16,0 2 1-16,-1-3 0 0,6 2-2 16,1-1-1-16,0-1-2 0,4 3-5 15,0 1-3-15,1 0-14 0,6 6-17 16,-1-3-28-16</inkml:trace>
  <inkml:trace contextRef="#ctx0" brushRef="#br0" timeOffset="16383.9">7641 14044 28 0,'0'0'20'0,"0"0"1"15,-96-15-4-15,67 4-4 0,-1-2-5 16,1 2-2-16,3-5-3 0,-1 1-2 15,-2-1 0-15,2-1-2 0,0-1 0 16,-2-1 1-16,3-2 3 0,0-3-3 16,0-2 3-16,2-1-2 0,0-5-1 0,3-2 1 15,-1-2 0-15,3-4 4 0,0 0-2 16,1-3 3-16,2 0 4 16,0 2 6-16,3 2-1 0,-2 0-1 15,4 0-5-15,-1 0-6 0,2-2-1 0,0-1-2 16,4-2 3-16,-1-2-1 0,2-3-2 15,1-2 1-15,3-3-1 0,1-4 0 16,0-2-1-16,5 2 1 0,4 0-1 16,0 0 2-16,7 3-2 0,0 2-3 15,1 0 3-15,-1 3-4 0,6 0 5 0,-2 1 0 16,-1 2-2-16,-2 3 2 0,2 3 0 16,1 2 1-16,-1 0-1 0,-2 5 2 15,2 2-2-15,0 1 2 0,3 3-1 16,-1 1 0-16,1 0-1 0,-2 4 1 15,5-2 0-15,-1 2-3 0,1 2 2 0,1 1-2 16,2 2 2-16,-1 3 0 16,2 3 0-16,0 1-2 0,-2 3 2 15,1 2 0-15,-1 1 0 0,2 1-1 16,1 1 1-16,-1 2 0 0,-1 1 0 0,-2 0 1 16,3 0-1-16,-2 1 0 0,1 4 2 15,2 1-2-15,-1 0 1 0,0 2-1 16,4 1 1-16,-2 1-1 0,-1 1 0 15,0 1 0-15,1 1 0 0,-1 1 2 16,0 2-3-16,1-1 4 0,1 0-5 0,1 0 2 16,-1 1 0-16,1 0-1 0,0 1 1 15,-1 1 0-15,-3 1 0 16,3-1 0-16,-2-1 0 0,-1 3 0 16,0 0 1-16,1 0-2 0,1 1 1 0,-2 2 1 15,-2 1-1-15,-1 0 0 0,3 2 2 16,-6 0-2-16,2-2 2 0,-1 2-1 15,1-2-1-15,-2 2 0 0,0 0-1 16,0 0 0-16,-1 1 2 0,-3 0-1 16,3 2-2-16,-4 2 4 0,1 1-3 0,-3 0 2 15,2-2-1-15,-3 0-1 16,0-1 1-16,-2 0 0 0,-3-2 0 16,-1 0-1-16,-1 1-1 0,-2-2 2 15,-2-1 0-15,-1 0 0 0,-1 0 0 0,-1-2 0 16,-1 2 3-16,0-2-3 0,0-2 0 15,0-1 0-15,0 1 0 0,-4 1-1 16,1-2 2-16,-3-1-2 0,3 1 1 16,-3-1 1-16,-1 1-2 0,0-1 1 15,1 1 1-15,0-2 2 0,-2-1-3 0,-1-1 4 16,2-1-4-16,-5 2-1 0,4-2 2 16,-4 0-2-16,3 1 1 0,-4-1 0 15,3-1-2-15,-1 1 4 16,-1-1-2-16,0-1 0 0,1 1 0 0,-1-1-2 15,1 1 2-15,-1 0-1 0,1 0 1 16,-2-1-1-16,1 2 1 0,0-1-2 16,0 1 2-16,0 0-1 0,-1 0 1 15,1 1 0-15,1 0-2 0,-2-2 2 16,1 2 0-16,2-5 2 0,-1 3-2 0,2-5-3 16,0 0 3-16,-2 2 0 0,-1-1 0 15,-4 3 1-15,3-3-1 0,3-2-1 16,-3-1 1-16,3 3 0 0,-3-3 0 15,-3 4 3-15,4-4-5 0,-1 0 2 16,0 0 0-16,-1 1-2 0,-2 4 2 16,3-6 0-16,1 1-1 0,-2 0 2 0,1 0-1 15,0 1 0-15,-3-2 1 16,1 0-1-16,0 0-1 0,-7 3 3 16,6-1-3-16,2-4 1 0,-2 2 0 0,-3-3-1 15,4 2 1-15,-6-1-1 0,6 1 2 16,-1 0-1-16,0-1 1 0,-1 1-1 15,4 1 0-15,-4-3 1 0,2 3-1 16,-2-2 0-16,-5 3 0 0,9-3 0 16,-4 0-1-16,2-1 1 0,-2 2-1 0,1-2 3 15,0 2-2-15,0-1 0 0,-1-1 2 16,4 2-4-16,-4-1 4 16,-1-1-2-16,2 1 0 0,-7 0-2 15,7-1 2-15,-1 0-1 0,-2 0 1 0,2-1 1 16,-8 2-1-16,5-2 2 0,-2 1-2 15,1-2 0-15,0 2 0 0,-2-1 1 16,7 1-1-16,-1-1-1 0,-2-1 1 16,6 1 0-16,-7-1 0 0,8-1 1 15,-5 0-1-15,5 1 0 0,-2-1 0 0,1 0 1 16,7 0 0-16,-8 0 0 0,8 0-1 16,-6 0 0-16,1 0 0 0,-1-1 0 15,3 0 1-15,4-1-1 0,-5 1 2 16,5-1-2-16,1 0 1 0,-1 2 0 15,-3-1-2-15,5-1 1 0,-1 1 1 0,-1-1-2 16,-2 1 1-16,4-1-1 16,-4 1-1-16,-3-1 1 0,4 2 1 15,3-1 0-15,-1 1-1 0,-3-2 1 16,1 2 1-16,0 0-1 0,-6 0 0 0,8 0-1 16,-3 0-2-16,3 0-3 0,-2 0-7 15,1 0-16-15,-2 0-33 0,0 3-39 16</inkml:trace>
  <inkml:trace contextRef="#ctx0" brushRef="#br0" timeOffset="23373.88">9416 12839 1 0,'0'0'2'0,"0"0"1"0,12 77-3 15,-9-52 3-15,3 3-1 0,-1-4 0 0,1 0 2 16,0-2-1-16,0-3-1 0,1-2 1 15,2-2 1-15,1-2 3 0,-3-6 4 16,7-1 1-16,4-4 2 0,4-2 1 16,9-3 2-16,4-9-2 0,3-6 0 15,5-5-5-15,2-2 1 0,4-4-4 0,4-4 0 16,1-2-1-16,4-1 0 16,1-1-1-16,2-1-2 0,3 3 0 15,1 0-2-15,0 4 1 0,-3 1 0 0,2 3-2 16,-2 2 1-16,-4 0-1 0,-2 2-3 15,-1 1 5-15,-5 0-4 0,-3 3 2 16,-3 0 0-16,-3 3 0 0,-5 1 2 16,-1 1-2-16,-5 4 0 0,-4 2 0 15,-7 2 0-15,-4 3-2 0,-8 0 1 16,0 1-2-16,-3 2-5 0,-4 0 0 0,3 0-2 16,2 0-2-16,2 5-13 0,0 2-26 15</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06T04:11:18.831"/>
    </inkml:context>
    <inkml:brush xml:id="br0">
      <inkml:brushProperty name="width" value="0.05292" units="cm"/>
      <inkml:brushProperty name="height" value="0.05292" units="cm"/>
      <inkml:brushProperty name="color" value="#FF0000"/>
    </inkml:brush>
  </inkml:definitions>
  <inkml:trace contextRef="#ctx0" brushRef="#br0">25012 11281 63 0,'0'0'10'0,"0"0"-4"16,0 0 0-16,0 0 0 0,0 0 2 15,0 0 1-15,0 0 5 0,0 0 1 16,0 0 0-16,6-17-1 0,-6 15-3 16,0 1-4-16,0 0-3 0,0-1-2 15,2 1-5-15,-2 1 5 0,0 0-1 16,0 0 2-16,0 0 2 0,-3 4-1 15,-3 7 1-15,-3 4 1 0,0 0-1 0,1 0 1 16,-1 1-2-16,0 0 1 0,-2 3 0 16,2-1 1-16,-1 0-3 0,-1 3 3 15,2 0 0-15,-1 1 0 0,0 2-2 16,1 2 2-16,2 0 0 0,-1 4-1 16,0-1 0-16,1 1 1 0,-1-1-3 0,1 0 0 15,-1-1 2-15,0 0-1 0,2-1-1 16,1 0 3-16,-1 1-3 0,0-2 3 15,0 1-1-15,2-1 1 0,0 0 2 16,-1-2-2-16,1 0-1 0,-2 1 1 16,2-3-2-16,0 1-1 15,-1-2-1-15,2-4-1 0,-1-2 2 0,2-4-2 16,-1-2 0-16,0 2-1 0,2-7 1 16,1 0 0-16,0-4 0 0,-2 0 1 15,2 0 1-15,0 2-1 0,-2 0 3 0,2-1-1 16,0 1 0-16,0-2-2 0,0 0-2 15,0 0 0-15,0 0-2 0,0-12 0 16,0 0 0-16,0-6 1 0,2-2-1 16,1 0 1-16,2-8 1 0,1 4-4 15,0-2 3-15,1 2-2 0,1-2-1 16,1-1 1-16,0-2 1 0,2-1 1 16,1 1-2-16,0-1 2 0,2-1 1 15,-2 2-1-15,0-1 1 0,2 0 0 16,-3 1-1-16,2-1 2 0,-1-1-2 15,-1 0 1-15,1 4-1 0,0 0 0 0,-1 1 1 16,1 2-2-16,-2 3 2 0,0 2 0 16,-3 6 0-16,-1-1 2 15,-3 6-2-15,-2 4 1 0,4-4-1 0,-4 3 1 16,2 0 0-16,-2 0 0 0,-1 5-1 16,0-1-1-16,0 1 1 0,0-2-2 15,0 0 2-15,0 1-1 0,0 1 1 16,-4 0-2-16,-6 0 5 0,-5 0-2 15,-3 6 1-15,-2 4 0 0,2 0 0 0,-2 4-1 16,1-1 0-16,0 1 1 0,1 1-1 16,0-1-1-16,1 0 1 0,2-1-1 15,-1 1 0-15,2-1-1 0,-2 1 1 16,1-2 0-16,1-1 1 0,4-4 1 16,0 3-2-16,3-4 1 0,2-4 0 0,2 2 1 15,3-4 2-15,-1 0 0 0,1 0 2 16,-2 0-2-16,2 1-2 0,-1-1-2 15,1-1-2-15,4-10 1 16,9-7 1-16,5-3 0 0,3-2-1 0,2 1 1 16,1-1 0-16,2 1-1 0,0 1 1 15,0 1 0-15,-2 1 0 0,0 2-1 16,-1 0 3-16,-3 3-1 0,-7 5 2 16,0 1 0-16,-6 3 0 0,-4 2 2 15,1 1-1-15,-4 2 1 0,0-2-4 0,0 2-2 16,2 0 0-16,-1 0 1 0,1 0 0 15,2 0 3-15,3 4 2 0,0 6-1 16,4 4 1-16,-1-1-3 0,0 3 0 16,2-1-2-16,2 2 0 0,0-1-3 15,4 1-2-15,1 0-4 0,2 1-10 0,2-2-28 16,2 2-66-16,-2 0-78 0</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6T04:02:57.364"/>
    </inkml:context>
    <inkml:brush xml:id="br0">
      <inkml:brushProperty name="width" value="0.05292" units="cm"/>
      <inkml:brushProperty name="height" value="0.05292" units="cm"/>
      <inkml:brushProperty name="color" value="#FF0000"/>
    </inkml:brush>
  </inkml:definitions>
  <inkml:trace contextRef="#ctx0" brushRef="#br0">32480 12369 1 0,'0'0'5'0,"0"0"-1"15,0 0 0-15,0 0 0 16,0 0-3-16,-6 105 3 0,6-78-4 0,0 2 3 16,3 0-1-16,1 1 1 0,1-1-1 15,-1-1-1-15,2-3 0 0,-2 1-1 16,1-3 1-16,2-2-1 0,-2-1 2 15,0-6-1-15,-1-1 1 0,-1-4-1 16,0 1-1-16,0-2 9 0,2 0-1 0,0-2 11 16,-2-3 2-16,0 0-1 0,1-3 0 15,6-1-4-15,6-6-8 0,6-8 0 16,0 3 7-16,2-6-7 0,4 0 7 16,3-2-6-16,7-1-3 0,5 0-2 15,7-1 0-15,3 3-1 0,5 1 1 16,1-1-2-16,2 1 1 0,-1 1-2 15,1 2-1-15,0 2 0 0,-3 0 3 16,-3 3 1-16,1 1-3 0,-4-1 0 16,-4 3-2-16,-2-2-3 0,-7 2-24 0,-2-1-3 15,-7 0 1-15,-3 4 0 0,-8 0 26 16,-9 3 2-16,-4 1 1 0,-6 0-2 16,0 0 0-16,0 0-3 0,2 0-6 15,0 0-7-15,0 0-11 0,4 0-15 16</inkml:trace>
  <inkml:trace contextRef="#ctx0" brushRef="#br0" timeOffset="2689.44">27343 7213 93 0,'0'0'30'0,"0"0"-6"0,0 0-4 0,0 0-6 16,0 0-8-16,0 0-4 16,0 0-9-16,0 0-6 0,0 0-15 0,6-4-31 15</inkml:trace>
  <inkml:trace contextRef="#ctx0" brushRef="#br0" timeOffset="11579.37">27009 13294 3 0,'0'0'6'0,"0"0"-2"0,0 0 1 16,0 0 0-16,0 0 0 0,0 0 1 0,0 0-1 16,0 0 3-16,0 0-1 0,0 0 1 15,-4-2-1-15,2 2 0 0,2 0 1 16,-2 5-1-16,-1-1-1 16,0 7 0-16,-3-2-2 0,3 2 1 0,-3 3 0 15,4-4 1-15,-4 5-3 0,1 2 3 16,0 0-3-16,-1 5 0 0,2-1 0 15,1 1 1-15,-2-1-2 0,2 0 0 16,-1 2-1-16,-2-1 1 0,4-2 0 16,-1-4-2-16,1 0 0 0,-1 1 0 0,2-4 0 15,-1 5 0-15,1-7 0 0,-1 0 1 16,1 0-1-16,1 1 1 0,-2-1-1 16,2-5 1-16,-1 5-1 0,1-4 0 15,0-1 0-15,0 4 0 0,0-4-1 16,0 1 1-16,0-1 0 0,0-2 0 15,0 3-1-15,0-1 0 0,0 0-2 16,0-3 0-16,0 4-1 0,0-2-3 16,0 6 0-16,0-6-7 0,3 6-3 15,-2 0-14-15,2-1-12 0</inkml:trace>
  <inkml:trace contextRef="#ctx0" brushRef="#br0" timeOffset="13456.07">26934 14469 6 0,'0'0'13'0,"0"0"2"0,0 0-7 15,-25 89 3-15,21-63-2 0,1 3-2 0,-2-2 4 16,2 3-3-16,0 1 1 16,0-1-3-16,0 1-2 0,0-3-3 15,0-2 3-15,2-6-2 0,1 0 1 0,0-7-2 16,0 1 0-16,0 0 0 0,0-9-1 16,0 2 2-16,0-7-4 0,0 0 5 15,0 0 3-15,0 2 0 0,0-1 1 16,0 0 0-16,0-1-6 0,0 0-1 15,-2 0-2-15,1-15-2 0,-1-6 2 0,-2-6 1 16,0-4-1-16,1 1 5 0,-1-2-3 16,-1 0 0-16,1 0 0 0,-2 2 0 15,0 1-1-15,1 0 1 16,0 3 2-16,2 6-3 0,2 2 2 0,-1 8-1 16,1-2 2-16,-1 1-2 0,1 5 3 15,1 1-3-15,0 5-3 0,-2-1 1 16,2 1-3-16,0-2 3 0,0 2 1 15,0 0 1-15,0 0 0 0,0 2 1 16,0 11 1-16,2 10 2 0,-1 6-1 0,-1 0 2 16,0 1-3-16,0 1 2 15,0-2 1-15,0 1-3 0,0-1 2 16,0-2-3-16,0-1 0 0,0-8 0 16,0 1 0-16,2-8-1 0,-2 0 2 0,0 2-2 15,0-8 0-15,0 1 1 0,0-6-1 16,0 0 0-16,0 0 0 0,0 2 1 15,0 0 0-15,0-1 0 0,0 1 2 16,0-1-4-16,0 0-1 0,0-1-1 16,0 0-2-16,0 0-1 0,-5-1-5 0,3-3-3 15,-4-6-11-15,5 5-16 0,-1-2-28 16</inkml:trace>
  <inkml:trace contextRef="#ctx0" brushRef="#br0" timeOffset="14000.51">27118 14736 24 0,'0'0'14'0,"0"0"-3"0,0 0 0 0,0 0-4 16,-12 86-1-16,12-64 0 15,3-2 1-15,6-4 0 0,1-1 0 0,2-1 3 16,5-2-4-16,2-3 0 16,4-1-2-16,3-4-4 0,1-1 2 0,2-1-2 15,-1-2-2-15,-1 0 2 0,-2-2 0 16,-2-5 0-16,-3-4-1 0,-4-3 0 15,-2-2 0-15,-3-4-2 0,-5-3 2 16,-5-1 0-16,-1-2 0 0,-3-1 3 16,-7 0-1-16,0 0 1 0,-5 4 0 0,1 1 2 15,-4 5-3-15,1 2 0 0,-2 5 1 16,1 0-2-16,3 5-2 0,-4 4 1 16,2 1-2-16,-3 0 0 0,-3 3-3 15,5 8-6-15,1 3-9 0,5 4-24 16</inkml:trace>
  <inkml:trace contextRef="#ctx0" brushRef="#br0" timeOffset="17285.24">27005 12360 1 0,'0'0'3'0,"0"0"-1"0,0 0 2 15,0 0-2-15,0 0 0 0,0 0 2 16,0 0-4-16,0 0 2 0,0 0 0 0,0 0-1 16,-45 2 0-16,44-2 1 0,1 0 2 15,0 0-3-15,0 0 2 0,1 0-2 16,6 0-2-16,5 0 1 0,1 0-1 16,1 0-1-16,0 0 2 0,-2 0-1 15,2 0 1-15,-3 3 0 0,-1-2 0 16,-5-1-1-16,0 1-3 0,0-1 3 15,0 2-1-15,0-2-1 0,-1 2 2 16,-4-2-1-16,0 0 0 0,0 0 4 16,0 0-1-16,0 1-1 0,0-1 1 0,-3 0 0 15,-5 0 0-15,-5 0 2 0,-1 0-3 16,0 0 2-16,1 0-1 0,-1 0 2 16,2-1-1-16,6-1 1 0,2 2 0 15,4 0-2-15,-3-2-1 0,3 2 0 16,-1 0-2-16,-1-1 0 0,1 1 2 15,-1 0-1-15,1 0 1 0,-1 0 0 16,1 0-2-16,1 0 4 0,-2 0 0 16,2 0 0-16,0 0-1 0,2 0 0 15,4 0 2-15,7 0-3 0,-2 0 0 0,4 0 0 16,-4 0-3-16,1 0 2 0,1 0 1 16,-9 0-1-16,2 0 2 0,-2 0-2 15,1 1 1-15,0-1-1 0,1 2-1 16,-6-2 1-16,0 0-2 0,0 0 6 15,0 0-2-15,-10 0 1 0,-6 0 1 0,-4 0 0 16,4-3-1-16,-3 2 2 0,-1-2-3 16,6 3 0-16,-8 0 3 15,1 0-4-15,1 0 0 0,-4 0 0 16,9 0-4-16,-2 0 4 0,1 4-1 0,3-1-1 16,-3 2 0-16,6-2 0 0,1 2 1 15,1-2-3-15,3-2 0 0,2 2-2 16,3-3-2-16,-2 0 1 0,2 0 4 15,0 5-2-15,5 1 1 0,7 1 3 16</inkml:trace>
  <inkml:trace contextRef="#ctx0" brushRef="#br0" timeOffset="27496.59">24892 15150 4 0,'0'0'6'0,"0"0"4"0,0 0-5 16,0 0 4-16,2 84-5 0,-2-66 0 15,0-8-3-15,0-1 4 0,0 2 0 16,0-2-2-16,1 1 4 0,1-6 0 15,5 2 4-15,-3-3 5 0,9-1 4 16,10-2-1-16,5 0 3 0,12-12-5 16,8-5 0-16,10-6-4 0,11-3 1 0,11-5-5 15,13-3 2-15,9-1-5 0,10-3-4 16,9-3-1-16,9 0-2 0,4-1-1 16,7 0-4-16,3 6-5 0,2 6-21 15,2 9-58-15</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4:38:42.966"/>
    </inkml:context>
    <inkml:brush xml:id="br0">
      <inkml:brushProperty name="width" value="0.05292" units="cm"/>
      <inkml:brushProperty name="height" value="0.05292" units="cm"/>
      <inkml:brushProperty name="color" value="#FF0000"/>
    </inkml:brush>
  </inkml:definitions>
  <inkml:trace contextRef="#ctx0" brushRef="#br0">24301 736 38 0,'0'0'21'0,"0"0"1"16,0 0 1-16,0 0-5 16,0 0-3-16,0 0-3 0,0 0-7 15,79-24 4-15,-67 22-3 0,0 2-1 16,8 0 2-16,0 0-5 0,7 0 3 0,-3 0 1 15,3 0 0-15,1 0 5 0,1 0-6 16,1 0 5-16,0-3-1 0,2 0-2 16,1-2 3-16,2 2-4 0,4 1-2 15,0-3 1-15,3 2 0 0,4 0-2 16,2-2 1-16,3 1-3 0,2 2 0 0,1-3 4 16,4 3-3-16,-1-3 2 0,1 0-2 15,0 2-3-15,0 0 3 0,-2 1-3 16,1 2 2-16,-1 0 1 0,2 0-1 15,-3-1 1-15,0 0-2 0,-1-2 3 16,-1 0 1-16,0-2-1 0,-1 0 3 16,-1 3-5-16,1-1-1 0,-4 1 0 15,1 0 0-15,-2 1 0 0,-1-1 2 16,-4 1-4-16,-1 0 1 0,-3-1 2 16,-5 1-1-16,-2-1 2 0,-4-2-2 0,-8 3 1 15,-2 1 0-15,-4-1 2 0,-7 1 3 16,1 0-2-16,-7 0 4 0,5-2-1 15,-1 2 2-15,0-1-1 0,3 1 1 16,-7 0-2-16,0-2-3 0,0 2-2 16,2 0-3-16,-1-2 0 0,1 2-5 15,-1 0-3-15,1-1-4 0,-1 1-5 16,1-1-6-16,-1 1-6 0,1-1-22 16,-1 1-22-16,0-2-37 0</inkml:trace>
  <inkml:trace contextRef="#ctx0" brushRef="#br0" timeOffset="2048.06">24396 690 6 0,'0'0'10'0,"0"0"-9"0,0 0 1 15,0 0-1-15,0 0-1 0,0 0 0 0,0 0-1 16,0 0 1-16,0 0 0 0,-8 36 3 15,8-14 0-15,-2 7 3 0,2 2-2 16,0 0 2-16,0 3 0 16,0 2-2-16,0 5 5 0,-1 0-2 0,1 5 4 15,-2-1 11-15,1 3 0 0,-2 2 1 0,1-2 0 16,-2 4-9-16,1-1-1 16,0 2-5-16,2 2-2 0,0 0-2 15,1 0-3-15,0 0 0 0,1-1 0 16,3-4-1-16,5-2 11 0,-2-2-3 0,0-3 2 15,2 0-4-15,0-4-8 0,-4 1 1 16,1-2 0-16,0-1 0 0,-3 2 2 16,0-1 1-16,0 0 0 0,-3 0-2 15,0-1 1-15,0 0-2 0,0-2 2 16,-1-2 2-16,-2-1-1 0,-2-2 0 0,2 1-1 16,0-1-2-16,-1 1 1 0,1-2 3 15,0 1-1-15,0-2 1 0,-1-1-3 16,1-2-2-16,0 0 1 15,0-4-1-15,2-4 1 0,1 0 0 0,-2 1 1 16,1-3-1-16,1 4 0 0,-2 1 2 16,1-8-2-16,0 8 1 0,-1-3-1 15,1-5 1-15,-1 5-2 0,1-4 2 16,-1 1-1-16,2-2-1 0,0 2 1 16,0-2-2-16,0 0 1 0,0 0 1 0,0-1 0 15,3-1 1-15,0-2-2 0,1 1 2 16,1-1 0-16,1-1 0 0,1-2 0 15,0 1-1-15,0-2 2 0,2 2-1 16,2-2 0-16,0 0 2 0,-1-3-2 16,9 2 1-16,-1-1 0 0,6 0 0 15,0-2 1-15,2 0 0 0,3-2-1 16,3-3 0-16,1 1-1 0,3-1 1 16,4 1 0-16,4-1 1 0,1 1-1 15,4-1-1-15,0 2 1 0,2 0-2 0,1 0 1 16,3 0 0-16,-1 0 0 0,2 0 0 15,0 0 0-15,2 0 0 16,-2 2 0-16,1-1 0 0,-2 1 0 16,1 1 0-16,1 0 1 0,-1 0 0 0,0 0 0 15,1 0 0-15,-2 0-1 0,4 0-1 16,0 0 0-16,-1 3 1 0,0-1-1 16,-2 1 0-16,1 0 2 0,-3-1-1 0,0 1 0 15,-2-1 0-15,-1-2-1 16,0 0 2-16,-2 0-1 0,-1 0 1 0,-1 0 0 15,-2 0-1-15,0 0 0 0,-5 0-1 16,0 0 1-16,-2 0 0 0,-3 0 0 16,-2 0 0-16,-2 0 0 0,-2 0 1 15,-5 0-1-15,-5 0 0 0,0 0 0 16,-6 0 1-16,1 0 1 0,5-2-2 0,-6 2 1 16,6 0-1-16,-6-1 0 0,-3 1 0 15,2-2 0-15,-5 2 0 0,-1 0 0 16,-6 0 1-16,4-2 2 15,2 2 0-15,-2 0 2 0,2 0 0 0,-6 0 2 16,0 0 2-16,0 0 1 0,3 0-3 16,-2 0 0-16,-1-1-3 0,0-1 0 15,0-3-1-15,0-2 0 0,0-3 2 16,-7-4 0-16,1 0 1 0,-2-4 1 16,-1 3 1-16,-1-2-1 0,1-1 2 0,0 0 0 15,-2-3 1-15,2 1-1 0,-1-5-3 16,0 0-1-16,1-1-2 0,0-3-1 15,-2-3 1-15,2 0 3 0,-1-1 0 16,-1-3 3-16,1-4-2 0,-2 1-6 16,1-6-1-16,-1 2-2 0,0-4 3 15,-1-4 0-15,2 0 2 0,-2-1 0 16,1 1 1-16,0 2 3 0,0 2-1 16,1 2 2-16,1 2-9 0,-1 1-4 15,0-1 3-15,3 2-3 0,-4 2 9 0,4-1 1 16,-3 3-2-16,2-3 0 0,-2 0 3 15,2 2-2-15,0 0 0 16,-2 0 4-16,3 4-3 0,-2 1 2 16,-1 4 0-16,3 1 0 0,-2-1-1 0,1 2 0 15,2-2-2-15,-1 2 1 0,1-3-3 16,2 0 2-16,-1-2 0 0,0 0-2 0,0 1 0 16,2 0 0-16,-2 4-3 0,3 2 2 15,2 0-2-15,-1 8 0 16,2-1 1-16,-1-2 1 0,-1 6 0 0,2-5 0 15,-1-1-2-15,1 8 2 0,-2-9-2 16,2 3 0-16,-1 4 1 0,1-6-1 16,0 0 2-16,0 9-1 0,0-9 0 15,0 9 2-15,-2-1-3 0,2 0 2 16,0 1 1-16,-1-2-3 0,1 8 1 0,-1-6 1 16,1 5-2-16,0 0 2 0,0 1-1 15,-2-1-1-15,2 0 0 0,-1 0-1 16,-1-6 1-16,2 6 0 15,0 0 2-15,0 1-1 0,0 5 0 0,-1-2 0 16,1 2 0-16,0-1-1 0,0 0 1 16,-2 0 1-16,2-1-2 0,0 0 2 15,-1 1-3-15,1-1-1 0,0 0 2 16,-3 1-3-16,3 0 1 0,0-1 3 16,0 0-1-16,-1 1 1 0,1 0-2 0,0-2 1 15,0 3 2-15,0-2-2 0,-2 0 2 16,2 1-1-16,0-1 2 0,0 1-2 15,0 0-2-15,-1-1 2 0,1 1-1 16,0-1 1-16,-2 0 0 0,2 0 0 16,0 1 1-16,-1 0 1 0,1-1-2 15,0 1 0-15,-2-1 0 0,2 0 0 16,0 1-2-16,-1 0 4 0,1 0-2 16,-1 1 0-16,1-2-3 0,-2 2 0 15,2-2-2-15,-1 2-4 0,1-1-7 0,0 1-16 16,0 0-20-16,-2 0-15 15,2 0-54-15,0 0-60 0</inkml:trace>
  <inkml:trace contextRef="#ctx0" brushRef="#br0" timeOffset="3973.48">24765 1534 9 0,'0'0'0'0,"0"0"0"15,0 0 1-15,0 0 1 16,-3-103 3-16,6 77 1 0,3 1 1 15,1 0 4-15,0 1-2 0,2 0 0 0,1 0-4 16,6-1-1-16,0-2-2 0,4 3-8 16,3-2 1-16,3 3-1 0,3 5 1 15,1-1 2-15,1 6 0 0,-1 2-3 16,1 3-2-16,-5-1 3 0,0 5-2 16,-6-1 2-16,-1 4 0 0,-8 1-1 0,1 0 6 15,1 0 0-15,-7 0 0 0,1 1 0 16,-4 2 0-16,-2 3 0 0,-1 5 0 15,-4 1 6-15,-8 4 4 0,-2-3 3 16,-1 4 0-16,1-2-4 0,2 1-4 16,4-5-5-16,-1 0-2 0,5-1-1 0,-1-2 3 15,3 2-2-15,-1 0 2 16,1 1 0-16,2 0-1 0,0 5 1 16,6-2 0-16,6 7 0 0,2-4 0 15,2-2-3-15,4 2 1 0,3 1 0 0,2 1-1 16,0 1 3-16,2 1-1 0,-1 1-1 15,0 0 1-15,0 1-4 0,-3 0 2 16,-1-1 1-16,-2 2 0 0,-3-5 2 16,-4 1-2-16,-1-2 1 0,-1-1 2 15,-3-5 1-15,-2 2-1 0,-2 1 0 0,-1-3-1 16,-3 8-1-16,0-2 1 16,0-1-3-16,-6 3 2 0,-3-3-2 15,1-3 3-15,-5 0 4 0,0 0 11 16,-3-1-3-16,0 1 7 0,-3-1-3 0,2 1-5 15,-5 0 4-15,2 0-7 0,-1-2-2 16,0-1-3-16,1 2-3 0,1-3 0 16,-1 1 1-16,1 0-1 0,3 0-1 15,-1-1 1-15,6-3-1 0,-3 1 0 16,2 0 2-16,-2-1-1 0,-1-1 0 0,1 1 2 16,-3-5 1-16,1 1 0 15,-3 1 4-15,-1-4 1 0,-1 0 1 16,-2 0 1-16,-7-5 0 0,2-2 3 15,1-3 3-15,1 0-2 0,0-3 0 0,1 1-1 16,-2-3-4-16,1 0 0 0,0-1-2 16,1-2-1-16,3-1-9 0,1-2 7 15,1-1-9-15,2 0-3 0,1-3 10 16,2 3-11-16,1-1 9 0,4 0 1 16,2 2 0-16,0 1 1 0,4 5 2 0,1-2-1 15,1 1-3-15,2-3 0 0,0-2-2 16,2 1 2-16,5 3-1 0,3 1-1 15,0 0-1-15,3 3-1 0,3 1-2 16,2 1 0-16,2 2-5 0,0 3-3 16,2 3-23-16,-1 3-22 0,2 0-53 15</inkml:trace>
  <inkml:trace contextRef="#ctx0" brushRef="#br0" timeOffset="5092.22">25562 1209 190 0,'0'0'5'15,"0"0"-10"-15,0 0-3 0,0 0 1 16,36-97-1-16,-13 77 7 0,3 1 1 16,3 1-1-16,1 0 2 0,2 1-1 0,-2 2 0 15,2 1 0-15,0 3 0 0,1-1-1 16,1 3 1-16,1 2-3 0,-1 0-2 15,1 2 3-15,-2 1-6 0,3 3 4 16,-4 1-1-16,0 0-3 0,-2 5 6 16,-5 0-4-16,-2 5 3 0,-4-2 3 15,-5 3-2-15,-2 3 1 0,-6 1-3 16,-4 5 3-16,-2 2 2 0,0 4 3 16,-8 3 0-16,-5 1 2 0,0 2 0 15,-3 2-5-15,0 1 3 0,-1-1-5 0,1-2 1 16,-2-3-1-16,4-2-1 0,1 0 1 15,1-5-2-15,6-5-1 0,0 1 1 16,3-1-1-16,3 1 0 0,0 5 2 16,1-2 0-16,7-1 0 0,3-2 0 15,2-1 2-15,3-4 1 0,-2-1 0 0,3-2 2 16,1 0-1-16,-4 0-2 16,3-2 1-16,-3 3 1 0,0 2-2 15,0-1 1-15,1 1-2 0,1 2 1 16,-1-1 0-16,0 2 0 0,0 1 0 0,1 0-2 15,-3-1 1-15,0 1-2 0,-3 0 0 16,-4-3 9-16,-2-1 1 0,-2-2 2 16,-2-1 0-16,-2 6-6 0,-7-4 1 15,-7 3 3-15,-4-3 2 0,-6-2-1 16,-4-2 0-16,-4-2 2 0,-3-1 1 16,-2 0 3-16,-2-3 0 0,2-2-1 15,2 0-3-15,0 0 0 0,0-7-3 16,2 1-4-16,2-1-1 0,0-1-2 15,2-1-2-15,2 0 2 0,5-4-9 0,3 1 8 16,4-3-9-16,7 3-1 0,4-3 10 16,2-3-12-16,4 0 9 0,3-7 2 15,5 6-2-15,3 0 2 0,1 3-1 16,0 2 0-16,-3 5 3 0,1-2 2 16,-6 3 2-16,1-2 3 0,-1 1 0 0,-1-2 0 15,0 1 2-15,-3-3-4 0,0 3-1 16,0-1-2-16,0-5-3 0,-5 6 2 15,0-5-3-15,-4 3 2 0,-1 0-2 16,-2-3 2-16,0 1 0 0,-2 0 0 16,3 2-1-16,-4-1 0 0,1-1-1 15,-2 0 2-15,0-1-1 0,-3-1 1 16,3-2 1-16,-3 1 0 0,2-3-1 16,3 0 0-16,-1-1 0 0,2 1 0 15,3-1 1-15,-1 1-1 0,3-1 1 0,1-2 0 16,3 6-4-16,1 0 1 0,1 4-1 15,2 5-1-15,0-4 0 0,0 2-4 16,5-3-6-16,5-2-2 0,6 6-16 16,-3 3-8-16,10 3-36 0</inkml:trace>
  <inkml:trace contextRef="#ctx0" brushRef="#br0" timeOffset="6644.21">25650 2307 34 0,'0'0'2'0,"0"0"-1"0,0 0 3 16,0 0 2-16,0 0-2 0,0 0 2 15,0 0 3-15,0 0-5 0,0 0 4 16,-45-21 1-16,31 37 1 0,1 7 1 16,-3 3 1-16,1 3-6 0,1 1 0 15,1 1-3-15,0-1-1 0,1 0 2 0,-1-1-3 16,3-3 5-16,1 0-5 0,4-10 1 16,-2 2-2-16,2-9-1 15,4-6 0-15,-1 4 1 0,2-7 0 16,-1 0 2-16,1 0 1 0,0 0 1 0,0 0 3 15,0 2-4-15,0-2-1 0,0 0 1 16,1-4-2-16,5-8 1 0,5-6 1 16,-2-3-5-16,0-4 6 0,1 0-3 15,-1-4 5-15,0 0 1 0,2 0 1 16,1 0 4-16,-1-1 0 0,2 1 0 16,-1-1-2-16,-2 1 0 0,3 1-5 15,-3 4 3-15,1 1-3 0,-3 7 0 16,-1 2 1-16,-1 5-3 0,0 2-2 15,1 0-1-15,-4 4-1 0,4-1 1 0,-3 1 0 16,1 3-3-16,6-2 3 0,-5 2-1 16,4 0 1-16,6 2 1 0,-3 7-1 15,4 4 1-15,-4 4 1 0,-1 4 0 16,2 5 3-16,-2 2-3 0,2 0 1 16,0 2-3-16,1 0 0 0,1-1 0 0,3-2 0 15,0 0 0-15,3 1 0 0,-1-5-1 16,1-1 0-16,-2-2 1 0,0-2-1 15,-1-1 2-15,0-2-2 0,0-2 1 16,-3-1-2-16,-3-4-1 0,-8-3 0 16,3-1-1-16,-5-1 1 0,0 1-1 15,1-2 1-15,-4-2 4 0,0 0-2 16,0 4 0-16,-1 3 1 0,-8 2-2 16,-6 2 2-16,-4-3 2 0,-4 2 0 15,-1 0-1-15,-1-3 0 0,-4 2 0 0,0 0 1 16,-3 0-1-16,-1 0 0 15,0 0-1-15,-1-1 0 0,-1 1 0 0,-1-1 2 16,1-2-1-16,-1 0 1 0,-1-2-4 16,3-1 2-16,-2 1 0 0,2-3 0 15,4 0 3-15,0-1-4 0,1 0-2 0,4 0 1 16,5 0-3-16,1-1 1 0,2 0-1 16,5-3-5-16,1 3-6 15,-1-3-14-15,5 3-35 0,1 0-69 16</inkml:trace>
  <inkml:trace contextRef="#ctx0" brushRef="#br0" timeOffset="9797.26">27913 631 43 0,'0'0'1'0,"0"0"8"0,0 0-2 15,84-30-1-15,-59 25 1 0,1 3-1 0,1 0-1 16,3 0-3-16,2 2 3 0,3 0-5 16,4 0 2-16,3 0-3 0,6 0 1 15,4 0-1-15,1 2-2 16,10-2 4-16,4 0-1 0,4 0 2 0,8 0-1 15,3 0-2-15,3-3-1 0,6-2 2 16,2 0 2-16,1-2 0 0,3 1-1 16,-2 0 0-16,2 1 1 0,-3 1-5 15,-1 0 3-15,-4 2 0 0,-1-1-2 16,-2-2 3-16,-7 2-1 0,-4 0 0 0,-7 0 1 16,-7 1-1-16,-7 2-1 0,-8 0 1 15,-4 0-2-15,-8 0-1 0,-3 0 0 16,-11 0-3-16,-2 2-3 15,-7-1-7-15,-5-1-13 0</inkml:trace>
  <inkml:trace contextRef="#ctx0" brushRef="#br0" timeOffset="11699.31">27818 733 61 0,'0'0'-14'16,"0"0"6"-16,0 0 6 0,0 0 1 0,0 0 2 16,0 0-2-16,0 0 2 0,0 0 0 15,0 0 0-15,6 83 2 0,-4-57-2 16,0-2 0-16,-1 4 0 0,2 2 1 15,0 4 0-15,0 5-2 0,1 6-1 16,2 7 2-16,3 6 0 0,1 4-1 16,0 0 1-16,3 4-3 0,0-1 0 15,-3 3 3-15,3 1-1 0,-3-3 1 16,1 2-1-16,0-2 6 0,-1-2 1 16,3-1-3-16,-1-2 0 0,1 1-6 0,1 0 1 15,-1 1-2-15,2-1 3 0,-4-1-2 16,1-5 3-16,-2-6-4 15,-1-4 3-15,-2-6 0 0,0-1-1 16,-1-5 6-16,0-2-6 0,-3-1 6 0,1-3-1 16,-1 0-3-16,0-1 1 0,0-2 1 15,2 2-3-15,1 0 0 0,0 0-2 16,0 1 1-16,1-1 0 0,1 0-3 16,-2-1 6-16,0 2-2 0,0-4 0 15,-3 0-2-15,2-3 5 0,-3-4-3 0,1 0 1 16,0-2 1-16,-2-5-2 0,2 7 0 15,0-7-1-15,0 0 0 0,3 4 0 16,-2-6-2-16,3 5 3 0,-1-7 0 16,1 0 3-16,4 1-1 0,-2-2 1 15,5 3-1-15,-2-4 0 0,-1-1 1 0,3 2-1 16,-2-4-1-16,-1 1 2 0,8 0-1 16,-1-1-1-16,5 0-2 0,-6 1 2 15,0-2-2-15,5 1 1 16,-1-1 0-16,8 0 1 0,2 0 0 0,-1 0 1 15,3 0 0-15,2 0-2 0,3-3 0 16,3-1 0-16,2-1 0 0,2 0 0 16,2 1 0-16,3-2-2 0,0 1 2 15,3 1-2-15,1 0 1 0,4-1 2 16,1 0 1-16,2 1-2 0,3 1 3 0,1 0-4 16,2-1 1-16,2 1 0 0,0 1-2 15,2-1 2-15,0 0-2 0,0-1 2 16,0 4 2-16,-1-1-2 15,0 1 2-15,-5 0-4 0,-2-2 0 0,0-1 1 16,-4 1 0-16,-3-2-1 0,-3 1 2 16,-3-2-2-16,-1 0 2 0,-1 0 5 15,-1-1-2-15,-1 0 0 0,-2 1 2 16,-2-1-5-16,-1 2 2 0,-1-1-1 16,-4 1 1-16,-1 0-2 0,-2 0-3 0,-2 3 2 15,-10-1 0-15,0 1 0 0,-1 1 2 16,-8 0-1-16,0 0 1 15,-1 0 1-15,-6 0 2 0,2 0 2 16,-1 0 1-16,-6 0 3 0,0 0-1 0,0 0-1 16,2 0 0-16,-1 0-2 0,1 0-4 15,-1 0 0-15,1 0 3 0,-1 0 0 16,0-2 2-16,1 2 0 0,-1 0 0 16,1-2-1-16,-2 1-2 0,0-1 0 15,0-2 2-15,0-2 1 0,-2-3 0 0,-5-5 0 16,0-1-1-16,-3-5 1 0,3 1-1 15,1-1 1-15,0-2 0 0,1 1-1 16,0-1 1-16,1-4-3 0,1-2-2 16,-2-3 1-16,1 1-2 0,-2-8 0 15,-1-1-2-15,-2-5 2 0,1 0-1 0,-1-3 6 16,-3 0 1-16,1-3 1 0,-4-2 2 16,2-3-3-16,-1 1 4 15,-2-4-3-15,0 2 2 0,0 0 0 16,1-1-5-16,1 0-3 0,1 2 1 0,0-1-5 15,3 1 8-15,0 3-2 0,-2-1-1 16,2 1 2-16,0 3-3 0,-1 4 2 16,0 2 0-16,2 5-1 0,-2 2 2 15,1 4-2-15,0 1 1 0,-3 3-1 16,1-1-3-16,-1-1 3 0,0 1-2 0,-1 0 4 16,2 1 1-16,1 5-2 0,-2-1-1 15,1 4 1-15,-1 0-3 16,2 3 0-16,-1-1 1 0,1 1-2 15,3 5 3-15,2-1-3 0,2 6 2 0,0-2 0 16,-2 0-3-16,5 4 2 0,-2-4 1 16,1 3-3-16,-1-4 1 0,0-1-1 15,2 7 0-15,-2-8 0 0,1 8-2 16,-2-7 1-16,1 1 0 0,-4-1-1 16,0-3 1-16,3 6 2 0,-5-4-1 0,3 4 4 15,-1-1-5-15,1-1 4 0,0 3 0 16,0-1-3-16,3 5 1 15,-3-4 0-15,3 4 0 0,-2-5 0 16,-1 1 0-16,2-1 1 0,0 0 0 0,1 4-1 16,-3-4 1-16,5 4 0 0,-2-1-3 15,-2-4 2-15,4 4 0 0,-1 1-1 16,-2-7 3-16,3 6-3 0,-4-3 1 16,1-3 1-16,0 2-1 0,1-1 3 15,0 2-3-15,0-1 1 0,-1 1 1 0,1 0-2 16,1 4 1-16,-2-4 0 0,2 3-1 15,1 0 0-15,-2-4 1 0,0 4-2 16,2-1 1-16,-2-4 0 0,2 5-1 16,-1 0 1-16,1 0-3 0,1 5 2 15,-3-5-1-15,1 1 1 0,1 0 2 0,-1 1 1 16,2 3-2-16,-1-1 1 16,1 1-2-16,-2-2 1 0,1 0 1 15,-1 0-2-15,1 1 1 0,0-1 0 16,-1 1 0-16,1 0 0 0,-1-1-3 0,0 0-1 15,0 1-2-15,1 1-6 0,-1-1-12 16,1 1-11-16,-1-1-31 0,1 1-34 16,-1 0-59-16</inkml:trace>
  <inkml:trace contextRef="#ctx0" brushRef="#br0" timeOffset="13433.6">24882 1586 42 0,'0'0'21'0,"0"0"-3"15,0 0-2-15,0 0-3 0,0 0-5 0,0 0-3 16,0 0-3-16,0 0-2 16,0 0 1-16,29-27 1 0,-26 24-2 15,6-1 0-15,-5 3 1 0,2-1 0 16,-1 1-1-16,-5 1 0 0,5 0-1 0,1 0-2 15,0 0 1-15,-1 0 0 0,-1 0-2 16,-1 0 2-16,0 0 2 0,3 8 2 16,-4-4 0-16,1 7 2 0,1 2-3 15,-1-2 0-15,2 3 3 0,-2-5-2 16,2 1 2-16,2 3-1 0,-3-4 1 0,4 3-2 16,-1-6 1-16,-4-3-1 0,2 4 0 15,-2-4 0-15,0 1 0 0,0-1-1 16,0 0 0-16,0 0-1 0,1 1 0 15,-1-2 2-15,-3-2-2 0,0 0 1 16,0 0 0-16,1 1 4 0,1-1 1 16,-1 2 3-16,1-2 1 0,4 0-1 15,3-5-1-15,3-7-1 0,1-4-1 16,2-4-1-16,-4-2-1 0,1-2-3 16,2 0-1-16,0-4 1 0,3 0-2 0,2 0-2 15,4 2 1-15,3 1-4 0,3-1-2 16,4 2-5-16,3-2-11 0,7 2-24 15,2 1-33-15</inkml:trace>
  <inkml:trace contextRef="#ctx0" brushRef="#br0" timeOffset="17337.34">28412 2106 0 0,'0'0'13'0,"0"0"-1"16,0 0-4-16,0 0 1 0,0 78-2 16,0-52 1-16,1 1-1 0,1 0 2 15,-1 1-3-15,2 1 2 0,2 1 0 0,-1-1 1 16,2 1-3-16,0 1 0 15,2-1 0-15,-2 2-4 0,0 0 7 16,0 0-7-16,-2-1 4 0,3 1-4 16,-3-2-1-16,-1-1 4 0,0 1 2 0,0 0-1 15,-1-2 0-15,-1 3-1 0,1-1-1 16,-1-1 1-16,2-1 0 0,0-3-2 16,1 0 1-16,-1-1 0 0,1-3-3 15,-1-1 1-15,0-5-1 0,1-1 0 16,1 1 3-16,-2-6-3 0,4 6 0 0,-1-3 2 15,-2-3-3-15,3 4 3 0,-2-6-4 16,-4-4 2-16,5 5-1 0,-3-6 0 16,-2 2 1-16,2 0-1 0,-3-4 2 15,0 0-2-15,0 0 0 0,1 2 0 16,-1 0 1-16,2-1-2 0,-2 0 1 0,1 1-2 16,-1-1 2-16,2 1-3 0,-2-1 1 15,0 1-1-15,1 0-3 16,-1-1 4-16,0 1-3 0,2-1 0 15,-2 1-3-15,0 3-5 0,0 2-6 0,0-1-3 16,1 5-6-16,1-6-3 0,-1 6 1 16,1 0-9-16</inkml:trace>
  <inkml:trace contextRef="#ctx0" brushRef="#br0" timeOffset="18473.59">28654 1775 3 0,'0'0'3'0,"0"0"4"0,0 0 4 0,0 0 1 15,0 0 6-15,0 0 1 0,0 0 1 16,0 0-2-16,0 0-4 0,0 0-4 15,-13-72-4-15,11 70-4 0,2 2-2 16,0-1-1-16,-1-1 0 0,1 2-1 16,0 0 4-16,-2 0 1 0,2 0 3 15,0 0 1-15,0 14 1 0,0 4 0 16,0 8-2-16,2-2 1 0,1 2-3 16,1 1 7-16,2 2-3 0,1 1-1 15,-3-1-1-15,2 2-6 0,-2-2-1 0,1-1 2 16,-1 1-2-16,-1 0 1 0,2 3 0 15,-2 1 0-15,0 2 1 16,0 2-1-16,2-1 2 0,-2 1-1 16,1-1-1-16,0-1 1 0,3-2 1 0,-1-1 2 15,0-1 1-15,1-1-1 0,3-1 0 16,-1-2-2-16,0 0 4 0,-2-1-4 0,3-2 4 16,-3 1-2-16,-1-2-1 15,0-1 2-15,-3 1-3 0,2 0 1 16,-3-2-2-16,1 2 1 0,-2-1-1 0,2-1 1 15,-1 1 0-15,1-1-1 0,0-1 0 16,-1-6 0-16,3 1-2 0,-1 0 1 16,0-4 0-16,1 4 1 0,-1-1-1 15,-1-4 3-15,1 4-3 0,-1-5 1 16,2 1-2-16,-2 0 1 0,1-1 0 0,0 2-1 16,-3-7 2-16,2 5-2 0,-1-4 2 15,-1-1 0-15,1 6 0 0,-1-6 0 16,1 0-1-16,-1 6 2 15,1-6-2-15,1 6 0 0,-2-2-2 0,2 0 1 16,1 1 1-16,-3-4-2 0,2 2 2 16,-1-2-3-16,-1-2 2 0,2 2 1 15,-1-1-1-15,-1 0 1 0,1 1 0 16,-1 0-1-16,-1-5 1 0,2 4 0 16,-1 1-1-16,1-1 0 0,-1 1 1 0,-1-1-3 15,1 1 2-15,1 0 1 0,-1 5 2 16,1-3-2-16,2 1 2 0,-3 3-1 15,1-7-2-15,-1 3-1 0,1-3 1 16,-1 0-1-16,1 1-3 0,-1 2 0 16,1-5-3-16,-1 3-7 0,0-2-6 0,2 1-20 15,-1-1-17-15,-1 3-43 16</inkml:trace>
  <inkml:trace contextRef="#ctx0" brushRef="#br0" timeOffset="19405.9">28875 1531 6 0,'0'0'7'0,"0"0"2"16,0 0 4-16,0 0 1 0,0 0 4 15,0 0 1-15,0 0 0 0,0 0 1 16,0 0-2-16,0 0-4 0,-6-47-2 16,6 46-7-16,-1-1 0 0,1 1-3 15,0-1-4-15,-2 1-1 0,2-1-3 16,0 1-3-16,-1-1 2 0,1 2 1 16,-2-2 5-16,2 2 5 0,-1 2 2 15,-1 13 4-15,2 10-3 0,-1 5 0 0,1 2 0 16,0 1-3-16,0 1 0 15,0-1 1-15,0 1-1 0,1-1-1 0,4 1-2 16,-2-1 1-16,2 0 7 0,1 1-3 16,0-2 2-16,0-1-2 0,0 0-8 15,-1-2 1-15,2 1 1 0,-1 0 0 16,0 2 1-16,1 3 0 0,0 0 0 0,1 3-1 16,-2-4 1-16,1 1 0 15,-3-1 2-15,3-3-1 0,-2 1 3 16,-3-1 0-16,1-2-1 0,0 0 3 0,-1 1-4 15,1 0 6-15,0 2-4 0,0 0 4 16,0 0-2-16,1 0-2 0,0 0-1 16,2-2-1-16,0 0-1 0,0-1 0 15,-1 0 0-15,4-1 0 0,-2-3-1 16,2 1-1-16,1-3 1 0,-1-2 0 0,-2-2-1 16,2 0 2-16,-2-7-2 0,-2 1-2 15,-2-5 5-15,2 2-3 16,-2-1 1-16,-2-5 1 0,4 5-2 15,-4-3-2-15,0-1 2 0,1 6-1 0,0-5-2 16,0-2 2-16,-1 7-2 0,1-7-1 16,-1 1-2-16,1 0 1 0,-2-1-3 15,1 0-2-15,-1 1 1 0,2 2-2 16,-2-7 3-16,0 4 2 0,0 2-1 16,0 0 1-16,0 0-5 0,0-1-11 0,0 1-19 15,1 4-24-15,2 1-36 0</inkml:trace>
  <inkml:trace contextRef="#ctx0" brushRef="#br0" timeOffset="20474.2">29140 1935 93 0,'0'0'32'0,"0"0"-5"0,0 0-10 16,0 0 4-16,0 0-10 0,0 0 4 15,0 0-2-15,0 0-4 0,0 0-5 0,0 0-5 16,-12-35-5-16,12 34-2 0,-2 0 1 15,2 1 0-15,0 0 10 0,0 0-3 16,0 0 8-16,0 9-6 0,0 9 1 16,0 5 1-16,0-1-2 0,0 2 0 15,2 2-1-15,1 3-2 0,0 2 2 0,0 2 0 16,1 2 0-16,0 1 0 0,2 0 0 16,0 1 3-16,-2 0 1 0,2-1 1 15,0-3-1-15,0-1 2 16,1 0 1-16,0-3-3 0,0 1-1 0,2 0-1 15,1 2 3-15,-1-3-2 0,-1 0 2 16,1 2-3-16,0-2-1 0,-1-2 3 16,1 0-3-16,3-1 2 0,-1-1-1 15,1 0-1-15,-1-1 0 0,0-1 0 16,-2-2-1-16,2 0 1 0,-3-1 0 16,0-2-1-16,0-4 1 0,-2-1-2 15,0 1 3-15,-3-3-2 0,3 2 2 16,-2-3 0-16,-1-1-2 0,1 0 1 15,-1-2-2-15,0 2 2 0,-2-4 1 0,2 3-2 16,-1-4-1-16,-1 1 0 0,4 3 0 16,-4-4 0-16,1-1 0 0,1 2 0 15,-3-5-2-15,0 0 2 0,0 0-2 16,2 1 4-16,-2 1-2 0,1-1 0 16,-1 1 1-16,2 3-2 0,1 0 1 0,-2 0-2 15,1-1 4-15,-1 1-4 0,1 0 1 16,-1-1-1-16,2 4 0 0,-1-4-2 15,-1 1 0-15,2 4-3 0,-2-4-4 16,1-1-4-16,-1 8-8 0,2-6-13 16,-3 0-13-16,1 0-22 0,-1-6-26 15</inkml:trace>
  <inkml:trace contextRef="#ctx0" brushRef="#br0" timeOffset="21445.03">29513 1965 14 0,'0'0'16'0,"0"0"2"0,0 0 0 16,0 0 1-16,0 0-1 0,0 0-3 0,0 0-3 15,0 0-4-15,0 0-5 16,-5-14-2-16,5 14-1 0,0-2-1 16,0 2 5-16,-1 0 2 0,1 0 3 15,0 0-1-15,0 3 0 0,0 10 0 0,0 0-3 16,0 5-1-16,0 0 1 0,1-1-4 15,2 7 3-15,2-1-1 0,0 0-1 16,-1 2 1-16,2 1-1 0,0 2-1 16,0 0 1-16,-2-1 0 0,3 2 0 15,-1-1 2-15,-1-1-1 0,0-1 1 0,0 1 0 16,-1-3 0-16,2 3 1 0,-2-4-1 16,0 2-1-16,2 0-2 15,-1 0 1-15,-1 2 2 0,2-4-1 16,-2 1 4-16,0-2 0 0,1-1-1 0,1-2 1 15,-1 2 2-15,2 0-5 0,-1 0 2 16,0 0-1-16,1 0-2 0,3 2 3 16,-1 0-4-16,0 0 2 0,0 1-1 15,-1-1-2-15,1 1 2 0,-3-1-2 16,1-2 0-16,-2-6 1 0,0 1 0 16,-1-1 0-16,-1-5 0 0,3 5-1 15,-3-4 2-15,1 0-2 0,2 4 1 16,-3-5-1-16,3 4 0 0,-3-5 1 15,1-1-2-15,-1 1 1 0,-2-6-1 0,4 4 1 16,-2-2-1-16,1 3 1 0,0-1-1 16,-2-4 0-16,2 5 0 0,-3-4 1 15,1 1-1-15,1 3 0 0,-2-4-1 16,1 1-1-16,2 2 1 0,-2-1-1 16,-1-3 1-16,3 6 0 0,-3-4 0 0,1 0-4 15,1 2 1-15,-2-2 0 0,1-1 2 16,2 4-3-16,-2-4-1 0,-1 1-4 15,1 4-5-15,-1-4-5 0,1-1-10 16,-1 1-14-16,0-1-19 0,1 3-32 16</inkml:trace>
  <inkml:trace contextRef="#ctx0" brushRef="#br0" timeOffset="22326.67">29754 1224 38 0,'0'0'11'0,"0"0"-5"16,0 0-1-16,0 0-2 0,0 0-3 16,0 0 0-16,0 0-1 0,0 0 1 0,0 0 1 15,0 0 3-15,-20 22 2 16,16 5 3-16,2 5 2 0,1 3-1 16,1 3-3-16,0 1-4 0,3 3 1 15,3 0-2-15,2 1 2 0,-1 2-1 0,0-1 3 16,3 0-1-16,-1 0 3 0,-2-2 1 15,2 1 10-15,-2 1-2 0,0 2 2 16,-1-1-4-16,0 2-12 0,0 2-1 16,1-1 0-16,0 2-2 0,2 0 3 15,2 0-2-15,0-1 4 0,0-3-4 0,4-4 0 16,-4-1 2-16,2-3-2 16,0-1 1-16,-2-2-1 0,1-2 4 15,-3-1-1-15,0-2 0 0,-3 1-1 16,2-4 0-16,-3 0 0 0,0 1-1 0,0-3 2 15,-1 2-3-15,3 0 1 0,-1 3 0 16,0 0 1-16,0 2 0 0,1-1-2 16,1 0-1-16,0-2 0 0,-1-2 0 15,-1-1-1-15,2-3 1 0,-3-7 0 16,-1 0 0-16,-1-5 0 0,-1-2 0 16,0 1 0-16,0-5 0 0,1 5 0 15,-2-5 0-15,2 6-1 0,1-1 0 16,-2-1-1-16,1 2-2 0,-2-7-1 15,2 7 1-15,-2-6-3 0,2 4 0 0,2 0-8 16,-4-5-5-16,1 1-19 0,-1-2-21 16,2 1-30-16</inkml:trace>
  <inkml:trace contextRef="#ctx0" brushRef="#br0" timeOffset="23310.21">29941 1273 20 0,'0'0'14'0,"0"0"-4"0,0 0-1 16,0 0 0-16,0 0 1 0,0 0-2 16,0 0 1-16,0 0-1 0,0 0-2 15,-9-32 1-15,9 31-1 0,-2 0-3 16,2-1 1-16,0 0-7 0,0 1-1 15,0 1 0-15,-1 0 0 0,1 0 3 0,-2 13 1 16,1 9 5-16,-1 8 2 0,2 5 2 16,0 1-1-16,0 2-2 0,0 3-3 15,3 2 1-15,2 1-1 0,1 1 2 16,1 1 0-16,3 0 0 0,-3-1-1 16,2-1 4-16,0 2 9 0,1-2 1 0,0 0 0 15,3-1-6-15,-2 0-10 0,3-2-2 16,0 0 1-16,-1 1 0 0,3 0 0 15,-3-2 2-15,1 2-2 0,-1-3 0 16,2-1 2-16,-4-1-2 0,3-4 0 16,-3-1 0-16,1-2 0 0,-2 0 2 15,1 1-2-15,-1-1 3 0,-1-1-2 16,1 0 2-16,-4-1-2 0,0-5 0 16,0 2 0-16,-3-4 1 0,-1 0 0 15,1 0-2-15,0 0 3 0,0 0-3 0,0-1 1 16,1 1 1-16,2 1-1 0,0-1 0 15,1-1 1-15,-1 0-3 0,0-3 1 16,-1-4 0-16,0-1 0 0,2 1 1 16,-3-4-2-16,2 3 0 0,-3-4 2 15,-2-4-2-15,4 3 1 0,-4-2 0 0,1 0 0 16,-1-1-1-16,-1 1 1 16,2 0 0-16,-1-1 1 0,1 0-2 15,-2 1 0-15,1 0 0 0,1-1 0 16,0 7 0-16,-1-7-2 0,2 4 2 0,0 1 0 15,-1-6-1-15,1 5 1 0,0-4-1 16,-2 0 1-16,4 5-1 0,-3-7 0 16,0 1 0-16,2 2 1 0,-3-2-2 15,2 2 1-15,-1-3-1 0,1 3 0 16,-2-2-1-16,1 2 0 0,-1-2-1 16,2 1-3-16,-3-4-2 0,0 0-1 15,0 0-1-15,1 2-2 0,1 4-1 16,-2 0-8-16,1-2-1 0,1 3-6 15,-2-3-2-15,1 0-2 0,-1 1-4 0,2 0 1 16</inkml:trace>
  <inkml:trace contextRef="#ctx0" brushRef="#br0" timeOffset="54768.55">30108 3795 128 0,'0'0'32'0,"0"0"0"0,0 0 0 16,0 0-3-16,0 0 0 0,0 0-4 16,0 0-2-16,-26-78-3 0,22 67-4 15,1 3-1-15,-1-2-2 0,2 6-7 0,1-2 0 16,1 6-4-16,-2 0 1 0,2 0-6 15,0-2 0-15,-1 1-3 0,1-1 1 16,-1 2-2-16,1-2 2 0,-2 2 2 16,2 0-2-16,0 0 5 0,-1 0 0 15,1 7 1-15,-2 6 0 0,2 6 1 0,0 1-1 16,0 3 0-16,0 2 1 0,0-1-1 16,0 2 2-16,2 1-2 15,1 0 2-15,-1 1 1 0,3 1 0 16,2 1 0-16,-1 0-2 0,1 1 0 0,0 2 0 15,2 0 1-15,-1 1-3 0,0-1 0 16,1-1 0-16,-1 2-1 0,1-4 1 16,-2-2 0-16,0-1-3 0,3-4 2 15,-2-1-1-15,0-2-2 0,-2-7 0 16,1 0-3-16,-2-6-4 0,-3-2-4 16,3 2-8-16,-4-3-5 0,1-1-6 15,1 1-11-15,-3-4-25 0,0 0-49 16</inkml:trace>
  <inkml:trace contextRef="#ctx0" brushRef="#br0" timeOffset="55209.98">30124 3766 110 0,'0'0'4'0,"0"0"-2"0,0 0-2 16,0 0 1-16,0 0 0 0,0 0-1 15,94-50 0-15,-68 47 0 0,3 0-1 0,2 1 1 16,0 0 0-16,4 1 0 0,0 1 0 15,4 0-1-15,0 0 3 0,0 3-6 16,-1 5 6-16,-5-1-2 0,-3 2-4 16,-4 0 3-16,-6 2-2 0,-6-3 0 15,-5 2 2-15,-4-2 0 0,-4 2 2 0,-1 5 0 16,-3 4-3-16,-9 4 4 16,-6-2-1-16,-8 2 3 0,-6 1-2 15,-7-1 5-15,-4 1-4 0,-2 0 4 16,-1-1 0-16,1-3-1 0,2-4 0 0,3-2 0 15,4-2-3-15,6-1-2 0,4-4 1 16,10-1-2-16,0-3-3 0,7 1-2 16,5-2-6-16,-2-1-16 0,6-1-25 15</inkml:trace>
  <inkml:trace contextRef="#ctx0" brushRef="#br0" timeOffset="55569.02">30581 4261 147 0,'0'0'0'16,"0"0"4"-16,0 0-3 0,0 0 7 15,0 0-3-15,0 0-1 0,0 0 1 16,0 0-2-16,25 88 0 0,-15-73-1 16,0 0 3-16,3 2-3 0,-3 1 2 15,3 2-4-15,-3-1-1 0,-1 2-4 0,1 3 2 16,-3-4-1-16,-1 0 1 0,-3-5 2 15,1 0-2-15,-2-5-5 0,1 2-10 16,0 0-25-16,-1 0-30 0</inkml:trace>
  <inkml:trace contextRef="#ctx0" brushRef="#br0" timeOffset="56076.66">31131 3931 252 0,'0'0'0'16,"0"0"-1"-16,0 0-4 0,0 0 4 16,0 0 1-16,0 0 2 0,0 0 0 15,0 0 2-15,0 0-2 0,7 50 2 16,2-27-2-16,1 2-1 0,-3-1-1 16,2 2 0-16,-2 2 0 0,1 2 0 15,1 2 7-15,-1 2-7 0,1 0 6 0,0 0-7 16,-2-2 1-16,2-1-2 0,1-6-1 15,-3-2-1-15,-1-9-4 0,0 1 2 16,-1-7-17-16,0 4-13 0,1-4-36 16,-5-3-48-16</inkml:trace>
  <inkml:trace contextRef="#ctx0" brushRef="#br0" timeOffset="56443.5">31174 3881 235 0,'0'0'-6'0,"0"0"-1"0,0 0 0 16,0 0 10-16,0 0-5 15,0 0 8-15,0 0-4 0,78-54-2 0,-59 54 4 16,7 0-5-16,0 0 6 15,-1 1-6-15,-1 5-1 0,0 2 0 0,0 2 1 16,0 1-3-16,-2 1 1 0,-3 2-2 16,0-1 4-16,-8-2-4 0,-1 1 5 15,-5-5-1-15,-5 4 1 0,0 6 1 16,-6-2 3-16,-10 5-2 0,-7-2 3 16,-4-1 2-16,-5-2 2 0,-3 1 4 0,-1-4-3 15,0-1 4-15,-1-2-8 0,4 1-4 16,1-1 2-16,5-2-9 0,4 3 1 15,8-3-4-15,2 2-13 0,6-1-32 16,4-4-53-16</inkml:trace>
  <inkml:trace contextRef="#ctx0" brushRef="#br0" timeOffset="56877.11">31423 4361 317 0,'0'0'-16'0,"0"0"1"16,0 0 9-16,0 0 5 0,0 0 3 15,0 0 2-15,0 0-2 0,0 0 0 16,0 0 0-16,79-27-1 0,-61 27-1 0,1 0-1 15,2 5 1-15,-2 2-3 0,0 2 2 16,-2 0 0-16,-2 1 0 0,-2 2-2 16,-2 2 2-16,-4-5 0 15,-2 5 0-15,-4 1 0 0,-1 2-2 0,0 6 3 16,-4-2-2-16,-6 0 2 0,-5 0 0 16,2 1 1-16,-4-3 0 0,1 1 2 15,-1-2-2-15,2 0 0 0,4-6 0 16,3 1 0-16,4-6-1 0,1-2 0 15,2 0 0-15,1-1 3 0,0 4-2 0,10 2 1 16,4-2 1-16,5-4-3 0,4-2 0 16,5-2-2-16,2 0 0 0,2-3 0 15,1-1-1-15,2-3 0 0,-2 2-4 16,2-2-5-16,-3 1-11 0,2 0-37 16,-5 0-49-16</inkml:trace>
  <inkml:trace contextRef="#ctx0" brushRef="#br0" timeOffset="57377.39">32085 3996 313 0,'0'0'-6'16,"0"0"2"-16,0 0 8 0,0 0-3 15,0 0 7-15,0 0-4 16,0 0 4-16,0 0 5 0,0 0 3 15,0 0 2-15,49 95-1 0,-36-72-3 0,-1 2-5 16,1 2-5-16,-5 2-4 0,3 1-3 16,-1 2 2-16,-2 0-2 0,1 2-1 15,0-2-1-15,-1 1-2 0,0-3-6 16,-2 2-7-16,-1-4-29 0,0-3-27 16,-1-7-45-16</inkml:trace>
  <inkml:trace contextRef="#ctx0" brushRef="#br0" timeOffset="57728.45">32074 3898 255 0,'0'0'3'16,"0"0"-8"-16,0 0-1 0,0 0 4 15,102-48 2-15,-76 43 0 0,-2 2 0 16,0 1 0-16,-1 2 1 0,2 0-1 16,-3 3 1-16,1 3-2 0,-2 5 0 15,-1 1-2-15,-1 3 1 0,0 2 0 0,-3-1 1 16,0 4-3-16,-6 0 0 0,-3 1 0 16,-4 2-1-16,-3 2 0 15,-4-2 2-15,-9-2 2 0,-9-1-1 16,-4-1 5-16,-3-2 1 0,-3-4 2 0,2 0-1 15,0-4 1-15,3 1-2 0,1-2-2 16,3-3-1-16,2 3 0 0,6-3-3 16,-1 0 0-16,3-1-4 15,4 0-5-15,-5 2-8 0,7-1-14 0,-2 0-23 16,1 1-33-16</inkml:trace>
  <inkml:trace contextRef="#ctx0" brushRef="#br0" timeOffset="58262.14">32486 4367 260 0,'0'0'-8'0,"0"0"0"0,0 0 3 15,0 0 7-15,0 0 9 0,0 0-6 16,0 0 6-16,0 0-8 0,0 0-2 16,0 0-1-16,57-10 1 0,-45 10-1 15,-2 0 0-15,6 4 0 0,-7 2-2 16,1 3 8-16,-4-1-10 0,-6 2 8 16,0 1-8-16,0-7-7 0,0 6 8 15,0-3-5-15,0-2 6 0,0 5 4 0,0-4-2 16,0 5 1-16,-2 2 0 0,-1-3-2 15,-4 2 2-15,4-5-3 0,0-4 2 16,2 2-2-16,1-5 2 0,0 0 0 16,0 0 0-16,0 2 0 0,0-1 2 15,0 4-1-15,1-1 0 0,2-1 10 16,3 3-9-16,-2-3 7 0,6 2-7 16,5 1-1-16,1 0-1 0,5 1-1 15,-2 0 1-15,0 0-2 0,-3 3 0 16,-2-5 2-16,-2 5-2 0,-1 0 0 0,-5-2 2 15,2 4 0-15,-4-3 2 0,-2-5 1 16,-2 7-2-16,0 0 3 0,-5 3-1 16,-5 2 0-16,-4-4 0 0,-4-1 2 15,-2-2-3-15,-3-1 0 0,2-2-2 16,1 1-10-16,6-2 7 0,1 1-14 16,-3 0-13-16,-4-2-25 0,-6 3-55 0</inkml:trace>
  <inkml:trace contextRef="#ctx0" brushRef="#br0" timeOffset="58889.2">32820 4054 215 0,'0'0'6'0,"0"0"-3"0,0 0 1 16,0 0 2-16,0 0 4 15,0 0 4-15,0 0 1 0,0 0 4 0,0 0 1 16,0 0-4-16,81 58-2 0,-66-28-4 16,0 3 1-16,1 3-8 0,-3-1 1 15,1 1-1-15,1-1-2 0,-1-2-1 16,1-1-1-16,1-3-2 0,-2-4-2 16,2-2-5-16,-4 0-10 0,-5-7-28 0,0 0-37 15,-1-5-67-15</inkml:trace>
  <inkml:trace contextRef="#ctx0" brushRef="#br0" timeOffset="59180.83">32843 3912 299 0,'0'0'-6'16,"0"0"0"-16,0 0-2 0,85-43 0 15,-54 38 3-15,0 3 1 0,0-2 2 16,-1 4 2-16,-2 0-1 0,0 0 0 16,-2 0 0-16,0 8-1 0,-5 1 1 15,-1 3-1-15,-4 3 1 0,-7 2-2 0,-5 4 3 16,-4 2-3-16,-6 3 3 0,-11-1-1 16,-8 3 2-16,-5-1 1 15,-5-1-1-15,-4-2 2 0,-2-2-2 16,-3-2 0-16,2-2-1 0,1-2-5 0,1 0-9 15,5-4-18-15,3 0-18 0,6-2-27 16</inkml:trace>
  <inkml:trace contextRef="#ctx0" brushRef="#br0" timeOffset="59647">33174 4268 244 0,'0'0'0'0,"0"0"-2"16,0 0 4-16,0 0 1 0,0 0 1 16,0 0-1-16,0 0 1 0,0 0-1 0,0 0 2 15,0 0 0-15,3 78-1 0,1-62-1 16,2-4-2-16,1 0-1 15,-2-4-1-15,5 4 0 0,3-2-1 16,-2-5 0-16,8 3 0 0,-6-3 6 0,3-4 0 16,-6-1 1-16,2 0-1 0,4 0-4 15,-6-3 1-15,4-3 1 0,-7 1 1 16,1-2 0-16,1-4 1 0,-4 4 2 16,1-1 2-16,-2 1 0 0,-1 3 0 15,-1 0-1-15,1 0-2 0,-3 4-3 0,2-2-1 16,1-1 1-16,0 1 2 0,7 1 1 15,-1 1 2-15,5 3-1 0,1 6 0 16,-2 2-1-16,0 1 1 0,-1 4-3 16,2 1 1-16,-2 1-2 0,2 3-2 15,-5 1-2-15,-1 1 2 0,-2 1-4 16,-1-3 1-16,-1-4-2 0,-2 1-4 0,0 0-5 16,-2 2-10-16,0-1-16 15,0 0-30-15,0-6-60 0</inkml:trace>
  <inkml:trace contextRef="#ctx0" brushRef="#br0" timeOffset="60361.5">30396 4985 137 0,'0'0'-1'16,"0"0"2"-16,0 0 4 0,0 0-2 16,0 0-1-16,0 0-1 0,0 0-1 15,0 0-1-15,0 0-1 0,0 0-4 16,38-37-9-16,-18 34-37 0</inkml:trace>
  <inkml:trace contextRef="#ctx0" brushRef="#br0" timeOffset="61109.29">32866 4971 18 0,'0'0'5'16,"0"0"-8"-16,0 0 0 0,0 0 0 16,0 0 1-16,0 0 2 0,0 0 1 15,0 0 2-15,0 0 1 0,70 0-1 0,-64 0-6 16,-1 0-8-16</inkml:trace>
  <inkml:trace contextRef="#ctx0" brushRef="#br0" timeOffset="61239.94">33027 4925 215 0,'0'0'-6'15,"0"0"-2"-15,0 0 0 0,0 0-3 16,0 0-4-16,0 0-17 0,0 0-49 0</inkml:trace>
  <inkml:trace contextRef="#ctx0" brushRef="#br0" timeOffset="63016.8">30143 5114 5 0,'0'0'8'0,"0"0"4"0,0 0 4 0,0 0 0 16,0 0 3-16,0 0-3 0,0 0-4 16,0 0-3-16,81-12-3 0,-59 12 0 15,-2 1-1-15,-1 3 2 0,1-2 1 16,3-1 3-16,-1 1 3 0,4-2 3 16,3 0 1-16,1 0-2 0,5-2 0 15,5-1-2-15,2-1 0 0,6 1-4 0,1-2 0 16,5 1-4-16,0 0-3 0,4 2 1 15,-1-1-2-15,2 1-2 0,-1 1-1 16,-2 1 0-16,1 0-3 0,-2 0 9 16,-2 0-2-16,1 1 2 0,-4 1 1 15,0 1-5-15,-3-1 0 0,-2 0 1 16,3 0 2-16,-3-2-2 0,2 0 3 16,-2 0-3-16,3 0 1 0,-3 0 0 15,-1 0-1-15,1-2 6 0,0-1-5 16,0-1 5-16,0 2-6 0,-2-3 2 0,-1 1 4 15,0 1-7-15,-3-1 7 0,-1 2-6 16,1-1 0-16,-3-1 0 0,-1 3 0 16,1 0-1-16,-1-2 0 0,-1 1-1 15,4-1 1-15,-4 2-1 0,-2-1 8 16,1 1-8-16,-2 1 7 0,-2 0 1 0,-2 0-9 16,0 0 9-16,1 0-8 0,3 0 1 15,-1-2 1-15,1 0-1 0,-1 1-1 16,2 1 2-16,-2-1-2 15,2 1 0-15,0 0 2 0,0-3-2 0,-4 3 0 16,0 0-2-16,-8 0-1 0,-1 0 3 16,-2 0-1-16,-5 0 0 0,1 0 1 15,-2 0-1-15,-5 0-1 0,1 0 2 16,-1 0 0-16,-6 0 1 0,6-2 2 16,0 2-2-16,0 0 4 0,2 0-3 15,-4-1 1-15,2 1 1 0,-1-2-1 16,1 2-2-16,-1-2 0 0,-1 1 1 0,1 0-5 15,-1-1 3-15,-4 2 0 16,5-1-2-16,-1-1 1 0,0 1-1 0,2 1 1 16,-6 0-4-16,4-3 1 0,2 3-2 15,-2-1-4-15,2 1-2 0,-1-1-3 16,2 1-4-16,-1-2-6 0,-1 2-5 16,-5 0-9-16,6-1-16 0,0-1-29 15,1 0-48-15</inkml:trace>
  <inkml:trace contextRef="#ctx0" brushRef="#br0" timeOffset="70357.5">31434 5092 16 0,'0'0'20'16,"0"0"-1"-16,0 0 1 0,0 0 0 16,0 0 1-16,0 0-1 15,0 0 0-15,0 0-2 0,0 0 0 16,0 0-5-16,-7-22 0 0,7 20-4 0,-1 2 1 15,1-1-1-15,-2 1 0 0,1 0 2 16,-1 0 1-16,1 0-3 0,-2 0-1 16,0 3 2-16,-1 7-2 0,1-1 2 15,1 4 2-15,1 8 1 0,1 2 3 16,0 7-1-16,0 0 0 0,0 0-2 16,0 2 0-16,0 2-2 0,0-1-1 15,4 2 0-15,1 0-1 0,2 0 0 16,0 2-2-16,3-3-3 0,0 3-1 15,1-3 0-15,0-1-2 0,1-3-4 0,0-2 1 16,2-2-2-16,-1-2-2 0,0-2 0 16,-2-2-9-16,1-4-6 0,-2-2-11 15,-3-4-17-15,1 2-18 0,-2-5-28 16,-3-3-44-16</inkml:trace>
  <inkml:trace contextRef="#ctx0" brushRef="#br0" timeOffset="70601.85">31229 5855 155 0,'0'0'-3'0,"0"0"5"0,0 0 4 0,0 0 4 16,0 0 12-16,0 0-6 0,0 0 5 15,0 0-8-15,0 0-2 0,65 34 0 16,-43-32-8-16,7 1 1 0,-2 0-7 16,2 0-3-16,1 0-2 0,1 0-6 15,0 0-17-15,1 2-26 0,2-2-32 0</inkml:trace>
  <inkml:trace contextRef="#ctx0" brushRef="#br0" timeOffset="72492.16">31704 5721 9 0,'0'0'7'16,"0"0"2"-16,0 0 3 0,0 0 5 0,0 0 1 15,0 0 1-15,0 0 0 0,0 0-1 16,0 0-1-16,0 0 0 0,6-12-4 16,-6 10-2-16,0 2-5 0,0-2-4 15,0 2-1-15,0-1-1 0,0 1-1 16,0 0 2-16,0 0 3 0,0 0 3 16,0 0-1-16,-3 0 2 0,-2 7 0 15,-2 5 1-15,-2 6-2 0,0-4 1 16,1 2-1-16,-1-1 0 0,0-1-1 15,-1 4-1-15,3 0-2 0,-2 1 1 0,0 1 1 16,0-1 0-16,3-6-2 0,0 1-1 16,1-5-1-16,4-4 0 0,-2 4-1 15,2-4 1-15,-1-1-1 0,0 2 0 16,2-6 0-16,-2 0 1 0,2 0-1 16,0 2 2-16,0-1-1 0,-1 1 0 0,1-1 0 15,0 1 0-15,-2-1 0 0,2 1 1 16,-1-1-1-16,1 0 0 0,0 1-1 15,0 0 1-15,0-1-1 0,0-1 1 16,0 2 2-16,0-2-2 0,0 2 1 16,0-2-2-16,0 0 1 0,0 1-2 15,0-1 0-15,0 0-4 0,0 0-5 16,0 0-10-16,0 0-15 0,0 0-28 16,0 0-26-16</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4:46:47.605"/>
    </inkml:context>
    <inkml:brush xml:id="br0">
      <inkml:brushProperty name="width" value="0.05292" units="cm"/>
      <inkml:brushProperty name="height" value="0.05292" units="cm"/>
      <inkml:brushProperty name="color" value="#FF0000"/>
    </inkml:brush>
  </inkml:definitions>
  <inkml:trace contextRef="#ctx0" brushRef="#br0">6157 15804 244 0,'0'0'-7'0,"0"0"1"0,0 0 7 0,0 0 4 16,0 0 3-16,23-77 4 0,-19 72 0 15,-1 2-1-15,-3 3-3 0,0-1-5 16,0 1-6-16,0-2 1 0,0 2-2 16,2 0 4-16,4 0 2 0,1 3 0 15,4 8-1-15,1 3 0 0,-2 1 2 0,0 2-1 16,-1-2 0-16,-2 1 1 0,2-1-1 15,-2-1 0-15,-1-3 2 0,1-1-1 16,3 3 1-16,-1-1 2 16,1 3-3-16,1-6-2 0,-2 2 0 0,-3-5 1 15,1 0-1-15,2-1 2 0,-6-2 0 16,1-1 0-16,2-2 6 0,4 0 3 16,7-1-1-16,6-10 3 0,1-5-4 15,5-6-4-15,1-4 1 0,12-4-4 16,0-6 0-16,1-2 1 0,5-2-3 15,-2 0 2-15,-1 0-1 0,-3 2-1 16,3 3 0-16,-8 3 0 0,-2 5 0 16,-3 4 1-16,-2 2 0 0,-4 4-2 15,-1 2 0-15,-6 3 0 0,-5 3-5 0,-4 4 2 16,-1 2-5-16,-5 2-3 0,2-1-7 16,0 1-9-16,-6 1-21 0,4 0-23 15,2 10-59-15</inkml:trace>
  <inkml:trace contextRef="#ctx0" brushRef="#br0" timeOffset="45262.13">6462 14894 26 0,'0'0'4'16,"0"0"0"-16,0 0 5 0,0 0 1 15,0 0 4-15,0 0 1 0,0 0 0 16,0 0-4-16,0 0-2 0,0 0-4 16,-50-15-3-16,39 11 2 0,1 1-4 15,0 2 2-15,0-1-2 0,-3 2 0 16,0-1 2-16,0-1 1 0,-7 1-1 0,1 0 0 15,-4-3 2-15,1 1-6 0,-1 0 3 16,0-1-1-16,1 1 0 0,-4-2 1 16,0-1-1-16,0 0 0 0,2-4 1 15,0 0 2-15,0 0-2 0,-1-4 3 16,2-2 0-16,1 1-2 0,-1-3 3 0,0 0 0 16,3-1-2-16,1-3 7 15,-3-1-5-15,4-1-3 0,0-3 3 16,4-1-8-16,1-2 7 0,1 0-2 15,1-4 3-15,0 0-1 0,1-1 0 0,3-3 2 16,0-1 0-16,1-3 1 0,3 1 3 16,0 1 1-16,2 0 0 0,1 0-2 15,0 2-1-15,0 0-5 0,4-1-2 16,2-1 2-16,3-2-1 0,-1-1-1 16,5 1 3-16,-1 1-3 0,1 2-1 15,-3-2 1-15,4 4-1 0,-2-1 2 16,1 1 0-16,0-1-1 0,2 4 1 15,2 0 1-15,-1 2 0 0,1 2 0 16,-1 0 1-16,0 1-2 0,1 0 2 0,-1 3-1 16,0 2-1-16,0-1-2 0,0 4 2 15,-3 0-4-15,6 0 1 0,-3 0 2 16,2 1-1-16,0 2 0 0,2 0 2 16,2 1-2-16,0-1 0 0,4 1 1 15,1 0-2-15,2-1 1 0,3 1-3 0,-2-1 3 16,6 0 0-16,-1 1 0 0,2-1 1 15,-2 0 1-15,3 1-1 0,-2 1-1 16,2 2 0-16,-5 2 0 0,3-1-1 16,-4 4 1-16,-2 0 0 0,2 2-2 15,-2 1 2-15,-1 1 0 0,3 2-1 16,-2 1 1-16,2 2-1 0,-3 0-1 16,4 0-2-16,-1 0 4 0,-3 0-1 15,3 2 1-15,-2 5 1 0,-2-2-2 16,-2 1 0-16,3 2 1 0,-2 1 1 0,2 0-2 15,-1 0 3-15,-1 3-3 0,-1-1 1 16,3 3-1-16,-7-1-1 0,4 1 2 16,-2 1-2-16,-2 0 1 0,4 0 0 15,-4 2 0-15,1 1-1 0,0-1 0 16,0 1 2-16,-4 0-2 0,3 1 3 0,-2-1-2 16,-1 2 1-16,-2-1 0 0,2 4 1 15,0 1 0-15,-5 2-2 16,2 0 4-16,-4 0-3 0,-1-1 0 15,2 2 1-15,-4-4-1 0,1 4 0 0,-3 0-1 16,-1 0-1-16,0 0 2 0,-3 1 0 16,1 0 2-16,-1-2-1 0,-3 2-1 15,0-1 1-15,0 0-1 0,0 1 1 16,0-2-1-16,-3 1 0 0,-4-1 0 16,4-1 0-16,-3 3 0 0,2-3 0 15,-4 4 1-15,0 0-1 0,4 0-1 16,-4-2 0-16,1 1-1 0,0-1 2 15,-2-1-2-15,-1-2 2 0,3 0 2 16,-2 1-4-16,-1-3 2 0,4 0-2 0,-1 1 1 16,-3-2 1-16,4 0 0 0,-3 2 0 15,2-1 0-15,-3 3 0 0,0-3-1 16,1 3 1-16,-1-4 0 0,0 1 1 16,-2-4-1-16,-2-1 1 0,2 3-2 15,-3-4 1-15,0 0 1 0,-2 3-1 0,-1-2 1 16,0 0-1-16,-1 3 3 0,0-2-5 15,-1 2 4-15,-1-2-4 0,0 1 1 16,-1-3 1-16,-1 0 0 0,0 0-1 16,-2-2 1-16,-1-1 0 0,-1 1 0 15,-1 0 1-15,-2 0 0 0,1 1-1 16,2 0 0-16,-4 0-1 0,1 0 1 16,-3 0 1-16,-1 0-1 0,-2 2 2 15,1 0-4-15,-1 0 0 0,1 1 2 16,-2-1 0-16,2-1 0 0,1 1 2 0,0-2-2 15,1 0 2-15,1-3-2 0,3-2 1 16,3-2 0-16,2-1 0 0,8-3-1 16,-3 1 1-16,6-1 2 0,3 0-5 15,-6 1 2-15,1 0 0 0,4-2-1 16,-4 2 2-16,0-2-1 0,4 0 0 0,-4 1 2 16,0 1-4-16,5-2 1 15,-6 1 1-15,-1 2 0 0,5-5 0 16,-4 3 0-16,6-2 1 0,4-2 1 15,-7 1-1-15,6-1-1 0,-6 0 1 0,4 0-1 16,2 0-1-16,-3 0 2 0,4 0-1 16,0 0 0-16,2 0 0 0,-3 0-1 15,1 0-3-15,0 0 2 0,2 0-3 16,4 0 0-16,-9 0-1 0,4 0-4 16,-1 0-2-16,0 0 0 0,0 0-6 15,0 0-6-15,-1-1-10 0,3 1-18 16,4 0-15-16</inkml:trace>
  <inkml:trace contextRef="#ctx0" brushRef="#br0" timeOffset="92376.15">22778 10355 287 0,'0'0'4'15,"0"0"7"-15,0 0 14 0,0 0 11 16,0 0 6-16,0 0 0 0,0 0-11 16,0 0-8-16,0 0-12 0,0 0-5 15,-20-43-1-15,30 34-2 0,9 0 1 16,2 5 1-16,3-1-1 0,2 1-1 0,3-1 0 15,2 1-1-15,1-3 1 0,2 0 0 16,0-2-2-16,1 0 0 0,-2 0 0 16,2-1-2-16,-2 0 1 15,0-1 0-15,1 1-2 0,-4 1 2 0,-3-1-1 16,-2 2-3-16,-10 3 1 0,-5 3-1 16,-5 1-4-16,-5 1 3 0,0-2-6 15,0 2 1-15,-1 0 3 0,-15 2-2 16,-7 4 5-16,-10 4 3 0,-1 0 1 15,0-1 1-15,-1 4 1 0,5-1-1 0,1 2 2 16,3 0 2-16,4 1-1 0,5 2 3 16,-1 1-2-16,7 1 3 0,0 1 1 15,3 3 2-15,4 0 1 0,2 3 3 16,2 2-1-16,0 3 3 0,8 4 4 16,0 1-6-16,1 3 3 0,1-1-4 0,0 2-1 15,-1-2-1-15,1-1-2 16,0 4-2-16,-3-4-3 0,2 1 0 15,-2-1-3-15,0-2 2 0,-1-3-3 16,-2-4 0-16,1-2 0 0,-2-8-1 0,-2-1 0 16,1-5 1-16,-2 1-2 0,1 0-1 15,-1-7-3-15,0 5-8 0,0-5-15 16,0-2-11-16,0 3-15 0,0-7-23 16,-4 0-23-16,-1 1-31 0,-5-1-15 15,0 0 11-15</inkml:trace>
  <inkml:trace contextRef="#ctx0" brushRef="#br0" timeOffset="92567.65">22895 11125 222 0,'0'0'37'0,"0"0"-7"0,0 0-6 15,0 0-3-15,0 0 1 0,0 0 3 16,0 0 2-16,0 0 1 0,0 0-7 16,31-2-5-16,-2-4-5 0,1 0-2 15,0 2 0-15,1-1-4 0,1 2-1 16,-1 0-1-16,1 1-3 0,-1 2-2 0,-1 0-3 15,-1 0-2-15,-2 0-6 0,-1 2-8 16,-6 1-16-16,-1-2-24 0,-6 2-34 16,0-1-60-16</inkml:trace>
  <inkml:trace contextRef="#ctx0" brushRef="#br0" timeOffset="92976.54">23542 10864 355 0,'0'0'26'16,"0"0"-2"-16,0 0 1 0,0 0 1 15,0 0 0-15,0 0-1 0,0 0-3 16,0 0-5-16,0 0-2 0,-32 85-4 16,32-58-2-16,0 0-2 0,1-1-1 15,3 0-3-15,-2-8 0 0,1 0-2 0,0-1 2 16,-2-5 1-16,2-2-4 15,-1 2-1-15,-1-8 0 0,1 0 1 16,-1 1 1-16,-1-5 0 0,0 0 0 0,3 0-3 16,1-11-2-16,3-7 2 0,1-9-2 15,-3-5 1-15,0-2-1 0,-1-3 1 16,1-1-2-16,3-1 4 0,-1 3-1 16,4 4 1-16,3 5 1 0,1 6 0 15,2 4-1-15,2 5 2 0,1 6-2 0,1 6 1 16,0 0 1-16,1 12 0 0,-2 5-1 15,0 3 1-15,-1 5-2 0,-2 2 1 16,-4 3 0-16,0-3-1 0,-1 3 0 16,-2-3-2-16,1-2-2 0,-1-1-7 15,1-4-14-15,-4-7-18 0,4-2-20 16,-3-4-13-16,2-3-22 0,7-4-23 16</inkml:trace>
  <inkml:trace contextRef="#ctx0" brushRef="#br0" timeOffset="94261.83">23967 10334 476 0,'0'0'49'0,"0"0"-16"0,0 0-10 16,0 0-6-16,0 0-6 0,0 0-1 16,0 0 4-16,0 0 4 0,0 0 1 15,3 48-1-15,15-10-4 0,3 3-2 16,2 2-3-16,2 4-6 0,2 0 0 15,2 1-4-15,-2-1 0 0,-1 2 0 0,0-2-4 16,-4-1-3-16,0-2-11 0,-2-5-7 16,-4-4-11-16,0-8-8 0,-6-7-9 15,-3-5-9-15,-2-5-3 0,-4-7-1 16,3 1 5-16,-4-4 1 0,-7-6 0 16,-6-8 8-16,-6-5 13 0,-1-7 24 15,-3 0 30-15,0 0 21 0,-2 2 11 16,3 1 9-16,1 2-4 0,2 3-3 15,6 4-4-15,7 6-5 0,3 5-8 16,3-4-8-16,0-4-11 0,10-4-4 0,8-5-4 16,5 5 1-16,6 0-3 0,4 1 0 15,5 0-1-15,2 2-1 0,2-1-1 16,1-1 1-16,-2 1-4 0,0 0 2 16,-2-4-2-16,-4 2 2 0,-1-3 0 15,-8 1 0-15,-6-1-2 0,-7 4 3 0,-7 1 1 16,-6 2 1-16,-6 2 4 0,-11-1-1 15,-5 5 4-15,-3 5 4 0,-4 0 6 16,-1 12 3-16,1 5 2 0,0 4-1 16,5 6-1-16,1 1-2 0,5 2-3 15,5 0-2-15,6 2-3 0,4 0-2 16,3-1-3-16,10-3-1 0,9-1-3 16,6-4 0-16,5-3-2 0,6-3 0 15,3-6 0-15,3-5-3 0,6-3-3 16,-2-3-2-16,2-5-6 0,-2-5-2 0,-2-5-2 15,-4-5-2-15,-4 0 3 0,-4-5 2 16,-6-3 1-16,-7-2 4 0,-10-6 3 16,-6 0 1-16,-3 0 5 0,-3 1 2 15,-6 3 2-15,-1 6 1 0,1 9 0 16,3 6 1-16,5 9-2 0,1 2 0 16,-3 0-1-16,-1 7 3 0,1 10 1 0,0 6-2 15,3 2 5-15,0 3-5 16,4-1 1-16,1 0-1 0,0 1-4 15,0-4 2-15,-2-5-2 0,2-3 1 0,-3-5 0 16,1-1 0-16,-2-1-2 0,0-4 2 16,1 0 0-16,-2-5 1 0,0 0 2 15,0 0-2-15,4 0-1 0,4-11 0 16,3-7-3-16,2-9 0 0,-3-3 1 16,2-3-3-16,-2 0 1 0,2-1 2 15,2 2-4-15,-1 3 7 0,4 5-4 16,-1 4 2-16,2 5 2 0,-5 8-1 15,3 2 1-15,-2 5 0 0,3 0 0 16,5 6 1-16,-5 7 3 0,2 3 0 0,-3 4-1 16,1 3-3-16,-2-1 0 0,-2-2-3 15,0 1 3-15,0-6-2 0,-1 2 0 16,-2-3 1-16,0-5-3 0,0-2 2 16,-3 0 0-16,3-6 0 0,0 2 1 15,2-3-1-15,4 0-1 0,-3-9 1 0,6-5-1 16,-6-4 0-16,-2-5-1 0,-2-2 2 15,-2-6-4-15,-1-2 3 0,-2-2-3 16,0 1 0-16,1 3 3 0,1 2 1 16,1 4 1-16,3 6 3 0,3 1 1 15,2 4 1-15,-3 5 1 0,5 4-1 16,1 5-1-16,2 2 0 0,5 9 1 16,1 4 2-16,-1 4-2 0,-1 4 1 15,-1 2-3-15,-1 0 0 0,0 4-1 16,-2 1 0-16,-4 1-2 0,0-1-2 0,-5 1 1 15,-2-3-2-15,0-1 1 0,-5-9 1 16,-1-1 0-16,-2-4 0 0,-1-8 0 16,0 6 3-16,0-6-2 0,0 0 3 15,0-1-1-15,-1-4-1 0,-8-9-1 16,-1-8-3-16,-1-8 2 0,2-4-2 0,2-6-1 16,4-2-1-16,3-1-4 0,0 1 2 15,1 2 0-15,9 4 3 16,1 4 2-16,3 4-1 0,5 5 2 15,2 4-1-15,3 3 2 0,2 6-1 0,1 2 0 16,-1 3 1-16,0 3-2 0,-1 7 0 16,-3 4-1-16,-4 2-2 0,-4 1-2 15,-5-5 0-15,-4 3-5 0,-4 1-2 16,-1-2-7-16,-4 4-12 0,-2-6-12 16,-4-3-11-16,3-3-3 0,-3-4-8 15,-9-2-8-15,3-2-12 0,-6-12 9 16,2-4 16-16</inkml:trace>
  <inkml:trace contextRef="#ctx0" brushRef="#br0" timeOffset="94846.16">25917 10290 18 0,'0'0'41'16,"-46"-123"7"-16,25 53-4 0,3-1 0 0,4 0-8 16,5 3-9-16,6 9 1 0,3 5-2 15,0 8 0-15,6 11 10 0,4 8 2 16,7 5-2-16,4 10 0 0,6 6-3 16,6 6 0-16,5 6-3 0,3 16 0 15,3 8 0-15,1 10-2 0,3 10-7 0,-2 9 2 16,3 5-5-16,-2 6-5 0,-3 2 3 15,-3 2-8-15,-3 3 1 0,-7-2-4 16,-2-5-2-16,-3-3-2 16,-4-8-1-16,-3-4 1 0,-2-8-3 0,-4-6 2 15,0-9-2-15,-6-11-4 0,-2-9-2 16,-2-6-8-16,-3-6-15 0,-6-6-23 16,-9-10-19-16,-6-12-19 0,-2-6 6 15,-2-6 20-15,3-1 29 0,1 0 24 16,0 1 10-16,5 3 8 0,2 2 0 0,2 3 3 15,4 1 7-15,1 4 5 0,4 3 6 16,3 2 5-16,1 6 0 0,9 1-3 16,3 4-1-16,6 2-3 0,3 1 1 15,4 4-2-15,3 4-2 0,3 0-3 16,1 7-1-16,0 7-6 0,-1 4-1 0,-2 3-3 16,-2 4-1-16,-4-1-1 0,-1-1-4 15,-4-1-1-15,-1 0 0 16,-3-4-1-16,-2-3 1 0,-4-6-2 15,3-1 2-15,-5-3 0 0,-3-4 2 0,7-1 1 16,-2-1-1-16,6-12 0 0,2-6-1 16,-4-8-1-16,-2-3 0 0,-2-5 1 15,0 2 0-15,-3 2 2 0,0 11 0 16,-1 2 2-16,-2 8 1 0,-1 6 0 16,4 4 6-16,1 2 5 0,6 17 4 15,1 12 6-15,1 12 4 0,-1 9-3 16,2 7-1-16,-3 5-7 0,2-1-7 15,-1 3-2-15,-1-4-8 0,0-1 1 16,-3-6-1-16,-1-1-3 0,0-5 1 0,-5-5-2 16,-1-6 0-16,-3-6-6 0,-5-10-9 15,-7-6-18-15,-7-4-32 0,-7-12-66 16,-6-10-156-16,-7-17 1 0</inkml:trace>
  <inkml:trace contextRef="#ctx0" brushRef="#br0" timeOffset="95312.58">27468 9978 501 0,'0'0'27'16,"0"0"-11"-16,0 0 1 0,0 0 0 16,0 0 0-16,-88 7-1 0,69 3-6 15,6 3-6-15,4 0-2 0,3 1-2 16,2-3 0-16,4 0 0 0,0 5 0 0,4-3 0 16,3 0 1-16,4-6-1 0,3-5 3 15,1-2-3-15,6 0 0 16,-2-7 0-16,3-4-2 0,-2-1 2 15,-1-5-1-15,1-2 1 0,-1-2-1 0,-2 1 1 16,0 2-2-16,-5 4 1 0,0 3-1 16,-4 6 0-16,1-1-1 0,0 1 0 15,1 5 1-15,3 0 1 0,-1 2 0 16,3 10 2-16,-2 3 0 0,0 4 1 16,-1 6 1-16,-1 6 0 0,0 2 1 15,0 3-1-15,1 4-2 0,-4 1 0 16,1-4 1-16,-1 2-2 0,-2-3-2 15,0 0-2-15,-3-2-1 0,0-2-9 16,-3-2-15-16,0-1-26 0,0 0-33 0,-6-2-48 16,-3-4-76-16</inkml:trace>
  <inkml:trace contextRef="#ctx0" brushRef="#br0" timeOffset="95447.78">27549 10440 476 0,'0'0'15'0,"0"0"-9"15,0 0-2-15,0 0-1 0,31-78-1 16,-10 65-3-16,5 2-9 0,4 1-16 16,2 1-31-16,4 2-36 0,1 0-56 15</inkml:trace>
  <inkml:trace contextRef="#ctx0" brushRef="#br0" timeOffset="95671.18">28331 9634 582 0,'0'0'33'15,"0"0"-14"-15,0 0-6 0,0 0-3 16,0 0-3-16,0 0-4 0,0 0 0 0,0 0 0 16,0 0 0-16,-16 47-2 0,23-17-1 15,6 1 1-15,2 2-4 0,1 2-4 16,-1-2-11-16,0 2-15 15,-2 0-21-15,-3-3-33 0,-1 1-33 0,-5-6-68 16</inkml:trace>
  <inkml:trace contextRef="#ctx0" brushRef="#br0" timeOffset="96346.59">28250 9915 219 0,'0'0'3'0,"0"0"0"0,0 0 0 15,43-91-3-15,-24 68-6 16,2 3-3-16,0 4-2 0,1-1 2 0,0 2 4 16,1 0 5-16,-4-1 4 0,1 1 2 15,-2 0 5-15,-1 1 6 0,-3-1 4 16,-2 1 7-16,-5 2 5 0,0 0 8 16,-3 3 2-16,-4-3 1 0,2 2-3 15,-2-3-4-15,0 1-10 0,-3 1-5 0,0 1-8 16,0 4-4-16,2 3-3 0,1 3-5 15,-2-2-2-15,-2 2 0 0,-3 5 1 16,-2 11 0-16,0 8 3 0,7 7 2 16,2 2-1-16,0 2 0 0,8 2-3 15,2-1 2-15,2-1 1 0,1 2-3 16,1-4 2-16,1-3-4 0,-1-2 0 16,0-6 0-16,-2-2-2 0,-3-8 1 15,-3-5-2-15,-2-3 2 0,-3-1 0 16,2 0-4-16,0 0 2 0,0 0 0 0,-3-3-4 15,2 0-2-15,-1-9-3 0,2-8-4 16,0-6 0-16,-2 1 3 0,1 4 3 16,-1 1 5-16,1 6 1 0,-1 5 2 15,5-2 2-15,-3 5 1 0,-1 0 4 16,6 2 0-16,1 1 2 0,5 4 1 0,3 7-1 16,1 3-1-16,-2 1-3 15,4-2 1-15,1 2 0 0,0-2 0 16,3-2 0-16,2-4-1 0,3-2 2 15,0-4-3-15,2-1 2 0,0 0-4 0,1-5 1 16,-1-2-1-16,-3-3 0 0,-2-3 1 16,-3 0 0-16,-5-4 2 0,-1-3-1 15,-7-3-1-15,-4-3-3 16,-4 1 0-16,-2-3-1 0,-5 6 3 0,-5 2-1 16,0 6 1-16,-3 6-1 0,-2 6 1 0,-2 2 1 15,-6 1 2-15,3 12 0 16,1 2 3-16,2 4-3 0,5 4 3 15,5 1-1-15,4 4-2 0,3-1 4 16,9-1-5-16,11-1 1 0,7-3 0 0,8-4-5 16,7-3-4-16,7-3-8 0,5-4-16 15,4-3-28-15,2-4-32 0,-2-1-67 16,-1-3-56-16</inkml:trace>
  <inkml:trace contextRef="#ctx0" brushRef="#br0" timeOffset="97366.57">29842 9256 198 0,'0'0'55'0,"0"0"-5"16,0 0 0-16,0 0-6 0,0 0-12 15,0 0-9-15,0 0-7 0,0 0 0 16,0 0 5-16,-3 4 3 0,5 17 5 16,5 8 0-16,4 4-1 0,4 3-3 0,4 5-4 15,0 4-4-15,4 1-4 16,0 1-1-16,-1 2-4 0,-2-4-1 0,0 2-4 15,-2-3 0-15,-1 0-1 16,-3-1-2-16,2-2 1 0,-1-2-2 0,-1-2-1 16,-2-5 0-16,-1-4-1 0,-4-9 0 15,-1-1-2-15,-3-7-5 0,0-1-6 16,0 1-11-16,-1-6-13 0,-1-1-16 16,-1-4-35-16,0 0-67 0,0-3-62 15</inkml:trace>
  <inkml:trace contextRef="#ctx0" brushRef="#br0" timeOffset="97647.82">29936 9335 373 0,'0'0'14'0,"0"0"2"0,0 0 0 15,23-88 5-15,-4 63 1 0,6 3-5 16,2 1 1-16,5 4-10 0,0 5-2 0,0 6-5 15,0 4-2-15,-2 2 1 0,-1 9-2 16,-2 9 0-16,-4 5 1 0,-4 4-1 16,-1 5 1-16,-8 4 1 0,-3-1 1 15,-7 4 0-15,-3 0 3 0,-9 1-3 16,-8-2 2-16,-3-2-1 0,-6-3-1 0,-4-2 0 16,-1-4-1-16,-1-3-2 15,0-2-7-15,3-4-18 0,2-1-32 16,4-4-62-16,7-4-86 0</inkml:trace>
  <inkml:trace contextRef="#ctx0" brushRef="#br0" timeOffset="98098.61">30396 9936 278 0,'0'0'21'0,"0"0"-1"16,0 0 6-16,0 0 2 0,0 0-4 15,0 0-7-15,0 0-7 0,94-65-3 0,-75 56-4 16,-3 2 1-16,-3 0-1 0,0 2-2 15,-4 2 3-15,2 0-7 16,1 1 2-16,-8 0-1 0,7 2 0 16,-6 0 1-16,4 0 0 0,-1 0 4 0,-3 6 0 15,2 2 3-15,-6 2 3 0,-1 7-4 16,0 1 5-16,-1 5 0 0,-6-2-1 16,-1-1 1-16,0-1-2 0,0 0-1 15,3-7 0-15,0 1-2 0,3-2-3 16,-1-1 1-16,1 1 0 0,2 0-1 0,0 0 0 15,2-3 0-15,2-1 0 0,4-1 1 16,4 0 1-16,-3-1-1 0,9-2-3 16,0-3 1-16,1 0-8 0,5 0-3 15,-3-5-11-15,-1-1-17 0,-2-5-20 16,-1-2-29-16,-2-4-80 0</inkml:trace>
  <inkml:trace contextRef="#ctx0" brushRef="#br0" timeOffset="98282.51">30563 9560 253 0,'0'0'5'0,"0"0"2"15,0 0-1-15,0 0-2 0,0 0-4 16,0 0-7-16,0 0-9 0,0 0-40 15,82-28-80-15</inkml:trace>
  <inkml:trace contextRef="#ctx0" brushRef="#br0" timeOffset="99049.02">29660 10310 252 0,'0'0'39'0,"0"0"4"16,0 0 3-16,0 0-6 15,0 0-10-15,0 0-13 0,0 0-8 16,0 0-3-16,0 0 3 0,-1-14 3 16,-7 26 2-16,-6 9-2 0,-2 7 0 0,-4 2-2 15,1 5-2-15,-3 1 1 0,-2 4-5 16,-1-1 1-16,1-1-3 0,2 0-1 16,-1-3 2-16,1-3-3 0,3-4 0 15,2 0 0-15,2-2-1 0,0-2 0 16,0 0-3-16,-1-3-1 0,3 1-11 0,-1-2-20 15,2-1-32-15,-2-3-54 0,5-5-90 16</inkml:trace>
  <inkml:trace contextRef="#ctx0" brushRef="#br0" timeOffset="99567.35">29948 10393 113 0,'0'0'38'0,"0"0"-3"16,0 0-7-16,0 0 2 0,0 0-6 16,0 0 3-16,0 0-2 0,0 0-4 15,0 0-4-15,0 0 1 0,-67 83-4 16,51-63 1-16,1 2 1 0,-2 1 0 16,0 0-1-16,0 2 1 0,-1-1-3 15,0 0-1-15,0 2 1 0,0 0-1 0,0 2 0 16,-1-3-2-16,3 2 0 0,-2 1-2 15,0-2-2-15,2 1 2 16,-1-1-1-16,1-1 1 0,2 0-1 16,1-4 1-16,0-1-2 0,1-2-1 0,5-6-1 15,-1-1 0-15,3-2-1 0,-1-1 0 16,0 0-2-16,3-5 0 0,2 2-1 16,1-5 0-16,-3 3 0 0,2 0 0 15,-2 0-1-15,1 2 0 0,2-5-1 16,-1 0-1-16,1 0 0 0,0 1-1 0,-2 1-1 15,2 0-4-15,-2-1-3 0,2 0-9 16,0 1-11-16,0 6-21 0,0-2-22 16,-2 4-41-16,2 1-81 0</inkml:trace>
  <inkml:trace contextRef="#ctx0" brushRef="#br0" timeOffset="100946.01">27693 11606 10 0,'0'0'14'15,"0"0"-1"-15,0 0-3 0,0 0-3 16,0 0 1-16,0 0 2 0,0 0 7 16,0 0 5-16,0 0 6 0,0-14 2 0,0 13-1 15,0 1-6-15,0-2-3 0,0 2-3 16,0 0-3-16,0 0 3 0,0 0 4 15,0 0 5-15,0 2 5 16,0 10-1-16,0 6 2 0,0 5-4 0,0 4-6 16,5-1-3-16,2 3-4 0,0 3-4 15,0 1 1-15,1 2-5 0,2 3 3 16,-3 0-4-16,-1-2-1 0,0-1-1 16,0 0-1-16,-1-3 0 0,-2-1-2 15,0-3 3-15,-2-2-3 0,-1-7 0 16,0 1 0-16,0-9-2 0,0 1 1 15,0 2 1-15,0-8-4 0,0 4-1 16,0-5-6-16,-1 0-11 0,1 1-7 16,0-6-26-16,-2 0-33 0,2 0-44 0,-1-3-69 15</inkml:trace>
  <inkml:trace contextRef="#ctx0" brushRef="#br0" timeOffset="101235.24">27660 11622 176 0,'0'0'22'16,"0"0"-1"-16,0 0 1 0,39-92-1 15,-16 74-3-15,3 3-5 0,3 4-5 16,2 5-4-16,-1 6-2 0,0 0-2 0,1 9 0 16,-2 6 0-16,-4 3 0 0,-4 4 0 15,-1 3-1-15,-5 3 0 16,-5-3-1-16,-5 1 4 0,-5-2 1 15,0 0 5-15,-11-3 6 0,-8 0 5 0,-5-3 6 16,-4 0 3-16,-2-1-1 0,-2-2-7 16,2 0-7-16,-1-3-8 0,4 1-6 15,5-1-3-15,3-2-12 0,7-2-14 16,7-2-28-16,-1 2-38 0,5-4-84 16</inkml:trace>
  <inkml:trace contextRef="#ctx0" brushRef="#br0" timeOffset="101669.66">28107 12064 410 0,'0'0'43'16,"0"0"7"-16,0 0-3 0,0 0-9 15,0 0-8-15,0 0-13 0,-54 87-6 16,53-65-4-16,1 8-3 0,0-1-1 0,0-1 1 15,4 2-2-15,1-1-1 16,-2-4 1-16,0 2-3 0,0-4 0 16,-2-5 1-16,1-1 2 0,0-5-2 0,-2-6 0 15,1 0-3-15,-1-6 0 0,0 0 0 16,0 0 1-16,0 1 4 0,0 1-2 16,0-2-4-16,2 0-2 0,2-14 0 15,1-9-1-15,-1-7 2 0,-1-4 0 16,0-2-1-16,-3-1 2 0,0-2 1 0,0 3 2 15,0 2 2-15,0 5 2 0,-3 8 1 16,2 5 0-16,1 3 0 0,0 8 0 16,0-6-2-16,0 6 0 0,1-2-2 15,3 0 1-15,-1 3-1 0,7 1 1 16,3 3 0-16,6 3 0 0,5 8 1 0,-1 5-1 16,0 1 1-16,0 5-2 15,1 0 1-15,1 2-2 0,1 3-1 16,1 0-3-16,2-2-3 0,0 0-11 15,-1-3-17-15,-2-3-25 0,-1-3-25 0,-7-5-38 16,2-2-55-16</inkml:trace>
  <inkml:trace contextRef="#ctx0" brushRef="#br0" timeOffset="101927.39">28466 12022 471 0,'0'0'40'0,"0"0"-9"16,0 0-3-16,0 0-4 0,0 0-3 15,0 0-2-15,0 0-2 0,0 0-1 16,0 0-2-16,-37 87-4 0,37-60-1 16,0 1-6-16,3 1 0 0,2 3-3 15,2 0-2-15,-1 1-2 0,-1-2-1 0,1-2-6 16,-1-2-4-16,2 0-13 15,-2-2-15-15,-2-6-19 0,3 1-31 16,-1-6-43-16,1-2-77 0</inkml:trace>
  <inkml:trace contextRef="#ctx0" brushRef="#br0" timeOffset="108501.19">29533 10451 0 0,'0'0'9'0,"0"0"-1"0,0 0 6 0,0 0-6 16,-25 97 7-16,14-74-3 0,-5-2 3 15,1-2 8-15,-3 0 5 0,0-1 3 16,-1-3 0-16,-1 2-3 0,3-1-5 16,-3 0-6-16,-1 0-5 0,1 3-1 15,-2-3-5-15,2 4-2 0,0 1 1 0,0 1-3 16,1 5-1-16,0 0 1 0,0 1-1 15,2-3 0-15,-2 3 0 0,1-4 0 16,1-1 2-16,0-3-2 0,2-2 0 16,2-2 0-16,2-3 0 0,2-3-2 15,3-4 0-15,3-3-1 0,-1 2-5 16,4-5-1-16,-1 0-4 0,1 0-7 16,0 1-5-16,0 1-6 0,0-1-16 15,0-1-16-15,0 0-26 0</inkml:trace>
  <inkml:trace contextRef="#ctx0" brushRef="#br0" timeOffset="109075.8">29922 10533 160 0,'0'0'17'0,"0"0"5"0,0 0 0 15,0 0-3-15,0 0-1 0,0 0-7 16,0 0-3-16,0 0 1 0,-75 88-1 0,64-73-1 16,0 2 4-16,-1-1-6 0,1 6 1 15,-5 0-1-15,0 2-2 0,-3 4 3 16,-1 1-2-16,-1 3 0 0,-3 0 1 16,1 4 1-16,-2 0-2 0,2-1 4 15,1-1 0-15,-1-3 0 0,2 1 4 0,2-1-2 16,-3 1-2-16,1 0 2 0,0-2-2 15,1-1-1-15,0-3-1 0,4-4-3 16,3-2-1-16,-2-2 0 16,8-4-1-16,-2-2 1 0,4-3-2 0,-1-2 2 15,2 3-1-15,1-7 1 0,1 1 0 16,2-4-1-16,-1 0 2 0,1 0 1 16,0 3 3-16,-2-3 2 0,2 2 0 15,0 0-1-15,0-2 0 0,0 1-3 16,0-1-3-16,0 0-1 0,0 2-2 0,0-2-2 15,0 0-2-15,0 1-5 0,3-1-9 16,3 0-16-16,6 0-20 0,1 0-31 16,-3 0-48-16,5-6-37 0</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4:49:52.224"/>
    </inkml:context>
    <inkml:brush xml:id="br0">
      <inkml:brushProperty name="width" value="0.05292" units="cm"/>
      <inkml:brushProperty name="height" value="0.05292" units="cm"/>
      <inkml:brushProperty name="color" value="#FF0000"/>
    </inkml:brush>
  </inkml:definitions>
  <inkml:trace contextRef="#ctx0" brushRef="#br0">1294 5675 129 0,'0'0'3'0,"0"0"-2"15,0 0 2-15,0 0-4 0,0 0-1 0,0 0 1 16,0 0-3-16,0 0 1 0,0 0 2 16,-12-14 3-16,11 8 4 0,-1 0 4 15,0 2-1-15,2 0 1 0,0-1-2 16,0 0-3-16,0 1-2 0,2-3-1 16,1 3-1-16,3-1 2 0,1-1-2 0,2 3 1 15,1 0 0-15,-4 2 0 0,4-2 2 16,-4 3 0-16,10 0-1 0,1 0 1 15,-1 0-1-15,7 0 0 0,-7 2-1 16,3-1 0-16,2 0 1 0,0 0-1 16,6-1 0-16,-1 0 1 0,0 0-1 15,0 0 0-15,3 0 2 0,-4 0 1 16,1 0-1-16,1 0 1 0,-2 0 0 16,-1 0 0-16,0 0-2 0,-1 0 2 15,0 0-2-15,0 0 2 0,-1 2-4 0,4 1 3 16,0 1-4-16,0 0 0 0,1 3 4 15,-1-2-5-15,-2 1 4 0,0 2-1 16,-1 1-1-16,2-2 0 0,-2 1 2 16,-1 0-1-16,1-2-1 0,0-1 2 15,-1 1 0-15,2-3-1 0,-8-1 1 0,3 0 0 16,1 0 1-16,-8-2-2 0,5 0 3 16,-4 0-1-16,-6 0 0 15,5 0-1-15,-6 0 1 0,-2 0-2 16,6 0 2-16,-10 0-2 0,0 0 1 0,0 0 2 15,1 0 2-15,1 0 2 0,-1 0 4 16,1 0-1-16,-1 0 1 0,1 0-3 16,-1 0-3-16,1 0-1 0,-1 0-3 15,-1 0-1-15,0 0 0 0,0 0 1 16,3 0-1-16,-3 0 0 0,0 0-1 0,0 0 2 16,0 0-3-16,0 0 1 0,0 0 0 15,0 0-2-15,0 0 2 0,0 0 0 16,0 0 0-16,0 0 0 15,0 0 1-15,0 0-1 0,0 0 1 0,0 0 0 16,0 0-1-16,0 0 0 0,0 0 0 16,0 0 2-16,0 0-3 0,0 0 2 15,0 0 0-15,0 0-2 0,0 0 2 16,0 0 0-16,0 0-1 0,0 0 0 16,0 0 1-16,0 0-1 0,0 0 0 0,0 0 0 15,0 0-1-15,0 0 2 0,0 0-2 16,0 0 0-16,0 0 1 0,0 0-3 15,0 0 2-15,0 0 2 0,0 0-3 16,0 0 1-16,3 0 1 0,-3-2-4 16,3 2 3-16,-3 0 1 0,3 0-1 15,5-2 1-15,-2 2-1 0,6 0 1 16,-1-1-1-16,1 0 0 0,5-1 1 16,-4 1 0-16,7-1-1 0,-2-2 0 15,-1 3-2-15,9-2 2 0,-10 0-3 0,3 0 5 16,-3 1-2-16,4-2-3 0,3 1 5 15,-8 0-6-15,-1 2 5 0,-1-1-1 16,-1 0 0-16,5 0 0 0,-5 2 1 16,5-3-1-16,-5 3 0 0,-1 0 0 15,2 0 0-15,0 0 1 0,3 0-1 0,0 0 0 16,1 0 1-16,-4 0-2 0,2 0 1 16,6-1 0-16,-3 1 1 15,9-1-1-15,-5-2 1 0,-9 0-2 16,6 0 2-16,-3 0-1 0,-3 1 0 0,4-3 1 15,-1 3 0-15,-4-2 1 0,3 2-2 16,-6-1 2-16,0 1-2 0,2 1 1 16,-2-3 0-16,1 3-1 0,-4 0 0 15,-2 1-2-15,-1 0 0 0,3 0 1 16,1 0 0-16,3 0 0 0,-4 0 1 0,4 0-1 16,-1 0-1-16,1 0 2 0,0 2 0 15,-7 0 1-15,7 1-1 0,-4 1 1 16,1-1-1-16,6 3 0 15,-3-3 1-15,2 4-2 0,1-3 2 0,-3 0-2 16,3 2 1-16,3-2-2 0,-6-1 2 16,6 2 0-16,-3-2 0 0,-3 0 0 15,6-1 0-15,-6 0 0 0,3 0 0 16,-1 1 0-16,-2-2 0 0,4 0 1 16,-1 1-1-16,3 2 1 0,-3-3-1 0,6 1 1 15,-3-1 0-15,-3-1 0 0,6 1-1 16,1-1 1-16,-4 0-1 15,10 0-1-15,-3 0 2 0,0 0-1 16,-2-1 0-16,0 0 0 0,1-2 0 0,-1 1 3 16,-2 0-3-16,-3 0 1 0,2 1 0 15,2 0-1-15,0-1 0 0,6 2 2 16,-3-1-2-16,0 1 0 0,0-2 2 16,-2-1-3-16,2 2 2 0,0-2-1 15,0 0 2-15,-1-1-2 0,4 2 2 0,0-2-2 16,1 2 0-16,1-2 1 0,1 2-2 15,1 0 2-15,3 0-1 0,2 1-1 16,0 0-1-16,-2-1 0 0,5 2 0 16,-5 0 2-16,4 0-1 0,-2 0 0 15,3 0 0-15,-2-1-1 0,2-1 2 0,-1 2-2 16,1-2 2-16,-2 0 0 0,-1 1 2 16,1 1-2-16,-1 0 0 0,2 0 1 15,-1 0-1-15,0 0 0 16,1 0 0-16,0 0 0 0,2 0 0 0,-1 0 0 15,-2 3-1-15,3-1 1 0,1 1 0 16,-2-1-2-16,3-1 2 0,-4 0-1 16,-1-1 1-16,2 2-1 0,-5-2 2 15,2 0-1-15,-2 0 0 0,-1 0 1 16,1 0-1-16,-1 0 0 0,1 0 2 0,-1 0-2 16,0 0 0-16,1 0 1 0,-1 0-2 15,1 0 1-15,-1 0 0 0,0 0 0 16,1 0 0-16,-1 0 0 15,1 0-2-15,0-2 4 0,-1 1-4 0,0 1 1 16,1-1 1-16,1 1-1 0,-4-3 1 16,5 1 1-16,-2-2-2 0,0 3 1 15,-1-1 0-15,0 1 0 0,2 0 0 16,-2-3 1-16,0 2-1 0,0-1 0 16,0 0 1-16,-2 1-2 0,5 0 0 0,-2 0 0 15,0-2 0-15,1 1 0 0,-1-1 1 16,0 1-1-16,2 0 0 15,2 0 0-15,-2 2 0 0,4-3 2 16,-3 1-2-16,1 1 1 0,-3 0 0 0,4 0 0 16,-4 1 0-16,0 1 0 0,-1-2 1 15,0 1-1-15,1 0 0 0,-1 1 1 16,2 0-1-16,-2 0 0 0,3-3-1 16,-3 3 1-16,2-1-1 0,1 0 1 15,-1-3-2-15,1 3 2 0,4 0-1 0,1-1 1 16,-2 0 0-16,4-1 0 0,2 0 0 15,-1 1 0-15,0-3 0 0,1 2-1 16,1-2 2-16,-1 0-1 0,3 0 1 16,-3-2-1-16,1 0 0 0,-1 1 0 15,1 0 0-15,2 0 2 0,-2-1-2 0,2 1 0 16,0-1 0-16,-3 0 0 16,1 0 0-16,-3 1 0 0,3 0 0 15,-2 2 0-15,2-3 0 0,-4 3-2 16,2-2 2-16,-3 1-1 0,0 1 2 0,-2-1-1 15,1 2 0-15,-1 0 0 0,-1 1 0 16,4-1 0-16,-3 2 2 0,-3-2-2 16,5 2 0-16,-1-1 0 0,-1 0 1 15,2 1-1-15,0-1 0 0,-3 1 0 16,1 1-1-16,-4 0 1 0,3 0 0 0,-5 0 0 16,4-2-2-16,-5 2 2 0,4 0 0 15,-2 0 0-15,0 0 2 0,0 0-2 16,-1 0-2-16,0 0 4 0,-1 2-4 15,0-1 2-15,2 2-1 0,-2-1 0 16,1 1 0-16,1 0 0 0,-3-2 0 16,1 1 1-16,-1-1-2 0,-1 1 1 15,0 0-1-15,-1 1 1 0,0 0 1 16,0 0 0-16,-1-1-2 0,1 2 2 16,0-1 0-16,0 1 0 0,-2 1 2 0,3 1-4 15,-1-1 2-15,0 0 0 16,-1 0-1-16,-1 1 2 0,-1-1 1 15,-1-1-2-15,2 1 0 0,-1 1 0 16,2-2 0-16,-2 1 0 0,0 0 0 0,-2-1 1 16,0 1-1-16,-1 1 0 0,0 0 0 15,-2-2 0-15,1 3-1 0,1-3 2 16,0 1-1-16,2-2 0 0,-2 0 2 16,2-2-4-16,1 1 4 0,0-2-2 15,0 0 2-15,1 0-1 0,1 0-1 0,2 0-1 16,-1 0 0-16,0 0 1 0,0 0-1 15,1-2 2-15,1 1-1 0,-1-1-1 16,5 1-1-16,-3 0 4 0,-2-1-4 16,2 0 2-16,-2 0 3 0,1 1-3 15,0-2 1-15,1 0-1 0,0 2 0 0,4-3 1 16,-1 0 0-16,1-1-1 0,0 1 0 16,0-1 0-16,2 1-1 15,-2-1 2-15,0 1-1 0,0 0 1 16,-1 1-1-16,3 0 0 0,-1 2 0 0,-2 1 0 15,-2 0 0-15,-1 0 1 0,0-1-1 16,-2 1 0-16,2 0 0 0,0 0 0 16,-2 0 1-16,0 0-1 0,1 0 3 15,-1 0-2-15,-1 0 0 0,0 0 0 16,1 0-2-16,-1 0 1 0,0 2 0 0,1 3 0 16,-3-1-2-16,2-2-1 0,0 1 2 15,-2 1-1-15,2-1 0 0,-3 1 1 16,1-1-2-16,-2 0 5 0,-2-3-1 15,3 1 1-15,-1-1 0 0,-1 0-2 16,-1 0 1-16,-5 0-1 0,2 0 1 16,-1 0 0-16,0 0 2 0,7 4-2 15,-3-2 0-15,-1 1-1 0,-1 1-2 16,2-3 2-16,0 2 1 0,1-2-1 16,-1 2 0-16,0-1-1 0,0 0 2 0,-1 0-2 15,1-1 1-15,1-1 1 0,1 0-3 16,0 1 2-16,1-1-2 15,-2 0 1-15,1 2 1 0,-2-2 1 16,-3 0 1-16,3 0-2 0,-1 0 1 0,-9 0-1 16,7 0 0-16,-1 0 1 0,3 0 1 15,-2 0-1-15,-1 0-1 0,1 0 0 16,-1 0 1-16,6-2-1 0,-8 1 0 16,1 0 1-16,1-1-3 0,0 0 2 15,0 2-1-15,0 0 1 0,-9 0 0 0,6-2-1 16,-3 2 1-16,0 0 0 0,-2 0 0 15,-5 0 1-15,1 0-1 0,-7 0 1 16,0 0 0-16,0 0-1 0,2 0 0 16,-1 0 1-16,1 0-1 0,-1 0 0 15,-1 0-2-15,3 0 0 0,-2 0-5 0,1 0 2 16,-1 0-5-16,1 0-9 0,-1 0-20 16,1 0-19-16,-1 0-35 15,5 0-65-15</inkml:trace>
  <inkml:trace contextRef="#ctx0" brushRef="#br0" timeOffset="7040.1">417 6511 211 0,'0'0'27'0,"0"0"-4"15,0 0-6-15,0 0-3 0,0 0-4 0,0 0 2 16,0 0-4-16,0 0 1 0,0 0-2 16,-18-27 0-16,18 26-1 0,-2-1-4 15,2 1-3-15,0 1-3 0,0-2-1 16,0 2 0-16,0 0 4 0,0 0 0 16,0 11 1-16,3 4 0 0,3 4 1 0,3 0-2 15,-1-1 3-15,1 0 0 0,-3-6 0 16,1 2 1-16,0 0-2 0,2 0 3 15,0 4-3-15,-1-6 1 0,-2-3 1 16,3-1-1-16,-5-4 3 0,5 2-4 16,-5-3 2-16,3 2 2 0,-4-2-1 0,0 0 3 15,0 0 0-15,-3-3 0 16,6 1 2-16,-2 1-2 0,2-1 0 16,4 3 0-16,-4-4-2 0,4 0 2 15,10-2 0-15,-4-8 0 0,6-6-1 0,1-2-2 16,3-7-1-16,6-3-3 15,1-2-1-15,6-7 3 0,4-2-1 0,4-4 2 16,5-5-1-16,4 1 1 16,12-6 0-16,6 2-4 0,8 0 0 0,8 2-3 15,-5 3 2-15,-2 4 3 0,-5 4-1 0,-9 1-1 16,-5 5-2-16,-5 2 1 16,-8 5-2-16,-8 3 4 0,-5 4-4 15,-4 4-2-15,-6 4 1 0,-8 4-3 16,-3 1 0-16,-6 2-6 0,-7 2-9 0,5 1-19 15,-2 0-32-15,0 0-63 0</inkml:trace>
  <inkml:trace contextRef="#ctx0" brushRef="#br0" timeOffset="36587.6">13992 10225 130 0,'0'0'0'16,"0"0"2"-16,0 0 4 0,0 0 7 0,0 0 9 15,0 0 5-15,0 0 4 0,0 0-4 16,0 0-6-16,11-10-8 0,-11 10-6 15,2 0-7-15,-2 0-1 0,1 0 0 16,-1 0-2-16,2 2 4 0,-1 10 1 16,1 3-1-16,-1 6 0 0,2 1 0 0,-2-2 0 15,2 1-1-15,-1 1 2 16,-1 2 0-16,2-1-2 0,1 4 1 16,-1-4 0-16,0 4-2 0,3-2 1 15,0 1-1-15,1-2-2 0,3 0 3 0,0-4-3 16,3-2 2-16,5-4 0 0,0-3 2 15,4-5 2-15,4-5 5 0,6-1 4 16,7-10 2-16,7-10 4 0,8-9 2 16,5-9 3-16,9-7 2 0,7-10-1 15,12-7-1-15,10-7-1 0,10-6-3 16,6-3-4-16,7-1-6 0,7 2-1 16,6 0-2-16,3 3-5 0,3-1 2 15,0 3-6-15,-2 6 3 0,-6 2 0 16,-6 8-2-16,-8 6 2 0,-11 7-1 0,-11 8 0 15,-13 6 0-15,-12 8-2 0,-14 6-1 16,-15 6-4-16,-14 6-7 0,-10 3-7 16,-8 0-7-16,-9 5-12 0,0 11-17 15,-7 6-34-15,-15 8-63 0</inkml:trace>
  <inkml:trace contextRef="#ctx0" brushRef="#br0" timeOffset="39331.26">4192 11088 63 0,'0'0'-2'0,"0"0"2"16,0 0 2-16,0 0 7 0,0 0 3 15,0 0 7-15,0 0 4 0,0 0 0 16,0 0-5-16,0 0-4 0,0-12-9 16,0 12-4-16,0 0-2 0,0 0-2 15,-6 0 1-15,-1 2-2 0,-6 7 3 0,-2 3 0 16,-2 0 0-16,4 0 1 0,-3-1 0 16,-3-2 1-16,2-2 0 0,-3-2 3 15,-2-2-2-15,-1-3 2 0,-3 0-2 16,-3 0 2-16,0-1-1 0,-1-7 2 15,1-1 1-15,0-2 2 0,1-3 0 16,-1-1 3-16,3-3 0 0,-1-3-3 16,-1-4-2-16,1-3-2 0,1 0 0 15,3-3-1-15,1-1 0 0,2 0-1 16,4 1-1-16,-3 1 1 0,9 0-1 0,-3 1 1 16,4 1-1-16,2 1 2 0,-3 0-1 15,7 1-2-15,-1 0 1 0,2 0-1 16,1 1 1-16,1 0 0 0,0 1 1 15,3 1-4-15,4 2 4 0,3 0-4 16,2-1 1-16,3 2 2 0,4-2-3 0,7-1 0 16,5 1 1-16,2-3-3 0,6 3 4 15,3-1-1-15,-3 1 0 16,3 4-2-16,3 0 1 0,-3 2-3 16,1 3 3-16,-4 3 0 0,3-1-1 0,-2 3 2 15,-2 0 0-15,-2 3-1 0,-1 2 2 16,1-2-2-16,-1 4 2 0,-3-1 0 15,-2 2 0-15,-1 0-1 0,-3 0 1 16,0 3 0-16,0 2-1 0,-3-2 1 16,-4 4-1-16,3-1 0 0,-4 1 1 15,-2 0 0-15,0 1-2 0,-3 2 2 16,-1 4-1-16,-1 0 0 0,-3 2 1 16,-1 1-1-16,-1 2 1 0,-1 3 0 15,-2 1 1-15,-1-1 0 0,-2 3-2 0,0-1 1 16,-3 1 0-16,-6-2-1 0,-1 4 1 15,3 0 0-15,-3-2 0 0,0 4 0 16,-2-1-1-16,-1 0 3 0,0 0-3 16,-1 1 2-16,-1-1-1 0,2-3 0 15,-1 1 0-15,2-2-1 0,-1 1 1 0,0-3 0 16,3-1-1-16,-3 2 1 0,1-4 0 16,-2 3 0-16,2-4-1 0,-2 0 1 15,-1-1 1-15,0 0-1 0,-3 0 1 16,2-2-1-16,0 1 0 0,-1-1 0 15,1-1 1-15,-1 1-2 0,2-1 2 16,-2-2-1-16,4 2 1 0,-3-2-1 16,1-1 1-16,0 1-1 0,0-2 2 15,-1 1-2-15,2-2 1 0,-2 0 0 16,1 1 0-16,0-3 0 0,0 1 2 0,2-2-1 16,0 0 2-16,-3-2-3 0,6 1 0 15,-6-1 1-15,3-2-2 0,3-1 1 16,-3 3 2-16,7-4-3 0,-4 1 0 15,4-1 0-15,0 0-1 0,1 2-1 16,5-2 1-16,-2 0-2 0,2 0-4 0,-1 0-10 16,-2 0-18-16,3 0-16 0,0 0-19 15</inkml:trace>
  <inkml:trace contextRef="#ctx0" brushRef="#br0" timeOffset="60810.7">14239 9784 72 0,'0'0'2'16,"0"0"8"-16,0 0 7 0,0 0 10 16,0 0 5-16,0 0 1 0,0 0-4 0,0 0-4 15,0 0-4-15,0 0-2 0,-13-26-4 16,13 25-7-16,0 0-5 0,-1-1-8 15,1 2-2-15,-2-1 3 0,2 1 1 16,0 0 3-16,0 15 3 0,0 6-2 16,0 8 0-16,2 0 0 0,2 2 1 0,0-2-2 15,1-1 3-15,2-3-3 0,-3 0-2 16,3-4 1-16,-1-1-1 0,-1-7 2 16,-1 1-1-16,4 0 0 15,-3-7 1-15,2 7-1 0,-1-6-1 0,0-3 1 16,1 2-1-16,0 0 1 0,0-1 1 15,1-3 3-15,2 1 1 0,1-4 0 16,9-2 3-16,1-9-2 0,11-7 1 16,4-5-2-16,4-4 2 0,7-3-1 15,3-5 1-15,5-3-2 0,6-3 0 16,1 0-1-16,3-3 0 0,2-1-1 16,1-2-1-16,-2 2 1 0,2-2 1 15,-3 0-1-15,2 0 3 0,-1 1-1 16,-1 2 2-16,-1 2 0 0,0 1-1 0,-4 3 1 15,0 3-1-15,-4 3-1 0,-3 2-2 16,-2 4-2-16,-3 3 2 0,-8 4-4 16,-2 2 2-16,-9 5 0 0,-7 4 0 15,-11 3 0-15,-5 4 0 0,-6 1 3 16,0 0 0-16,0 0 3 0,1 0-1 0,1 0 0 16,-1 0-3-16,1-2-4 0,-1 2-4 15,-1-1-4-15,0 1-5 0,0-1-2 16,0 1-5-16,0 0-5 0,0 0-5 15,-6 0-4-15,-1 0-10 0,-3 4-7 16,3 4-18-16,-5 1-14 0</inkml:trace>
  <inkml:trace contextRef="#ctx0" brushRef="#br0" timeOffset="74473.38">14628 7853 101 0,'0'0'-6'0,"0"0"-2"15,0 0 2-15,0 0 4 0,0 0 3 16,-7-92 3-16,4 74 1 0,0 1 5 16,-3 0-1-16,2 1 3 0,-3 1 0 15,-1 2 1-15,-4-3-3 0,0 3-3 16,2 4-2-16,-5 3-3 0,7 4 0 0,-5 0 0 16,-6 2-1-16,0 0 0 0,-5 2 0 15,3 6 0-15,1 3 2 0,2 4-2 16,0 6 0-16,1 1 0 0,2 6-1 15,1 4-1-15,3 5 1 0,4 3 4 16,1 4-4-16,3 3 1 0,3 1-4 0,0 1-1 16,3 1 0-16,3 1 1 0,1 2 1 15,2 0 0-15,1 2 3 16,-1-3-2-16,0 0 1 0,-1-2-1 16,1-2 0-16,-3 2 3 0,0-2-2 0,-2 0 2 15,-1-3 2-15,-3-2-4 0,0-4 1 16,0-3 0-16,-3-2 2 0,-4-5-2 15,-2-3 5-15,-1-5-1 0,-3-3-2 16,-2-1 1-16,-2-3-3 0,-2-2-2 16,0-1 0-16,-2 1-5 0,-2-4-9 15,2 0-13-15,0-4-35 0</inkml:trace>
  <inkml:trace contextRef="#ctx0" brushRef="#br0" timeOffset="74621.1">13931 8551 84 0,'0'0'-34'0,"0"0"-7"0</inkml:trace>
  <inkml:trace contextRef="#ctx0" brushRef="#br0" timeOffset="75126.75">14732 8196 50 0,'0'0'-19'0,"0"0"10"15,0 0 7-15,0 0 5 0,0 0 2 16,0 0 0-16,0 0 1 0,81 61 0 16,-71-43 3-16,2 1-3 0,-5 0 0 0,3 3-4 15,-4-4 0-15,1-3-2 0,-4 0 0 16,0-6 0-16,-2-2 0 0,1-2-1 15,-2-2 1-15,1 2 0 0,1 0 1 16,-1-1 3-16,-1-4 0 0,3 0-1 16,5-1 1-16,1-8-3 0,3-3 0 0,-3-5 0 15,1-1 2-15,-1-2 0 0,-2-3 0 16,-1 0-1-16,1-3 2 0,-3-1 0 16,2 0 0-16,0-1 5 0,0 4 0 15,-1 1 1-15,1 6 0 0,-2 9-3 16,-1-2-6-16,0 8 3 0,-1-3-4 15,1 2-3-15,-3 3 3 0,0 0-1 16,0 0 1-16,0 0 4 0,1 0 2 16,-1 0 1-16,2 3-1 0,-1 9-3 15,-1 6-2-15,5 4-2 0,0-3-1 0,-1 1-3 16,4-4-3-16,0 1-4 0,4-2-3 16,-1-1-12-16,0-3-9 15,3-2-14-15</inkml:trace>
  <inkml:trace contextRef="#ctx0" brushRef="#br0" timeOffset="75352.14">15405 8235 136 0,'0'0'0'0,"0"0"-3"16,0 0 3-16,-11 80 0 0,7-63 2 0,4 0-2 16,-3-1-2-16,3-2 1 0,-1 4-5 15,-1 0-3-15,2-6-7 16,0 7-13-16,0-7-25 0</inkml:trace>
  <inkml:trace contextRef="#ctx0" brushRef="#br0" timeOffset="75843.84">15604 7967 215 0,'0'0'-2'0,"0"0"0"0,0 0-2 16,0 0-1-16,0 0 2 0,0 0 0 15,0 0 2-15,-40 81 0 0,43-72 2 16,5-3 0-16,2 0-2 0,-1-1 2 16,8-4-3-16,3-1-2 0,2-3 0 15,7-6-2-15,-1-3-3 0,-1-3 1 0,-1 3 0 16,-1-5 1-16,-3-4 3 0,-2 2 4 16,-3-2-2-16,-1-1 5 15,0-3-1-15,-3 3 3 0,-1-2 5 16,-1 3-2-16,-2 2 3 0,-3 7-2 0,1 1-1 15,0 4-6-15,-4 5-1 0,0 0-2 16,-3 2 1-16,4 0 1 0,3 3 1 16,3 8 4-16,2 5 0 0,-3 6 3 15,1 1-1-15,-3 5-2 0,-1 3 3 16,1 2-5-16,-1 2 0 0,-1 3 0 0,1 0-3 16,0 1 3-16,-1 1-4 0,-2 1-2 15,-2-2 1-15,-1 2 0 0,0-1 1 16,0-2 1-16,-3-2-1 0,-4-1 1 15,-4-3-1-15,-1-3-2 0,-3-3 2 16,1-5-1-16,1-3 1 0,1-6-1 0,6-6-2 16,4-3 0-16,2-3-7 15,0 0-11-15,-2 0-24 0,-2 0-30 16,-2-3-26-16</inkml:trace>
  <inkml:trace contextRef="#ctx0" brushRef="#br0" timeOffset="76309.39">14308 9440 232 0,'0'0'9'0,"0"0"-5"16,0 0-4-16,0 0 4 15,0 0 4-15,0 0 0 0,0 0-1 16,106-80-2-16,-54 48-1 0,10-3 0 0,11-7-3 15,9-3-1-15,10-5 0 0,8-3-1 16,10-3 1-16,3-3 0 0,9-1 2 16,2-1-2-16,2 4 2 0,1-1-2 15,1 3 0-15,-3 3 2 0,-4 3-4 16,-3 2 2-16,-7 2 0 0,-5 5 0 0,-8 0 0 16,-9 4 0-16,-6 2 0 0,-7 2 0 15,-6 4 0-15,-8 1 0 0,-7 2 0 16,-10 4-1-16,-5 4-3 0,-8 3-1 15,-13 7-7-15,-6 2-13 0,-7 4-15 16,-6 1-30-16,0 0-29 0</inkml:trace>
  <inkml:trace contextRef="#ctx0" brushRef="#br0" timeOffset="76976.61">15221 9255 326 0,'0'0'-3'16,"0"0"-8"-16,0 0-3 16,0 0-2-16,0 0 11 0,0 0 5 15,0 0 2-15,0 0-1 0,0 0 0 16,0 0 0-16,49 92 1 0,-37-58-2 0,-2 0-2 15,-2 3 1-15,-2-1 0 0,0-2 0 16,0-4-1-16,-1-3-1 0,-2-9 1 16,2-1-2-16,-4-7 0 0,1-6-2 15,-1 2 0-15,-1-6 0 0,0 0 2 16,0 0 2-16,2 0 0 0,-1 0-5 0,2-15 0 16,0-8-1-16,-2-9 3 0,1-3 2 15,-2-2 3-15,0-3-1 0,0-1 0 16,-3 1 1-16,0 2 0 0,2 2 2 15,1 4 1-15,0 11 2 0,0 1-1 16,0 8 2-16,0 3-5 0,1 0 0 16,2 4-1-16,3-1 1 0,-1 5 2 15,-2-2 2-15,7 3 2 0,1 0 0 16,4 10 0-16,3 7-1 0,1 1-1 16,-4 3-2-16,0 1-1 0,2 1-1 0,-1-1-2 15,1-1 0-15,-2-1 0 0,2-3-3 16,-2-4 2-16,1-2-2 0,-5-3 1 15,1-4-1-15,-2 0 0 0,0-3 1 16,-1-1 0-16,5 0-1 0,2-3 1 16,0-6-6-16,2-3-1 0,-1-5-10 0,-4-2-9 15,3-1-15-15,-3-5-4 0,-2 1-2 16</inkml:trace>
  <inkml:trace contextRef="#ctx0" brushRef="#br0" timeOffset="77445.19">16175 8921 269 0,'0'0'0'0,"0"0"0"16,0 0 2-16,-23 79 0 0,19-57 0 16,4 3 3-16,-1-3 0 0,-2 1 3 15,0-2 1-15,0 3 1 0,-2-1-2 16,1-1-4-16,0 1 2 0,0-7-6 0,-1 0 1 16,4-8-2-16,-1-3-1 0,1 1-2 15,1-6 2-15,0 0 2 0,0 0-1 16,0 1 2-16,0-1-1 0,0 0-2 15,0-2-4-15,0-16-1 0,3-9-2 16,3-12 2-16,-1-2 1 0,4 0 1 16,0 0 5-16,-2 0 1 0,1 5 2 15,0 4 0-15,-4 11 2 0,2 4-2 16,-3 6 3-16,-2 7-1 0,6-4-2 16,-4 5 2-16,0 0-2 0,7 2 2 0,3 1 0 15,3 3-2-15,7 4 1 0,-1 4-3 16,-2 1-1-16,2 2-1 0,-1-1-3 15,0 2-2-15,-1-3-2 0,2-1-5 16,-5-2-6-16,-1-4-12 0,-1 0-11 16,-4-3-18-16,1-2-18 0</inkml:trace>
  <inkml:trace contextRef="#ctx0" brushRef="#br0" timeOffset="77624.33">16483 8645 244 0,'0'0'41'0,"0"0"-10"16,0 0-4-16,0 0-7 0,0 0-11 16,0 0-5-16,0 0-5 0,0 0-2 15,0 0 2-15,-27-18 0 0,26 38-2 16,1 8-1-16,0 1-6 0,1 2-6 16,10 3-9-16,1 1-16 0,0-2-24 15,2 4-40-15</inkml:trace>
  <inkml:trace contextRef="#ctx0" brushRef="#br0" timeOffset="78045.63">15681 9038 84 0,'0'0'21'0,"0"0"2"15,0 0 0-15,0 0 5 0,0 0-6 0,0 0-7 16,66 104-7-16,-50-61-4 0,-1 2-7 15,2 4-9-15,-1 3-25 0,1-1-55 16</inkml:trace>
  <inkml:trace contextRef="#ctx0" brushRef="#br0" timeOffset="81397.55">15263 10961 66 0,'0'0'7'0,"0"0"7"0,0 0 7 16,0 0 3-16,0 0 4 0,0 0-2 15,0 0-3-15,0 0-4 0,0 0-8 0,0 0-4 16,-17-17-8-16,17 16-2 0,0-1 1 16,0 2 2-16,0-2 0 0,0 2-1 15,0 0 1-15,0 0-2 0,4 5 2 16,3 9 2-16,3 2-1 0,-3 3 0 15,-1 0 0-15,2 1-1 0,-1 1 0 16,-2 1 2-16,1-3-2 0,0-1 0 16,0 2 0-16,1-3 0 0,-3-4-3 15,2 0 3-15,0-3 0 0,0-3-1 16,7 0 3-16,0-4 2 0,4-3 3 0,12-5 1 16,4-10 2-16,6-10-2 0,10-7 0 15,7-10-2-15,7-6-1 0,8-6 0 16,4-4 1-16,9-7 1 0,7-1 3 15,3-1-1-15,5-1 2 0,2-2 2 16,1 2-2-16,1 1-2 0,0 2-2 16,-1 3-3-16,0 4-2 0,-4 6 0 15,-4 5-4-15,-4 8 0 0,-7 4-1 16,-2 6-2-16,-8 4-1 0,-5 8-2 16,-8 1-3-16,-6 6-3 0,-9 2-7 0,-5 4-3 15,-8 1-12-15,-6 1-13 0,-7 2-29 16,-3 0-32-16</inkml:trace>
  <inkml:trace contextRef="#ctx0" brushRef="#br0" timeOffset="99932.57">13246 11565 157 0,'0'0'9'0,"0"0"0"16,0 0 4-16,0 0 8 0,0 0 2 16,0 0 2-16,0 0-2 0,0 0-2 0,0 0-3 15,-31-21-4-15,31 21-7 0,-1-2-5 16,1 2-2-16,0-1-7 0,-2-1 2 15,2 0-5-15,0 1 0 0,0 1 5 16,0-1 0-16,0 1 4 0,0-2 1 16,0 2 0-16,2 0 1 0,2 0-1 0,6 3 1 15,0 5-1-15,-4-1 1 0,3 6 2 16,-2-1-2-16,0 3 0 16,1 3 0-16,-1-1-1 0,1 1 1 15,0-1 0-15,-1-2 1 0,-1-2-1 0,0-1-1 16,2 1 1-16,-4-6 0 0,5 5-1 15,0-1 0-15,2-2 0 0,1 3 0 16,4-3-1-16,-2-1 0 0,4-2 1 16,1-3-1-16,1-1 1 0,3-2-2 15,-1 0 2-15,2 0 2 0,2-7-1 0,2-1 0 16,-1-3 2-16,3-2-1 0,1 0 0 16,1-4 0-16,-1-3 1 0,6-2 1 15,0-4 1-15,5-4 1 0,7-4 2 16,5-4 1-16,2-2 0 0,5-3 3 15,4-3-2-15,5-1 0 0,3-2 2 16,4-1-3-16,5-1-2 0,1-2-3 16,4 1-1-16,1 2 0 0,3 0 0 15,0 1-1-15,0 4-1 0,-1 1 1 16,-2 3-2-16,-3 1 0 0,-2 4 1 0,-4 3 0 16,-2 1-1-16,-4 3 1 0,-3 1-1 15,-5 6 1-15,-4 1 0 16,-6 1 0-16,-6 5 0 0,-3 1-1 15,-7 3 0-15,-7 4 0 0,-10 2 0 0,-11 2-2 16,-5 3 2-16,-6 0-2 0,0 0 1 16,0 0 1-16,2 0-2 0,0 0-3 15,0 0-2-15,-1 0-4 0,1 0 0 16,-1 0-1-16,-1 0 2 0,3 0 0 16,-2 0-1-16,1 0 0 0,-2 0-2 0,0 1 2 15,1 1 0-15,-1 4-1 0,0 0 1 16,0 0-7-16,0 5-6 0,0-5-6 15,0-1-8-15,0 5-12 0,0-5-8 16,0 0-18-16</inkml:trace>
  <inkml:trace contextRef="#ctx0" brushRef="#br0" timeOffset="101119.85">12423 12648 78 0,'0'0'-11'0,"0"0"-3"16,0 0 3-16,0 0 10 0,0 0 10 16,0 0 3-16,0 0 0 0,0 0-2 15,0 0-5-15,-6 2 1 0,6-2-1 16,0 0 1-16,0 3 0 0,0 0 1 15,6 6 0-15,2 5-1 0,0 0 0 16,-1 5-1-16,3-1 0 0,-1 2 1 16,-1 2-3-16,1-3 2 0,1 2-2 15,-3-1-1-15,2 0 0 0,0 0 0 16,1-1-2-16,0 1 2 0,0-2-2 0,3 1 1 16,-3-1 0-16,3-1-1 15,-3-2 0-15,1-1 0 0,0-1 0 16,-2-4 0-16,1-2 1 0,3 0-1 15,-4-4 0-15,7 1 1 0,1-4-1 0,0 0 3 16,8-2-1-16,1-8 2 0,3-3 0 16,1-5 0-16,5-3-2 0,4-3 1 15,1-3-1-15,4-4-2 0,5 0 4 16,3-6-3-16,3 1 0 0,6-4 0 16,5 0 2-16,8-5-1 0,1 1 1 0,8-3 1 15,0-1-2-15,0 1 3 0,5 0-3 16,0 3 2-16,-1 0 0 0,3 0-2 15,-4 1 1-15,-3 3 1 0,1-1-1 16,-8 5 2-16,-2 3 2 0,-6 2 0 16,-3 2 0-16,-4 4-1 0,0 2 0 0,-8 2-2 15,-2 3-2-15,-5 3-2 0,-5 1 0 16,-3 2 1-16,-3 0-1 16,-3 0 4-16,-5 0-3 0,-6 4-1 15,-2 1 1-15,-11 4 0 0,-3 2 0 0,-5 1 2 16,0 0 1-16,0 0 2 0,1-1 0 15,2 1 0-15,-2 0-3 0,1-2-2 16,-1 2-1-16,1 0-3 0,-1 0-1 16,1 0 0-16,-2 0-3 0,1-1-1 15,-1 1-4-15,0 0-1 0,0 0 0 0,3 0-5 16,-3 0 0-16,1 0-7 0,4 0-10 16,-1 4-12-16,6 4-17 0</inkml:trace>
  <inkml:trace contextRef="#ctx0" brushRef="#br0" timeOffset="102869.32">3629 15975 0 0,'0'0'18'15,"0"0"3"-15,0 0 1 0,0 0-2 16,77 20-2-16,-54-22-7 0,3-9 3 16,0-7 0-16,0-8-1 0,7-8 3 0,2-11 0 15,7-8-3-15,7-9 5 0,2-10-1 16,7-3-4-16,1-3 3 0,6 0-5 15,3 3-2-15,0 0 2 0,-3 4-7 16,3 1 2-16,-3 1 0 0,-1 1-4 0,-2 5 2 16,-3 4-2-16,-1 5-2 15,1 7-1-15,-2 5 0 0,-4 4-7 16,2 6 1-16,-3 5-13 0,0 4-23 16,-1 3-42-16,-2 3-65 0</inkml:trace>
  <inkml:trace contextRef="#ctx0" brushRef="#br0" timeOffset="106656.25">2520 13339 69 0,'0'0'-2'0,"0"0"-1"16,0 0-4-16,0 0 9 0,0 0-6 15,0 0 8-15,0 0-2 16,0 0 1-16,0 0-1 0,29-57-1 16,-25 55 0-16,5 2 3 0,4 0 0 0,-1 6 2 15,2 6 9-15,-1 4-9 0,-1 2 5 16,-1 1-3-16,-1 3-7 0,1 1 5 15,-3 1-6-15,2-1 3 0,-1 2 0 16,2-3 1-16,-3 2 1 0,-1-1 0 16,3-1 2-16,-1-1-1 0,1-1 0 15,-1-2 0-15,2-4-1 0,-1-3 0 16,-1-4 3-16,8-2-1 0,-2-5 2 16,11 0-1-16,0-12 2 0,4-9-2 15,2-6 0-15,4-7 1 0,2-4 0 0,2-5-2 16,2-4 0-16,4-4 0 0,1-5-6 15,6-6 1-15,5-7-4 0,4-1 2 16,5-1 3-16,4 0 0 0,0 5 0 16,-1 7-2-16,0 5 0 0,-5 5-3 15,-3 5 3-15,-3 3-1 0,-1 3-4 0,-3 2 4 16,-7 2-4-16,1 5 0 0,-7 5 4 16,-6 6-1-16,-4 4-3 0,-6 3 2 15,-7 6-11-15,-3 1-9 0,1 4-20 16,-7 0-42-16</inkml:trace>
  <inkml:trace contextRef="#ctx0" brushRef="#br0" timeOffset="108803.76">5771 16067 1 0,'0'0'12'0,"0"0"-5"16,0 0-1-16,0 0-1 0,0 0-3 0,0 0 0 16,0 0 1-16,0 0-2 0,0 0 5 15,-9-6 0-15,9 6-1 0,0-2 3 16,6 2 0-16,7-2 0 0,3 0 5 15,-5 2-3-15,8-1 0 0,0-1 1 16,0 0-2-16,10 1 1 0,-3-1-2 0,3-2 2 16,1 0-2-16,2-1-1 0,0 5-3 15,1-4-2-15,2 3 0 16,1 1-2-16,1 0 2 0,0 0-2 16,0 0 1-16,1 0 0 0,-2 5-1 0,-3-1 0 15,0 2 0-15,-1 0 1 0,-3 0 0 16,-3 0 1-16,2 1 1 0,-2 0-2 15,1-1 1-15,2 1 0 0,-3-2-2 16,2 1 2-16,-4-1 1 0,2-1-1 16,2-2 2-16,-2-1 0 0,0-1 1 0,0 0 1 15,0 0-1-15,-2 0-1 0,0-3 2 16,-1 0-1-16,-2-1-2 0,-2 1 0 16,0 0-1-16,-3 0-2 15,0-1 3-15,1 2-3 0,-4-1-3 0,6 1 3 16,-9 2-1-16,2 0 0 0,1 0 1 15,-9 0 0-15,8 0 1 0,-8 0 1 16,0 0 0-16,2 0-1 0,-6 0-1 16,0 0 0-16,0 0 1 0,3 0-1 15,-2 0 1-15,1 0 0 0,-1 0-1 0,1 0 1 16,-1 0 1-16,1 0-1 0,-1 0 0 16,1 0 2-16,-1 0 1 15,-1 0 0-15,3 0 1 0,-3 0-1 16,3 0 2-16,-3 0 0 0,0 0-1 0,0 0 1 15,4 0-1-15,-4 0-2 0,1 0 1 16,-1 0-2-16,0 0-1 0,2 0 1 16,-2 0-1-16,0 0-2 0,1 0 2 15,-1 0-1-15,0 0 0 0,0 0 0 16,0 0-1-16,2 0 1 0,-2 0-2 0,0 0 1 16,0 0 1-16,0 0-3 0,0 0 2 15,0 0-3-15,0 0-1 0,0 0 0 16,0 0-7-16,0 0-2 0,0 0-6 15,1 0-10-15,-1 0-1 0,0 0-9 16,0 0-5-16,2 0-13 0</inkml:trace>
  <inkml:trace contextRef="#ctx0" brushRef="#br0" timeOffset="114310.89">8695 16318 22 0,'0'0'16'16,"0"0"0"-16,0 0-4 0,0 0-2 0,0 0-4 15,0 0-2-15,0 0-3 0,0 0-2 16,0 0 2-16,0 0 0 0,-10-11 2 16,10 9-1-16,0 2 0 0,0-1-2 15,0-2 4-15,1 0-4 0,8 1 2 16,1-3 3-16,0 4-3 0,0-1 2 0,3 1 1 16,-1 0 0-16,2 1 1 0,5 0 3 15,-6 0-3-15,6 0 3 0,1 0 0 16,-2-2-2-16,6 2 0 0,-1 0-1 15,0 0-1-15,-1 0-1 0,3 0 1 16,-1 0-2-16,2 0 1 0,-1 0 0 0,1 0 1 16,-3 0 0-16,3 0 0 15,0 0-2-15,0 0 1 0,3 2 0 16,-2-2-1-16,2 1 1 0,0 0-2 16,0 1-1-16,2-2 2 0,-1 1-3 0,-1-1 1 15,4 0-1-15,0 0 0 0,-1 0 0 16,0 2 0-16,1 1 2 0,-1-3-2 15,0 0 1-15,0 0 1 0,-2 0-1 16,0 2 0-16,-2-2 0 0,-1 0 0 16,0 0-1-16,0 0 0 0,2 0-1 0,0 2 1 15,-2-2 0-15,1 1 0 0,-2 0 3 16,-2-1-3-16,0 0-2 16,0 2 2-16,-7-2 0 0,2 0 0 15,3 0 3-15,-1 0-3 0,8 0 1 0,-4 0 0 16,0 0-3-16,1 0 2 0,-2 0 0 15,1 1 0-15,-3-1 0 0,-4 0 0 16,2 0-1-16,-2 0 1 0,-2 0 0 16,3 0 0-16,-5 0 1 0,-1 0 0 15,0 0-1-15,2 0 2 0,5 0-2 16,-10 0 1-16,10 0 2 0,-4 0-3 0,3 2 1 16,-3-2 0-16,3 1-1 0,-2-1 0 15,0 2-1-15,6-1 0 16,-8 1 1-16,2 0 0 0,-1-1 0 0,-3 1 0 15,7-1 1-15,-2-1-1 0,-5 0 1 16,6 1-1-16,-7-1 0 0,2 0 0 16,3 3 0-16,-7-3-1 0,2 2 0 15,-1 0 2-15,-5-2-1 0,4 0 1 16,3 0 0-16,-4 1-2 0,1 2 1 0,1-3 0 16,-2 2 0-16,-6-2 0 0,9 1 1 15,-5 1-1-15,3-1 1 0,0 0 1 16,0 3-2-16,-1-3 0 0,0 2 0 15,-2-1-2-15,4 1 2 0,-2-2 0 16,0 2 0-16,1 0 0 0,-3-1 0 16,3 0 2-16,-5-1-1 0,3 1-2 15,-1-1 1-15,-2 1 0 0,5-1 0 16,-4 0 0-16,1-1 1 0,3 2-1 16,-4-1 0-16,-2-1 2 0,8 2-2 0,-8 0 0 15,6-1 0-15,2 1-1 0,-8-1 1 16,5 1 0-16,-5 1 0 0,5-2 0 15,7 2 1-15,-9 0 0 0,9 1-1 16,-6-1 2-16,-1-2-4 0,2 2 2 16,-2-2 0-16,1 1-2 0,0 1 2 0,-1-1 0 15,1 1-1-15,0-1 1 16,0-1 1-16,-1 1-1 0,-5-2-1 16,8 2 1-16,-8-2 0 0,2 0 0 15,0 0 1-15,-6 0-1 0,6 0 2 0,-1 0 0 16,2 0-2-16,-1 0 2 0,-6 0-3 15,0 0 1-15,0 0 0 0,2 0 0 16,-1 2-1-16,1-2-1 0,-1 0 2 16,1 0 2-16,-1 0-1 0,1 1 0 15,-1-1 1-15,-1 0 1 0,3 0 0 16,-1 0 2-16,0 0 0 0,-1 0-3 0,1 0 2 16,-1 2 1-16,1-2-4 0,-1 0-1 15,1 0-1-15,-1 0-1 16,1 0 2-16,-1 0-1 0,1 0 1 0,-1 0 0 15,-1 0 0-15,0 0-2 0,3 0 4 16,-3 1-1-16,0-1-1 0,0 0 3 16,3 2-2-16,-3-2-1 0,1 0 3 15,-1 0-3-15,0 0 2 0,2 0 0 16,-2 0 1-16,0 0-1 0,1 0-1 0,-1 1 2 16,0-1-2-16,0 0-1 0,3 0 3 15,-3 0-3-15,0 0 3 0,0 0 1 16,0 0-3-16,0 0 3 0,1 0-2 15,-1 0 0-15,0 0 3 0,0 0 0 16,0 0-1-16,0 0 1 0,0 0-2 16,0 0 1-16,0 0-2 0,0 0 0 15,0 0 2-15,0 0 0 0,0 0 1 16,0 0 2-16,0 0-3 0,0 0 0 16,0 0-1-16,0 0 2 0,0 0-3 0,0 0 1 15,0 0-1-15,0 0-4 0,0 0 5 16,0 0-2-16,0 0 2 0,0 0 2 15,0 0-3-15,0 0 1 0,0 0 1 16,0 0 0-16,0 2 0 0,0-2 1 16,0 0-4-16,0 0 2 0,0 0-2 0,0 0-4 15,0 0 3-15,0 0 2 0,0 0-2 16,0 0-2-16,0 0 2 16,0 0-2-16,0 0 2 0,0 0 1 15,0 0-2-15,0 0 2 0,0 0-1 0,0 0 3 16,0 0-3-16,0 0 1 0,0 0-2 15,0 0 2-15,0 0-1 0,0 0 0 16,0 0 0-16,0 0-3 0,0 0 3 16,0 0-1-16,0 0 1 0,0 0 0 15,0 0 1-15,0 0 1 0,0 0-2 16,0 0 1-16,0 0-1 0,0 0-1 0,0 0 2 16,0 0 1-16,0 0-2 0,0 0 0 15,0 0-1-15,0 0-1 16,0 0 2-16,0 0-2 0,0 0 1 0,0 0 0 15,0 0 1-15,0 0-1 0,0 0 2 16,0 1-1-16,0-1 0 0,0 0 4 16,0 0-6-16,0 0 4 0,0 0-2 15,0 0-2-15,0 0 4 0,0 0 0 16,0 0-2-16,0 0 0 0,0 0 1 0,0 0-4 16,0 0 5-16,0 0 0 0,0 0 1 15,0 0 2-15,0 0-2 0,0 0 4 16,0 0-3-16,0 0 2 0,0 0-1 15,0 0 3-15,0 0-4 0,0 0-1 16,0 0 1-16,0 0-6 0,0 0 4 16,0 0 0-16,0 0-1 0,0 0-1 15,0 0 1-15,0 0-2 0,0 0 1 16,0 0 1-16,0 0-1 0,0 0 0 16,0 0 0-16,0 0 3 0,0 0-3 0,0 0 0 15,0 0-1-15,0 0-2 0,0 0 2 16,0 0-1-16,0 0 1 0,0 0 1 15,0 0-1-15,0 0-1 0,0 0 2 16,0 0 0-16,0 0 0 0,0 0 5 16,0 0-6-16,0 0 1 0,0 0 0 0,0 0-2 15,0 0 3-15,0 0-2 0,0 0-2 16,0 0 2-16,0 0-1 0,0 0-1 16,0 0 1-16,0 0 1 0,0 0-1 15,0 0 0-15,0 0 0 0,0 0 1 16,0 0 0-16,0 0 1 0,0 0 0 15,0 0 1-15,0 0-1 0,0 0 0 16,0 0 1-16,0 0-3 0,0 0 3 16,0 0 0-16,0 0 0 0,0 0-1 15,0 0-1-15,0 0-1 0,0 0 2 0,0 0 0 16,0 0 1-16,0 0 0 0,0 0-2 16,-1 0 3-16,-2 0-1 0,2 2 1 15,-1-2-2-15,1 1 2 0,-2-1-1 16,3 3 1-16,-3-3 0 0,3 0-2 15,-1 0 1-15,-1 0 1 0,1 2 0 16,-1-2 0-16,1 0-1 0,-1 0 2 16,1 2-3-16,-1-2 2 0,1 0-1 15,-1 0-2-15,1 0 3 0,-1 0-2 16,0 0 0-16,-1 0 1 0,3 0-1 0,-1 0-1 16,-1 0 2-16,1 0-1 0,-1 0 0 15,2 0 0-15,-1 0 0 0,1 0 0 16,-2 0 0-16,2 0 0 0,-1 0 0 15,1 0 2-15,-2 0-3 0,2 0 0 16,0 0 1-16,0 0-1 0,-1 0 3 16,1 0-1-16,0 0 1 0,0 0-1 15,0 0 0-15,0 0-2 0,-2 0 2 16,2 0 1-16,0 0 0 0,0 0 0 16,0 0-1-16,0 0 1 0,0 0 1 0,0 0-1 15,0 0-1-15,-1 0 2 0,1 0-1 16,0 0-1-16,0 0 2 0,0 0-3 15,0 0 2-15,0 0-1 0,0 0-1 16,0 0 0-16,0 0-1 0,0 0 1 16,0 0 0-16,0 0 0 0,0 0 0 0,0 0-2 15,0 0 1-15,0 0 1 0,0 0-2 16,0 0 1-16,0 0 0 16,0 0-2-16,0 0 3 0,0 0-2 15,0 0 0-15,0 0-1 0,0 0-1 0,0 0 3 16,0 0-1-16,0 0-1 0,0 0-1 15,0 0 1-15,0 0-1 0,0 0 2 16,0 0 3-16,0 0-5 0,0 0 4 16,0 0-1-16,0 0-2 0,0 0 2 15,0 0 0-15,0 0-2 0,0 0 3 0,1 0 0 16,-1 0-3-16,0 0 3 0,0 0 0 16,0 0 0-16,2 0 0 0,-2 0 0 15,0 0 0-15,0 0-2 0,0 0 0 16,0 0 0-16,0-2 2 0,0 2-2 15,0 0 2-15,0 0 0 0,0 0-3 16,0 0 2-16,0 0-1 0,0 0 0 16,0 0 0-16,0 0-2 0,0 0 3 15,0 0-2-15,0 0 0 0,0 0 0 16,0 0-1-16,0 0 0 0,0 0-5 0,0 0-4 16,0 0-1-16,0 0-3 0,0 0 2 15,0 0-2-15,0 0 2 0,0 0 1 16,0 0-3-16,0 0 0 0,0 0-4 15,0 0-5-15,0 0-8 0,0 0-4 16,0 0-11-16,1 0-12 0,1 2-13 16</inkml:trace>
  <inkml:trace contextRef="#ctx0" brushRef="#br0" timeOffset="118994.84">17494 16061 1 0,'0'0'18'16,"0"0"-1"-16,0 0-2 0,-85 43 3 16,63-31-6-16,-3 1-2 0,0 2-2 15,-4 2-7-15,-3 0 3 0,-3 3-2 16,-1 0 2-16,-4 0-1 0,-1 0 3 0,-3 0 1 16,-3 0 4-16,0-2 1 15,-3 2 0-15,-2-1-3 0,1 1-2 16,-4 0-2-16,-1-2 0 0,-2 0-3 15,-1 2 2-15,-2-2-4 0,0 3 5 0,-1-1-5 16,-1-1 3-16,-4-1 1 0,0 2 0 16,-1-3 2-16,-2 0-1 0,2 0 2 15,-3-4 3-15,1 1-1 0,-2-2-1 16,-2 1-1-16,-1-2-3 0,0 2-3 16,-1-1 2-16,-1 0 0 0,-4-1-1 0,0 0 1 15,-6-3-1-15,0 0 1 0,-2 3 2 16,-1-4 0-16,5 2 3 0,-2 2-1 15,0-3-2-15,-3-1 0 0,-1-1-1 16,-1 1 3-16,1-5 1 0,3-2 2 16,-1 0-3-16,7 0 3 0,-2-2-5 15,0-5-1-15,2-1 2 0,1 0-3 0,0-3-1 16,1-2 4-16,4 1 1 0,0-1-1 16,1-1 2-16,1 0-4 15,-1-2-2-15,0 3 2 0,1-3-5 0,-2 1 1 16,0 0-2-16,0-2 4 0,2-2-2 15,-1-2 2-15,0-6 0 0,2-2-2 16,0-4 1-16,2-1 0 0,4-3 3 16,3 0-1-16,4-5 1 0,3-1 1 15,1-1 1-15,7-2 2 0,1 0 0 0,2-3 4 16,5 3-3-16,2 1 2 0,3-3-4 16,4 2-4-16,-1-4 2 0,7 0 0 15,-3-2 0-15,6 2 3 16,3-2-3-16,2 0-2 0,3-3-2 0,3 1 0 15,1 0-3-15,5-1 3 0,1 4-1 16,4 0 0-16,1 4 2 0,0 3-4 16,6 5 1-16,2 1-2 0,7-1 2 15,2-1-1-15,5-5 2 0,8-4 0 16,5-4 0-16,5-1 3 0,4-3-3 16,6 1 0-16,5-2 3 0,2-1-4 15,5 0 1-15,4-2 0 0,2 0 0 16,3 2 1-16,3 1-1 0,3-1 0 15,-2 3 0-15,3 3 1 0,3 1-1 0,0 2 1 16,3 3 0-16,4 0 0 0,1 2 0 16,1-2-3-16,4 4 0 0,-1 2-2 15,1 0 3-15,3 2 1 0,1-1 0 16,2 1 1-16,1 2-1 0,-3 2 2 16,1 5-4-16,-4 4 2 0,-1 5 0 0,0 4-1 15,-3 2 1-15,-1 5 0 0,-2 0-1 16,2 4 0-16,1 2 0 0,1 2 0 15,2 1 1-15,2 1 0 0,1 0 0 16,-2 0 0-16,2 0 1 0,-1 4-1 16,2 2 0-16,-3 2 0 0,1-1 0 0,-1 4 0 15,-1 1 0-15,2 2 0 0,1 3-1 16,1 3 1-16,3-1 0 0,-3 4 0 16,1 1-2-16,-4 3 1 0,-1 1 1 15,-1 2-1-15,-4 2 0 0,-2 2 0 16,1 2-1-16,-7 2 2 0,0 2-2 15,-3 5 2-15,-4 2-2 0,0 3-1 16,-2 2 2-16,-4-1-4 0,-3 4 4 16,-3-2-1-16,-2 0 1 0,-6-4 1 15,-4-2-1-15,-7-5 1 0,-2-2 1 0,-7-1 0 16,-2 1-2-16,-4 2 3 0,-5 1-3 16,-3-1 0-16,-4 2 0 0,-2 3-3 15,-4 2 3-15,-1 2-1 0,-1 1 2 16,-2 0-2-16,-1-2 1 0,-2-2 0 15,0-5 0-15,-2-1 2 0,1-2 0 16,-2 1 2-16,0-2-5 0,0 2 2 16,-3 0-1-16,-5 0 1 0,-1 2 1 15,-2 1-3-15,-2-2 3 0,-3 1-2 16,0-4 1-16,-4 1 1 0,-1-4-1 0,0-1 0 16,-2-3 3-16,0-1-3 0,1-1 0 15,0 0 3-15,-2 0-4 16,-3 4 4-16,-4 0-2 0,-2 0-2 0,0 0 2 15,-4-3-1-15,3 0-3 0,-2-4 2 16,1 0 1-16,0-2-2 0,1 0 7 16,-3 0-7-16,1 0-1 0,-4 2 3 0,1-4-2 15,-3 2 2-15,-1-3 4 16,0 0-3-16,1-1-1 0,-1-4 0 16,1 1-1-16,0-1-1 0,3 0 2 0,0-2 2 15,1-2-2-15,1 1 3 0,2-1-1 16,4-1-2-16,0-4 0 0,1 0 1 15,2-1 1-15,2-2 0 0,4-1 1 16,1 1-2-16,-1 1 0 0,3-1-2 16,1 2 0-16,4-4 2 0,-1 2-1 0,6-2 0 15,-3 0 1-15,1 1-2 0,1-2 0 16,-1 1 1-16,2-1 0 16,0 0 0-16,4 0 1 0,-3-1-1 15,2 1 0-15,2 0 0 0,-5 1-1 0,5-1 1 16,-1-1 1-16,-3 2-1 0,3-1 0 15,1-1 1-15,1 3-2 0,-1-4 1 16,-1 2 0-16,1-1-1 0,-6 4 3 16,7-4-2-16,-1 1 0 0,1 1-1 15,3-3 0-15,-2 0 1 0,2 0 1 0,-6 2 0 16,1 0-1-16,-1-2-1 0,2 1 0 16,4-1 1-16,-2 0 1 0,2 0 1 15,-1 0 0-15,-1 1 0 16,1-1-2-16,-1 0 1 0,1 2-1 0,-1-2 1 15,2 0 3-15,-1 0-2 0,1 0 1 16,-1 1-2-16,1-1 0 0,-2 0-1 16,2 0 1-16,-1 2 0 0,1-2-1 15,-2 0-1-15,2 0 3 0,-1 0-2 16,1 2 0-16,-2-2 4 0,2 0-4 16,-2 0 0-16,2 0 1 0,-2 0 0 0,2 0-1 15,-1 0-1-15,1 0 1 0,0 0 0 16,-2 0 1-16,2 0 1 15,0 0-1-15,-1 0-1 0,1 0 0 0,-2 0 2 16,2 0-2-16,-1 0 1 0,-1 0 0 0,1 0-2 16,1 0 2-16,-3 0-2 15,3 0-1-15,0 0 2 0,0 0 0 16,-1 0 0-16,1 0 1 0,-2 0-4 16,2 0 3-16,0 0 0 0,-1 0 1 0,1 0 3 15,0 0 0-15,0 0-3 0,-2 0-1 16,2 0 1-16,0 0-1 0,0 0 1 15,0 0 0-15,0 0-1 0,-1 0-1 16,1 0-1-16,0 0-1 0,0 0 0 16,0 0-1-16,0 0-2 0,0 0-6 0,0 0-6 15,0 0-5-15,0 0-10 16,0 0-6-16,0 0-12 0,0 0-7 16,0 0-15-16,0 0-18 0,0 0-46 15</inkml:trace>
  <inkml:trace contextRef="#ctx0" brushRef="#br0" timeOffset="120504.01">11375 11598 0 0,'0'0'4'15,"0"0"2"-15,0 0 1 0,0 0 0 0,0 0 2 16,0 0-1-16,82 11 0 0,-65-3-1 15,1 4 1-15,0 1-2 0,0 4 0 16,2 0-2-16,3 6 0 0,-1 1 0 16,4 1 2-16,1 1 0 0,2 1 1 15,2 2 3-15,-1 2-2 0,0-1 4 0,2 1-4 16,1 0 2-16,2 3-2 0,4-1-1 16,-1 2 0-16,1 1-1 0,1 1-1 15,1 2 0-15,-1 1-2 0,2-1 2 16,0 1-1-16,0-2-1 0,-1 0 1 15,2 0 0-15,-4-3 1 0,0-1-1 16,0-2 0-16,-3 2 4 0,0-3-5 16,-2 0 2-16,-1 0-2 0,-1-4-2 15,-5 1 3-15,-1 0-2 0,-3-1 1 16,-4-1-1-16,-2 1 2 0,-2 1-1 0,-2-1 2 16,-1 2 0-16,-1-2-2 0,1 3 2 15,-4-4-2-15,3 1 2 0,-3 0 0 16,2 0-2-16,-1-4 2 0,1 2-2 15,-1 0 1-15,-2-3-1 0,6 1 1 16,-3 0-2-16,2-2 4 0,1 0-4 0,-2-1 3 16,2 0 1-16,0 0-4 15,-1-1 3-15,2 1-3 0,-1 0 0 16,0-2 1-16,-1 0-1 0,1 1-1 16,0-3-2-16,-1 1 2 0,-1-2-2 0,1 0 1 15,-2-1 1-15,-2-5-1 0,0 4 5 16,-1-3-8-16,-3-1 3 0,4 3 0 15,-3-5-2-15,-2 1 2 0,3 1-2 16,-2-2 1-16,2 0-1 0,-1 2 1 16,0 0-1-16,-1 0 0 0,1 0-3 15,-2 2-2-15,3 3-1 0,-5-7-5 16,6 7-5-16,-3-5-8 0,1 0-11 16,-1 0-10-16,-1-2-10 0,4 3-11 15</inkml:trace>
  <inkml:trace contextRef="#ctx0" brushRef="#br0" timeOffset="120812.19">12800 13833 1 0,'0'0'11'15,"0"0"0"-15,0 0 3 0,0 0-2 16,0 0-2-16,94-75-6 0,-68 62-1 15,7 2-5-15,-1 0 0 0,0 4-4 16,1 2-5-16,-1 2-8 0,-3 2-7 0</inkml:trace>
  <inkml:trace contextRef="#ctx0" brushRef="#br0" timeOffset="121204.7">13406 13562 73 0,'0'0'0'0,"0"0"1"15,0 0 3-15,0 0 3 16,0 0 2-16,0 0 3 0,0 0 0 16,0 0-1-16,0 0-1 0,0 0 0 15,-40-12-1-15,26 19 2 0,2 1 0 0,-3 6-2 16,4 0 1-16,2-4-2 0,0 1-1 15,-1 1 0-15,0 1-2 0,0 1 2 16,-3 1-1-16,1-3-1 0,-1 1 0 16,3 1-1-16,0 1 0 0,1-2-3 15,-1 3 0-15,0 1 1 0,3-1-1 0,-3 2 2 16,0 2-2-16,1 1-1 0,-1-1 1 16,0 0-2-16,1-1 2 0,3-5-2 15,-2-2 2-15,3-4-1 0,2-4 0 16,-1 4-2-16,1-4-1 0,3-1-1 15,-1 2-1-15,1-5 0 0,-2 0-2 16,2 5-2-16,0-2-5 0,0 1-11 16,9 2-14-16,-3-4-21 0,8-2-23 15</inkml:trace>
  <inkml:trace contextRef="#ctx0" brushRef="#br0" timeOffset="122305.19">17290 13677 51 0,'0'0'12'16,"0"0"9"-16,0 0 5 15,0 0 5-15,0 0-4 0,0 0-5 16,0 0-1-16,0 0-5 0,0 0-2 16,0 0-1-16,-11 16-2 0,11 0-4 0,0 3-1 15,7-2 0-15,1-3-3 0,1 2 2 16,0-1 0-16,4 0-3 0,-3 2 0 15,2 1-1-15,-1 0 0 0,-1 0 1 16,1-1-1-16,0 2 1 0,-2-3-1 16,0-1 2-16,0 0-2 0,-3-4 1 15,0 0-1-15,1 1-1 0,-1-4 3 16,3 2-1-16,-5-2 1 0,-1-5 3 16,0 0 1-16,1-2 5 0,1 1 2 15,5-2 1-15,3 0-2 0,0-2-1 0,7-8-4 16,2-4-3-16,2-3-1 0,2-4-1 15,6-5-1-15,4-3 2 0,3-4-2 16,5-3 0-16,3-5 1 0,5-2-2 16,1-3 1-16,1-2 0 0,3-4 0 15,-1 2 2-15,-2 0-1 0,1 2 0 0,0 1 3 16,-3 4 1-16,-3 2-1 0,-1 2 3 16,-3 1-2-16,-2 1 2 0,-4 3-2 15,0 2 1-15,-3 3-1 0,-1 3 0 16,-6 3-1-16,-3 4-1 0,-3 3-2 15,-6 6-1-15,-5 0-2 0,-3 5 1 16,-6 4-1-16,2 0-1 0,-5 1 1 16,0 0-1-16,0 0 1 0,1 0-1 15,1 0-1-15,-1 0 0 0,1-2-4 16,-1 2 2-16,-1 0-4 0,2 0 3 0,-2-1 1 16,0 1-1-16,1 0 1 0,-1 0-6 15,0 0-7-15,0 0-6 0,0 0-11 16,0 0-9-16,0 1-6 0,-1 3-6 15,-4 5-3-15,1-2-12 0,0-5-16 16</inkml:trace>
  <inkml:trace contextRef="#ctx0" brushRef="#br0" timeOffset="144826.75">25057 6846 3 0,'0'0'8'16,"0"0"-1"-16,0 0 3 15,0 0-3-15,0 0 0 0,81-19 0 0,-69 18 0 16,5-2 0-16,2 0 2 0,0 0-2 15,5 0 0-15,1 0 0 0,-2 1 0 16,-1 0 0-16,2-1-3 0,1 2 1 16,-1 0-2-16,1 1 1 0,0-2-2 15,2 1 2-15,-1-1-1 0,2 2 1 0,-1-1 1 16,0-1-2-16,1 0 2 16,-1 1-3-16,-2-1 2 0,3 1-1 15,-2 1-4-15,0-2 5 0,-2 2-2 16,2 0 1-16,-2 0 0 0,1-1-2 0,3 1-3 15,-1 0 3-15,4-1 0 0,-2 1 0 16,1 0 4-16,-3 0-4 0,1 0 1 16,-4-2 0-16,0 0-1 0,-1 2 0 15,0 0 2-15,0 0-2 0,-1 0 1 16,2 0-1-16,-1-1-3 0,3 1 3 0,-2 0 0 16,2 0-1-16,0 0 3 0,0 0-2 15,0 0-1-15,0-2 1 0,-1 2 0 16,-1 0-1-16,1 0 3 0,-2 0-1 15,1-1-1-15,-2 1 3 0,1 0-3 16,0 0 1-16,-2 0 0 0,0 0-1 0,-1 0-1 16,-1 1 1-16,1 2-1 15,1-1 0-15,-2 1 0 0,1 0 0 16,1-2 1-16,0 2-1 0,0-1 4 16,2 0-3-16,0-1 1 0,2-1-1 0,1 0-2 15,2 0 4-15,1 0-2 0,0 0 1 16,-1-1 2-16,3-1-3 0,-2 0-2 15,0 2 2-15,-2 0-1 0,-2 0 0 16,-1 0 5-16,2 0-5 0,-1 0 1 16,2 0 1-16,-1 2-2 0,2-2 1 0,-3 2 2 15,1-2-2-15,-2 1 0 0,2-1-1 16,0 2-2-16,1-2 2 16,-2 0 0-16,4 0 0 0,-1 0 2 15,1 0-1-15,-1 0-2 0,0 0 2 0,-1 0-1 16,1 1 0-16,-4 2 1 0,-2 1-2 15,-5 0 1-15,1-1 0 0,-1-2-1 16,2 2 1-16,-3-1 0 0,3 1 1 16,-2-2 0-16,-4-1-1 0,7 2 1 15,-1-2-1-15,-7 0 0 0,8 1 2 0,-1-1-1 16,-8 2-1-16,8-2 2 16,-7 2-3-16,1-2 1 0,1 0 1 15,-1 0-4-15,6 0 3 0,-7 0 0 16,6 0 0-16,-6 0 2 0,1 0-2 0,-1 0-1 15,-1 0 2-15,3 0-1 0,-3 0 0 16,1-2 2-16,-6 2-2 0,5-2 0 16,-5 2 2-16,0 0-2 0,0 0 0 15,0 0 1-15,0 0-2 0,0 0 1 16,5-1 0-16,-5 1-3 0,-2-2 3 0,2 2 0 16,0 0-1-16,1 0 2 0,5 0-2 15,0 0 0-15,-6 0 0 0,6 0-2 16,-6 0 1-16,7 0 2 0,-1 0-4 15,-7 0 2-15,7 0-1 0,-6 0-3 16,4 0-4-16,0 0-8 0,3 0-20 16,-1 0-47-16</inkml:trace>
  <inkml:trace contextRef="#ctx0" brushRef="#br0" timeOffset="146446.01">28759 6812 14 0,'0'0'5'0,"0"0"2"0,0 0 4 0,0 0 3 15,0 0 1-15,0 0-1 0,0 0-1 16,0 0-1-16,29-40-3 0,-22 36-3 15,1 0 0-15,1 1-2 0,2 1-2 16,-1 0 2-16,4 2-2 0,5 0 1 16,1 0-1-16,8 0-1 0,-2 0 2 0,1 2-2 15,1 1 2-15,5-3 1 16,-1 0-1-16,2 0 1 0,1 0-4 16,3 0 4-16,3 0-5 0,2 0 3 15,0-3-1-15,3 1-2 0,-1-1 3 0,3 1-3 16,-2-1 0-16,2 1 0 0,-2 2 1 15,0 0-1-15,-2 0 2 0,-1 0-1 16,-4 0 0-16,-1 0 1 0,-2 0-2 16,0 0 5-16,0 0-1 0,0 0 3 15,-1 0 1-15,0 0-4 0,-2 0 4 16,2 0-4-16,-2 2-2 0,5-1 0 16,-2-1 0-16,0 0 0 0,3 0-1 15,0 0 0-15,2 0-1 0,-4 0 0 16,2 0 1-16,-2 0 0 0,0 0 0 0,-2 0 4 15,-2 0-4-15,2 0 3 0,-3 2 1 16,1-1-4-16,-1-1 2 0,1 0-3 16,0 1 1-16,1-1-1 0,0 0 1 15,2 2 0-15,0-2 0 0,-1 0 0 16,1 0 0-16,-1 0 0 0,-2 0 0 0,1 0 0 16,-1 0 1-16,-3 0 0 0,3 0 1 15,-1 0 4-15,0 0-3 0,0 0 3 16,-1 1-2-16,1 1-4 0,-1 0 5 15,-1-1-5-15,-1-1 0 0,1 0 0 16,-1 2 0-16,-2-2 0 0,0 0 0 16,-2 0 0-16,-1 0 0 0,0 0 1 15,-7 1-1-15,1-1 0 0,0 0 0 16,-5 0 0-16,6 0 0 0,-7 0-1 16,-1 0 1-16,1 2 0 0,-6-2-1 0,5 0 1 15,-6 0 0-15,0 0-1 0,2 0 0 16,-7 0-1-16,0 0 1 0,0 0-1 15,1 0-1-15,1 0 0 0,5 0-2 16,-1 0-4-16,7 0-9 0,-3 0-22 16,-6 0-33-16</inkml:trace>
  <inkml:trace contextRef="#ctx0" brushRef="#br0" timeOffset="153335.95">22168 11293 144 0,'0'0'-2'0,"0"0"-2"0,0 0 2 15,0 0 1-15,0 0 1 0,0 0 0 16,0 0 1-16,0 0-1 0,0 0 0 16,0 0 1-16,-84 5 0 0,78-5 3 0,-7 0 1 15,8 0 0-15,-9 0 1 0,-4 0 2 16,3-6-1-16,-1 1 2 0,3-3-1 16,-1-2 2-16,1-2-1 0,-6-5 0 15,4-1-2-15,-2-2 1 0,1-1-3 16,-2-2 1-16,0-1 1 0,-1-2-1 15,-1 0 2-15,3-1-1 0,-3 0 1 16,-1-1-1-16,4 1 0 0,-2 0-1 16,3-1 0-16,-1 1-2 0,4 0 2 15,1 0-2-15,2 2-3 0,3-1-1 0,-1-2 0 16,2 1 1-16,1-3 0 16,4 2 3-16,-1-4-4 0,2 1 3 0,0-1 0 15,5 0 0-15,2 0-2 0,0 2 3 16,2 1-3-16,1 3 1 0,3 1-1 15,0 0 2-15,1 3-2 0,1 0 0 0,2 1 1 16,1 0-1-16,0 1 1 0,2 0-1 16,1 2-1-16,0 0 1 15,2 1 1-15,1 2 2 0,2-2-2 16,0 4 1-16,1-2 1 0,2 4-2 0,-1 0 0 16,0 1 1-16,0 2-2 0,1 0 0 15,1 1 0-15,0 1 1 0,1 0 1 16,1 1-1-16,1 0 0 0,0 3-1 15,2-3 3-15,1 2-3 0,0 0 0 16,1 0 1-16,0 2 0 0,1 1-2 0,-1 0-2 16,0 0 2-16,-1 1 0 0,0 3 2 15,-3 2-4-15,-3 0 2 16,1 0 0-16,-4 1 0 0,-1-1 0 16,2 0 2-16,-2 0-4 0,0 0 1 0,0 2 0 15,0-1 1-15,-3 2 0 0,2 0 0 16,-1 2 0-16,-2 0-1 0,-2 1 0 15,0 0 1-15,-3 2-4 0,0-2 4 16,-2 1 2-16,-3 2-2 0,0 1-2 16,-2-1 1-16,-2 0-1 0,1 0 2 0,0 2-1 15,-4 0 0-15,1-5 0 0,-1 3 1 16,-1 0 1-16,2 0-1 0,2 5-1 16,0-1 1-16,-4-7-2 0,0 3 2 15,1 0 0-15,-4-3-1 0,2 6 2 16,0-1-2-16,-2 1 0 0,2 5 0 0,-1-6 0 15,-2 1 1-15,1 0-1 16,-1-6 2-16,0 8-2 0,0-8 0 16,0 2-1-16,0-3 1 0,0 4 2 15,-3 1 1-15,0 0-2 0,-2-2 0 0,-1-1 0 16,-1 0 1-16,-1 0-2 16,-3 7 1-16,2-4-2 0,0 2 1 0,1-1 0 15,-4 1 0-15,1-2 2 0,-1 3-1 16,1-2 0-16,-3-1 0 0,2 1 0 15,-2-2 0-15,2 0 1 0,-2-1-1 0,3 0 1 16,-4-1-2-16,2 1 1 0,-2 0-1 16,0-2 1-16,-1 2-1 15,2-4 1-15,-2 2 0 0,1-2 0 16,-1 0-1-16,2-1 1 0,-3 2 1 0,2-1-1 16,-1 0 2-16,0-2 1 0,0 0-1 15,0 0-1-15,-1-2 0 0,-1 1-1 16,0 1 1-16,-1 0 0 0,0 1 1 15,-1-2 0-15,-1 3-1 0,2-3 0 16,-3-1 0-16,0 0 2 0,2 0-1 0,-3-1 1 16,1 0 1-16,3-1-1 15,-2 0-1-15,1 1 1 0,0 0-1 16,0-2-2-16,0 1 0 0,1-1 1 16,-1 2-1-16,0 0 0 0,1 0-1 0,-1-2 1 15,-2 1-2-15,3 0 3 0,-2 0 1 16,6 0-1-16,-2-3 1 0,0 2 1 15,3-1 0-15,-4 0-1 0,6-2 3 16,-3 0-2-16,1 1 1 0,1-1-1 16,-1 0-1-16,1 0 1 0,0 0-2 0,7 0 1 15,-7 0-2-15,7 0 1 0,-5-1 0 16,-1-1-1-16,7 0 2 0,1 2-2 16,-3-1 0-16,3-1 0 0,-1 1 0 15,1 1 1-15,4 0 1 0,-1 0-1 16,-4-2 0-16,1 0 0 0,-2 1-1 15,3-1 2-15,3 2 0 0,-1-1-1 16,1 1 2-16,-2 0-3 0,1-2-1 16,-1 2 1-16,1-1-2 0,0 1-1 15,-1-1 3-15,1 1-4 0,-1 0-1 0,1-2 1 16,1 2-3-16,-2 0 4 0,2 0 0 16,-1 0 0-16,1-2 1 0,-2 2 0 15,2 0-4-15,-1 0 4 0,1 0-2 16,0-1 0-16,0 1 0 0,0 0-1 15,0 0-3-15,0 0-2 0,0-2-1 0,0 2-2 16,0 0 1-16,0 0-6 16,0 0-5-16,0 0-9 0,0 0-15 15,4 0-18-15,4 0-35 0</inkml:trace>
  <inkml:trace contextRef="#ctx0" brushRef="#br0" timeOffset="154254.16">16564 10986 113 0,'0'0'0'16,"0"0"5"-16,0 0 1 0,0 0 6 0,0 0 2 15,0 0-4-15,0 0 0 0,0 0-3 16,0 0-1-16,0 0 1 0,23 0-1 15,-4 2-1-15,9 3-3 0,-1-2 1 16,4 0-3-16,0 1 1 0,6 1 0 16,0-1-1-16,5 1 0 0,2-2 0 0,2 0 0 15,2-3-2-15,2 0 3 0,2 0-1 16,2 0 0-16,2-5 4 0,5-1-4 16,1-1 0-16,5-2 1 0,2-2-2 15,-1-1 1-15,1 1 2 0,1-1-3 16,-2 0 1-16,-1 0 0 0,-3 1-5 15,0 2 6-15,-5 2-1 0,-3-1 0 16,-5 2 3-16,-3 1-2 0,-6 1-2 16,-3 4 2-16,-2 0-1 0,-5 0 0 15,-2 0 2-15,-5 0-5 0,-2 3-1 0,-1 3-2 16,-6 0-6-16,0 2-1 0,-6-3-3 16,1 6-16-16,-5-3-18 0,-3 2-28 15</inkml:trace>
  <inkml:trace contextRef="#ctx0" brushRef="#br0" timeOffset="154653.18">17165 11592 149 0,'0'0'0'0,"0"0"1"0,0 0 3 16,0 0 7-16,0 0 1 0,0 0 5 16,0 0-2-16,0 0 0 0,0 0-1 15,-58 20-3-15,74-29-1 0,7-3-3 16,5 0-5-16,7 1 1 0,3 0-2 16,4 3-1-16,4 1 1 0,1 0-2 0,0-2 1 15,2 4 0-15,-1-2 1 0,5-2 0 16,-2 2 0-16,1-2-1 0,0 1 0 15,0 2 0-15,0 0-1 0,0 1 0 16,0-2-1-16,-1 3-1 0,-2 0 2 16,-1 1-2-16,0 0-1 0,-5 2 2 0,2-4-1 15,-6 3 1-15,-3-3 2 0,-1 1-1 16,-5 1 0-16,-2 1-2 0,-4-3 1 16,-7 4-2-16,0-4 0 0,0 2-8 15,-7 0-7-15,0 0-21 0,2 0-42 16</inkml:trace>
  <inkml:trace contextRef="#ctx0" brushRef="#br0" timeOffset="155255.1">17976 10603 152 0,'0'0'17'0,"0"0"0"16,0 0 2-16,0 0 0 0,0 0-2 0,0 0-4 16,0 0-5-16,0 0-1 0,0 0 2 15,0 0 1-15,-3-11 0 0,23 22-3 16,9 5-2-16,3 4 0 0,3 3-3 15,5 2 0-15,2 5-4 0,5 0 0 16,1 2 2-16,3-1 0 0,0 1 1 16,2 0 0-16,1-2-1 0,-1 1-1 15,-2-2 1-15,-2-2-1 0,-4-3-2 16,-1-4 0-16,-3-2 1 0,-2-4-2 16,-2-2 3-16,-3-3-3 0,-4-1 0 0,-9-4 2 15,-9-2-2-15,-1-1 5 0,-5-1 2 16,-2 0 3-16,3 0 3 0,-7 0-1 15,0 0-2-15,0 0-3 0,0 0-1 16,-2 0-1-16,-12 0 2 0,-3 0-2 16,-8 4 2-16,1 1-2 0,-1 3 1 0,-1 2 1 15,0 4 1-15,1 2 3 0,-1 2-2 16,-1 1-1-16,1 6-1 0,-3-1 0 16,2 5-2-16,-2 1 3 0,-2 4-3 15,2 2 2-15,-1 3 0 0,0-2-5 16,-2 3 4-16,2-1-1 0,-2 0-1 0,-2-2 1 15,3-2-1-15,-3-4-2 16,1-2 3-16,3-1 0 0,-1-4-2 16,2-1 3-16,5-2-5 0,2-1-2 15,2-2-2-15,3-3-2 0,5-4-3 0,3-1 0 16,3-3-7-16,2-5-8 0,3 3-11 16,1-5-15-16,-2 0-31 0,2 6-24 15</inkml:trace>
  <inkml:trace contextRef="#ctx0" brushRef="#br0" timeOffset="169565.09">29813 12286 23 0,'0'0'-1'0,"0"0"1"0,0 0-2 15,0 0-4-15,0 0 2 0,0 0-2 16,0 0 2-16,-85 39 4 0,76-34 0 15,-2 2 0-15,-4 3 0 0,1-2 0 16,-6 4 0-16,-1 1 0 0,1-1 0 16,-3 2 0-16</inkml:trace>
  <inkml:trace contextRef="#ctx0" brushRef="#br0" timeOffset="171739.23">29307 12551 3 0,'0'0'7'0,"0"0"1"15,-108 35-1-15,72-24-2 0,-2 1-2 16,-2-1-2-16,0 1-2 0,0 0 1 15,-2 0-2-15,2 0 1 0,-3 2 1 16,0 0 1-16,0-2-1 0,-1 2 0 16,-2-3 2-16,0 0-1 0,-3 0 1 15,-2-1 4-15,-1-2 0 0,-3 1 1 0,-1 2 2 16,-4-2-1-16,0 1-1 0,-4 1 0 16,-1 1 0-16,-2 0-1 0,-5 2-1 15,-2 0-3-15,-2 1 2 0,-7 0-2 16,-2 2 3-16,-3 0-2 0,-3-1 2 15,0 1 2-15,-3 0-1 0,0-2 3 0,-2 0-4 16,2 0-1-16,2-1 0 0,1-2-1 16,2 0 3-16,3-1-1 0,2-1 0 15,-2 0-1-15,1-3-1 16,0 1 3-16,1-1-4 0,0 1 2 0,-1-2 3 16,0 0-4-16,-3-3 3 0,-3 0-2 15,-1-1-2-15,-1-2-2 0,1 0-1 16,-1 0 0-16,1 0 1 0,0 0 1 15,1-3 0-15,0 0 5 0,3-2-1 16,4-2-1-16,6 0 0 0,2 0-6 0,2-2 2 16,2 1-3-16,1 0 1 0,0 2 2 15,0 1 0-15,0 4 0 16,2 0 2-16,1 1-3 0,-1 0 1 16,0 0-1-16,1 0 1 0,0 0 0 0,-1-3 0 15,-3 3 1-15,2 0-1 0,1-3 1 16,2-2 0-16,2-2-1 0,7-3 0 15,0-2-1-15,4-1 1 0,0-3-1 16,2 0 1-16,3-2 0 0,-2 0 0 16,2 1 1-16,-3 0 0 0,0 1 1 0,1 4-1 15,-2-1 1-15,1 4 0 0,1 0 0 16,-1 1 0-16,0 1 1 0,-1 0 1 16,-1 1 1-16,1 0 4 0,-2-1-2 15,1-1 1-15,3 0-2 0,1-2-3 16,2-1 0-16,3-1-2 0,5 0 2 15,2-2-3-15,2-2 0 0,3-1-1 16,3-3-2-16,-1-1 1 0,1 0 1 16,1-2 1-16,-3 2-2 0,2-2 2 15,0 0 0-15,-1 2 0 0,1 1 2 0,2 0 1 16,-1 2-2-16,0 3 3 0,2 0-3 16,1 0-1-16,1 3 2 0,2-1-2 15,6 1 1-15,-2-1-1 0,6-1 0 16,1-4 0-16,4-2-1 0,2-3 0 15,3-3-1-15,1 0 2 0,2-2-1 0,0 0 0 16,6 1 2-16,2 2-2 0,1 0 1 16,3 5 0-16,0-3-2 15,2 5 2-15,1 0-1 0,2 2 1 16,2-1 0-16,3 0-1 0,-1 2 0 0,4 0 1 16,0 0-1-16,2 1 2 0,2-2-1 15,0 1 1-15,3 0-2 0,1-2 1 16,4 2 0-16,1 0 0 0,1 2 3 15,2-1-1-15,0-1-1 0,3 1-1 16,2 0-3-16,0 1 2 0,5 2 0 0,-2 2 1 16,2 0 0-16,-1 1 0 15,1-1 2-15,1 2-2 0,3 1 0 16,0-1 2-16,-1 1-5 0,2 2 3 16,-1 1 1-16,1 0-2 0,-2 0 2 0,2 0-2 15,1 1 1-15,-3 1 0 0,1-2-1 16,-1 3 1-16,-1-2-1 0,2 0 0 15,-1 1 1-15,0-2 0 0,0 0 1 16,3 0-1-16,1-2 2 0,1 1-2 16,2-1 0-16,-2 1 1 0,0 2-2 0,2-1 1 15,-1 1 1-15,3 0-1 0,-1-1 0 16,1 0 0-16,1 0-2 0,-2-2 2 16,2 2 0-16,-2-1 0 0,0-1 1 15,2-1-1-15,-2 1 0 0,2-1 0 16,-2-1 0-16,2 1 0 0,-1-2 1 15,1 1-1-15,-2-2 0 0,2 2 0 16,-2 0-1-16,-1-1 1 0,1 1 0 16,-1 2 1-16,-1 1-1 0,0-1 0 15,-1 0 3-15,0 1-3 0,-1 2 0 0,1 0 1 16,-1 2-1-16,-2 0 1 0,0 0 0 16,-3 0-1-16,0 0 1 0,-1 0-2 15,-4 0 1-15,3 2-1 0,-5 0 2 16,2-1-1-16,-2-1 1 0,2 0-1 15,0 0 0-15,1 0 1 0,-2 0-1 0,1 0 0 16,0 0 2-16,-3 0-2 16,2 0 1-16,0-1-1 0,0-1 1 0,-2 0 0 15,3 1-1-15,-3 0 0 16,1-2 0-16,-1 3 0 0,1 0 0 0,-2 0 1 16,2-1 0-16,-4 1 2 0,0 0-3 15,-2 0 1-15,1 0 0 0,-1 0 0 16,3 0 0-16,0 0-1 0,-1 0 0 15,2 0-1-15,0 4 0 0,3-3 1 16,3 0 0-16,2 1-1 0,3 0 0 16,-1-1 0-16,2 0-3 0,1-1 3 15,1 2-1-15,-1-2 0 0,0 0 1 16,-2 0 1-16,-1 0-1 0,-1 2 1 16,-1-2 0-16,-2 0 0 0,-1 0 0 0,-4 0 1 15,-1 0-1-15,-3 0 1 0,-3 1-1 16,-1-1 3-16,-4 0-1 0,1 0 0 15,-4 0 1-15,0 0 0 0,-1 0 0 16,-3-1 0-16,-2 1 2 0,-6 0-2 16,1 0 3-16,-3 0 0 0,-2 0 0 0,4 1-1 15,0 3 1-15,0-3-2 0,5 3-3 16,-3-1 0-16,1 1-2 0,0 1 1 16,1 1-1-16,0 1 1 0,2 0 0 15,-1 1-4-15,2 0 2 0,-2 0 0 16,0 2-1-16,2-1 1 0,-1 3 0 0,1-1-2 15,1-2 2-15,-1 4 0 16,2-3-2-16,4 2 1 0,-3-1 0 16,4 0-1-16,-3 0-1 0,2-2-1 15,-1-1 0-15,-1-1 0 0,0 1 2 0,-2-2 2 16,1 0-2-16,-3 2 2 0,-1-3-1 16,-3 2 0-16,1 2 2 0,-4 0-3 15,0 0 3-15,-2 3-1 0,0-1-1 16,-1 1-3-16,0-2 0 0,-1 3-1 15,1-3-2-15,0 2 2 0,1 1-4 0,-3 0-2 16,3-1 0-16,-5 0-1 16,1-2 2-16,-4-1 2 0,1 1 0 15,-4-4 4-15,4 5 0 0,-4-3 4 16,-2-1-1-16,0 1 1 0,-2-3 0 0,1 3-1 16,-2-3 3-16,0 0 0 0,1 0 0 15,-1 2 0-15,0-1 0 0,0 4 0 16,0 1 1-16,0-6-1 0,0 6 0 15,-1-4-1-15,-1 3-1 0,-1 1 1 16,0 0-2-16,0-2 1 0,-1 2-3 0,-3 4 0 16,1-2-1-16,-1-1 1 15,0 2-1-15,-3-3-2 0,4-3 3 16,-1 5 1-16,1-8 0 0,3-1 4 16,-3 3 0-16,5-3-1 0,-2-1 0 0,1 1-1 15,2-4-1-15,-1 0 2 0,1 0 1 16,-1 2 0-16,-2 2-2 0,0 0 0 15,1 1 2-15,1 0 0 0,1-5 2 16,-3 3-2-16,0 0 1 0,0-1-1 16,1 3 1-16,-1-3 1 0,0 1 2 0,0 0-2 15,0 0 2-15,3-3 0 0,-2 0-3 16,2 0 1-16,-1 2-2 0,-1-2-1 16,2 2 1-16,-1-2 1 0,1 1-1 15,-2-1 5-15,2 2-2 0,-1-2 3 16,1 0 1-16,-2 1-1 0,2-1 0 15,-1 0-2-15,1 1 1 0,-2-1-2 16,2 0-2-16,-1 0 1 0,1 2-4 16,-1-2 2-16,1 0-3 0,-2 0-2 15,2 0-1-15,-1 0-3 0,1 1-2 0,-3-1-4 16,3 0 1-16,-1 0-1 0,1 2-2 16,-2-2-4-16</inkml:trace>
  <inkml:trace contextRef="#ctx0" brushRef="#br0" timeOffset="173930.56">25727 13923 106 0,'0'0'-11'0,"0"0"13"0,0 0 7 15,-78 17 5-15,56-12 3 0,2 0-4 16,-1 0-3-16,0 0-4 0,-2 1-1 15,2 2 1-15,-3 0-1 0,-1 0 3 16,1 2 1-16,-4-1-1 0,-1 0 0 16,2 0-1-16,-5 0-1 0,-4 2-2 0,0-1 2 15,-3 1-3-15,-2 1 0 0,-2-1 1 16,-1-1 2-16,-3 3 1 0,-1-1 1 16,-3 0 1-16,1 0 0 0,-1 0-2 15,-2-1 4-15,1 2-3 0,-2-2-1 16,-1 0 1-16,-3-1-1 0,0-1 0 15,-1 2 0-15,-2-2-1 0,-2 2-1 16,-1-1 1-16,-1 2 0 0,-2-1 1 16,1 1 0-16,-3-1 1 0,-1-2-3 15,-4 1 1-15,-2 0-4 0,-1-1 1 0,-2-2 0 16,0 2 0-16,0-1 3 0,2-2-3 16,1 0 5-16,0-3 2 0,1-3-4 15,3 0 0-15,0 0-5 0,5-7-2 16,4-4-1-16,2-1 2 0,5-2-2 15,2-1 2-15,2-3-2 0,0-1 2 16,2-1 1-16,-1-2-1 0,-1-1-1 0,1 1 2 16,-4-3 1-16,0 3-1 15,0-3 3-15,3 1-3 0,-2-1-1 16,2 3 1-16,2-3 0 0,-1 1-1 0,2 0 2 16,1-2-2-16,2-1 0 0,3-2 1 15,3-1 1-15,5 0-1 0,3 1-1 16,3-1 2-16,4 3-2 0,2 2 2 15,1 2-1-15,5 0-1 0,1 2 0 16,3 1 1-16,2 2 0 0,2 6-1 16,3-2 0-16,1 6-1 0,3-5 1 15,0 2-1-15,2-1-1 0,0-7 2 16,0-1-1-16,4-7-1 0,5 4 3 16,3-1-2-16,4 2 0 0,1-1 1 0,5 0 0 15,1 1-2-15,3-1 4 0,0 1-2 16,3 2 0-16,-1-2 0 0,2 1 0 15,2 0-2-15,2-1 2 0,1-1 0 16,3 2-1-16,1 0 1 0,2 3-3 16,1-1 2-16,1 3 1 0,1 1-1 0,-2 0 0 15,3 6-2-15,1-3 2 0,3 4 0 16,1-2 1-16,3 1 0 0,2 0 1 16,3 0 2-16,4-2-1 15,3 3-1-15,6-3 0 0,4 2-1 0,2-2 0 16,2 2 1-16,0 0 1 0,1 0-2 15,-1 1 0-15,2 1 0 0,-3 3 0 16,3-1 0-16,-2 1 0 0,-2 3 0 16,-1 1 0-16,-2 0-2 0,-1 0 2 15,-3 0-1-15,0 0 0 0,-1 3 1 0,-1 0 0 16,3 1 0-16,-2-2 1 0,2 3-1 16,0-3-1-16,0 3 1 0,-3 0-1 15,0 1 1-15,-1 2 1 0,-3-1-1 16,-3 4-1-16,-3 0 0 0,-1 2-2 15,-4-1 2-15,-3 2-1 0,-2 1 2 0,1-1-1 16,-2 2 2-16,0 0-1 16,0 2 1-16,2-3 1 0,-1 0-2 15,2-3 3-15,-2-1-4 0,0-2 1 16,-1-1-2-16,0-1 1 0,2-2 1 0,-4 2-1 16,-2-1 1-16,-2 1-1 0,-4-2 1 15,-3 2-1-15,-3-1 1 0,-2-1 0 16,-1 4-1-16,-1-2 0 15,-1 1 0-15,-1 0-2 0,-5 2 2 0,2-1 0 16,-1 0 0-16,-2 2 1 0,1 0 0 16,1 0-1-16,-2 2 1 0,-1-1 0 15,1-2 0-15,-4 3-1 0,0-3 2 16,0 0 0-16,-6-2-1 0,2 1 5 16,-2 2-5-16,0 0 1 0,2 4 0 0,-2 1 0 15,-3 1-1-15,-2 1 2 0,-3 4-3 16,1-7 1-16,-2 2-1 0,-2 1-1 15,-5-2 1-15,-3 5-2 0,-3-1 4 16,-2-1-2-16,-3-1 1 0,-1-3 0 16,-3 2 0-16,-2-2 1 0,-2 2-1 0,0 1 3 15,-3-2-2-15,1 0-1 0,-1-1 0 16,0-2 1-16,2 1 0 0,-1 0 1 16,2-2-1-16,2-1-1 0,2-1 0 15,0 1-1-15,1-4 0 0,-1 3 1 16,2-3 0-16,-2-2 1 0,2 2-1 15,5-2 2-15,0-1 0 0,0 0-1 16,5-2-2-16,-2 1 1 0,2 0 1 16,6-1 0-16,-2 0 0 0,0-1-1 15,2-1 0-15,0 2-1 0,-1-1 3 0,1 1-3 16,4-2 1-16,-2 0 0 0,2 0 0 16,-1 0 0-16,-1 1 1 0,1-1-1 15,-1 0 0-15,1 0 0 0,0 0-1 16,-2 0 0-16,2 0-1 0,-1 2 0 15,1-2 0-15,-1 0 1 0,1 0 0 0,-1 1-1 16,1-1 1-16,-1 0 0 0,1 1 1 16,-1-1-2-16,1 0 0 15,-1 0 0-15,1 2 0 0,-1-2-2 16,1 0 0-16,0 0-2 0,-1 0 0 0,2 0 1 16,-1 0-1-16,1 2 2 0,-2-2 0 15,2 0 0-15,-2 0-2 0,2 0-4 16,-2 0-5-16,2 0-6 15,-1 1-6-15,1-1-9 0,-2 0-6 0,2 0-12 16,-1 0-15-16,-4 0-25 0</inkml:trace>
  <inkml:trace contextRef="#ctx0" brushRef="#br0" timeOffset="176376.49">837 8637 423 0,'0'0'-4'0,"0"0"-2"0,-77 3-2 16,54 14 2-16,-3 8-3 0,0 7 0 16,-1 6 3-16,-2 6 1 0,0 3 5 15,1 3 1-15,-2 2 1 0,1 1 4 0,0 2 1 16,0 2-2-16,3 4 3 0,3 3-4 16,4 4 0-16,0 1-1 0,4 4 0 15,3 1-1-15,6-1 2 0,3-2-1 16,3-1 0-16,6-5 1 0,7-1-3 15,7-7 1-15,8-2-1 0,5-5 3 0,5-6-1 16,6-4 0-16,4-5 1 16,6-5-4-16,8-4-1 0,6-5 0 15,14-3-1-15,8-1 4 0,11-2-4 16,10 3-2-16,5 2-2 0,3 6 0 0,-11 4-1 16,-11 5 3-16,-16 5 1 0,-22 5 0 15,-14 4 3-15,-19 7 1 0,-14 5 2 16,-12 8 3-16,-19 11 3 0,-17 7-2 15,-12 8 3-15,-11 7-1 0,-11 8 1 16,-9 2-4-16,-8 5 1 0,-7 5 2 0,-6-1-1 16,2 2-3-16,8-3-1 0,8-3-5 15,20-3-2-15,11-7 4 0,9-5-5 16,12-11 2-16,9-11 2 0,10-11 0 16,8-14-2-16,3-11-1 0,17-11 2 15,11-10 2-15,8-7 1 0,12-8 1 16,14-5 0-16,13-3-3 0,13 0-5 15,8 0-1-15,5 3-2 0,-1 4 0 16,-12 7 3-16,-6 6-1 0,-18 9 2 16,-16 7 1-16,-11 10 3 0,-13 7 5 0,-13 8 0 15,-11 5 5-15,0 7 1 0,-17 6 2 16,-6 5 0-16,-6 5-4 0,-3 6-2 16,2 3-1-16,-5 2-1 15,3 2-3-15,-1-2 2 0,-2 0-5 0,5 1 0 16,-2-4 1-16,3-2-3 0,6-5 3 15,8-4 2-15,5-5-2 0,3-8 3 16,7-3-2-16,7-8 2 0,8-6 0 16,8-8-1-16,7-3 1 0,6-8-1 15,9-2 2-15,6-3-4 0,5-4 0 0,2-3-3 16,1-3 2-16,-5-1-1 0,2-3 1 16,-4 1 1-16,-1 1-1 0,-5-2 2 15,-5-1-2-15,-7 3 5 0,-9 1 4 16,-3 5-1-16,-12 5 1 0,0 2 2 15,-9 5-5-15,-1 5 1 0,-4 4 0 0,-9 1-6 16,1 4 1-16,-2 1-3 0,-2-2-4 16,3-1 3-16,0-3-2 15,3-2-1-15,0-3-3 0,1-4-5 16,8-1-2-16,-1-5-11 0,2-2-13 0,0-10-23 16,6-1-27-16,7-6-54 0,0-3-39 15</inkml:trace>
  <inkml:trace contextRef="#ctx0" brushRef="#br0" timeOffset="178128.05">7557 8300 142 0,'0'0'39'15,"0"0"-4"-15,0 0-6 0,0 0-3 16,0 0-8-16,0 0-2 0,-83-17-2 16,65 22-3-16,-1 4 0 0,7 1-3 0,-1 4-2 15,0 3-2-15,0 2 1 16,2 4-2-16,-1 6 1 0,-1 4 1 16,0 4 1-16,1 4 1 0,-2 4 1 15,1 3-1-15,1 0-3 0,1 1 1 0,2-1-4 16,3 1 1-16,3-2-1 0,2-3 1 15,1-3 0-15,1-5 0 0,7-5-2 16,2-6 2-16,6-3 2 0,-2-7-2 16,6-6 4-16,3-4-1 0,1-5 1 15,2-2-1-15,1-9-1 0,-1-2-3 0,2-3 0 16,-4 0 0-16,-3-1 1 0,-3 2 1 16,-6 3 1-16,-4 4 3 0,-5 5 0 15,-3 3 2-15,0-1 0 0,0-4-5 16,0-1 0-16,-3-2-4 0,-5 1 0 15,-1 4 0-15,0 0-3 0,-3 3 3 0,0 0 0 16,0 0-1-16,1 3 2 0,5-2-1 16,3 1-1-16,3-2-1 15,-1 0-1-15,1 0 0 0,0 0 1 16,0 1 2-16,0-1 0 0,0 0 2 0,7 0-2 16,9-7 1-16,3-3 2 0,-1 2-2 15,0-2 1-15,1 0-1 0,-1 1-1 16,-5 1 1-16,1 1-1 0,-6 2 1 15,-2 2 1-15,0 1-2 0,-6 2 1 16,0-1 0-16,0 1 2 0,1 0-1 0,1 0 1 16,-1 0 1-16,1-2-2 0,-1 2 1 15,-1 0 0-15,3 0-1 0,-3 0 2 16,0 0-4-16,0 0 0 0,4 0 0 16,-4 0-1-16,1 0 1 0,1 0 1 15,1 8 0-15,3 6 0 0,-2 4 1 16,5 3 0-16,2 2 0 0,-2 1 0 15,4 3 1-15,1 1-3 0,0 1 1 16,1-2-1-16,0 0 0 0,-1 1 3 16,1-3-3-16,-1-2 1 0,-1 0-2 0,0-2-3 15,0-3-2-15,-1-1-2 16,4-3-12-16,-9-5-24 0,6 0-24 16,-6-4-48-16,-4-3-55 0</inkml:trace>
  <inkml:trace contextRef="#ctx0" brushRef="#br0" timeOffset="178728.45">7996 8801 240 0,'0'0'13'15,"0"0"-7"-15,0 0-3 0,0 0-1 16,0 0-2-16,0 0 0 0,0 0 0 15,0 0 3-15,0 0-1 0,0 0 2 16,-29 3-2-16,17 9 5 0,1 1 0 0,1 4 3 16,3 3 0-16,1 1-3 0,2 0 0 15,1-5-2-15,3 2-3 0,0 0-1 16,0-2 1-16,3 1-4 16,3-4 2-16,2-3-1 0,1-4 1 0,3-1 0 15,3-5 1-15,0 0 2 0,5-9-1 16,-1-3 0-16,0-5 1 0,-2-3-1 15,-2 0-1-15,-4 1 0 0,-1-1 0 16,-4 6 2-16,-3-1 0 0,-3 0 2 16,0 0 1-16,-4-4-4 0,-5 6-2 15,-7 1 1-15,1 1 0 0,-5 4 0 16,-1-1 1-16,6 4-2 0,-5 2 1 16,2 2-1-16,6 0 0 0,-9 0 0 15,11 0-1-15,0 1-2 0,0 2-1 0,4-1-2 16,-4 2-2-16,9 0-1 0,-2-3-1 15,0 2 3-15,3-3-2 0,0 0-3 16,10 0-5-16,6 0-7 0,6-3-4 16,-1-8-10-16,2-1-2 0,0-3-5 15,-2 0 3-15,0-3 8 0,1-1 10 0,-6 1 14 16,3-1 10-16</inkml:trace>
  <inkml:trace contextRef="#ctx0" brushRef="#br0" timeOffset="178988.48">8155 8497 4 0,'0'0'12'0,"0"0"6"0,0 0 1 15,0 0 2-15,0 0 2 0,-30-80-1 0,21 74 0 16,-2 1-1-16,1 0-2 0,-2 3-2 16,1-2-1-16,0 3-3 0,-1-1 2 15,6 2 0-15,-6 0-5 16,8 0 2-16,-3 0-5 0,-5 0-2 0,6 0-3 16,2 0-2-16,-1 0 0 0,5 0-1 15,-2 0-2-15,2 0 1 0,-2 0-1 16,1 0-1-16,1 0 2 0,0 2-2 15,0-1 2-15,0 1 1 0,0 0-2 16,0-1 0-16,0 0 2 0,0 1-1 0,0-1 0 16,1 1 2-16,1-1-2 0,0 1-1 15,0 0-3-15,-2-1-3 0,0 1-9 16,1 6-21-16,-1 1-27 0,0 6-46 16</inkml:trace>
  <inkml:trace contextRef="#ctx0" brushRef="#br0" timeOffset="185144.33">8167 13414 262 0,'0'0'-27'0,"0"0"-20"0,0 0-21 0,0 0-22 16</inkml:trace>
  <inkml:trace contextRef="#ctx0" brushRef="#br0" timeOffset="187484.13">2802 18087 53 0,'0'0'-14'0,"0"0"9"16,0 0-1-16,0 0-3 0,0 0 4 16,0 0-6-16</inkml:trace>
  <inkml:trace contextRef="#ctx0" brushRef="#br0" timeOffset="188830.6">2552 17922 104 0,'0'0'-24'0,"0"0"-7"15,0 0 2-15</inkml:trace>
  <inkml:trace contextRef="#ctx0" brushRef="#br0" timeOffset="191641.79">9214 8204 224 0,'0'0'30'0,"0"0"4"0,0 0 4 16,0 0 4-16,0 0 3 0,0 0-5 15,0 0-4-15,0 0-9 0,0 0-10 16,-59-82-7-16,47 81-7 0,-2 1-3 15,-5 5-2-15,-7 12 1 0,-3 9 2 16,-3 9 0-16,0 8 1 0,-4 5 2 16,4 6 0-16,2 0 2 0,2 1-4 15,4 1 3-15,4-1-4 0,5-2 1 0,5 0-1 16,3-6 0-16,4-2-1 0,3-8 0 16,3-1 2-16,11-9-2 0,1-2 2 15,5-7-1-15,3-6 0 0,3-4 1 16,7-8 0-16,-1 0 0 0,7-8-2 15,-1-6-2-15,1-4 1 0,0-1 0 16,-3-4 1-16,-3 0 0 0,-4-1-1 16,-7 0 2-16,-9 10-1 0,-4 3 0 0,-9-1 0 15,0 3-1-15,-12-5 0 16,-8 0 1-16,-6 8 0 0,-2 2 1 0,-2 4 0 16,-3 0 0-16,8 0 0 0,6 0 1 15,8 2-4-15,6-2 0 16,5 0 1-16,-2 0-1 0,2 0 2 15,11 4 0-15,12-3 0 0,10 1 0 0,8-2 0 16,3 0-1-16,3-2 0 0,-2-3-1 0,1 0 2 16,-2 0-1-16,-4-3 1 15,-5 3 1-15,-5-2-1 0,-11 3 2 16,-6 1 1-16,-7 3 3 0,-6 0-1 0,0-1 0 16,0 1-1-16,0-3-3 0,0 2 1 15,0 1 2-15,0-3-2 0,-6 2 0 16,-4 1 0-16,0 0-1 0,1 0 0 15,-4 9-1-15,3 5 1 0,0 7 0 16,1 3 1-16,5 4-1 0,1 1 1 16,3 1-1-16,0 6 0 0,0 2-1 0,0 0 1 15,0 2-1-15,0-3 0 0,3 1-1 16,0-1 0-16,1-2-1 0,0-3-1 16,-1-2-5-16,0-3-16 15,-3-7-28-15,6-2-35 0,-3-6-59 0,-2-5-57 16</inkml:trace>
  <inkml:trace contextRef="#ctx0" brushRef="#br0" timeOffset="191882.73">9587 8504 147 0,'0'0'45'0,"0"0"3"0,0 0 0 15,0 0-8-15,0 0-5 0,0 0-10 0,0 0 0 16,0 0-5-16,0 0-4 16,85 49-3-16,-76-21-4 0,1 1-3 15,-3 3-2-15,1 1-3 0,-2 0 0 16,2 4-3-16,-1-1-1 0,-1 0-5 0,0 3-9 16,0-3-22-16,-1-3-32 0,0-2-69 15,-2-4-39-15</inkml:trace>
  <inkml:trace contextRef="#ctx0" brushRef="#br0" timeOffset="192925.3">9986 8754 143 0,'0'0'25'16,"0"0"6"-16,0 0 3 0,0 0-1 15,0 0-5-15,-86 22-5 0,72-6-2 16,3 0-2-16,-1 4-1 0,4 1-4 15,0 2-1-15,2 3-5 0,4 0-4 0,2-1 1 16,4 0-2-16,6-1-1 0,3-3-1 16,3-1 1-16,4-3-4 0,-1-5 1 15,3-2 1-15,-1-3-2 16,-5-4 1-16,3-3-1 0,-1 0-3 0,-1-3 2 16,3-7-1-16,-4-2 1 0,-3-4 1 15,-4-3-1-15,-8-2 1 16,-1-3 1-16,0-2 1 0,-13-1 0 0,-3-2 1 15,-5 2 0-15,-4-1 1 0,-1 6 1 16,3 2-3-16,-2 3 1 0,8 7-1 0,4 3-1 16,4 3 0-16,6 2-5 0,-1 1-1 15,4 1-1-15,0-2 0 0,13-1 1 16,10-1-1-16,7-1-5 16,5 1-5-16,3-2-4 0,2-1-3 0,2 0 5 15,-1-3 7-15,-2-1 6 0,-3 0 4 16,3-3 3-16,-6 0 2 0,-3-2 0 15,-5 0 4-15,-6 0 1 0,-3-2 3 16,-9 6 3-16,-4-5 4 0,-3-2-2 16,-6 3 0-16,-5-4 1 0,-2 5-4 0,2 7 3 15,-3-1-1-15,4 7 1 0,4 0-6 16,-5 0-1-16,0 2-4 0,1 0 0 16,-4 6-3-16,5 7 2 15,3 4 2-15,-1 7-2 0,4 4 4 0,3 3 0 16,0 4 1-16,0 1 2 0,5 1-2 15,2 2-1-15,-3 2-1 0,-1-1-3 16,4 0-2-16,-1-1 1 0,3-3-1 16,-2-3-1-16,0-4 0 0,1-5 0 15,-3-9-1-15,2 0 2 0,-2-8-1 0,-4-4 2 16,2 1 0-16,-3-4 1 0,5 0-3 16,2-1 0-16,6-9-5 0,1-3 2 15,-1-4-1-15,2 1-2 0,-1-3 2 16,-1 2-2-16,1 1 2 0,4 4-2 15,1 2 0-15,3 2-2 0,1 3 0 0,0 5 1 16,0 0 3-16,-4 8-2 16,-1 5 4-16,-3 6 2 0,-2 2-1 15,-4 3 2-15,-6 1-1 0,-3-3 1 16,-3 3 1-16,-11-4 1 0,-7-2 0 0,-5-1 0 16,-3-2 0-16,-3-3-2 0,0-2 0 15,-1-2-2-15,6-1-3 0,-1-4-4 16,11 1-13-16,4-4-20 0,3-1-28 15,4 0-60-15,0-1-32 0</inkml:trace>
  <inkml:trace contextRef="#ctx0" brushRef="#br0" timeOffset="193510.31">11006 8876 319 0,'0'0'19'0,"0"0"0"15,0 0-2-15,0 0 3 0,0 0-1 16,-81-22 0-16,50 32-2 0,2 5-4 16,-1 4-3-16,1 2-2 0,0 3-4 15,5 2 0-15,5-2-2 0,1-1-2 0,10-6 1 16,3 1-1-16,5-1 0 0,2 0 1 16,5 1-2-16,8-6 1 15,-4-5-1-15,5-4 1 0,4-3-1 0,2 0 2 16,6-4-2-16,-2-7 1 0,-2-2 0 15,-1-2-1-15,-4-2 1 0,-2 0 0 16,-3-1-1-16,-2 0-2 0,-4 4 1 16,-1-1-2-16,-4 6-1 0,-2 4 3 15,3 1-1-15,-4 4-2 0,0-2 0 0,0 2 0 16,2 0 2-16,1 5 3 0,1 8 0 16,2 6 1-16,1 2 0 0,2 1-1 15,-2 2 1-15,2-3-1 0,1-2 0 16,3-2 2-16,0-2-2 0,3-1 0 15,0-3-2-15,1-4 0 0,6-3-6 0,-1-4-11 16,3 0-14-16,-1-10-13 0,2-4-4 16,0-4 1-16,-4-3 6 15,1-6 11-15,-4-3 12 0,-3-7 13 16,-5-3 12-16,-1-4 7 0,-5-3 6 0,-2 0 3 16,-3-3-1-16,0 3-2 0,-6 1-5 15,-3 6 1-15,2 5 3 0,3 12 6 16,-1 5 5-16,2 7 2 0,2 6-7 15,-2 1-7-15,3 4-5 0,0 0 1 16,0 10 5-16,0 11 4 0,0 7 0 0,3 6-2 16,4 7-5-16,3 1-3 0,2 3-4 15,0 4-4-15,0-1-2 0,0 1-1 16,-2-2-1-16,3-3-2 0,-4-1-6 16,-2-2-12-16,-3-4-38 0,-2 2-60 15,-2-6-85-15</inkml:trace>
  <inkml:trace contextRef="#ctx0" brushRef="#br0" timeOffset="193909.26">8912 9776 372 0,'0'0'2'0,"0"0"-1"15,0 0 3-15,0 0 6 0,0 0 8 16,81-43 9-16,-31 32 1 0,12 0-1 15,12 4-5-15,13 1-10 0,7 2-6 0,7 3-4 16,5 1-2-16,-1 0-1 0,5 0 1 16,2 0 0-16,5 0-1 15,4 0 1-15,2-4-1 0,0-4 1 16,6-1-2-16,0-3 0 0,0-1 1 0,-1 2-2 16,-5-1-3-16,-9-1-6 0,-6 1-13 15,-9 5-16-15,-11-1-23 0,-13 3-29 16,-12 2-49-16</inkml:trace>
  <inkml:trace contextRef="#ctx0" brushRef="#br0" timeOffset="194244.36">9415 9895 78 0,'0'0'48'0,"0"0"-1"15,0 0-9-15,0 0-12 0,0 0-6 16,0 0 0-16,0 0-3 16,0 0-4-16,116-2-6 0,-69 2-1 15,8 0-4-15,3 0-1 0,7 0 0 0,5 4 1 16,2-3-1-16,6 2 0 0,4-3-2 15,1 0 0-15,7 0 1 0,2 0-2 16,4-4 4-16,3-4-2 0,1 1 1 16,-3-4-1-16,-3 0 0 0,-6 1 0 15,-8-1-1-15,-5 3-2 0,-10 1 1 0,-3 2-3 16,-7 1-4-16,-10 0-11 0,-3 1-35 16,-17 1-72-16</inkml:trace>
  <inkml:trace contextRef="#ctx0" brushRef="#br0" timeOffset="195241.58">29492 8792 0 0,'0'0'5'0,"0"0"-5"16,0 0-5-16</inkml:trace>
  <inkml:trace contextRef="#ctx0" brushRef="#br0" timeOffset="196047.67">29492 8792 13 0,'-43'-111'16'0,"43"111"2"0,-1-2-1 16,1 2-1-16,0-2-5 0,-2 1-7 15,2 0 0-15,-1-2-4 0,1 3 1 16,-2-2 0-16,2 1 1 0,0-1 0 15,-1 0 1-15,1 1 3 0,0 0 3 16,0 1 0-16,-2-2 6 0,2 2 1 0,0-1 1 16,0 1 1-16,0-2-4 0,0 2-1 15,0-1-3-15,0 1 1 0,0-3-2 16,0 3 1-16,0-1-3 0,0 1 0 16,0-1-4-16,0 1 1 0,0-2-2 15,0 2 1-15,0 0-2 0,0-1 0 16,0 1 0-16,0-2-1 0,0 2 3 15,0 0-1-15,0 0 2 0,0-2 3 16,0 2 2-16,0 0 2 0,0 0 1 16,0 0 3-16,0 0-1 0,0 0-2 15,0 0 1-15,0 0-5 0,0 0 0 16,0 0-1-16,0 0-1 0,0 0-1 0,0 0-3 16,0 0-2-16,0 0 0 15,0 0 1-15,0 0 0 0,0 0 2 0,0 0-1 16,0 0-1-16,0 0 2 0,0 0 0 15,2 0 0-15,-2 7 3 0,0 1-2 16,0 4 0-16,1 9 3 0,-1 0 0 16,0 5-1-16,0 0 3 0,0 1 0 15,2 2 0-15,-1 1-3 0,1 2 2 0,-1 2-3 16,0-3 1-16,2 3-2 0,0-2-1 16,1 0 0-16,-1-2 2 0,0 0-3 15,0 1 2-15,1-2-2 0,2-2 1 16,0-3-3-16,1-2 0 0,-1-1 0 15,-2-8 0-15,1 0 1 0,-1-6 0 0,-2-2 1 16,2 2 1-16,0-3 0 0,-3-2 0 16,2 3 1-16,-3-5 1 15,0 0 3-15,0 0-2 0,2 0 0 16,-1 1 1-16,1-1-4 0,4 0 0 0,0 0-2 16,6-1 0-16,4-4-1 0,2-1-1 15,2 0 1-15,0 1-1 0,2 0 1 16,-2 2 0-16,2-3-1 0,1 1 1 15,0 1-1-15,-3 1 0 0,-2 2 1 16,-2 1-1-16,-3-1 1 0,-2 1 0 0,2-2 0 16,-1 2 1-16,1-1-1 0,-2 1 2 15,1-2-1-15,-8 2 2 0,8-1-2 16,-6 1-1-16,-2-1 0 16,2 1 1-16,-6 0-1 0,0-3-1 0,0 3 0 15,1 0-2-15,1-1 0 0,-1 1-1 16,1 0-4-16,-1 0-3 0,1 0-10 15,0-1-24-15,0 1-26 0,-1 0-44 16,0 0-88-16</inkml:trace>
  <inkml:trace contextRef="#ctx0" brushRef="#br0" timeOffset="196479.51">30120 8968 288 0,'0'0'33'0,"0"0"4"0,0 0 3 16,0 0-4-16,0 0-5 0,0 0-8 15,0 0-6-15,0 0-3 0,-82-30-4 16,61 45 2-16,4 4-3 0,1 4-3 15,2 1 0-15,2 2-4 0,3 0 2 0,5-2-2 16,3 2 1-16,1 0-1 16,3-1 1-16,9 0 0 0,3-3-3 15,6-2 2-15,5-4-3 0,3-3 0 16,5-5-2-16,2-3-2 0,2-4 0 0,-1-1-2 16,3-4 0-16,-2-9-4 0,-5-1-1 15,-2-5 0-15,-8-3 3 0,-6-5 0 16,-5-3 0-16,-9-4 5 0,-3 0 2 15,-8-1 3-15,-9 1 2 0,-4 6 0 16,-3 1 1-16,-3 8-1 0,-2 5-3 0,1 5-2 16,1 4-1-16,2 5-3 0,2 0-4 15,7 10-13-15,5-3-28 0,4 4-31 16,5-2-71-16</inkml:trace>
  <inkml:trace contextRef="#ctx0" brushRef="#br0" timeOffset="197096.59">30830 8918 330 0,'0'0'14'16,"0"0"5"-16,-90-12 7 0,60 12 6 15,0 2-4-15,-1 9-1 0,4 3-11 16,-1 4-5-16,5 3-3 0,3 2-6 0,3 3 3 15,6 0-3-15,7 1 2 16,4 2 1-16,4 0-4 0,14 1 6 16,6-2-6-16,12 1-1 0,5-3-1 15,8-3-6-15,2-3 0 0,5-3-7 0,3-5-7 16,2-3-7-16,3-4-3 0,-2-3-7 16,0-2 5-16,-1-1 11 0,-3-9 8 15,-5-1 7-15,-5-6 7 0,-6-1 0 16,-9-5 4-16,-10-1 4 0,-3-2 5 15,-8-3 3-15,-5 2 2 0,-7 1 0 0,0 5-2 16,-11 3-3-16,-5 4-4 0,-4 3-2 16,-5 4-2-16,-2 2 1 15,-4 5-3-15,-2 0-1 0,-2 0 0 16,0 8-2-16,2 2 2 0,3 4-2 0,4 1 1 16,4 3-1-16,6 2-1 0,4 0 0 15,6-3-3-15,3 1-1 0,3-2-2 16,1 1-4-16,9 2-5 0,3-6-3 15,4-2-3-15,4-5-1 0,2-4 1 16,3-2 7-16,0 0-2 0,1-2 3 0,0-5 4 16,0-3-3-16,-2 0 8 0,-4 0 1 15,-6 2 3-15,-1 1 5 16,-5 3-1-16,-5 0 6 0,1 2-2 16,-5 2 1-16,0-2-2 0,0 2-4 0,1 0-1 15,1 0 0-15,4 0 4 0,2 4 0 16,1 7 1-16,3 6-4 0,-1-1 0 15,0 1-2-15,4 2 0 0,1-3-1 16,1 1-2-16,2-2-2 0,1-1-2 16,2-3-4-16,-3-4-4 0,-4-3-8 15,4-4-18-15,0 0-19 0,0-4-15 0</inkml:trace>
  <inkml:trace contextRef="#ctx0" brushRef="#br0" timeOffset="197313.01">31750 8995 225 0,'0'0'62'0,"-8"-108"1"15,1 61-2-15,1 6-6 0,2 8-10 16,0 10-14-16,-1 5-8 0,4 8-8 16,-1 6-5-16,1 0-6 0,-4 4-4 15,-1 4 1-15,-2 11 1 0,-1 11 1 0,4 6 0 16,2 6 0-16,3 4-2 0,0 4 0 16,6 2 0-16,1 2-1 0,3 0-1 15,1 2 1-15,0-2-2 0,-1 0-1 16,1-3-4-16,-1-1-9 0,-1-2-14 15,1-4-18-15,-1-1-22 0,-3-4-32 16,1-2-74-16</inkml:trace>
  <inkml:trace contextRef="#ctx0" brushRef="#br0" timeOffset="197830.63">29511 9858 358 0,'0'0'29'0,"0"0"0"16,0 0-3-16,0 0 2 0,0 0-1 16,0 0-5-16,0 0-4 0,0 0-8 15,0 0-2-15,0 0-4 0,122-43-1 16,-66 39-2-16,11 1 1 0,10 2 4 0,14 0-1 15,9-1 0-15,12-1 1 16,5 0-3-16,9-2 4 0,8-2 2 16,7 1 2-16,5 0 1 0,4 1-1 15,0 1 2-15,-1-1 0 0,-4 2-5 0,-2 2-1 16,-7 1-1-16,-5-2 0 0,-6 2-3 16,-7 0 0-16,-8 0-4 0,-6 0 0 15,-14 0-1-15,-10 0 7 0,-15 0-6 16,-15 0 5-16,-19 0 1 0,-15 0-10 15,-8 0 3-15,-8 0-5 0,0 0-4 16,0 0-4-16,0 6-21 0,-8 2-20 16,-7 0-40-16,-11 3-56 0,-6-6-66 15</inkml:trace>
  <inkml:trace contextRef="#ctx0" brushRef="#br0" timeOffset="199681.35">29679 7795 261 0,'0'0'27'0,"0"0"5"15,0 0 3-15,0 0-1 0,0 0-3 16,0 0-12-16,0 0-8 0,0 0-5 0,0 0 3 16,0 0 4-16,13-7 4 0,-9 41 2 15,-1 7-5-15,3 7-4 0,-1 4-4 16,3 2-4-16,-1 1-1 16,2-2-1-16,1 0 0 0,-1-3 0 0,-2-4 0 15,3-3 0-15,-4-6 0 0,-1-4-1 16,0-3 0-16,-2-5-2 0,0-6-2 15,-3-9-4-15,0 2-9 0,0-6-12 16,0 1-7-16,0-2-12 0,0-5-12 16,0 0 2-16,-11-7 4 0,-2-10 17 0,-7-10 17 15,3-6 13-15,2-10 14 0,0-4 10 16,3-6 8-16,2-3 4 0,1-2 0 16,5 2-2-16,4 1-3 0,0 3-2 15,6 7-7-15,5 6-1 0,4 3-6 16,3 4-2-16,4 6-3 0,1 6-1 0,3 7-2 15,5 6-1-15,1 7-2 16,4 0 2-16,4 9 0 0,1 7 0 16,-2 6-1-16,-1 5-2 0,-3 4 1 15,-4 2-3-15,-8 2 3 0,-4-1-3 0,-9 2 1 16,-7-2 3-16,-3-1 1 0,-12-1 2 16,-8-3 1-16,-6-4 2 0,-6-2 3 15,-4-1 2-15,-2-7-1 0,2-2 0 16,0-3 0-16,4-1-1 0,9-5 1 15,3-3 1-15,10 1 0 0,4-2 2 16,1 1-2-16,5-1-3 0,-1 0-2 16,1 3-2-16,7 2 0 0,9 2 3 15,7 4-4-15,5 1 0 0,-1 2 0 16,2 1-2-16,0 2 3 0,0 1-4 0,-2 0 2 16,2 2 0-16,-2 2 0 0,2 0 1 15,-2 1-1-15,0 1-1 0,2-3-1 16,-1 1 1-16,-1-2-3 0,2-6 0 15,-3-1-2-15,-1-3 0 0,1-3 0 16,-3-5-1-16,-1-2 1 0,-2 0 0 0,0-4 4 16,-1-7-1-16,-3-4 4 0,-2-1-1 15,-1-6 1-15,0-4 5 0,-4-1-4 16,-5-5 1-16,-2 1 2 16,-2-3-2-16,-5 1 6 0,-5-1 4 0,-3 2 0 15,0 2 3-15,-4 1 0 0,1 5 2 16,-3 4 1-16,1 5-5 0,6 6-2 15,-1 4-4-15,1 2-3 0,1 3 0 16,-6 0-1-16,3 9-2 0,-3 5 1 16,4 6 1-16,4 2 0 0,4 6 0 0,3 2 0 15,2 1-2-15,6 1 0 0,4-2-1 16,5 0 0-16,3-1 0 0,4-2-1 16,0 0-2-16,4-4-1 0,3-3-2 15,2-4-4-15,3-2 3 0,3-7-10 16,2-2-11-16,-1-5-10 0,0 0-13 0,-4-2-10 15,0-8-6-15,-1-4-1 16,0-4 11-16,-3-4 16 0,-1-6 20 16,-1-1 14-16,-2-4 10 0,-5-1 4 15,0-3 8-15,-7 2 11 0,-2 0 10 0,-2 3 6 16,-6 2 0-16,-2 4 0 0,-2 8-6 16,0 2-4-16,0 8-6 0,-8 1-9 15,1 2-2-15,-4 5 0 16,-8 0 1-16,0 2 0 0,-6 12-2 0,2 4-2 15,4 5-3-15,2 4-3 0,4 5-3 16,5 0-1-16,5 3-2 0,3 0-1 16,5-2 1-16,8 2-3 0,6-1 1 15,2 0-4-15,3-2 0 0,0 2 2 16,2-2-3-16,-1-2 1 0,1-1 1 0,-3-1 0 16,-1-1 2-16,-6 0 0 0,-3-4 2 15,-7-1 1-15,-6-1 1 0,0-2 4 16,-15-3 2-16,-5 0 3 0,-7-4 2 15,-7-1 3-15,-2-6 2 0,-4 0-1 16,1-2-1-16,2-3-2 0,4 0-6 0,6-3 0 16,4-3-3-16,8 0-1 0,4-5-3 15,8-3-2-15,3-4-3 0,10-6-5 16,10-3-2-16,10-2-9 0,7-2-11 16,6 1-13-16,2-2-9 0,4 1-3 15,-1-1 8-15,1 0 6 0,-3 0 15 16,0 0 10-16,-4 2 21 0,0 1 15 15,-4 1 9-15,-8 4 11 0,-4 3 1 16,-10 3 9-16,-4 4 0 0,-8 6 3 16,-1 6-6-16,-3-5-8 0,0 1-10 0,0 0-9 15,-5 2-8-15,-9 4-5 0,-5 6 2 16,-7 8-4-16,3 4-1 0,3 1 3 16,4 4-8-16,2 0 5 0,6 1-1 15,5 1-2-15,3-3-1 0,3 0-1 16,10-4 1-16,3-5-11 0,6 0-8 0,2-6-34 15,3-2-63-15,0-5-95 16</inkml:trace>
  <inkml:trace contextRef="#ctx0" brushRef="#br0" timeOffset="200365.9">31238 8017 227 0,'0'0'-18'0,"0"0"3"0,0 0 0 15,0 0 13-15,0 0 4 0,0 0 2 16,88-16 5-16,-58 24-6 0,2 5 1 16,1 1-5-16,2 4-1 0,-3-1 2 15,-2 1 4-15,-2 0 3 0,-5-1 1 16,-3-1 3-16,-4 1 0 0,-3-2-2 0,-4-2 0 16,-5 0 3-16,-2 4 0 0,-2-1 4 15,0 7 3-15,-3 0 4 0,-5-2 3 16,-2 1-1-16,2-2 0 0,-3 2-4 15,1-1-3-15,0-1-4 0,1 1-4 16,5-6-5-16,3 4-3 0,1-1-1 0,3-1-1 16,7 3-1-16,5-6 0 0,3-3-1 15,5-2-3-15,2-6 0 0,2-2-3 16,-2-1 2-16,-1-4 0 16,-1-6-1-16,-4-6 4 0,-7-4 0 0,-5-4-1 15,-7-3 4-15,0-3 1 0,-7-1 4 16,-6-1-1-16,-3 2 1 0,1 1-1 15,3 3 1-15,3 8 0 0,3 3-2 16,3 4-1-16,1 7-2 0,2-4-2 16,8 4 0-16,8 0 1 0,8 4 1 0,4 0 0 15,2 10 6-15,4 5-6 0,0 3 5 16,1 3-3-16,-2 5-4 0,-1 1 1 16,-3 2 0-16,-3 0 7 0,-6 0-8 15,-4-2 7-15,-4 1-7 0,-4-1 0 16,-3-8-2-16,-4 0-2 0,-1-7 5 15,0 0-4-15,0 1 4 0,-6-6 4 16,0 2-3-16,4-6 0 0,-8-3 1 16,2 0-4-16,-2-9 5 0,0-6-2 15,3-3 1-15,7-6 3 0,0-1-4 0,4-3 5 16,6-2-5-16,3 0 6 0,2 0-6 16,-1 2 0-16,2 4 1 0,0 4-2 15,3 5 1-15,0 5-1 0,-5 3 0 16,4 6 1-16,2 1-1 0,0 4-1 15,2 8 1-15,-2 4 1 0,-3 3-1 16,-4 3 1-16,-2 3-2 0,-2 2 0 16,-1 1-2-16,-2 1-1 0,1 0-6 15,1-3-7-15,1 0-13 0,0-5-15 16,1-4-19-16,-2-4-29 0,-2-4-43 0</inkml:trace>
  <inkml:trace contextRef="#ctx0" brushRef="#br0" timeOffset="200733.15">32561 8351 180 0,'0'0'21'0,"0"0"3"15,0 0-9-15,0 0 6 16,0 0-2-16,-87-6 1 0,68 23-1 0,1 1-4 16,4 5-3-16,6 1-6 0,1 2-1 15,7 2-6-15,0-1-2 0,7-2 1 16,4-2-4-16,5-2-1 0,3-1-1 15,1-4-8-15,-1-3 5 0,-5-6-13 16,3 0 3-16,-6-5-6 0,1-2 5 16,3 0 8-16,-3-10 9 0,3-3 11 0,-7-4-4 15,-2-3 6-15,0 1-7 0,-2-4 5 16,1 2 1-16,-2 3 4 0,-2 9 0 16,2 4 1-16,-3 5-2 0,0-2-3 15,0 2-4-15,0-2 0 0,0 2 0 16,5 0 5-16,4 9 1 0,1 5-3 15,6 7 3-15,-1 2-7 0,-1 2 0 16,1-1-2-16,0-1-2 0,-1-2 0 16,1-1-1-16,0-6-1 0,1-1-1 15,-6-6-3-15,-3-2-4 0,5-5-8 0,-1 0-18 16,5-9-34-16,2-5-17 0</inkml:trace>
  <inkml:trace contextRef="#ctx0" brushRef="#br0" timeOffset="200877.21">32883 8230 91 0,'0'0'9'0,"-11"-87"2"0,4 57-2 16,1 10 4-16,-2 6-3 16,4 7-4-16,0 4-4 0,1 2-3 15,-1 1-1-15,1 0 2 0,-3 6-1 16,-1 6 1-16,4 0 3 0,-1 6-4 0,4 2-1 16,0-2-6-16,0 8-9 0,0-3-48 15</inkml:trace>
  <inkml:trace contextRef="#ctx0" brushRef="#br0" timeOffset="201317.03">32821 8057 371 0,'0'0'26'0,"0"0"4"0,0 0 5 16,0 0 7-16,0 0-1 0,-19 79-10 16,19-35-9-16,0 4-7 15,3 6-6-15,7 2-4 0,0 0-3 16,2 0-2-16,1-3-4 0,-1 0 1 0,-1-1-5 15,1-3-4-15,-1-2-11 0,1-4-37 16,-1-1-45-16,1-9-125 0</inkml:trace>
  <inkml:trace contextRef="#ctx0" brushRef="#br0" timeOffset="201735.44">31596 9010 492 0,'0'0'14'0,"0"0"-5"0,0 0 4 16,0 0 6-16,0 0 6 0,0 0-1 15,0 0-4-15,132 3-8 0,-54-3 3 16,13 0-5-16,15 0-3 0,8 0-1 15,4 0-7-15,2 0-3 0,-4 0 9 16,-3-1-2-16,-9-3-2 0,-3 3 0 16,-7-3-11-16,-6 1-2 0,-6-2-5 15,-9 0-9-15,-9 4-18 0,-13-2-32 0,-10 2-38 16,-13 1-109-16</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4:54:41.287"/>
    </inkml:context>
    <inkml:brush xml:id="br0">
      <inkml:brushProperty name="width" value="0.05292" units="cm"/>
      <inkml:brushProperty name="height" value="0.05292" units="cm"/>
      <inkml:brushProperty name="color" value="#FF0000"/>
    </inkml:brush>
  </inkml:definitions>
  <inkml:trace contextRef="#ctx0" brushRef="#br0">21166 5560 491 0,'0'0'1'0,"0"0"0"16,0 0 1-16,0 0 4 0,0 0-2 15,0 0 1-15,0 0 0 0,-5-78-1 16,10 71 1-16,1-1-1 0,-2 6-3 16,4-3-1-16,-2 3 0 0,5 2-1 0,3 0 3 15,-2 8 1-15,3 5 2 0,-4 5 3 16,-1 2-1-16,0 5 1 0,-2 3-2 16,0 0 0-16,2 1-2 0,-3 1 4 15,0 2-5-15,1-3 1 0,0 0-1 16,-1-3-1-16,2 1 2 0,1-2-2 0,2-2 3 15,1-1-5-15,1-4 1 0,1-3 1 16,2-3 0-16,-4-5 0 16,4-3 0-16,1-4 0 0,3 0 3 15,10-8 2-15,-1-6 1 0,3-8 1 0,5-3-6 16,4-8 4-16,4-5-5 0,5-6 3 16,5-5 0-16,6-2-2 0,6-5 1 15,5-1-1-15,6 3 0 0,2-1-1 16,3 5 1-16,3 0 0 0,1 3 0 15,0 0 0-15,-1 3-3 0,0 1 1 16,-2 3-2-16,-3 3 2 0,-5 2 0 16,-2 3-1-16,-7 3 1 0,-6 5-1 15,-4 3 0-15,-8 2 1 0,-7 3 0 16,-7 3 0-16,-13 4 0 0,-4 4-1 0,-6 1 0 16,-9 3-2-16,2 1 1 0,-6 0 1 15,0-1-2-15,0 1-1 0,2 0 0 16,-1 0-4-16,1 0-4 0,-1 0-8 15,1 0-13-15,-1 0-11 0,0 0-22 16,1 0-22-16,-2 0-29 0,1 0-58 0</inkml:trace>
  <inkml:trace contextRef="#ctx0" brushRef="#br0" timeOffset="19595.22">27748 4421 400 0,'0'0'0'0,"0"0"-3"15,0 0-3-15,0 0-3 0,0 0 3 0,0 0 3 16,0 0 3-16,0 0 2 0,106-39 3 15,-61 36-1-15,3 0 1 0,5 0 0 0,5 1-3 16,1 0 1-16,3 2 1 0,3 0 0 16,3 0 4-16,4-1 1 0,2 1 4 15,7-1-2-15,3-2 1 16,7-2 1-16,5-1 0 0,8-1 1 0,4-3-4 16,11 0-2-16,5-2-2 0,4 3-2 15,4-2-3-15,0 2-2 0,0-1 2 16,2 2 0-16,-1-2-2 0,-1 3 2 15,-6-1 2-15,-3 2 0 0,-8 0 1 16,-5 3 0-16,-7 0-4 0,-8 0 0 0,-5 3 0 16,-9 0 0-16,-6 0 4 0,-5 3 1 15,-7 2-2-15,-5 0 2 0,-7-2-7 16,-9 2 1-16,-9-2-1 16,-10 0-2-16,-11-1-4 0,-5 0-5 0,-7-2-1 15,0 0-8-15,0 0-14 0,-12 1-26 16,-10-1-40-16,-13 3-51 0</inkml:trace>
  <inkml:trace contextRef="#ctx0" brushRef="#br0" timeOffset="21380.05">27484 4650 137 0,'0'0'43'0,"0"0"-10"16,0 0-7-16,0 0-8 0,0 0-6 15,0 0-1-15,0 0 0 0,0 0-3 16,0 0 5-16,5-52 1 0,-2 49 1 16,0 0 0-16,-3 3-5 0,0-2-3 15,0 2 0-15,6 0 0 0,4 0 2 16,4 9 1-16,3 5-1 0,-2 4-2 15,0 5 0-15,1 3-4 0,-2 5 1 16,4 5-2-16,-4 4-1 0,2 5 0 0,-1 5 0 16,-3 4-1-16,-1 1 0 0,-3 4 4 15,1 5-3-15,-3 3 4 16,-3 4 0-16,-1 5-3 0,-2 4 2 0,2 4-1 16,-1 1 2-16,1 1 4 0,1 1-1 15,0-1-2-15,0 0 1 0,2 1-5 16,1-3 0-16,-2-2 0 0,2-5-2 15,0-4 1-15,0-5 2 0,-1-4-3 16,1-3 0-16,-3-4 1 0,0-4-1 16,-1-1 1-16,-2-5 0 0,0 0 0 0,0-3-2 15,0 0 2-15,0-3-1 0,-3-3 0 16,0-1 1-16,0-2-1 0,0-3-1 16,0-3 1-16,1-2 3 0,-1-1-4 15,0-2 3-15,-2-1-3 0,4-7 0 16,-4 0 2-16,4-6-1 0,-2 1 2 0,0 1-1 15,1-8 1-15,1 7-2 0,1-5 0 16,0-2 0-16,0 7 0 16,0 0 1-16,1-2 1 0,7 4-3 15,-1 0 3-15,4-3 0 0,4 4-2 0,2-2 3 16,1-1-2-16,3-2 0 0,2 2 1 16,1-3-2-16,0 3-2 0,2 0 4 15,0-1-2-15,2 1-2 0,1-2 2 16,3 0-1-16,1 2 1 0,5-2 1 15,4 0-2-15,4 0 2 0,4-2-1 0,4-2-2 16,5 0 3-16,5 0 0 0,2-2 1 16,8-2 0-16,3-1 0 0,5 0-2 15,3 0 1-15,3-3 0 0,5 0-1 16,1-2 3-16,4 1-1 0,2 0 0 16,0-1 0-16,3 0-2 0,-2-1-2 15,0 2 4-15,2-3 1 0,-1 3-2 16,-2 0 1-16,2-1-1 0,0 0-2 15,-3 1 0-15,-1 1 0 0,0 0 2 16,0 1 1-16,-1-1 0 0,2 0-2 0,-2 0 0 16,-2-1-1-16,1-3 2 0,-4 3 2 15,1-1-1-15,-5 1 1 0,-1-1-3 16,-7 2-3-16,-3-1 1 0,-6 0 2 16,-3 0 0-16,-5 1-1 0,-3 0 8 15,-5 0-7-15,-2-2 6 0,-1 1 0 16,-5 1-6-16,-3-2 7 0,-3 2-6 15,-3 0-1-15,-5-1-1 0,-4 1 1 16,-9 0 0-16,-4-1 1 0,-3 3 2 16,-9-1 2-16,2 2 2 0,-6 0 3 0,0 0 0 15,0 0 1-15,2 0-1 0,-2-1-2 16,0-5-3-16,0-5-1 0,-2 1 1 16,-4-4-2-16,-4 3 0 0,-1 0 0 15,1 0-2-15,-1 1 2 0,0 0-2 16,1-2 2-16,-5-3 0 0,2 0-2 0,2-2-1 15,-4 0 1-15,4-1-2 0,-4-2 3 16,1-1 2-16,-1-2-4 0,1-4 1 16,-3-2 0-16,2-6-2 15,-4-1 2-15,3-6 0 0,-2 0-6 0,0-3 7 16,-1-1-5-16,1-3 7 0,2 0 0 16,-2 1 1-16,4-2 2 0,0-3-7 15,2 0 7-15,1-4-9 0,0 0 6 16,2-4 0-16,2-1-4 0,1-2 3 15,-1-1-3-15,1 1 1 0,1 0 1 0,-1 1-2 16,0-1 2-16,0-1-2 0,2 0 1 16,1 0 1-16,0 0-2 0,0 3 2 15,-1 3-2-15,1 4 2 16,-2 2-1-16,-1 5 1 0,0 2 1 0,-2 2-3 16,1 3 3-16,1 0-3 0,-2 3 1 15,-1 2 1-15,2 1-2 0,-3 1 2 16,1 1-2-16,2 0 1 0,-1 0 0 15,2 1 0-15,0 4 0 0,0 1 0 16,1-1 1-16,0 4-2 0,-1 1 1 0,-1 0 0 16,1 1-2-16,-1 0 2 0,1 3-2 15,-3 0 1-15,2 0 0 0,1 5 0 16,2 0 3-16,-1 6-2 16,2-4 1-16,-3-4-1 0,1 7 0 0,1-6-4 15,-1 6 3-15,2-1-3 0,-1 2 3 16,0-2 0-16,-2 3 0 0,2-1 0 15,-1 1-1-15,2 2 1 0,-1-3-1 16,1 4 1-16,-1-4 0 0,-3 1 0 16,4 4 1-16,1 0-1 0,-1-2-1 0,1 2 1 15,-1-1 0-15,1 1 0 0,-1-2 0 16,0 1 0-16,0 2 1 0,0-1-1 16,3 3-1-16,-2-2 1 0,2 2-1 15,-2-1 2-15,1-1 0 0,-1 1-1 16,1-1 0-16,0 1 0 0,-1 1 0 0,1-2-1 15,-1 1 1-15,1 1-1 0,-1-2 1 16,1 1 0-16,-1 1 0 0,1-3 0 16,-1 3 0-16,1 0 0 15,-1-2 0-15,1 0 0 0,-1 1 0 0,1-1 0 16,-4-1 0-16,0 1 0 0,1-1 0 16,-4-2 0-16,4 3 0 0,0 1 0 15,0-1-2-15,-4 0 0 0,2 2 0 16,-7 0-1-16,-7 0-1 0,0 0-2 15,-6 5-8-15,0 3-19 0,-5 2-27 0,-6 4-45 16,-8 6-77-16,-11 0-53 0</inkml:trace>
  <inkml:trace contextRef="#ctx0" brushRef="#br0" timeOffset="26916.73">27851 4792 13 0,'0'0'17'0,"0"0"1"0,0 0-2 15,0 0 0-15,0 0 1 0,0 0-1 16,0 0 0-16,0 0 3 0,0 0-2 15,-4-10-1-15,4 9-2 0,-2 1-3 16,2-1-4-16,0 1-4 0,0-1-1 0,0 1-2 16,0 0-2-16,0 0 5 0,0 0-1 15,0 0 3-15,0 1 0 0,0 11-2 16,0 7 2-16,0 6-3 0,0-1 2 16,0 2-3-16,0-1 2 0,0 1-1 15,0 0 1-15,0 0 0 0,0-2 0 16,2 0 3-16,-1 1 0 0,1-2 0 15,-1 1-3-15,-1-1 3 0,0 1-4 16,2-7 3-16,-2 2-1 0,0 0-1 16,0-6 4-16,0 7-1 0,0-1 1 0,0-8 0 15,-2 1-4-15,1 0 2 0,-1-8-1 16,1 0-1-16,1 3 0 0,0-7 2 16,-2 0 1-16,2 0 3 0,0 1 4 15,0 1-1-15,0-2-1 0,0 0-3 16,0 0-5-16,0 0-1 0,0-2-1 0,0-4-1 15,0-8 3-15,0-6-2 16,0 0 1-16,0-5 1 0,0-1 1 16,-3 2-1-16,-1-3 1 0,0-1 0 15,-1-1 1-15,-2 2 1 0,3 0 1 0,-1-1 0 16,1 1-1-16,1 0 1 0,0-1-1 16,2 2 0-16,-1 1-1 0,2 0-2 15,-1 9 1-15,1-2-3 0,-2-1 2 16,2 8 0-16,0-6 1 0,-1 6-1 15,1 5 1-15,-3-4 1 0,3 3-2 0,-1 1 1 16,-1-4 0-16,2 6-2 0,-1-2 1 16,1 2-2-16,0 4 0 0,-2-1-1 15,2 1 0-15,0-2-1 0,0 0-1 16,0 1 0-16,0-1-1 0,0 2-1 16,0-3 2-16,0 3 2 0,2-2 1 15,2 0 0-15,9-1-1 0,5 1 1 16,2 1 0-16,7 1-1 0,-1-2 2 15,0 0-2-15,2 2 1 0,-2-1-1 16,3-2 0-16,0 0 1 0,1 0-1 0,2-2 1 16,0 1-1-16,0-1 0 0,1 1 0 15,0-1-1-15,-3 1 1 0,-1-1 0 16,-1 0 0-16,-1 1-1 0,-1 0 1 16,-3 1 0-16,-5-1 1 0,-1 1-1 15,-5 2 0-15,-5-1-1 0,-1 2 1 0,-6 0 0 16,0-1-1-16,0 1-1 15,1 0 0-15,0 0-1 0,1 0 0 16,-1 0 2-16,1 0 1 0,-1 0 1 16,2 1 0-16,-1 4 1 0,1 0-2 0,-2 3 0 15,-1-1 0-15,0 5 0 0,0 0-2 16,0 0 2-16,0 7-1 0,0-9 1 16,2 10 0-16,-1-4 0 0,3 2 0 15,-1 3-1-15,1-1 0 0,1 0 0 16,-1 0-1-16,2-2 2 0,0 2 0 15,1 2 0-15,-1-3 0 0,0 1-1 16,-1-1 0-16,0 0 1 0,2-1-1 16,-3-1 1-16,0-2 1 0,1 0-2 15,-1 0 2-15,1-4-2 0,-2 5 2 0,-1 1-1 16,-2-6 1-16,0 9 2 0,0-2-2 16,0-2 0-16,0 1-2 0,-5-2 0 15,-1 1-2-15,0-8 1 0,-1 7 3 16,-2-2-1-16,5-6 2 0,-5 4-2 15,3-3-1-15,-3-4 1 0,-5 5 0 0,2-2 0 16,-6 0 3-16,0 1-3 0,0-4-2 16,-2-1 4-16,-1 2-2 0,-4-2 0 15,1 0 3-15,-2 0-3 16,0-2 1-16,1 0-1 0,1-1-2 0,-1 2 3 16,1 0-1-16,-1 1 0 0,2-1 0 15,0 1 1-15,4-2-2 0,1 0 4 16,1 1-3-16,4-2 0 0,-6 1 3 15,9 1-3-15,-3-1 0 0,2-1 0 16,0 2-1-16,0 0 1 0,5-2-2 0,-4 1 2 16,6 1 0-16,-3-2 0 0,2 1 0 15,5-1 0-15,-1 0 0 0,1 0 0 16,-2 0 0-16,1 2 0 0,-1-2 2 16,1 0-2-16,-1 1 0 0,1-1 1 15,0 0-1-15,-1 0 2 0,1 0 0 16,-1 1-1-16,1-1 0 0,1 0 0 15,-2 0-2-15,2 0 3 0,-1 0-1 16,1 0-1-16,-3 0 3 0,3 0-3 16,-1 0 1-16,1 0-1 0,-2 0 0 0,2 0 0 15,-1 0 2-15,-1 0-2 0,1 0 0 16,-1 0 0-16,1 0-3 0,0 0 3 16,-1 0 1-16,1 0-1 0,-1 0 2 15,1 0-2-15,-1-1-1 0,1 1 1 16,-1-1 0-16,1 1 0 0,-1-2 1 15,1 2-1-15,-5-3 0 0,1 2 0 16,0-1-1-16,2 0 0 0,-1-1 1 16,-1 2 0-16,1-1 0 0,0 1-1 15,4 1 0-15,-4-1 1 0,-1-1 0 0,1 1 0 16,-1-1 1-16,5 2-2 0,-1-2 2 16,1 2-3-16,-1 0 2 0,-1-1-1 15,1 1-1-15,-1 0 2 0,1 0 0 16,-1-2-1-16,0 2 1 0,0 0 0 15,1-2-1-15,-1 2 1 0,1 0-1 0,-1 0-1 16,1 0 1-16,1-1-5 0,-2 1-5 16,2 0-4-16,-1 0-9 0,1 0-3 15,0 0-12-15,0 0-13 16,0-1-17-16,0 1-25 0,1-2-34 0</inkml:trace>
  <inkml:trace contextRef="#ctx0" brushRef="#br0" timeOffset="27802.36">28363 5013 1 0,'0'0'4'0,"0"0"-2"16,0 0 1-16,0 0 0 0,0 0 1 0,81 4-1 15,-64-4 1-15,0 0 0 0,1 0 1 16,1-4-1-16,-6 3 1 0,8-1-3 16,-2 1 1-16,-6-1-2 0,7 0 0 15,-2 1 1-15,-5 1-2 0,4-2 3 16,-4 2-3-16,-1-2 0 0,5-1 0 15,-5 1 0-15,5 0 0 0,-7 1 0 16,2 0 1-16,-1-1-1 0,1-1 0 16,-2 2-2-16,3-2 0 0,-3 1 0 15,2 1-2-15,-1-3 1 0,1 3-4 0,-1 0-3 16,0-2-4-16,0 1 3 0</inkml:trace>
  <inkml:trace contextRef="#ctx0" brushRef="#br0" timeOffset="28230.25">30386 4779 10 0</inkml:trace>
  <inkml:trace contextRef="#ctx0" brushRef="#br0" timeOffset="30018.36">27839 6220 142 0,'0'0'-3'0,"0"0"-4"0,0 0-8 16,-8-94-8-16,9 74-9 0,3 0-13 15</inkml:trace>
  <inkml:trace contextRef="#ctx0" brushRef="#br0" timeOffset="92675.27">29160 10226 424 0,'0'0'26'0,"-46"-86"-5"0,26 58-11 0,8 10-3 15,4 7-3-15,5 9-1 0,3 2-3 16,-1 0-4-16,1 0 2 0,0 0 2 16,-1 2 6-16,1 16 9 0,0 14-2 15,1 13 1-15,3 5-3 0,1 5 2 16,-4 9-4-16,-1 5 3 0,0 7 1 0,0 6-1 15,-4 6-1-15,-1 5 0 0,0 5 2 16,-1 3 8-16,0 5 1 0,2 1-3 16,-1 2 0-16,4 4-9 0,1 1-3 15,0 1 3-15,3 2 2 0,3 0-2 16,2 1 0-16,1-2-3 0,1-4-6 16,2-5 4-16,-1-5 0 0,1-3-1 15,-1-2 1-15,1-4-1 0,-3-2-3 16,1-3 4-16,-3-3-3 0,-1-5 2 15,-3-2 4-15,0-4-6 0,-3-1 4 0,0-5-4 16,0-1-4-16,0-5 4 0,0-1-3 16,0-5 0-16,0-3 0 0,0-5 3 15,0-3-4-15,0-6 4 0,0-1 1 16,0-3-4-16,1-1 3 0,3-4-3 16,1-1 1-16,-3-4 1 0,1-2-1 0,-1-1-1 15,1-6 1-15,-3 2 0 16,0-1 0-16,0-4 1 0,0 5-1 15,0-8 0-15,0 1-1 0,-2 0 1 16,1-7-1-16,1 0-1 0,0-4 0 0,-2 0-4 16,2 0 0-16,0 2-4 0,-1 0-7 15,1-1-9-15,-2 1-13 0,2-1-16 16,0-1-27-16,-1 2-33 16,1-2-38-16,-1 0-42 0</inkml:trace>
  <inkml:trace contextRef="#ctx0" brushRef="#br0" timeOffset="93234.77">28033 13983 176 0,'0'0'20'0,"0"0"5"0,0 0 2 16,0 0-1-16,0 0-2 0,0 0-1 15,0 0-1-15,0 0 2 0,0 0 1 16,0 0-2-16,32-49-1 0,-10 42 0 16,4-1-2-16,5-1-1 0,9 0-2 15,6 0-3-15,5-3 0 0,6 3-1 16,9-2 1-16,7 1 3 0,8-1-1 15,10 0-2-15,8-1 0 0,6 1-8 0,4 2 0 16,6 3-2-16,4 0-1 0,5 2 0 16,2 0-1-16,3 1-1 0,5 1 3 15,4-1 0-15,6-1-2 0,3 4 0 16,3 0-2-16,2 0 2 0,-1 0-1 16,-2 5 0-16,-3-1 1 0,-3 2-1 0,-5 0 2 15,-5 0 0-15,-2 1 0 16,-5 2-2-16,-4-3-1 0,-5 0 4 15,-1-2 2-15,-2-1-1 0,-4 1 0 16,-3 2-4-16,-7-2 3 0,-8 1 0 0,-7 1-2 16,-8-2 2-16,-6 1-5 0,-6 1 0 15,-6-1-1-15,-7 0 0 0,-3-1 1 16,-8 0-1-16,-5-1 1 0,-14-1 0 16,-1-1-3-16,-9 1 1 0,-5-2-1 15,-1 1-1-15,-6-1-3 0,0 0-4 16,0 0-6-16,0 0-14 0,0 2-17 15,0-2-34-15,-3 0-33 0,-14 1-71 16</inkml:trace>
  <inkml:trace contextRef="#ctx0" brushRef="#br0" timeOffset="95221.41">29106 13852 39 0,'0'0'20'0,"0"0"-1"16,0 0-2-16,0 0 2 0,0 0-3 16,0 0-3-16,0 0-1 0,0 0-1 15,0 0 0-15,0-7 2 0,0 5 3 16,0 0 0-16,0 1 1 0,2-5-4 16,1 0-3-16,1-4 1 0,6-5-4 0,-1 5 2 15,2-4-1-15,4 3 0 0,-2-2-3 16,2-1 1-16,3 2 1 15,2-1-2-15,0-2 1 0,1-2-3 16,2 1 0-16,-2-2 0 0,1-3-1 0,0 0 2 16,1 0 0-16,-1-2 1 0,-2 0 0 15,2 0 0-15,2-2 1 0,1 0 0 16,0-2 0-16,2 0 0 0,2 1 1 16,1-3 0-16,1 2 1 0,0-2-1 15,3-2 1-15,-2 3-6 0,1-4 3 16,1 2-3-16,1-2-1 0,1 0 1 15,2-2-2-15,0 3 4 0,0-3-3 16,-1 0 2-16,0 0-2 0,-1 0-1 16,1-1 1-16,-1 0-1 0,3 2 1 0,-2-1 0 15,2 1 1-15,2 0-1 0,-1-2 1 16,2 2-1-16,0-2-1 0,0 0 3 16,2 0 0-16,2 0 1 0,0 0-1 15,2 0 1-15,-2 0-5 0,2-1 1 16,-2 3 1-16,0-1-1 0,-2 1 1 0,-1 1-1 15,-2 2 1-15,-2-1-1 0,-2 0 1 16,-1 1 1-16,1 1-1 0,-3-1 0 16,1 3 5-16,0-1-6 0,4 1 4 15,-3 0 1-15,1-2-3 0,0 2 4 16,-3-4-6-16,1 3 1 0,0-3-2 16,-4 2 1-16,0 0 3 0,-3 2-2 15,-2 0 0-15,0-1 1 0,-2 3 1 16,-2-1 0-16,-2 0 2 0,0 0-1 15,0-2-4-15,1 1 1 0,2-1 0 0,0 0-1 16,1 1 2-16,1 0-3 0,1-1 6 16,2 3-5-16,1 0 4 0,-1 1-5 15,1 1 1-15,-1 2 5 0,-4 0-5 16,0 1 7-16,-3 3-6 0,-1 1-1 16,-2-1-1-16,-1 2 2 0,-2 0-3 15,-1 1 3-15,-2 2 0 0,-5 3-1 0,3-2 1 16,0 0 0-16,-2 4 0 15,3-5-2-15,-2 2 1 0,-2 3-1 16,2-4 1-16,-4 5 0 0,-2 2-1 0,2-3 0 16,-2 5 1-16,-1-1-1 0,1 0 1 15,-3 3 1-15,2-5 0 0,-1 0-1 16,1 1 0-16,-1 1-1 0,-1 3 0 16,0-2-1-16,0 2-1 0,2-1 0 15,-2-1-6-15,0 1-6 0,1-1-13 16,-1 2-22-16,0-1-18 0,3 1-31 15,-3 0-56-15</inkml:trace>
  <inkml:trace contextRef="#ctx0" brushRef="#br0" timeOffset="100475.91">29021 13948 101 0,'0'0'-9'0,"0"0"6"16,0 0 6-16,0 0 8 0,0 0 5 15,0 0 0-15,0 0-1 0,62-82-3 0,-52 67-1 16,-1-2-3-16,1 1 4 0,1-4-4 16,0 0 2-16,0-3 1 0,2-2-1 15,-3 2 0-15,3-5 1 0,-1-1-2 16,0-6 1-16,2-3-2 0,1-4 1 16,-1-7 0-16,2-4 1 0,1-4-1 0,-1-5 0 15,4-4-5-15,0-2-3 0,2-5-2 16,3-4 1-16,1 2 0 15,3-2 1-15,3 1 3 0,-1 4-2 16,3 3-2-16,-1 2 3 0,2 3-1 0,-3 2 0 16,-1 3 3-16,0 3-3 0,-4 0 0 15,1 2 1-15,-2 2-1 0,0 4-1 16,1 3 3-16,2 4-1 0,1 4-1 16,3 4 3-16,1 4 0 0,-1 5-3 15,2 4 2-15,-3 4-2 0,1 3 0 0,0 6-2 16,-1 2-1-16,0 5 1 0,0 3-1 15,-2 9-1-15,0 8 2 16,-1 4 0-16,0 6 2 0,-3 7 0 16,-1 5 0-16,-1 7-1 0,-2 4 0 0,0 3 1 15,-2 2 0-15,-4 1 1 0,1 2 3 16,-4 1 2-16,2 3 0 0,-2 4 2 16,0-1-2-16,1 2 1 0,-1-2-2 15,0-1-2-15,-3-2 1 0,-1-3-1 16,3 0 0-16,-4-2 1 0,3-4 2 0,1 0-6 15,0-4 6-15,1-2-6 0,-1-3-1 16,-1-5 1-16,2 0-2 16,-1-6-1-16,2-4 2 0,-1-3-1 15,0-7 0-15,2-2 2 0,-5-8 0 0,3-3-1 16,-6-4 1-16,5-5-1 0,5-2 1 16,2-11-1-16,6-9-1 0,-1-11 1 15,0-5-2-15,1-9 1 0,0-6-2 16,-1-8 2-16,2-6-4 0,0-4-1 15,-1-6 3-15,-3-5-3 0,1-3 5 0,-2 1 2 16,1 1-2-16,-3 4 1 0,3 1-1 16,-1 2 3-16,1 1-4 0,0-1 4 15,1 1 1-15,-3 1-3 0,2 4 4 16,-1 2-4-16,0 4-1 0,3 3 2 16,2 5-1-16,3 3-1 0,2 4 3 15,-1 4-4-15,3 5-1 0,1 6 2 16,0 3-2-16,1 5 1 0,-1 2 0 15,0 5 0-15,-2-1-1 0,-2 5 1 16,0 1 0-16,1 3 5 0,-1 4-5 0,0 4 5 16,-1 3-6-16,-2 0 1 0,-1 4 5 15,-2 8-6-15,1 4 5 0,-4 5-4 16,0 0 0-16,-1 3 1 0,-3 2-1 16,1 0 0-16,-1 1 0 0,-4 0 1 15,2 4-1-15,-1-2 2 0,-1 3-1 0,0-2 0 16,-1 2 0-16,-2 0-1 0,0-1 2 15,0 1-2-15,-3 5 0 0,3 0 0 16,-4 3 0-16,0 1 1 16,-2 3 1-16,-2 2-1 0,-2-1 2 0,0 3-1 15,-2-1-1-15,-1 1 3 0,2-1-4 16,1 0 3-16,0-3-2 0,0-4-2 16,1-2 2-16,2-5-1 0,0-3 2 15,0 1 1-15,2-2-1 0,0-4-1 16,2 0 0-16,2-4-1 0,1-3 1 0,-3-6 1 15,2-3-1-15,-2-3 0 16,-2-4 2-16,5 1 0 0,-6-3 0 16,5 0 0-16,5 0 1 0,-7-3-2 15,5-6 2-15,-1-3-5 0,0-4 2 0,2-6 0 16,0 1 0-16,-2-1 2 0,2 1-4 16,-1 0 4-16,-2-2 2 0,3 0-4 15,-3-3 5-15,2-2-5 0,-1-3 0 16,-1-3 0-16,2-6 1 0,-4-2-2 15,0-7 2-15,-4-4 2 0,-1-5-3 0,0-5 6 16,4-3-8-16,-1-4 2 0,3-5-4 16,-1 0 3-16,4-2 0 0,-3-1 0 15,-2 2 1-15,1 2-1 0,-2 1-1 16,0 3 2-16,0 4-2 0,-2 4 2 16,2 5 0-16,1 4 0 0,-3 4 0 0,1 4 1 15,-1 2 1-15,2 2-3 16,2 3 2-16,1 2-2 0,2 1 0 15,1 4 1-15,3 6-2 0,2 2 2 16,2 5-2-16,1 2 0 0,2 6-2 0,-6 4 1 16,3 2 3-16,0 4-3 0,-1 0 1 15,7 4-1-15,-6 5 1 0,-1 1 1 16,-3 3 0-16,1 3-1 0,-4 4 1 16,2 3 0-16,-4 2 0 0,0 6 0 15,2 1 2-15,-5 3-1 0,2 0-1 0,-1 1 1 16,1 1-3-16,0-2 3 0,1 1 0 15,-3 0 0-15,2 1 3 0,-2-1-3 16,-1-1 2-16,1 0-2 16,0-1 0-16,-1-3 0 0,0-4 0 0,1-2-1 15,-3-8 1-15,1-2 0 0,-4-6-1 16,0-5 1-16,1 1 2 0,-2-5 0 16,0 0 2-16,0 0 0 0,4 0-1 15,4-3-2-15,1-11-2 0,2-7 5 16,-1-5-1-16,1-4 2 0,-2-7-2 15,0-3-4-15,-1-4-1 0,-2-5 2 16,0-2-2-16,-2-3 3 0,1-1 1 16,-2-1-3-16,0-1 3 0,1-1-2 15,-4 2 0-15,0 2 2 0,0 6-1 0,0 3 0 16,0 4-1-16,0 3-2 0,1 1-1 16,3 2 0-16,4 2-3 0,1 4 1 15,3 3-2-15,0 5-12 0,4 1-14 16,1 2-29-16,6 3-47 0,3 3-92 15</inkml:trace>
  <inkml:trace contextRef="#ctx0" brushRef="#br0" timeOffset="114539.29">4403 14368 23 0,'0'0'0'16,"0"0"5"-16,0 0 3 0,0 0 5 16,0 0 1-16,0 0-1 0,0 0 0 0,107-28-5 15,-58 15-1-15,9 1-4 0,4 0-2 16,9 0 1-16,7 0 0 0,5 1-1 16,3 2 2-16,4-2-2 0,4 3 1 15,0-2 2-15,-3 1 1 0,2 1-1 16,-2-2 3-16,-3 1 2 0,-3-2 0 0,2 1 2 15,-6 1-2-15,0-1 0 0,-7 1-2 16,-4 2-2-16,-3-1-2 16,-5 2-1-16,-4 1 0 0,-3 1-4 0,-1 3 2 15,-7 1-1-15,0 0-1 0,-7 0 1 16,-7 0-2-16,-11 1 1 0,-3 2 0 16,-9-2 2-16,-6-1 0 0,2 2 3 15,-6-2 3-15,0 0 0 0,0 0 2 16,1 0-1-16,1 1-1 0,-1-1 0 15,1 0-1-15,-2 0-3 0,0 0-1 0,1 0-1 16,-1 0-1-16,0 0 1 0,0 0-1 16,0 0-4-16,0 0-3 0,-1 0-10 15,-1 0-7-15,1 0-14 0,-6 0-20 16</inkml:trace>
  <inkml:trace contextRef="#ctx0" brushRef="#br0" timeOffset="125950.43">10660 14144 10 0,'0'0'10'15,"0"0"-1"-15,0 0-3 0,108-6-2 16,-73 4-1-16,1 0 0 0,2 1 0 16,4 0 2-16,-3-1-2 0,3 1 2 15,1-1-2-15,1-1 0 0,1 1 0 16,2 1-1-16,4-1-2 0,-2 1 0 0,6-1 1 15,0 2-1-15,0 0 0 0,-3 0 0 16,6-1 1-16,0 1-1 0,-2 0 1 16,0-1 0-16,-2 1-1 0,1-2 3 15,1 1-2-15,-1-3 1 0,0 1 2 16,0-1-1-16,3-1 1 0,0 1-2 16,0 0-2-16,-2 1 0 0,-1 2-1 15,-3 0 1-15,0-1 3 0,-3-1-1 16,-1 2-1-16,-2-3 0 0,-2 3 3 15,-5-1-2-15,-3 1 3 0,-7-1-1 0,-2 1-2 16,-1 1 2-16,-7 0-2 16,0-1-1-16,0 1 2 0,-8-2-3 0,2 2 1 15,-1 0-2-15,-6 0 2 0,1 0-1 16,-3 0 3-16,-4 0 1 0,0 0 1 16,0 0 2-16,3 0-3 0,-2 0-2 15,-1 0-2-15,0 0-3 0,-10 0 1 0,-10 3 0 16,-9 4-2-16,-4 0 3 15,-5 0 0-15,-5-1 1 0,-5 0 2 16,-4 2-3-16,-6-2 2 0,-4 0-1 0,-3 0 2 16,-6 0-2-16,-1 2-1 0,0-1 0 15,-4 1 1-15,-3-2-2 0,-2-1 0 16,-2 0 2-16,-2 2-1 0,-2 0-1 16,1 1 2-16,0-1-3 0,1 3 2 15,-2-2-1-15,-1 2 0 0,0 0-3 0,1-1 2 16,3 1 2-16,6-1 0 0,6-3 3 15,5 0 0-15,8 0-1 16,7-2-1-16,4 3 0 0,9-3 0 16,7-1 0-16,9 0 0 0,10-1 0 0,9-1 0 15,4-1-4-15,-2 0-1 0,2 0-3 16,-1 0 1-16,-1 2-3 0,2-2 7 16,0 0 1-16,2 1 0 0,14-1 1 15,13 0 1-15,11 0 1 0,8-6 2 16,10-3-1-16,8-2-1 0,12-2 5 0,8-2-1 15,12 1-1-15,5-1 1 0,8 0-2 16,2 1-1-16,8 0 2 0,-2 4-4 16,-5 1 1-16,-4 3-1 0,-6-1-1 15,-7 3 1-15,-7-1 0 0,-6-1-1 16,-5 2 1-16,-6 1 0 0,-4-2-2 16,-6 2 5-16,-3-2-3 0,-7 3 0 15,-1 0 0-15,-6-1 0 0,-6 3-1 16,-13 0 1-16,-5 0-3 0,-8 0 0 15,-8 0-1-15,0 0 1 0,-6 0 1 0,0 0 2 16,-3 0-1-16,-12 2-2 0,-15 3-1 16,-15 5 0-16,-8-2 2 0,-12 0 0 15,-5 0 1-15,-5 0-1 0,-3-4 4 16,-3 0-1-16,0 1 0 0,-1 0 1 16,-1 1 1-16,1 0-2 0,-2 1-1 0,4 1 0 15,1 2-3-15,1-2 5 0,7 0-4 16,7 1 2-16,5-2 0 15,8 1 0-15,4-2-1 0,6 0 1 16,8 0 0-16,2-1-1 0,11-4 1 0,7 1-2 16,3-1 1-16,4 1-4 0,-1-2-2 15,4 1-3-15,3-1 1 0,-1 0-1 16,1 0 5-16,0 0 2 0,1 3 2 16,12-3 0-16,10 0-1 0,9 0 1 15,4 0 0-15,4 0 1 0,6-3 0 0,2-1 0 16,2 0-1-16,5-1 1 0,-4 0-2 15,-1 1 4-15,-2-1-1 16,-5 0 0-16,-5 2 0 0,-5-1 1 16,-8 3-2-16,-5-1 1 0,-8 1 0 0,-8 1 0 15,4 0 4-15,-8 0-2 0,0 0 0 16,0 0-3-16,-12 0-3 0,-9 0 1 16,-13 1 1-16,-8 3 2 0,-9 1-1 15,-4 1 2-15,-6 1 1 0,-4-2-2 16,-4 2 1-16,1-2-1 0,0 1 1 0,0-2-1 15,-1 0 0-15,4 0-1 0,1 1 0 16,9 1 0-16,4-1 0 0,5 1-1 16,7-1 1-16,9-3 0 0,10 1-1 15,8-1-2-15,7-1 0 0,5-1-5 16,-1 0-1-16,1 0-1 0,-3 0 2 16,3 3 3-16,0-3 1 0,12 0 1 15,8 0 3-15</inkml:trace>
  <inkml:trace contextRef="#ctx0" brushRef="#br0" timeOffset="127703.06">16579 14259 0 0,'0'0'3'16,"79"0"-2"-16,-38 0-1 0,1 0 2 16,-2 2-1-16,-2 0-1 0,0-2 2 15,0 1-1-15,0-1 2 0,0 0 2 16,1 1 0-16,1-1 0 0,-2 0-2 0,-2 3 1 15,2-3-2-15,-2 0-1 0,1 2 0 16,-2-2 1-16,0 0 0 0,-2 0 0 16,-3 0 1-16,1 0 0 0,-1 0 0 15,-4 0 0-15,3-2 2 0,-6-1-3 16,2 2 3-16,-1-2 0 0,-6 1-1 16,-1-1 0-16,0 2 0 0,-5-1 1 15,7-1-2-15,-9 3 2 0,2-3-3 16,-1 1-2-16,1 0 3 0,0-1-1 15,0 1 0-15,0 0 2 0,-1 2-3 0,1 0 0 16,-6 0 1-16,5 0-4 0,-5 0 2 16,0 0 0-16,0 0 2 0,-6 0-2 15,0 0 0-15,0 0 0 0,0 0-2 16,0 0 4-16,1 0 0 0,1 0 3 16,-1 0 0-16,1 0 0 0,0 0 1 0,0 0 0 15,-1 0 0-15,0 0-1 16,1 0-1-16,-1 0-1 0,1 0 0 15,-1 0-1-15,1 0-1 0,-1 0-1 16,1 0 0-16,-1 0-1 0,-1 0 0 0,2 0 0 16,-2 0-3-16,1 0-2 0,-1 0-2 15,2 0-3-15,-2 0-1 0,0 0 3 16,1 0-1-16,-1 0 1 0,0 0-1 16,0 0-4-16,0 2-4 0,-4 5-2 15,-7 3-9-15</inkml:trace>
  <inkml:trace contextRef="#ctx0" brushRef="#br0" timeOffset="129846.38">13523 14114 11 0,'0'0'14'0,"135"-2"2"16,-63 2-3-16,2 0-1 0,5 0-3 15,1 0 0-15,7 0-5 0,2 0 1 16,1 0-1-16,1 2 0 0,3-1 0 0,0 0-2 15,0 1 2-15,2-1 1 0,1 1-3 16,3-1 2-16,2-1-2 0,2 2-2 16,4-2 1-16,1 2 0 15,1-1 1-15,-3 2 0 0,1-1 0 0,-4-1 1 16,0 0-1-16,-4 1 2 0,-3 0-2 16,-4-1-1-16,-4-1 3 0,-3 0-1 15,-7 0 2-15,-2 0 0 0,-6 0-3 16,-3 0 3-16,-3 0-3 0,-6 0 3 15,-1-1 0-15,-5-3 1 0,-1 3-3 0,-4 0 1 16,0-1-1-16,-5 2-1 0,0-1 0 16,-3 1-1-16,-3 0 0 0,-3 0 0 15,-1 0 1-15,-4 0-2 0,-8 0 1 16,-1 0 0-16,-6 0 0 0,-3 0 2 16,4 0-2-16,-10 0 0 0,7 0-1 0,-5 0 0 15,-1 0-1-15,0 0-2 0,-6 0 5 16,0 0 0-16,0 0 3 15,1 0-1-15,1 0 0 0,-1 0-1 16,-1 0-1-16,0 0-2 0,0 0-2 0,-3 0 2 16,-10 0 0-16,-8 0 2 0,-5 0-2 15,1 0-2-15,-1 1 2 0,3-1-1 16,-3 2 1-16,-2-1 1 0,-1 0-1 16,-2 1 0-16,-1 0 0 0,-3-2 0 15,-3 1 2-15,-2 1-1 0,-2-1 0 16,0-1 0-16,-4 2-1 0,-1-2 0 15,-3 1 0-15,-6-1 0 0,-7 2 1 16,-8-1-2-16,-7 2 1 0,-4-1-1 16,-8 1 1-16,-5-3 0 0,-3 0 0 0,-4 0 1 15,1 0-1-15,-1 0 3 0,3-2-2 16,7-2 0-16,6-1 0 0,8 2-1 16,4 0 1-16,4 2-1 0,3 1 0 15,5 0 0-15,1 0-1 0,2 0 0 16,-3 0 0-16,-2 1 0 0,-1 1-1 0,-6 1 0 15,-7 0 2-15,-7 0-1 0,-8-2-2 16,-7 2 2-16,-4-3-1 0,2 0 1 16,2 0 2-16,4 0 0 0,5 0 0 15,9-4 2-15,7-1-3 0,8 2 1 16,6-1-1-16,6 4 0 0,5 0-1 16,6 0 2-16,2 0-1 0,1 3 0 15,0 0 0-15,5 0-1 0,-6 0 1 16,0 0 1-16,0 2-1 0,-4-1 0 15,-2-1 0-15,0 1 0 0,0 0 0 0,2 0 0 16,4 1 0-16,4-1 1 0,6-2-1 16,10-1 0-16,2 1 0 0,9-2 0 15,3 0 0-15,4 0 1 0,4 0 0 16,-2 0-1-16,2 0-1 0,-1 0 0 16,-1 2-1-16,1-2 0 0,-1 0 0 15,1 0 0-15,-1 0-1 0,1 0 1 16,-1 0-3-16,1 0 3 0,1 0 0 15,0 0 0-15,0 0 2 0,0 1 2 16,4 0-1-16,10 1-1 0,9-2 0 0,1 0-1 16,14 0-1-16,-2 0 2 0,6 0 0 15,1-2 0-15,2 1 2 0,1-2-2 16,5 0 0-16,1 1 0 0,7-2 0 16,4-1 1-16,6 1-1 0,2-1 1 15,4-1 0-15,6 2-1 0,4-3 0 16,3 1 1-16,6 2 0 0,3-1 1 15,3-1-1-15,3 2-1 0,4-3 0 16,0 2 1-16,3 0 0 0,2 0-1 16,0 1 0-16,-1 1 1 0,5-2-1 0,-3 2 2 15,1 0-2-15,0-1 1 0,-1-1 0 16,1 2 0-16,2 0 1 0,-3 0 0 16,1 0 0-16,0 2-2 0,-4 1 0 15,-2 0 0-15,-8 0 0 0,-4 0 0 16,-7 2 1-16,-3 1-1 0,-10 0 0 0,-2 1 0 15,-9-1 0-15,0 0 0 0,-3-1 3 16,-2 3-3-16,-3-3 1 0,-2 1-1 16,-2 0-1-16,-3 0 1 0,-1 0 0 15,-2 0 0-15,-1 2 1 0,-4-2-1 16,-2-1 0-16,-1 0 0 0,-4 1-1 16,-3-2 1-16,-2-1-2 0,-3 0 4 15,-2 0-1-15,-6 0 0 0,0 0 0 16,-6 0 0-16,-1 0-2 0,0 0 2 15,-6 0-1-15,0 0 1 0,-6 0 2 0,0 0-2 16,0 0 0-16,2 0 0 0,-1 0-2 16,0 0 1-16,1 0 0 0,-1 0 0 15,1 0 0-15,0 0-1 0,0 0-1 16,-1 0 0-16,1 0 2 0,-1 0-1 16,-1 0 1-16,2 0 1 0,-2 0-2 0,0 0 1 15,1 0 0-15,-1 0-2 0,0 0 1 16,0 0 0-16,0 0-1 15,0 0 1-15,0 0 0 0,0 0 0 16,0 0 0-16,-1 0-1 0,-1 0 0 0,-4 0 2 16,-1 0-1-16,2 0 1 0,-6 0-2 15,7 0 2-15,-3 0 0 0,4 0-2 16,-3 0 5-16,0 0-4 16,0 0 1-16,2 2 0 0,-3-2 0 0,1 0-2 15,0 0 5-15,2 2-2 0,4-2-1 16,-1 0 1-16,1 0-3 0,-2 0 2 15,1 1-1-15,-1-1 1 0,1 0 0 0,-1 0 0 16,1 0 0-16,-2 0 0 16,2 0 0-16,-1 0 0 0,1 0 1 0,-1 0-1 15,1 0 0-15,-2 0 1 0,3 0-2 16,-1 0 1-16,-1 0-1 0,2 0-1 16,-1 0 0-16,-1 0-2 0,2 0-1 15,-1 0-4-15,-1 0-3 0,2 0-3 16,-1 0-8-16,1 0-9 0,-2 0-13 0,-1 5-19 15</inkml:trace>
  <inkml:trace contextRef="#ctx0" brushRef="#br0" timeOffset="131756.87">14061 14616 1 0,'0'0'5'16,"0"0"-5"-16,-16 100 4 0,16-62-3 15,0 0-1-15,0 4 2 0,6 1 1 16,3 2-2-16,-1 2 5 0,3-1-5 0,1 0 3 16,2-2-2-16,-1 0-3 0,1 1 3 15,2 0-2-15,1 0 4 0,-2 2-3 16,-1-2-1-16,-2 1-1 0,-1 0 0 16,-2-3 2-16,-3 0-1 0,-2-4 1 15,-2-5-1-15,-2-4 0 0,0-3 1 0,-8-2 1 16,0-7 0-16,-7 0 0 0,1 0-1 15,-3-2-1-15,-1 0-3 16,-4-2-5-16,-1 1-3 0,-1 0-11 16</inkml:trace>
  <inkml:trace contextRef="#ctx0" brushRef="#br0" timeOffset="133742.28">13880 15339 78 0,'0'0'35'0,"0"0"-3"0,0 0-6 16,0 0-8-16,0 0-6 0,0 0-6 0,0 0-5 15,-7-11 2-15,17 6-1 16,8-2 0-16,6-1 1 0,5 4-2 15,5-1-1-15,-1 2 1 0,3-2 0 16,3 1 0-16,-3-2 2 0,5-2-3 0,0-1 3 16,0 2 0-16,0-3 1 0,-4 1 1 15,-1 0-1-15,-8 0 0 0,-2 1 1 16,-9 3 2-16,-5-2 2 0,-4 2 1 16,-5 3 0-16,0 0-1 0,-2-2-4 15,1-1-1-15,-1 0-3 0,1 3-2 0,-2 2 0 16,0-2-2-16,0 2-2 0,0-2-5 15,1 1-7-15,-1-1-13 16,0 2-18-16,0-2-35 0</inkml:trace>
  <inkml:trace contextRef="#ctx0" brushRef="#br0" timeOffset="134143.22">14997 14745 97 0,'0'0'14'0,"0"0"-5"0,0 0-3 15,0 0-4-15,0 0 2 0,0 0 0 0,0 0 2 16,-97 27 2-16,69-2 2 0,-2 0-2 16,3 4 3-16,-2 3-4 0,1 0 1 15,1 1-1-15,-1 1 4 0,5-1-1 16,0 2 0-16,3-3-3 0,4-1-4 16,0 1 0-16,10-2-3 0,3-3 0 0,3 0 0 15,0-2 1-15,6-2-2 16,7-1 3-16,0-2-3 0,7-2 1 15,1-3 1-15,3-3-1 0,2-1-1 16,3-2-1-16,1-3 0 0,2-2-6 0,0-2-6 16,-2 0-17-16,1-2-42 0,-2 0-43 15</inkml:trace>
  <inkml:trace contextRef="#ctx0" brushRef="#br0" timeOffset="134643.73">14991 15097 63 0,'0'0'0'0,"0"0"4"0,98-35 1 16,-61 29-2-16,-3 4 3 0,0 2 2 15,-5 0 2-15,-2 7 2 0,-4 3 1 16,-3 2-4-16,-4 5 1 0,-4 1-4 15,-4 2 0-15,-3 0 1 0,-5 1-3 16,0 0 3-16,-6 0 0 0,-5-3 0 16,-1 0-1-16,3-9-1 0,-2 2-2 15,5-4 1-15,3-4-1 0,0 1 1 0,3-4 0 16,-3 0 4-16,3 0-1 0,0 0 0 16,0 0-3-16,0 0 0 0,0-3-3 15,4-9-1-15,7-6 0 0,6-6-2 16,-1 2 3-16,3 1 0 0,-2 0 1 15,0 0 1-15,-1 1-3 0,-1 3 1 0,-6 5-2 16,2 1 2-16,-5 4 1 0,-3 4 0 16,0 0-2-16,-3 3 0 0,0-1 0 15,0 1-3-15,1 0 3 0,-1 0 3 16,0 0-2-16,0 1 5 0,0 12-1 16,-3 6 0-16,-4 4 0 0,1 0 1 15,-1-2-3-15,4-7 2 0,2 5 1 16,1 0-2-16,0 0-1 0,0 5 0 15,4-5-4-15,4 0 0 0,3-2-3 16,2-3 0-16,1 2-2 0,2-1-5 0,1-4-10 16,2 1-22-16,-6-4-49 0</inkml:trace>
  <inkml:trace contextRef="#ctx0" brushRef="#br0" timeOffset="134834.23">15739 15299 150 0,'0'0'10'0,"0"0"5"0,0 0-1 0,0 0 0 15,0 0 1-15,0 0-4 0,0 0-2 16,0 0-3-16,0 0-5 0,30 87-1 16,-27-74 0-16,-3 7-3 0,1-8 0 15,-1 3-3-15,0 5-5 0,0-8-12 16,2 8-27-16,-1-10-39 0</inkml:trace>
  <inkml:trace contextRef="#ctx0" brushRef="#br0" timeOffset="135594.19">15939 15164 189 0,'0'0'16'0,"0"0"-7"0,0 0 2 15,0 0-3-15,44-91 0 0,-27 77 0 0,2 0 0 16,1 5-1-16,3-3-2 0,-1 4-2 16,3 1-1-16,1 2 1 0,0 2-5 15,-2 3 4-15,-3 0-2 0,-1 0-2 16,-7 5 1-16,-2 2 0 0,-2 4 1 16,-3-3-1-16,0 5 2 0,-5-2-1 0,-1 1 1 15,0 8 0-15,0-8-1 16,0 8 0-16,0-8 0 0,0 0 0 15,0 2 0-15,0-4 0 0,0 1-1 16,3-2 1-16,3 0 0 0,0-2 0 0,1-2 0 16,2-3 1-16,1 1 1 0,0-3-1 15,7 0-1-15,-4-3 1 0,6-4-1 16,-4-4 1-16,-4-3-1 0,2-1 1 16,-4-2 0-16,-2 1-1 0,0 1 2 15,-4-1-2-15,0 5 0 0,-2-2 1 0,2 0 0 16,-3 8 0-16,2-2 1 0,-2 7-2 15,0 0 2-15,0 0-4 0,0 0-1 16,1-1 1-16,-1-1 2 16,0 2 1-16,0 0 0 0,0 0 4 0,2 2-2 15,-2 10 3-15,1 8-1 0,2 6 2 16,0-2-2-16,0 2 4 0,2 2-2 16,1-2-2-16,0 1 1 0,1 0-1 15,3 1-3-15,-1-1 3 0,1 3-4 16,3-2-1-16,0 1-1 0,1 1 0 15,0 0-2-15,-4-2 1 0,1 3 0 0,-6-3-1 16,-4 0 1-16,-1-1 0 16,-4-3 1-16,-9-1-1 0,-2-3 2 15,-6-5-2-15,-4-1 1 0,-1-7-3 0,-3-1 3 16,0-6 1-16,0 0 0 0,-1-1 1 16,1-8 2-16,2-5-3 0,2-2 0 15,5-4 0-15,5-3 0 0,3-1 0 16,4-2 0-16,5 0 0 0,3 2 0 15,5 1 0-15,6 0-1 0,5 3-1 0,4 1 2 16,3 1-1-16,2 1 2 0,4 0 1 16,1 4-1-16,1-1 0 0,-1 1-1 15,0 3-1-15,-1 0 1 0,-1 2 0 16,-4 2 1-16,-8 1 0 0,-4 1 0 16,-5 2-1-16,-1 0 1 0,-2-1-2 15,5-1 0-15,-6 1 1 0,0 0-6 16,1 1-11-16,-4 2-25 0,0-1-31 15,0-6-70-15</inkml:trace>
  <inkml:trace contextRef="#ctx0" brushRef="#br0" timeOffset="135944.65">16835 14812 177 0,'0'0'5'0,"0"0"2"0,0 0 2 0,82-20 2 15,-50 29 4-15,0 6 0 0,1 6-1 16,3 6 1-16,-3 6-4 0,1 3-4 16,-1 7-1-16,-1 1-6 0,0 1 0 15,-5 3 0-15,0 1 1 0,-5 0 3 16,-3-2 0-16,-6 2 1 0,-1-4-5 0,-8-1 0 15,-3 0 0-15,-1-3 1 16,-5 0-1-16,-8-3 0 0,-2-5-1 0,-3-2-2 16,-3-5 1-16,-5-4 0 0,-1-5 0 15,-5 0-2-15,-2-1-1 0,-2-4-1 16,-4-1-2-16,2 0-6 0,1-4-7 16,-1-4-19-16,3 3-36 0,1-6-47 15</inkml:trace>
  <inkml:trace contextRef="#ctx0" brushRef="#br0" timeOffset="137579.1">13399 16161 24 0,'0'0'-1'0,"0"0"4"0,0 0 0 15,0 82 2-15,3-56 2 0,1-2 1 16,-1 1-1-16,3-1 1 0,-2-3-3 0,2-1 2 16,-2-5-1-16,1-1 0 0,-2-4 0 15,1-1 0-15,1 2 0 0,-3-5-5 16,2 1 3-16,-1-5-1 0,-1 1-3 16,4 4 3-16,-5-5-1 0,2 1-2 15,1 0 3-15,2-3 1 0,3 0-1 0,1-3 0 16,6-9-2-16,-5 0-1 0,0-2 0 15,0-2 0-15,-1-2-1 16,0-2 2-16,2-2-2 0,-1 2 1 16,2 0 1-16,0 0-2 0,3 2 1 0,-1 1 0 15,0 2 0-15,-1 1-2 0,0 0 1 16,-4 5 1-16,0 0-1 0,-4 3 1 16,-3 3 0-16,3 0-2 15,-6 3 4-15,0 0 0 0,0 0 0 0,1 0-2 16,1-2 0-16,-1 2-2 0,-1 0 2 0,3 0 0 15,1 0 2-15,1 3-2 0,1 5 0 16,2 4 3-16,-1 2-1 0,2-2 0 16,1 5 0-16,2-2 0 0,-2-1 0 15,-1-6 2-15,2 2 2 0,1-3-1 16,2 0-2-16,-1 1 2 0,4-4-3 16,-5 0 2-16,0-4-2 0,5 0 2 15,-1 0-3-15,4-8 0 0,-7 3 3 16,-3-5-4-16,-1-2 1 0,0-1 0 15,1-9-1-15,-4 1 1 0,-2-1 0 0,-4-3-1 16,0-1 4-16,-3 0-2 0,-6-1 4 16,-5 0 3-16,1 1-1 0,-6 3-1 15,2 2-1-15,-2 3-4 0,0 3 1 16,6 7-3-16,6 2-4 0,4 4-4 16,3 2-4-16,0 0-7 0,-6 0-5 15,1 4-20-15,0 6-40 0</inkml:trace>
  <inkml:trace contextRef="#ctx0" brushRef="#br0" timeOffset="138347.26">14725 15955 22 0,'0'0'9'16,"0"0"-3"-16,0 0 1 0,0 0 2 0,0 0-1 16,0 0 3-16,0 0 1 0,0 0-1 15,0 0 4-15,0 0-3 0,-80 32 1 16,67-22-1-16,3 4 1 0,-1 0-4 16,2 0 1-16,-1 3-5 0,-1 3-1 15,0 0-2-15,1 3 1 0,-1 2-1 0,2 0 1 16,0 4 1-16,0-1 2 0,-2 2 0 15,5 2-1-15,0-2-2 0,3 0-1 16,0-1-1-16,3-2 0 16,0 2 0-16,5-2-1 0,2-1 0 0,5 1-1 15,4-3 6-15,0 0-4 0,5-5 4 16,4-2-4-16,-1-3 1 0,2-3-1 16,-1-3-1-16,3-2-1 0,-1 1-1 15,0-6-2-15,1 0-3 0,-2-1-4 16,0 0-12-16,-7 0-37 0,1 0-42 0</inkml:trace>
  <inkml:trace contextRef="#ctx0" brushRef="#br0" timeOffset="138864.54">15232 16079 79 0,'0'0'2'0,"0"0"2"0,0 0-1 16,0 0 0-16,0 0-1 0,0 0-4 0,0 0 3 16,0 0-1-16,-72 85-1 0,71-68 3 15,1-2-3-15,0 2-2 0,6 4 5 16,4-6-4-16,1 0 2 0,2-3 3 16,5 0-3-16,0 0-3 0,1-4 3 15,1 0-2-15,2-1 1 0,-1-3 0 0,-1 0 0 16,0 1-1-16,0-1 1 0,0-1-2 15,-5 2-1-15,2-2 2 16,-2 0-1-16,-2-2 1 0,1 4-1 16,-2 0-1-16,-8-4 1 0,0 2 2 0,-4-3 2 15,0 0 1-15,0 6 2 0,0 5 1 16,-7-2 1-16,-6 5 4 0,-3-3-3 16,-4-4 1-16,1-1 1 0,-3 1 0 15,1 1-2-15,-2-1 1 0,2 0-4 16,-3-1-2-16,-1 1-3 0,2 1 0 0,1-1-5 15,5-2 0-15,4 1-5 0,3-3-8 16,6-1-28-16</inkml:trace>
  <inkml:trace contextRef="#ctx0" brushRef="#br0" timeOffset="139129.91">15637 16412 99 0,'0'0'1'0,"0"0"3"16,0 0 3-16,0 0 1 0,0 0 2 15,0 0-1-15,0 0 0 0,0 0-4 16,0 0-1-16,0 0 0 0,-27 56-1 15,24-41-1-15,0-3-1 0,2 6-4 16,-1-7 5-16,1 2-5 0,1 6-1 0,0-7-11 16,0 6-28-16</inkml:trace>
  <inkml:trace contextRef="#ctx0" brushRef="#br0" timeOffset="139481.22">15916 16011 117 0,'0'0'16'0,"0"0"0"15,0 0 0-15,0 0-2 0,0 0 2 16,0 0 2-16,0 0 2 0,0 0 0 0,0 0-1 15,57 77-3-15,-51-56-2 0,-2 4-1 16,2 0-2-16,-2 3-1 0,1-1-1 16,0 2-1-16,1 0 2 0,0-1-7 15,0-1-2-15,1-2-1 0,3 0 0 16,-1-4-1-16,-2 1 1 0,6-5 0 16,-3 1-2-16,3 1 1 0,1-3 1 15,1 0-4-15,2-3 2 0,-1-2 0 16,3 0-10-16,0-3-10 0,-6-3-25 15,3 0-24-15,-5-2-48 0</inkml:trace>
  <inkml:trace contextRef="#ctx0" brushRef="#br0" timeOffset="139690.18">15791 16412 85 0,'0'0'4'0,"0"0"4"16,0 0-2-16,0 0-3 0,94-46 1 15,-67 38 0-15,2 2 1 0,1-1-1 16,2-2-3-16,0 1-2 0,1-1-2 16,-1 0-4-16,1 3-5 0,-2 0-30 15</inkml:trace>
  <inkml:trace contextRef="#ctx0" brushRef="#br0" timeOffset="140132">16667 15968 84 0,'0'0'26'15,"0"0"3"-15,85 9-6 0,-57 2-4 16,-1 3-4-16,1 4 0 0,-3 0-6 16,-2 6-1-16,0 2-1 0,-2 2 2 15,-2 2-4-15,0 0 1 0,-2 0-1 16,-1 1 0-16,-3-2-1 0,-1 1-1 15,-4-1-2-15,0-2-1 0,-4 1-1 0,0-3 3 16,-4 1-1-16,0 0-1 0,-4 1 2 16,-6-1-5-16,-3 0 6 15,-4-3-3-15,-4-2 2 0,1-2-1 16,-5-3 1-16,1-1 3 0,-1-1-4 0,2-1 4 16,-2 0-3-16,1-4 0 0,1 0-1 15,2 0-1-15,1-1 0 0,5-6-1 16,1 3-1-16,6-2 1 0,-4-1-4 15,2 1 1-15,1-1-3 0,-2 0-4 16,1-1-4-16,1 3-15 0,-2-1-17 0,2 0-49 16</inkml:trace>
  <inkml:trace contextRef="#ctx0" brushRef="#br0" timeOffset="141950.98">15345 15597 7 0,'0'0'19'0,"0"0"3"15,0 0 0-15,0 0 0 0,0 0 0 16,0 0-4-16,0 0-8 0,0 0-5 0,0 0-4 15,0 0 0-15,6-27 4 0,-6 29 2 16,0 12 1-16,0 5-3 0,0 8 3 16,3-4 0-16,0 2 1 15,0-1 1-15,1-1-1 0,2-1-3 0,-2 1-3 16,2-4-2-16,1 1-2 0,-1-1-1 16,-2 0-3-16,2 0 1 0,-3-5-6 15,0 1-13-15,-1-3-43 0,-2 1-48 16</inkml:trace>
  <inkml:trace contextRef="#ctx0" brushRef="#br0" timeOffset="142176.37">15206 15797 122 0,'0'0'0'0,"0"0"1"15,0 0 4-15,0 0 2 0,0 0-3 16,0 0 5-16,87-46-5 0,-62 40-1 0,2 2-1 16,2 0-2-16,2 1 0 0,-1 2 0 15,-1 1-5-15,1 0 1 0,-2-2-3 16,-1 2-4-16,-7 0-6 0,1 0-18 16,-7 0-33-16</inkml:trace>
  <inkml:trace contextRef="#ctx0" brushRef="#br0" timeOffset="143736">16576 15779 79 0,'0'0'20'16,"0"0"-3"-16,0 0-3 0,0 0 0 16,0 0 0-16,0 0-1 0,0 0 0 0,0 0-1 15,0 0-1-15,16-6 0 0,-10 6-2 16,-2 0 1-16,3 1 0 15,5 8 1-15,-4 0-1 0,3 5 0 16,0-1 1-16,-4 2-1 0,2 1-3 0,-2-1 0 16,2 0-1-16,-3-2-1 0,0 0 2 15,-1 1-3-15,0-1-1 0,2 1 1 16,-3 0-4-16,-1-5 0 0,-3-2 0 16,4 3-6-16,-1-2 3 0,-1-1-3 15,-1-2-1-15,2 5-1 0,-1-5-5 16,-1-1-7-16,1 2-6 0,-2-6-16 15,0 5-14-15,2 1-23 0</inkml:trace>
  <inkml:trace contextRef="#ctx0" brushRef="#br0" timeOffset="144065.48">16546 15989 86 0,'0'0'13'0,"0"0"0"0,0 0 0 15,0 0-1-15,0 0-1 0,0 0 2 16,0 0-1-16,88-24 1 0,-62 18 1 16,-2 2-1-16,1-2 1 0,0 1 0 15,2 0 0-15,1 0 0 0,-4 1-4 16,5-1 2-16,-3 0-4 0,-3-2 1 15,0 3-3-15,-5 1 0 0,-1 1-3 0,-6-2 0 16,1 3-2-16,0-1 0 0,-5 0-1 16,-1 2 0-16,-6 0 0 0,0 0 0 15,0 0-1-15,1 0 0 0,1 0-3 16,-1-2-3-16,1 2-2 0,-1 0-6 16,0 0-5-16,1 0-11 0,-1 0-15 0,1 0-55 15</inkml:trace>
  <inkml:trace contextRef="#ctx0" brushRef="#br0" timeOffset="146972.6">13123 14060 47 0,'0'0'12'0,"0"0"-2"16,0 0 1-16,0 0-2 0,0 0 2 15,0 0-1-15,0 0-1 0,0 0 1 16,0 0-2-16,95-21 2 0,-69 19 0 16,3-1 1-16,3 1 2 0,3-1 1 0,2-1 0 15,8-2 2-15,3 0-2 0,5-2-4 16,7 1 2-16,2-1 2 0,3 1-3 16,4-1 1-16,3 2-2 0,4-1-4 15,2 0 3-15,3 0-2 0,1-1-1 16,3 2 2-16,-1 0-3 0,-1 0-1 0,1 0 1 15,-1 2 0-15,2-1-3 0,-2 1 1 16,3 2 0-16,-3-1-1 0,-1 1 0 16,0 2-1-16,0 0 1 0,1 0-1 15,1 0 0-15,-2 0 0 0,-1 0-1 16,-3 0 1-16,-3 0 0 0,0 0 2 16,-2 0-2-16,-2 0 1 0,-1 0-1 15,-3 0-1-15,-2 0 1 0,-3 0 0 16,-1 0 1-16,3 0 0 0,-4 2-1 15,1-2 0-15,-2 2-1 0,-1-2 2 0,0 0 1 16,-4 0-3-16,-2 0 2 0,0 0 0 16,-4-2-1-16,-1-1 3 0,-2 0-2 15,3 0 0-15,-5 0 2 0,3 1-3 16,-4 1 0-16,-1 1 0 0,1 0-1 16,-5 0 1-16,3 0 0 0,-2 0-1 0,0 0 2 15,-3 0 0-15,-1 0-2 0,-2 0 0 16,-3 0 2-16,-3 0-1 15,-1 0-1-15,-8 0 1 0,2 0-1 16,-2 0-1-16,-4 0 2 0,5 0-2 0,-5 0 2 16,-2 0 0-16,4 0 1 0,-10 0-2 15,7 0 1-15,-6 0-1 0,1 0 1 16,-1 0 0-16,0 0 0 0,-2 0 1 16,3 0-1-16,0 0-1 0,-7 0 0 15,0 0-1-15,0 0 1 0,2 0 0 0,-1 0 0 16,1 0 1-16,-1 0 1 0,1 0-1 15,-1 0 0-15,1 0 1 16,-1 0 1-16,0 0 2 0,1-3 0 16,-1 3-1-16,1 0-1 0,-1 0-1 0,1 0 0 15,-1 0 1-15,1 0-1 0,-1 0-1 16,1 0-1-16,-2 0-2 0,2 0 2 16,-2 0-1-16,2 0 0 0,-2 0 2 15,0 0-1-15,1 0 0 0,-1 0 1 16,0 0-1-16,2 0 0 0,-2 0 1 0,0 0-1 15,0 0 0-15,0 0 0 0,1 0-1 16,-1 0 1-16,0 0-1 0,0 0 0 16,0 0 1-16,0 0-3 15,0 0 2-15,0 0-2 0,0 0 0 0,0 0 0 16,0 0-4-16,0 0 2 0,0 0 0 16,0 0-3-16,0 0 2 0,0 0-5 15,0 0-3-15,0 0 0 0,0 0-6 16,0 0-7-16,0 0-8 0,0 0-15 15,0 0-20-15,-3 0-26 0</inkml:trace>
  <inkml:trace contextRef="#ctx0" brushRef="#br0" timeOffset="149492.81">10873 12911 87 0,'0'0'5'0,"0"0"0"16,0 0 2-16,0 0 0 0,0 0 0 0,0 0-1 15,0 0 0-15,76-56 0 0,-57 53-1 16,0-2-1-16,8-1 1 0,1 2 1 16,3 1-1-16,3 1 0 0,3-3-1 15,4 1 0-15,8 0 1 0,-1-1-1 16,4 0 2-16,1 1-1 0,2-1-1 0,-1 1-1 15,7-2 3-15,1 0-1 0,0 1 3 16,2-1-3-16,1 0-1 0,1 0 4 16,2 0-5-16,0 1 3 15,0-1-1-15,-3 2-1 0,-1-1 1 0,-3 2-1 16,-5 0-2-16,0 0 1 0,-2 0 1 16,-3 0-2-16,1 0 4 0,-5 0-3 15,0 0-1-15,-4 0 1 0,-4 0 0 16,-3 0-1-16,-3-1 2 0,-2 3-2 15,-4 0 0-15,-7 1-1 0,-2-2 2 0,-5 2-2 16,-9 0 0-16,3 0 3 0,-7 0 0 16,0-1 3-16,0 1 5 0,2 0 1 15,-1 0 2-15,1 0-4 0,-1 0-2 16,1 0 0-16,-1 0-2 0,1 0-2 16,-1 0-2-16,1 0 0 0,0 0-6 15,-2 0 3-15,3-2 0 0,-2 2-2 16,1 0 3-16,-2 0-2 0,1 0 0 15,-1 0 1-15,2 0 1 0,-2 0-1 16,0 0 3-16,1 0-1 0,-1 0-2 0,0 0 0 16,0 0 0-16,0 0 0 0,0 0 0 15,0 0 1-15,0 0 0 0,0 5 0 16,-3-3 0-16,-1 8-1 0,1-6 0 16,-2 4 0-16,0 1 0 0,2 0 0 15,0-1 0-15,2-4 0 0,-2 5 0 0,0-4 1 16,2 6-1-16,-2-1 1 0,1 1 0 15,1 0-1-15,-2-1 2 0,2 2-1 16,1 0-1-16,0 2 2 16,0 0-2-16,0 6 1 0,0-1-1 0,0 0 0 15,0-1 0-15,0 1 1 0,0 2 0 16,0 6-1-16,-2-2 2 0,2-1 0 16,0 0-2-16,-1-1 1 0,1 2-1 15,0-1 3-15,0 2 0 0,0 1 0 16,0-1-1-16,0 0-2 0,0-1 1 0,0 0 0 15,0 1 1-15,1-2-1 0,2 0 0 16,1 2 1-16,-1 0-2 0,0 0 0 16,0 0 1-16,0-1 0 15,1 1 0-15,1 1 2 0,-1 0-3 0,0 0 1 16,0 1 0-16,-2-3-1 0,1 0 0 16,-2-2 1-16,1 0-1 0,-2-6 0 15,0 0 0-15,0 4 0 0,0-3 0 16,0 2 2-16,0-1 0 0,-3-1-1 15,0 1-1-15,-3 4 0 0,2-11 0 0,0 3 0 16,-2-2 0-16,-3 1 2 0,5-2-4 16,-5 2 2-16,2-3-1 0,-2 1 1 15,-5 1 0-15,2-2 0 0,-5-2 1 16,2 2-1-16,-5-4 0 0,0 3 2 16,-6-3-4-16,-3 2 2 0,-3-1 0 0,-3 1-1 15,-6-2 1-15,-4 3 0 0,-6-1 0 16,-5-2 1-16,-5 1-2 15,-3 1-1-15,-2-1 2 0,-2 2 0 16,0 1 2-16,1-2 1 0,-2-1-2 0,4-1 0 16,1-1-1-16,4 0 1 0,2 2-1 15,5-1 1-15,0 3-1 0,7-1 0 16,1-2 0-16,1 1-1 0,1-1 1 16,3 0 0-16,-2 0 0 0,1 1 0 15,1-2-1-15,-1 0 1 0,-1-1-1 0,5-1 1 16,-1 3 1-16,6-3-1 0,2-1 0 15,2-2 1-15,8 0-1 0,3-1-1 16,4 2 1-16,-2-2 0 16,1 0 0-16,1 0 1 0,-3 0-1 0,0 0 1 15,-3 0-1-15,6 0 0 0,-8 0-1 16,1 0 1-16,-1 0 0 0,-6 0 0 16,1 0-1-16,1 0 1 0,-1 0-1 15,1 0 1-15,-1 0 0 0,-1 0 1 16,1 0 0-16,1 0-1 0,2 0 1 0,7-2 0 15,-1 0-1-15,7 0 2 0,-2 1 1 16,1-2-2-16,-1-1 1 16,3 1 0-16,-2-1-1 0,1 1 1 15,1-2-1-15,-1 1 2 0,1-1 0 0,-1 1-1 16,3-3 3-16,0 2-1 0,1-2-1 16,0 0 3-16,0-2-2 0,-2-5 1 15,-1 1 1-15,3-6-1 0,-1 1 1 16,-3-2-2-16,6 0 0 0,-4-1 0 15,1-3 1-15,-3-2 0 0,6-1-1 0,-2-1-1 16,0-2-1-16,0 0 1 0,-1-2 0 16,3 0 0-16,1 0 4 0,0 0-1 15,0 2 0-15,3-2-1 0,0-1-3 16,0-3-1-16,0-3-1 0,4-2-1 16,1 0 1-16,-1 0 1 0,0 0-1 15,-1 3 3-15,-3 4-2 0,0 0 1 16,0 2-1-16,0 2 1 0,0 1 0 15,-1 0 0-15,-2 3 0 0,-1 1-4 16,1 0 2-16,1 7-3 0,1-2 3 0,-1 1 0 16,2 5 0-16,0-8 0 0,0 3 0 15,0 7 2-15,0-8-1 0,0 8 0 16,0-2 0-16,0-5-1 0,0 4 0 16,0-4 1-16,0-1-1 0,0 8 0 15,0-8 0-15,0 8-1 0,0-1 2 0,0-1-1 16,0 8 0-16,0-6 0 0,2 6-1 15,-1-3 1-15,2-2-1 0,-1 7 0 16,3-3 0-16,-2 5-1 16,4-4 0-16,2 1-1 0,1 3 1 0,6-2-2 15,-4 3 3-15,5-1 0 0,3 2 0 16,-1 0 0-16,7 0 0 0,-1 0 1 16,1 0 0-16,1 2 0 0,6 0 0 15,2 1 0-15,3-3 1 0,1 0 1 16,6 0-2-16,1 0 0 0,3 0 1 15,9 0-2-15,3-3 1 0,4 1 1 0,3-5-1 16,4 2 0-16,3-2 0 16,-1 1 2-16,5-2-2 0,-2 1 0 15,1-1 0-15,-1-1 0 0,-1 1-1 0,-2-1 1 16,-2 0 1-16,-5 0-2 0,-3 0 1 16,-7 1 0-16,-3 1 0 0,-3-1 0 15,-2 1 0-15,-4 1 0 0,-3-1-1 16,-5 4 0-16,-2 1-2 0,-5-1-2 15,-11 3-4-15,0 0-5 0,-2 0-16 0,-1 4-38 16,6 8-54-16,-5 0-95 0</inkml:trace>
  <inkml:trace contextRef="#ctx0" brushRef="#br0" timeOffset="164647.18">20851 13450 1 0,'0'0'10'0,"0"0"-4"0,0 0 0 15,-81-41-4-15,57 29 2 0,-2 0 0 16,-1 0 0-16,-2-2 2 0,0-1-1 16,2 0 1-16,-1 0 2 0,2-2 0 0,3-1 4 15,1-1 0-15,2 0 0 0,4-3 4 16,0 1-6-16,3-2 1 0,-1 1-3 16,4 1-1-16,-1-3 0 0,3 0-4 15,2 0 0-15,3-3-1 0,3-2-1 16,2-2-1-16,6-2 1 0,8 0-1 0,3-2 2 15,4 2 0-15,5-1 0 0,3 1 0 16,4 1 2-16,5 1-1 0,3 1-1 16,1 1 0-16,3 0 0 0,2 1 0 15,1 0-1-15,4-1 2 0,1 2-2 16,1 0 3-16,3-1-2 0,3 1 0 16,5 0 0-16,3 1 0 0,2-4-1 15,3 3 1-15,2 0-1 0,2-2-1 16,4 2 1-16,-2 2 1 0,5-1 0 15,1 2-1-15,1 2 0 0,-1 1-1 0,2 1 1 16,-4 2 0-16,0 1 0 0,0 2 1 16,-2 1 0-16,2 2-1 0,-1 0 0 15,-3 0 2-15,1 1-3 0,1 1 1 16,-1 0 1-16,4 0-1 0,2 1 3 16,3-3-1-16,3 1 1 0,1-1 0 15,2-1-2-15,1 3-1 0,1 0-1 16,2 0 1-16,2 2-2 0,1 0 2 15,0-1-3-15,-3 1 2 0,0 3-1 16,-1 1 0-16,-1 1 1 0,-1 3-2 0,0 0 1 16,-2 0 0-16,-5 0 1 0,-4 0 0 15,-1 2 0-15,0 2 1 0,-3 0-1 16,0 3 1-16,-4-3-1 16,-2 2 2-16,-2-1-2 0,-4 1 1 0,1 0-1 15,-2 0 1-15,1 0-1 0,1 0-1 0,3 2 2 16,-2 1-1-16,-1 0 1 0,-3 2-1 15,-1-1 0-15,-3 1 1 16,-1-1-2-16,-2 1 1 0,-1-2 1 16,0 2-1-16,-2-2 0 0,0 0 1 0,2 0-1 15,-2 0 2-15,0 0-2 0,-1 2 1 16,1 0-1-16,1 0 0 0,0 2 0 16,1 2 0-16,-3 0 0 0,2 1 0 15,-3 0 0-15,-2 2 0 0,-1-1-1 16,-8 1 1-16,-1-1 0 0,-6 1 0 0,-4 0 0 15,-3-1-2-15,-4 0 2 0,-2 0-1 16,-1 1 0-16,-5 3 0 0,0 1-1 16,-1 2 0-16,-3 1 1 15,0 3-1-15,-1 2 1 0,-3 0-2 0,0 2 3 16,0 2-2-16,-2-1 1 0,-2 0-2 16,0-1 1-16,-1-1-1 0,0-1 0 15,-1-1 2-15,-3-2 0 0,-2 0 0 16,-1-2-2-16,0-3 1 0,-4 3 1 15,-7-1 0-15,-4-1-1 0,-8 3 1 0,-5-2-1 16,-3 2 1-16,-7 1-1 0,-4-1 1 16,-3 1-1-16,-1 1 1 0,-3-1 0 15,-1 0 1-15,-2 2 3 0,-1-1-2 16,0-1 3-16,2 0-4 0,0-3-1 16,1-1 1-16,2-2-2 0,-1-1 5 0,-1-2-3 15,1-1 1-15,-2-2 0 16,-2 0-2-16,-3-3 2 0,-3 1 0 15,-5-4-1-15,-6 1 0 0,-5 0-1 16,-3-2-1-16,-6 2 1 0,-4 0 1 0,-4-1-2 16,-2 1 4-16,-2-2-2 0,-1 0 0 15,2-1 0-15,-1-2 0 0,4 0-2 16,1-2 4-16,0 1-2 16,-1-1 1-16,-2 0 0 0,0 1-1 0,-2-1 0 15,0-1 0-15,0 1 1 0,0 1-1 0,-1 0 0 16,0 3 1-16,-1-2-2 15,-2 2 2-15,2 0-2 0,1 1 0 0,3-1 1 16,4 1 0-16,5-2 0 0,4 1 1 16,3-4 0-16,4 2-2 0,2 1 1 15,5 0 0-15,1 1-1 0,1 1 1 16,-3 0-1-16,-2 1 1 0,-3-2-1 16,-3 2-1-16,-2-4 1 0,0 0 0 15,-4-3 0-15,1 2 1 0,0-4 1 16,-2 1 0-16,3-1 0 0,0 0 1 0,2 0-2 15,4 0 1-15,3 0-1 0,0 0 0 16,5-1 0-16,1 1 0 0,0 0 0 16,-1 0 0-16,3 0 0 0,-1 0 0 15,2 0 0-15,3-2-1 0,-1 0 1 16,4 0-2-16,1-1 2 0,2 0 0 16,3 0 0-16,3 0 0 0,2-2 2 15,-1 2-2-15,4 0 0 0,0 1 0 16,0 1-2-16,3 1 2 0,0 0-1 15,0 0-1-15,1 0 0 0,2 0-2 0,0 0-1 16,0 0 2-16,1 0-2 0,0 0 1 16,2 0 3-16,1 0 1 0,0 0 0 15,4-2 0-15,3-2 1 0,0-1-1 16,4 1 2-16,6-1-1 0,1 0 0 16,5 3 0-16,-4-3-1 0,-2-1-1 0,7 1 1 15,-8 1 0-15,3-1 0 0,3 0 1 16,-5-1-1-16,1 1 0 15,5 0 0-15,-5-1-1 0,-1 2 0 16,7-1-3-16,-3 2 1 0,3-1-6 0,4 2-3 16,-1 0-11-16,2 1-9 0,3 1-11 15,-1-2-13-15</inkml:trace>
  <inkml:trace contextRef="#ctx0" brushRef="#br0" timeOffset="169995.37">26675 14052 6 0,'0'0'12'0,"0"0"0"15,0 0-3-15,0 0 6 0,94-19-1 16,-68 10 0-16,5 0 1 0,3-4-4 16,8 3-1-16,5-2 0 0,5-2-2 15,5 2 0-15,8-2 2 0,4-1-4 16,6 2-3-16,3-3 3 0,0 0-6 16,0 4 2-16,-4-1 1 0,-5 1 0 15,-2 2-3-15,-2-1 3 0,-3 3-4 16,0 1-1-16,-4 2 1 0,-5 1-2 15,-6 1 0-15,-7 1-5 0,-4 2-3 0,-9 0-7 16,-3 2-14-16,-8 1-24 0</inkml:trace>
  <inkml:trace contextRef="#ctx0" brushRef="#br0" timeOffset="172989.49">20878 15907 7 0,'0'0'9'0,"0"0"-7"0,91-27 3 16,-56 20-5-16,1-1 3 0,2 2 1 15,3 1 1-15,3 0-1 0,3-1 4 16,6-1-1-16,3 1 0 0,6-1 1 15,5-1 3-15,6-1-2 0,4 0 1 0,7 0-1 16,4 0-3-16,3 2 2 0,5-2-2 16,1 3-2-16,1 0-1 0,2 4-1 15,-4-2-2-15,1 3 1 16,-3 1-1-16,-1 0 0 0,0 0 1 0,-2 0 1 16,-2 0 0-16,2 1-1 0,-1 1-1 15,0 1 0-15,0 1 0 0,1 1 0 16,0-1 0-16,1-1 1 0,2 3-2 15,3-5 2-15,-2 2 1 0,4 1 0 16,-2-1-1-16,-2 0 1 0,-1 0 2 0,-4 0-3 16,-5-1 0-16,-4 1 2 0,-3 1-2 15,0-1 0-15,-2 2 3 0,-4-2-3 16,3 0 0-16,-3-2 1 0,-1-1-3 16,3 2 2-16,-2-2 2 0,5 1-3 15,-2 3 0-15,3-4 1 0,-1 1 1 0,2-1-2 16,-2 0 0-16,1 2 0 0,-1-1-1 15,-1 1 1-15,-2-1 0 16,-3 2 1-16,-2-2-1 0,-2 1 2 16,-4 1-1-16,3-1 1 0,-4 1-1 0,1-3 0 15,0 1 1-15,0-1-1 0,2 0 0 16,3 0 0-16,2 2 0 0,-1-2 1 16,1 2-1-16,0-1 0 0,-2 0 0 15,0 3 0-15,0-2-1 0,-1 2 0 16,-2-2 0-16,-3 0 0 0,0 0 2 0,-1 1 1 15,-2-1-3-15,-1 0 4 0,-3 1-4 16,0 0 0-16,-2 0 0 0,-2 0-2 16,1 2 1-16,-1-1 1 0,-1 0 0 15,-1 1-1-15,1-4 2 0,-3 1-2 16,-2 0 2-16,3 0 0 0,-3-1 1 16,1-1 0-16,1 1-3 0,0-1 2 15,0 2-1-15,0-2 1 0,2 2 2 16,-1-2-3-16,1 1 0 0,-1-1 0 15,2 2 1-15,-2-2 0 0,1 2-1 0,0-2 1 16,-1 1 0-16,-2 2-1 0,-2-2 0 16,-3 1 0-16,-1-2 1 15,-3 1-1-15,-2-1 2 0,-1 0-2 16,-1 0 1-16,-3 0-1 0,1 0 1 0,-3 0-1 16,0 0 1-16,-2 0 0 0,-2 0 1 15,-8 0-2-15,5 0 1 0,-1 0-1 16,-1-1 1-16,1-1-1 0,-1 2 1 15,1-1 0-15,-6 0-1 0,5 1 0 16,-6 0 1-16,-1 0-1 0,-1 0 0 0,-4 0 3 16,5 0-2-16,-6 0-2 0,7-2 2 15,-2 2-2-15,-6 0 2 0,1 0 1 16,-6 0-2-16,4 0 2 0,3 0-2 16,-1 0-2-16,6 0 1 0,-7 0 1 15,7-1 1-15,0 1-1 0,-8 0 2 0,9 0-1 16,-7 0-2-16,-1 0 1 0,10 0 1 15,-10 0-2-15,1 0 2 0,0 0-2 16,0 0 1-16,0 0 1 16,1 0-1-16,3-2 0 0,-4 2 1 0,0 0-2 15,5-2 1-15,-5 2 0 0,4-1 0 16,3-1 1-16,-3 2-1 0,1 0 0 16,1 0 0-16,0 0 0 0,2 0 2 15,5 0-3-15,-4 0 3 0,4 0-2 16,-7 0-1-16,2 0 4 0,-2 0-5 0,-6 0 5 15,6 0-2-15,-6 0-2 0,1 0 2 16,-1 0 1-16,-6 0 1 0,0 0 1 16,0 0 0-16,1 0-2 0,1 0 1 15,-1 0-2-15,0 0-1 0,1 0-1 16,-1 0-3-16,1 0-1 0,-2 0-1 16,1 0 2-16,-1 0-4 0,2 0-1 15,-2 0 0-15,0 0-2 0,1 0 1 16,-1 0 1-16,2 0-1 0,-2 0-4 15,1 0-6-15,-1 2-7 0,0-1-10 0,2 1-6 16,-2 0 5-16</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4:57:43.461"/>
    </inkml:context>
    <inkml:brush xml:id="br0">
      <inkml:brushProperty name="width" value="0.05292" units="cm"/>
      <inkml:brushProperty name="height" value="0.05292" units="cm"/>
      <inkml:brushProperty name="color" value="#FF0000"/>
    </inkml:brush>
  </inkml:definitions>
  <inkml:trace contextRef="#ctx0" brushRef="#br0">12593 6654 265 0,'0'0'4'16,"0"0"0"-16,0 0-3 0,0 0-2 15,0 0-1-15,0 0-1 0,-14-86 1 16,17 72 0-16,0 5 2 0,5-2 0 16,-2 5 0-16,2 3-2 0,1 0 4 15,2 3-4-15,3 1 2 0,1 12 3 0,3 7-4 16,-3 2 4-16,-3 6 1 0,0 1-2 15,0 1 4-15,-3 0-3 0,2 4 3 16,-2-1 3-16,0 2-1 16,1 3 1-16,-2 1 1 0,1 1 1 0,1 2-1 15,3-3 0-15,-2 0-2 0,0 1-3 16,-2-5 0-16,1-1-2 0,-2-3 0 16,1-8-3-16,-6-4 0 0,4-6 2 15,-4-3-1-15,-1-6 4 0,2 1 2 16,-4-5 4-16,0 0 5 0,0 0-3 0,3 0 0 15,1-12-8-15,0-8-5 0,1-10 1 16,-2 0-1-16,0-8 0 0,-3-1 3 16,1-5-1-16,-1-1 0 15,2-4 1-15,-1 1 0 0,3 1-1 0,5 3 1 16,-2 4 2-16,2 7-2 0,2 4 0 16,1 4-1-16,2 7 1 0,-1 3-3 15,2 3 0-15,-2 4-1 0,2 4 1 16,2 4-2-16,0 0 2 0,6 4 0 15,-3 7 0-15,-2 6 0 0,5 3 0 0,-1 0 2 16,1 5-2-16,0-2 2 0,3 0 0 16,0-4-1-16,0-2 0 0,0-7 0 15,0-5-1-15,-3-5 4 0,0 0 1 16,-1-9 0-16,-3-6 2 0,-2-5-3 16,0-4 1-16,-3-5 0 0,-6 0-1 0,-2-3 3 15,-2 0 2-15,-4 0 0 16,-7-1-1-16,-4 1-3 0,-7-2-3 15,-4 3-2-15,-2 0 1 0,-5 4-1 16,2 2 0-16,-1 2-1 0,1 3-2 0,3 4 2 16,4 4-4-16,6 3 1 0,7 4-8 15,4 3-9-15,3 2-15 0,0-1-17 16,0 1-18-16,7 0-18 0,13 6-51 16</inkml:trace>
  <inkml:trace contextRef="#ctx0" brushRef="#br0" timeOffset="317.73">13962 5750 316 0,'0'0'7'0,"0"0"-3"0,0 0-1 0,0 0-6 15,0 0 2-15,0 0 2 0,0 0-1 16,-85 91 1-16,70-57 1 16,0 3-2-16,-1 4 4 0,2 0 0 15,-2 1 3-15,3 1 4 0,0-2 0 0,4 2 2 16,2-3 1-16,2 0-3 0,5-2-3 16,0-2-4-16,5-3-1 0,7-2-3 15,3-3-1-15,4-6-1 0,9-3 0 16,2-4-5-16,8-5-2 0,2-4-11 15,4-6-21-15,-4 0-20 0,2-6-41 0,-3-8-40 16</inkml:trace>
  <inkml:trace contextRef="#ctx0" brushRef="#br0" timeOffset="717.66">14330 5743 215 0,'0'0'25'15,"0"0"-7"-15,0 0-3 0,0 0-7 16,0 0-4-16,0 0-3 0,0 0-3 0,0 0 0 16,0 0 2-16,-46-25 2 0,33 42-1 15,7 1 0-15,0 0 0 0,2-3 0 16,-2-1-1-16,6 6 3 0,0-4-2 16,0 5 0-16,3-3 1 0,7-2 0 15,3-4 0-15,5-1-2 0,3-3 2 0,5-1-2 16,3-2 0-16,1-4 0 0,5 0 0 15,0-1-2-15,3 0 2 16,-2-1-1-16,-1-4-3 0,-2 1 4 16,-3-1-1-16,-2 1 2 0,-10 1-1 0,0 1 0 15,-7 0 1-15,-5 2-1 0,0 0 2 16,-3 0-1-16,1 0 2 0,0 0 1 16,-1 8 1-16,-3 3 0 0,-3 4 0 15,-8 5-1-15,-2-2-1 0,-6 2 0 16,0-1 0-16,-4 1-3 0,1 1 0 0,-1-1-3 15,3 0 1-15,0-2-4 0,1 0-1 16,3-3-6-16,6-4-8 16,3-4-19-16,4-3-35 0,3-4-65 15</inkml:trace>
  <inkml:trace contextRef="#ctx0" brushRef="#br0" timeOffset="968">14924 5875 443 0,'0'0'3'16,"0"0"-4"-16,0 0-4 0,0 0-2 16,0 0 3-16,0 0-8 0,0 0 3 0,0 0 1 15,0 0 0-15,79 47 5 16,-69-27 2-16,-2 0 2 0,-3 2 2 15,-4 0-1-15,-1 3-2 0,0-3-2 16,0-4-2-16,0 2-5 0,0-2-11 0,0-6-18 16,0 7-23-16,3-9-38 0,4-4-61 15</inkml:trace>
  <inkml:trace contextRef="#ctx0" brushRef="#br0" timeOffset="1301.68">15032 5154 451 0,'0'0'12'0,"0"0"-6"15,0 0-9-15,0 0-3 0,0 0 3 16,0 0-1-16,0 0 6 0,0 0-1 0,-22 84-1 15,33-52 1-15,1 1-1 0,-2 4 0 16,3 1 1-16,-3 1 3 16,0 2-1-16,0-1 1 0,1-2-1 15,0-2 0-15,4-4-1 0,2-2-1 0,2-5-1 16,7-3 1-16,1-4-1 0,5-2-2 16,1-8 0-16,1-3-4 0,0-5-4 15,1 0-6-15,-3-8-20 0,4-5-19 16,-6-2-19-16,-1-4-38 0,-5 0-45 15</inkml:trace>
  <inkml:trace contextRef="#ctx0" brushRef="#br0" timeOffset="1475.22">14933 5575 264 0,'0'0'-9'0,"0"0"0"0,0 0-3 0,93-105-8 16,-56 77-6-16,4-3-10 0,8 1-11 15,0-3-22-15</inkml:trace>
  <inkml:trace contextRef="#ctx0" brushRef="#br0" timeOffset="1687.01">15720 4814 287 0,'0'0'13'0,"0"0"-11"0,0 0-3 16,0 0 2-16,0 0-1 0,0 0 4 16,76 81-1-16,-41-47 1 0,3 3-3 15,2 6 0-15,-1 2-3 0,-1 5-2 16,-5 3 1-16,-4 4-3 0,-6 3 1 15,-8 6-8-15,-5 7-9 0,-10 3-26 16,-6 6-54-16</inkml:trace>
  <inkml:trace contextRef="#ctx0" brushRef="#br0" timeOffset="2102.89">13202 7636 441 0,'0'0'-4'0,"0"0"1"0,0 0 3 16,0 0 3-16,96-12-1 0,-33-15-2 0,13-11 3 16,12-12-2-16,10-9 1 0,12-11-1 15,8-7-1-15,11-10 1 0,9-5-1 16,5-6 3-16,4-5 2 0,1 0 2 16,-2 0 1-16,-3 1 1 0,-3 0-1 15,-4 0 0-15,-6 2 2 0,-2 2-1 0,-4 5 1 16,-4 7-3-16,-1 5-2 0,-4 8-1 15,-1 6-4-15,-4 9 1 0,-3 10-1 16,-4 9-4-16,-7 7 0 16,-7 9-3-16,-7 9-6 0,-9 8-20 0,-12 6-36 15,-12 6-41-15,-13 13-74 0</inkml:trace>
  <inkml:trace contextRef="#ctx0" brushRef="#br0" timeOffset="37473.03">19270 14509 286 0,'0'0'2'0,"0"0"5"0,0 0 10 15,0 0 7-15,0 0 0 0,0 0-10 16,0 0-8-16,0 0-8 0,0 0 0 16,-17-12 8-16,15 31 4 0,2 11 4 15,0 3 0-15,0 7 0 0,3 2-1 16,3 7-1-16,1 4-2 0,-1 3-1 15,-2 4 1-15,2 0-3 0,-3 1 3 0,0-2-1 16,-3-3-4-16,0-1 2 16,0 0-5-16,0-1-39 15,0-1 1-15</inkml:trace>
  <inkml:trace contextRef="#ctx0" brushRef="#br0" timeOffset="39773.53">19098 14681 72 0,'0'0'17'0,"0"0"-3"0,0 0-6 16,0 0-1-16,0 0-3 0,0 0-2 15,0 0 0-15,94-61-2 0,-68 57 0 16,4 1 0-16,6 1 0 0,6 1-1 16,2 1 0-16,1 0 0 0,2 0 1 15,2 0 0-15,-2 0 0 0,0 1 0 16,-5 4 0-16,-1 0-1 0,-6 2 1 15,-6 1-4-15,-5 1 2 0,-8-3 0 0,-7 4 2 16,-6 4 3-16,-3 4 0 0,-9 7 0 16,-10 0 2-16,-8 1-5 0,-8 5 1 15,-6-1-1-15,-6 4-1 0,-4-1 1 16,-4-1 1-16,-1-2 0 0,-2-1 2 16,2-4 1-16,3 0 1 0,1-5 0 0,5-3 0 15,8-4 0-15,7-3 1 0,10-3-1 16,12-4-4-16,6-2-2 0,4-1-1 15,-2 0 1-15,2 0 1 0,0 0 4 16,2 0 3-16,11 0 0 0,10 0-3 16,7 0 2-16,2-3-1 0,3 2-1 15,0 0 3-15,-1 1-2 0,1 0 2 16,-2 0 0-16,-1 0 2 0,0 2-2 16,-4 4 1-16,3 2-2 0,-2 3 1 15,0-1 0-15,-3 4 0 0,1 1 2 0,-1 3 2 16,0 1 0-16,2 0 0 0,1 1 2 15,0-1-5-15,2 0 2 0,3 2-2 16,2 0-3-16,3-1 1 0,3 0-6 16,1 0 0-16,-1 1-3 0,2-2 0 15,-4 3 1-15,-1-2-5 0,0 0 1 16,-1-1-2-16,-2-1-3 0,0-1-5 16,-3-2-2-16,1-3-12 0,0-1-16 15,-2-2-27-15,0-1-55 0</inkml:trace>
  <inkml:trace contextRef="#ctx0" brushRef="#br0" timeOffset="43193.81">20297 14850 48 0,'0'0'22'16,"0"0"-3"-16,0 0 2 0,0 0-3 16,0 0-3-16,0 0 0 0,0 0-3 15,0 0 0-15,0 0-2 0,-20-11-6 16,18 9 1-16,2 2-5 0,-1-1-1 16,1 1 0-16,-2-2-2 0,2 2 2 0,-1-1 0 15,1 1 1-15,0 0 1 0,0 0 3 16,0 0 0-16,0 0 2 0,1 0-1 15,12 0-1-15,-1 0-1 16,8 0 1-16,0 0-3 0,0 0-1 0,8 0 0 16,-11 0-2-16,2 0 2 0,-2 0-2 15,-4 0 2-15,6 1-1 0,-3 2 1 16,-5-1 0-16,6-1-2 0,-7 1 2 16,3 0-1-16,6-2-2 0,-7 1 1 15,10 1-2-15,-4-2-2 0,-6 0 1 0,9 1-3 16,-2-1-2-16,-8 0 3 0,9 0-9 15,-2 0-6-15,-7 2-9 0,7 0-13 16,-7 2-11-16</inkml:trace>
  <inkml:trace contextRef="#ctx0" brushRef="#br0" timeOffset="43724.99">20460 15149 3 0,'0'0'9'0,"0"0"-2"0,0 0 0 0,0 0-2 15,0 0 2-15,83 6-2 0,-59-5 1 16,-8-1 0-16,4 2-1 0,0-2-2 15,1 0 0-15,-1 0-1 16,2 0-1-16,-3 0-1 0,-5 0 1 0,6 0 1 16,0 0-1-16,-5-2 0 0,4 1 0 15,1 0-1-15,-8 1 0 0,6-2 0 16,-6 0-1-16,1 2 2 0,-2 0-2 16,-5 0 1-16,7-1 1 0,-7 1-2 15,0 0 1-15,0 0 1 0,-6 0-1 0,0 0 1 16,0 0 5-16,1 0 0 0,1 0 5 15,-1 0-3-15,1 0-1 0,-1 0-2 16,0 0-2-16,1 0-3 0,0 0-4 16,0 0-1-16,-1 0-5 0,1 0-9 15,-1 0-4-15,1 0-21 0</inkml:trace>
  <inkml:trace contextRef="#ctx0" brushRef="#br0" timeOffset="44745.62">22231 14450 133 0,'0'0'10'0,"0"0"1"16,0 0 0-16,0 0-3 0,0 0-1 16,0 0-3-16,0 0-1 0,0 0-2 15,0 0-2-15,0 0-2 0,-5-14 3 0,5 14 4 16,0 0 1-16,0 1 0 0,0 14-1 15,0 4 1-15,0 8-1 0,0 0 1 16,0 0-1-16,0 0 1 0,0 1 1 16,0 1-4-16,0 0 3 0,1-1-2 15,3 1 0-15,4 1-1 0,2 1 1 16,1-1-1-16,1 2-1 0,1 0 0 16,0-2-1-16,0 1 0 0,3-3 0 15,-1-1 0-15,0-4-1 0,0-1 2 16,1-2 0-16,-2-3-1 0,2-4 1 0,-4-4-2 15,1-2 1-15,-5-3 0 0,3-1 1 16,0-1 1-16,-7 0-1 0,7-2 1 16,-6 0 0-16,8 0 2 0,2-7-3 15,-2-4 0-15,1-4 0 0,-1-4-1 16,-4-1 0-16,-3-7 2 0,0-1-2 0,-3-4 0 16,-1 0 2-16,0-1-1 0,-2 1 2 15,2 2-1-15,-2 3 0 16,2 9 2-16,-1 0-2 0,1 6 3 15,-1 0-2-15,1 0 2 0,-1 5 0 0,2-1-3 16,-1 3 0-16,-1 0-2 0,2 1-1 16,-2 1 0-16,2 0-1 0,0 0-1 15,0 0 0-15,-3 3 1 0,6 0 2 16,1 1-2-16,3 9 1 0,5 2 1 16,-7 4-1-16,1 3 1 0,1 0 0 0,-1 2 0 15,0 1-1-15,1 1 0 16,1-1 1-16,1 1-2 0,2 1 2 15,-1-3 0-15,4 1-1 0,0-4 1 16,1-4 0-16,0-2 0 0,3-6 1 0,1-2 1 16,0-4 1-16,4 0-2 0,0-1 2 15,1-8-2-15,-1-2-1 0,0-3 3 16,-1-2 0-16,-5-4 1 0,-1-1 2 16,-4-3 2-16,-3-4 0 0,-4-2 4 15,-4-1 1-15,-3 0-1 0,-1-1 3 0,-5 0 0 16,-6 0 1-16,-4 0 1 0,0 3-1 15,-4 2-1-15,2 2-5 0,0 4-4 16,-2 3-4-16,3 5-3 0,2 2-3 16,6 5-2-16,1 3-3 0,3 1-9 15,-1 0-9-15,-5 2-12 0,6 5-11 16,-2 9-16-16,2-1-24 0,4 4-29 16</inkml:trace>
  <inkml:trace contextRef="#ctx0" brushRef="#br0" timeOffset="45005.14">23344 14718 247 0,'0'0'4'0,"0"0"-2"0,0 0 5 15,0 0 2-15,0 0 2 16,0 0 2-16,0 0 0 0,0 0-3 15,-5 86 0-15,5-61-2 0,0-2 1 0,0 4-2 16,0-2-1-16,0 4-4 0,2 0-1 16,1 0-1-16,-1 0-1 0,1-2-1 15,2 1-2-15,-1-1 0 0,3-2-6 16,0 2-4-16,1-4-12 0,3 0-17 16,1-3-30-16,1-1-41 0</inkml:trace>
  <inkml:trace contextRef="#ctx0" brushRef="#br0" timeOffset="45780.07">23656 14470 124 0,'0'0'42'0,"0"0"-7"0,0 0-5 15,0 0-8-15,0 0-7 0,88-77-6 16,-68 66-6-16,1 2-2 0,6 1-1 16,4 2 0-16,2 0 0 0,6 1-1 15,-2 1 1-15,2 0-3 0,-1 1 0 16,-3-1 0-16,-2 1 0 0,-5 2 2 0,-7-1 1 15,-2 2 1-15,-9 0-1 0,-4 0-1 16,0 0-1-16,-6 0-2 0,3 0 2 16,1 0 3-16,-3 9 0 0,-1 3 4 15,0 5 1-15,-10 6-1 0,-3 0 2 16,-4 2 1-16,-1 2-1 0,0-1 3 0,-1 1-2 16,-3 1 1-16,1-1-1 0,-4 4-1 15,2 0-2-15,-2-1 4 16,-2 2-4-16,-1-2 1 0,2 0-1 15,2 1-4-15,3-1 0 0,3-2 0 0,4-1 0 16,3-3-2-16,5-7-1 0,3 0 1 16,3-7-2-16,0 1 3 0,0 5 0 15,2-6 0-15,5 2 0 0,3-2 2 16,2-4-2-16,6 3 0 0,3-4 0 16,2-2-2-16,3-3 4 0,4 0-4 15,1 0 1-15,2-6 1 0,2-3-2 16,-1-2 0-16,1 0-2 0,-2 3 2 15,1-2 0-15,-1 1 0 0,-4 2 4 16,-2-2-4-16,1 1 1 0,-4 1-1 0,-7 0 1 16,0 3 1-16,-7 1 0 0,1 0 1 15,-1 0 0-15,-5 1 0 0,-1 0 3 16,0 0-1-16,-1-1 2 0,0 0 2 16,0 1-2-16,-3 2 3 0,0-1 0 15,0 1 5-15,0-2-2 0,1 0 2 0,-1 2-6 16,0-1-3-16,0 1-2 0,0 0 1 15,0 0 0-15,0 0 1 0,0 11 1 16,-1 1 0-16,-1 6 0 0,2 2-2 16,0 1 0-16,0 4 0 0,2-3-3 15,1-1 1-15,0-6-1 0,0 2-1 16,1 1 2-16,1-2-1 0,0 7-4 16,1-3 2-16,-2-6-9 0,1 2-12 15,0-2-15-15,0-3-24 0,5 4-21 16,-3-3-43-16</inkml:trace>
  <inkml:trace contextRef="#ctx0" brushRef="#br0" timeOffset="46063.35">24804 14755 305 0,'0'0'-2'16,"0"0"5"-16,0 0 3 0,85-27-1 15,-53 21 5-15,3 0-3 0,2 0 0 16,2 1 0-16,4 0-2 0,1 0 0 16,3-1 0-16,2 1-4 0,-1-1-2 15,1 1-3-15,-1 0 0 0,-2 0-5 16,-3 0-4-16,0 2-10 0,-5-1-15 15,-5 1-18-15,-10 1-28 0,-4 1-24 16</inkml:trace>
  <inkml:trace contextRef="#ctx0" brushRef="#br0" timeOffset="46313.35">25212 14405 186 0,'0'0'8'0,"0"0"-1"0,0 0-1 16,0 0-1-16,0 0 2 0,0 0 3 15,0 0 6-15,0 0 0 0,0 0 2 16,0 0 2-16,10 91-5 0,-3-58-2 16,-1 2-7-16,1 2-4 0,-1 1-2 15,0 1-1-15,-2 2-3 0,2 2-2 16,1-1-6-16,-1 1-12 0,1-4-7 0,2-1-19 15,1-5-24-15,0-6-15 0</inkml:trace>
  <inkml:trace contextRef="#ctx0" brushRef="#br0" timeOffset="46930.7">25694 14452 279 0,'0'0'40'0,"0"0"-8"0,0 0-3 15,0 0-9-15,0 0-6 0,0 0-7 16,0 0 1-16,0 0-5 0,0 0 3 16,0 0-2-16,76 25 0 0,-61 0-2 15,-3 2 0-15,0 2-2 0,-2 3 1 16,0-1 0-16,-1 3-2 0,-2-3 2 15,-1-2 0-15,1-2-1 0,-1-1 0 16,0-4 0-16,1 0 2 0,-2-7-4 0,1 0 2 16,-1-6-1-16,-4-4 0 0,2-1 1 15,-3-4 1-15,0 0 2 0,0 0 1 16,2 2-1-16,-1-2-3 0,4 0 0 16,-1 0-2-16,2-6-2 0,4-10 0 15,-3 0-2-15,0-8-1 0,-2-2 0 0,-1 0 0 16,-3 0 2-16,-1 0 1 0,2 10 2 15,-1-3 1-15,4 3 1 0,-3 5 0 16,1 0-1-16,2 6 0 0,-2 1-2 16,0 1 0-16,0 2 2 0,1 1 0 15,3 1 2-15,2 9 1 0,2 6 2 16,-1 4-3-16,-2 1 1 0,0 3-1 16,2 2-1-16,-1-2 2 0,3 1-2 15,1-2 0-15,1-4 0 0,3-1 0 16,1-3 0-16,2-3 0 0,2-4 1 0,-8-3-1 15,6-5 3-15,-1 0-2 0,2 0 0 16,4-9 1-16,-3-2-1 0,-4-4 3 16,-3-3-4-16,-3-2 2 0,-5-4 0 15,-2-1 1-15,-3-2-1 0,-2-1-1 16,-7-4 1-16,-6-2 0 0,-4-2 1 0,-4 4-2 16,-2-2-1-16,-1 4-1 15,1 4-2-15,2 3 0 0,1 7-6 0,7 5-16 16,0 4-30-16,6 3-41 15,-2 4-71-15</inkml:trace>
  <inkml:trace contextRef="#ctx0" brushRef="#br0" timeOffset="47394.35">26363 14700 226 0,'0'0'-5'0,"0"0"3"0,0 0 1 16,0 0 2-16,0 0 1 0,0 0-1 15,0 0-1-15,0 0 3 0,91-39-1 16,-74 39 2-16,-5 0 2 0,4 0 1 16,0 5-3-16,-2 2-1 0,5 4-2 15,-2 1-1-15,-5 4 0 0,0 2-1 0,-4 2-1 16,-4 2 1-16,-2 4 0 0,-2 0 0 15,-7 1 0-15,-6 2 1 0,-5 0-1 16,-5 1 2-16,-3 0 0 0,0-1 0 16,-1 0 1-16,-1-1 2 0,3-2-2 15,1-2 1-15,2-2-1 0,6-2-1 16,4-5 2-16,3-2-2 0,4-5 2 16,2-4 2-16,2 0 4 0,1-2 3 15,6 2 2-15,7-1 2 0,9-1-3 16,4-2-2-16,4-2-3 0,2-5-4 0,2-3 0 15,3 0-1-15,0-1-3 0,4 3 3 16,-5-2-1-16,0 2-3 0,-1-2 3 16,-3 2-2-16,-5 1-1 0,-1 1 2 15,-10 1-3-15,1 2 1 0,-8 0-2 16,-4 2 0-16,1 1-2 0,-6 0-2 0,0 0-7 16,0 0-11-16,2 0-20 15,-1 0-36-15,1 0-49 0</inkml:trace>
  <inkml:trace contextRef="#ctx0" brushRef="#br0" timeOffset="48232.46">26955 14338 122 0,'0'0'38'0,"0"0"-6"15,0 0-6-15,0 0-6 0,0 0-5 16,0 0-3-16,0 0-3 0,0 0-2 16,0 0-1-16,7-77 0 0,0 71-1 15,2 1-3-15,4 0 0 0,-2 3-2 16,7-1-1-16,2 3 0 0,0 0 1 0,5 0-1 16,1 0 0-16,-3 3 0 15,1-2-2-15,-1 2 2 0,1 0 0 16,-1 0 0-16,-6 0-1 0,-1 0 4 15,-3-1-5-15,-7-2 4 0,4 2-1 0,-4-2-1 16,-2 0 1-16,3 1-2 0,-7-1-2 16,0 0 2-16,0 0 0 0,2 0 2 15,-2 0 3-15,0 7 0 16,-2 8 0-16,-8 2-1 0,-3 6 2 0,-4-4 0 16,1 0-2-16,-3-1 0 0,0-2 0 0,0 4 3 15,-1-2-1-15,4 1-1 16,-2 2 2-16,1-1 1 0,0 0-2 15,3 1 2-15,-2 0-2 0,1-1-2 16,0 0 1-16,1 1 0 0,2-4-1 0,3-5 1 16,1 1 0-16,4-4-2 0,1-4 1 15,-1 4-1-15,4-4-1 0,-1-1 3 16,1 5-2-16,0-6 0 0,0 0 4 16,7 4-3-16,-2-6 1 0,7 1 0 15,7-1 0-15,0-1-2 0,7 0 0 0,-2 0 0 16,1-3 1-16,-1-1-2 0,4-1 0 15,-2 0 0-15,3-1-2 0,-1 2 2 16,-1-2-1-16,-1 3-1 0,-2 0-4 16,-6-1-4-16,-1 4-17 0,1 0-22 15,-5 0-46-15,4 0-62 0</inkml:trace>
  <inkml:trace contextRef="#ctx0" brushRef="#br0" timeOffset="48632.39">27489 14623 258 0,'0'0'-12'0,"0"0"0"0,0 0 7 16,0 0 7-16,0 0-2 0,0 0 3 15,0 0-3-15,0 0 1 16,0 0-1-16,79-5 3 0,-67 5 1 15,3 1 0-15,1 3 1 0,0 3-2 0,-4-3 0 16,-1 5-2-16,-2 0-2 0,-3-1-2 16,2 4 3-16,-7 2-1 0,-1 1 2 15,0 4 3-15,-9 0-4 0,-5-3 3 16,-3 1-2-16,-2 1 2 0,-2 1-1 16,-1 1 2-16,1-1-1 0,1-2 2 0,0 0-2 15,6-4-1-15,-1 1 0 0,7-4 1 16,0 1 0-16,4-3 3 15,1-5-4-15,1 1-1 0,2-4 3 16,0 3-1-16,0 3 3 0,2-1 2 0,2 1-2 16,8-5 0-16,7 1-5 0,1-2-1 15,11 0-2-15,-3-3-5 0,4-1-5 16,0-1-11-16,1 0-19 0,2 1-30 16,-1-2-44-16</inkml:trace>
  <inkml:trace contextRef="#ctx0" brushRef="#br0" timeOffset="48892.69">27929 14458 281 0,'0'0'12'0,"0"0"-3"15,0 0-3-15,0 0 2 0,0 0-4 16,0 0-1-16,82-50 0 0,-58 49-3 16,2-1 0-16,1 0 0 0,1 1 0 15,-1 1 0-15,2 0-2 0,-2 0-1 16,1-2-3-16,-3 2-6 0,-7 0-9 0,2 0-7 16,-8 0-15-16,1 0-19 15,2 0-19-15</inkml:trace>
  <inkml:trace contextRef="#ctx0" brushRef="#br0" timeOffset="49152">28082 14144 219 0,'0'0'5'0,"0"0"-2"16,0 0 1-16,0 0 0 0,0 0 7 0,0 0 0 16,0 0 5-16,0 0 0 0,0 0-3 15,12 103-1-15,-9-75-5 0,1 0-6 16,0 2-1-16,1 0-1 0,1-3-6 16,-1 2 1-16,1-4-5 0,4 4-12 15,-3-4-20-15,2 0-32 0,0-2-56 0</inkml:trace>
  <inkml:trace contextRef="#ctx0" brushRef="#br0" timeOffset="49337.22">28512 14403 238 0,'0'0'-18'0,"0"0"1"0,0 0-6 16,0 0-16-16,0 0-28 0</inkml:trace>
  <inkml:trace contextRef="#ctx0" brushRef="#br0" timeOffset="49495.79">29041 14330 135 0,'0'0'-43'0,"0"0"-11"16</inkml:trace>
  <inkml:trace contextRef="#ctx0" brushRef="#br0" timeOffset="49684.27">29521 14348 234 0,'0'0'5'15,"0"0"-5"-15,0 0-2 0,0 0-4 0,0 0-4 16,0 0-3-16,0 0-7 0,0 0-2 15,0 0-14-15,0 0-13 0,51-5-21 16</inkml:trace>
  <inkml:trace contextRef="#ctx0" brushRef="#br0" timeOffset="49815.92">29884 14355 280 0,'0'0'12'0,"0"0"-11"0,0 0-2 15,0 0-9-15,0 0-8 0,0 0-44 16,0 0-78-16</inkml:trace>
  <inkml:trace contextRef="#ctx0" brushRef="#br0" timeOffset="50443.58">30415 13968 26 0,'0'0'8'16,"0"0"2"-16,0 0-4 0,0 0 1 16,0 0 0-16,0 0 1 0,0 0 2 15,0 0 3-15,0 0 6 0,0 0 2 16,-10-14 2-16,10 12 3 0,0 1-1 0,0 0-1 15,-2-1 0-15,2 1-6 0,0-1 1 16,0 0-1-16,0 1-4 0,0-1-2 16,0 2-2-16,0-1-2 0,0 1-1 15,0-2 1-15,0 2-1 0,0-1-1 16,0 1 0-16,-1-2 0 0,1 2-5 0,0-1 1 16,0 1-2-16,0 0 1 15,0-3 1-15,0 3-5 0,0 0 1 16,0 0 1-16,0 0-5 0,0 0-1 15,0 0-4-15,0 0-10 0,-2 0-14 0,2 0-23 16,0 0-58-16</inkml:trace>
  <inkml:trace contextRef="#ctx0" brushRef="#br0" timeOffset="53864.23">10533 6688 410 0,'0'0'1'0,"0"0"-5"16,0 0-5-16,0 0-1 0,0 0-8 15,0 0-6-15,0 0-9 0,0 0-26 16,0 0-47-16</inkml:trace>
  <inkml:trace contextRef="#ctx0" brushRef="#br0" timeOffset="54264.36">7636 6566 472 0,'0'0'-13'0,"0"0"-14"16,0 0-9-16,0 0-8 0,0 0-5 16,0 0-5-16,0 0-24 0,0 0-36 15</inkml:trace>
  <inkml:trace contextRef="#ctx0" brushRef="#br0" timeOffset="54651.32">5551 6421 407 0,'0'0'-1'0,"0"0"-7"0,0 0-9 16,0 0-6-16,0 0-5 0,0 0-5 15,0 0-12-15,0 0-36 0,0 0-64 0</inkml:trace>
  <inkml:trace contextRef="#ctx0" brushRef="#br0" timeOffset="54903.65">5771 7632 376 0,'0'0'-40'0,"0"0"-11"15,0 0-19-15,0 0-20 16,0 0-35-16</inkml:trace>
  <inkml:trace contextRef="#ctx0" brushRef="#br0" timeOffset="55183.42">7943 7594 264 0,'0'0'-49'0,"0"0"-24"0,0 0-41 16</inkml:trace>
  <inkml:trace contextRef="#ctx0" brushRef="#br0" timeOffset="55531.65">11107 7846 260 0,'0'0'-33'0,"0"0"-20"0,0 0-27 16</inkml:trace>
  <inkml:trace contextRef="#ctx0" brushRef="#br0" timeOffset="55899.78">10261 9053 196 0,'0'0'-31'0,"0"0"-21"0,0 0-22 16</inkml:trace>
  <inkml:trace contextRef="#ctx0" brushRef="#br0" timeOffset="56193.7">8595 9177 342 0,'0'0'-7'15,"0"0"-18"-15,0 0-28 0,0 0-44 16,0 0-35-16</inkml:trace>
  <inkml:trace contextRef="#ctx0" brushRef="#br0" timeOffset="56556.27">5645 9214 292 0,'0'0'-1'0,"0"0"-10"0,0 0-10 0,0 0-27 15,0 0-27-15,0 0-36 16</inkml:trace>
  <inkml:trace contextRef="#ctx0" brushRef="#br0" timeOffset="56857.47">5752 7822 14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09T03:49:28.122"/>
    </inkml:context>
    <inkml:brush xml:id="br0">
      <inkml:brushProperty name="width" value="0.05292" units="cm"/>
      <inkml:brushProperty name="height" value="0.05292" units="cm"/>
      <inkml:brushProperty name="color" value="#FF0000"/>
    </inkml:brush>
  </inkml:definitions>
  <inkml:trace contextRef="#ctx0" brushRef="#br0">8514 7754 17 0,'0'0'12'0,"0"0"1"0,0 0 1 0,0 0 2 16,0 0 5-16,0 0 0 0,0 0 2 15,0 0-2-15,0 0-2 0,-10-21-2 16,10 20 0-16,0 0-6 0,-3-1-1 16,3 1-3-16,0-1-4 0,0 0-1 15,-1 2-2-15,1-3-2 0,0 2 0 16,0 1 1-16,-2-1 0 0,2 1 2 16,0 0 1-16,0 0-1 0,0 0 1 0,0 0 0 15,0 5-1-15,0 4 0 0,3 7 2 16,-3-7-2-16,6 8 0 0,0-2-1 15,1-1 0-15,0 8 1 0,-4-8-2 16,4 3 2-16,-4-2-1 0,0-5 3 16,3 5 1-16,-5-4-3 0,2-2 4 0,0 1-4 15,0-2 0-15,0 2 2 0,-2-6-1 16,1 1-1-16,-1-2 1 0,2-1-1 16,0 2 0-16,0 0 2 15,1-2 1-15,2-1 1 0,3-1-1 0,-2 2-1 16,6-2 0-16,1-3-2 0,2-3-1 15,2-5 1-15,0 2-3 0,-3-2 3 16,5-1-1-16,3 0-1 0,-1 0 1 16,4-2 1-16,0-1-4 0,6-1 2 15,1-3 1-15,2 1-1 0,4 0 3 0,-2 0-2 16,1-1 1-16,3 2 0 0,0-1 0 16,0 2 0-16,1-1-1 15,3 2 2-15,-5 1-2 0,-1 1 1 16,-1 0 1-16,-4 1-1 0,-2-1 2 0,0 2-2 15,-3-1 0-15,-3 0 0 0,-1 1-1 16,-2 0 1-16,-3 4-1 0,-7 2 0 16,1-1-1-16,-5 3 0 0,-4 2 0 15,2-2 1-15,0 1-1 0,-3 0-1 16,1 1 1-16,-5 1-1 0,0 0-3 0,0 0 0 16,1 0-4-16,1 0-2 0,-1 0-4 15,-1 0-6-15,6 0-15 0,-3 3-32 16,2 6-49-16</inkml:trace>
  <inkml:trace contextRef="#ctx0" brushRef="#br0" timeOffset="11423.73">18341 8329 13 0,'0'0'1'0,"0"0"2"0,0 0-1 16,0 0 1-16,0 0-2 0,0 0 0 0,0 0 0 15,0 0 3-15,0 0 1 0,35-67-3 16,-35 67 3-16,2 0-4 0,-1-2 2 15,1 2 2-15,-2 0 1 0,1-2 5 16,-1 2 4-16,1 0 2 0,-1-1 1 16,0 1-3-16,2-1 0 0,-2 1-4 0,0-2 0 15,1 2-1-15,-1-1-1 16,0 1-3-16,0 0 0 0,0-2-3 16,2 2 1-16,-2-1-2 0,1-6 0 15,2 3-1-15,2-7-1 0,3-4 0 0,1 0 1 16,4-6-1-16,4 1 1 0,1-1-1 15,3-2 0-15,5-4 0 0,2 0 0 16,2-3-1-16,3 0 2 0,1 0-1 16,-1-3-2-16,0 1 1 0,-1 3-4 15,1 0 4-15,-1 2-1 0,-1 3 1 0,-3-1 0 16,-2 4 0-16,0 1 1 0,-3 2-2 16,-2 3 4-16,-2 0-3 0,-8 5 0 15,2 3 2-15,-6 2-4 0,-4 2 3 16,2 1 0-16,-5 2-3 0,0-1 0 15,0 1 0-15,1 0-2 0,1 0 3 0,-1 0-1 16,1 0-3-16,-2 0-5 16,0 1-26-16,0 10-44 0</inkml:trace>
  <inkml:trace contextRef="#ctx0" brushRef="#br0" timeOffset="12382.52">16700 8297 9 0,'0'0'14'0,"0"0"2"16,0 0 4-16,0 0 2 0,0 0 0 15,0 0 1-15,0 0-1 0,0 0-4 16,0 0-2-16,-16 12-8 0,15-12-2 16,1 1-1-16,-2-1-4 0,2 0 2 0,0 0 3 15,0 0-3-15,0 2 3 16,0-2 1-16,0 0-2 0,3-5 2 16,6-5-1-16,4-4 0 0,4-2-3 0,2-4 1 15,5-3-2-15,0-1-1 0,5-2 0 16,1 0-1-16,2 0 0 0,1 0 2 15,1 1-1-15,-1 0 0 0,0 1-1 16,-2 3 1-16,-2-1 0 0,-5 2 0 16,2 3 1-16,-3 0-4 0,-4 1 4 15,0 0-5-15,-1 0 3 0,-2 2 1 0,0 0 1 16,-6 3 0-16,1 2 0 16,-4 4 1-16,-2-2 0 0,1-1 2 15,-3 5 2-15,0 0 1 0,-3 3 1 0,0-1 1 16,0 1-2-16,0-1 1 0,2-1-2 15,-2 0 0-15,0 1-1 0,0 0 0 16,0-1-2-16,0 1-1 0,0-5-2 16,0 1 0-16,0 0-1 0,0 3 0 15,0 2 1-15,-2-3-2 0,2 3 0 0,0-1-4 16,-1 1-3-16,1-1 0 0,-2 1-1 16,2-2-2-16,0 2 3 0,0 0-1 15,0 0-5-15,0 0-6 0,0 0-14 16,0 0-27-16,3 0-32 0</inkml:trace>
  <inkml:trace contextRef="#ctx0" brushRef="#br0" timeOffset="15086.79">18638 8206 75 0,'0'0'10'15,"0"0"-6"-15,0 0-1 0,0 0-1 16,0 0 3-16,0 0-3 0,0 0 3 16,0 0 0-16,0 0-2 0,0 0 2 15,0-8-1-15,0 6 1 0,0 2 2 0,0 0 1 16,3 0 1-16,5 5 1 0,-2 7-3 16,3 3-1-16,-3 0 0 0,1 2-3 15,-1-5 0-15,-2 1-1 16,0-6-1-16,2 1 2 0,0-1 0 0,3-1 2 15,-2-1 2-15,2-3 3 0,6-2 0 16,-1-2 6-16,6-9-2 0,-1-4 1 16,2-6-3-16,2-3 0 0,5-3-3 15,2-5-1-15,3 0-2 0,2-2-2 16,3 1 0-16,1 0-2 0,3 1-2 0,-2 0 1 16,1 3-2-16,1 0-1 0,-3 3 4 15,-2 0-5-15,0 2 0 0,-3 1 3 16,-1 3-2-16,-2 2 2 0,-5 4 0 15,0 2 0-15,-3 2-1 0,-6 3 1 16,-2 2-1-16,-5 2-2 0,-4 1 1 16,4 0-3-16,-4 2 1 0,-2-2-4 15,2 2-3-15,-3 0-3 0,2 0-11 16,1 3-15-16,2 1-27 0,-7 0-44 16</inkml:trace>
  <inkml:trace contextRef="#ctx0" brushRef="#br0" timeOffset="17173.3">16481 8192 62 0,'0'0'16'0,"0"0"-6"16,0 0 1-16,0 0-5 0,0 0-3 15,0 0 2-15,0 0 1 16,0 0 1-16,0 0 2 0,2-12 0 0,0 10-1 15,-1 2 0-15,1 0 0 0,5 0-1 0,3 0 1 16,2 10-1-16,3 0 1 16,-1 2-5-16,-2 0 2 0,0 1-2 15,-6-5 0-15,5 2 0 0,-5-3 1 16,0 0-2-16,0 0 1 0,1-3-1 0,2 3 0 16,-6-4 1-16,1-1-1 0,0-2 3 15,1 2-1-15,-1-2 2 0,7 0 0 16,0 0 0-16,2-3-1 0,4-6 1 15,-1 0 0-15,-2-2-4 0,2-1 1 16,0 0-1-16,3-3-1 0,-3 0 0 16,6-3 0-16,-1-2 0 0,3-2 2 15,2-3-2-15,1-3 0 0,5-2 1 16,1-2 0-16,0-3-1 0,4-3-1 16,0-3-1-16,-1 1-3 0,0-4 3 0,2 4 0 15,2 1 1-15,-2 4 0 0,-2-1-3 16,0 5 1-16,-2 3-3 0,-1 3-2 15,-1 2-3-15,-2 6-6 0,1 3-12 16,-3 4-26-16,1 2-62 0</inkml:trace>
  <inkml:trace contextRef="#ctx0" brushRef="#br0" timeOffset="67596.87">29179 7697 211 0,'0'0'0'15,"0"0"3"-15,0 0 7 0,0 0-1 16,0 0 3-16,0 0 0 0,0 0-1 15,0 0 1-15,0 0 0 0,-2-9-2 16,2 9 1-16,2 0-2 0,0 0-1 16,1 0-3-16,0 1 1 0,1 7-1 15,1-1 2-15,-2 3 0 0,3 4-1 0,-2 0 2 16,1-3 1-16,0 5-2 0,1-3 2 16,-2-2-2-16,2 7 1 0,-2-1-2 15,0-7-2-15,-1 10 1 0,-1-3-2 16,-1-6 1-16,1 7-2 0,-2-5 1 15,0 1-3-15,0 6 2 0,0-2 0 0,0-1-1 16,0 4 1-16,0-3-1 0,0-4-2 16,0 5 1-16,0 1 0 15,-2 0 0-15,1-2 1 0,1 2 1 16,-2-2 0-16,1 0 1 0,-3-1-2 0,1 0 2 16,0-2 0-16,2-3 2 0,-2 5 2 15,3-2-1-15,0-5 0 0,0 5-2 16,4 1 2-16,2-1-2 0,1 1-2 15,-1-3 1-15,-3-4-2 0,-1 2 1 16,1-1-1-16,0 2 0 0,2-3-1 0,-1 1 1 16,-1 0-1-16,-2-5 0 0,2 4 1 15,-1-2 0-15,0 1 0 0,1 1 1 16,2-1 0-16,-2 1 1 16,-2-6-2-16,2 1 0 0,-1 0 0 0,2 1 2 15,-3-3-3-15,2 3 1 0,-3-5 1 16,1 2 0-16,2 1 1 0,0 1-1 15,0 1 0-15,-3-5-1 0,0 0 2 16,0 0-1-16,5 2 0 0,-1 2 1 16,0-3-1-16,2 1-1 0,-2-2 0 0,1 2 0 15,-1-2 0-15,5 2 1 16,-4-2-2-16,0 0 2 0,6 0-2 16,-5 0 0-16,8 0 0 0,4 0 0 15,1 0 0-15,-3 0 0 0,2-2 0 0,0-1 0 16,-5 2 0-16,7 0 0 0,-2-1 0 15,2 0 1-15,3 1-1 0,-1-2 0 16,-7 2 0-16,1-1 0 0,2-2 1 16,-7 3 0-16,8-1-1 0,-7 1 1 15,0 0 1-15,0-1-2 0,-6 1 1 0,5-1 0 16,-5 2-1-16,-1-1 2 0,1 1 1 16,-6 0 0-16,0 0 1 0,0-1 0 15,1 1-1-15,0 0-1 0,1 0 0 16,-1 0 0-16,1 0-1 0,-1 0 0 15,2 0 0-15,-2 0 0 0,1 0-1 0,-1-3 0 16,1 3-1-16,-1 0 1 16,-1 0-1-16,2 0 0 0,-2 0 0 15,1 0-3-15,-1 0-3 0,0 0-2 16,2 0-10-16,-2 0-13 0,0 0-26 0,0 0-36 16,0 0-96-16,0 0 9 0</inkml:trace>
  <inkml:trace contextRef="#ctx0" brushRef="#br0" timeOffset="76255.7">30448 7924 76 0,'0'0'23'0,"0"0"1"15,0 0 3-15,0 0-3 16,0 0 1-16,0 0-8 0,0 0-6 16,0 0-4-16,0 0-2 0,0 0-2 15,-17-31 1-15,17 30 1 0,0-1-1 0,0 0 0 16,0-2-2-16,0-3 2 0,1 4-3 16,1-1 0-16,-1 1 0 0,2 0-1 15,0 0-1-15,4-4 1 0,-4 6-1 16,0-1 0-16,6-2 1 0,-3 3-1 15,6-2-1-15,0 2 2 0,1-1-1 0,6 0 0 16,-1 2 5-16,7 0-4 0,-9 0 2 16,3 0-2-16,-3 0-1 15,1 2 4-15,-1 1-4 0,-2 1 3 16,0 2-2-16,-6-1-1 0,7 2 1 0,-5 2 1 16,-2-4-1-16,2 4 2 0,-1 2-2 15,-3-6 2-15,4 6-2 0,-1 1 0 16,-3-7 0-16,2 6 0 0,2 0 1 15,-1-1 0-15,3 3-1 0,-4-4 0 16,1 1 0-16,1 2-2 0,0-1 2 0,-1 1 0 16,0-1-1-16,-2 1 1 0,1 2-1 15,0-3-1-15,-4 3 4 0,1 0-2 16,-3-3 1-16,1 5 1 16,-1 3-2-16,-2-7 3 0,0 9-2 0,0-1 0 15,0-2 0-15,0 0 0 0,-3 0 0 16,1-3 1-16,0-2-2 0,-1 3 0 15,1-5 0-15,-2 1 0 0,1-1 1 16,0 0 0-16,-2-1 0 0,0-1 0 16,1 2-1-16,-2-3 0 0,1 0 1 0,-2 0-1 15,1 0 3-15,-2-2-3 0,2-1 1 16,2-3 0-16,-4 3 0 0,5-3-1 16,-2-1 2-16,2 2-1 15,3-3-1-15,0 0 2 0,-6 0-1 0,0 0 1 16,2 0 0-16,-8 0 0 0,8 0 1 15,0-2 0-15,-2-4-1 0,3 1 0 16,-2-3 0-16,3-2-1 0,-1 0 0 16,0-1 1-16,3-1-1 0,0 0 2 15,0-2 0-15,0-6-3 0,0 8 4 0,0-7-1 16,3 0 2-16,0 1 1 0,-1 1-3 16,3 1 2-16,-1-1-1 0,-1 6 0 15,3-5-1-15,-2 1 0 0,0 4-1 16,1-4 0-16,-2 6 0 0,1-2 0 15,-1 0-1-15,1 1 0 0,2-5 0 0,0 6 1 16,1-7-1-16,0 4 1 0,-2 5-1 16,2-7 1-16,2 2 0 15,-5 3 1-15,5-3 0 0,-2 1 0 16,0 4 0-16,2-6-1 0,0 3 0 0,-4 2 1 16,7-3-1-16,-2 3 0 0,0-3 0 15,0 2-1-15,0-2 1 0,1 2-1 16,-4 2 1-16,3-5 0 0,0 4 3 15,0-2-3-15,-1 1-2 0,-1-1 2 16,1-1-2-16,-2 3 1 0,3-2 2 0,1 1-1 16,-4 2-1-16,3 0 1 15,-3 1-1-15,1 1-2 0,0-1 1 16,1 1 1-16,-2 0-1 0,0 0 3 16,3 1-2-16,-7 0-1 0,4 0 1 0,-2 1 0 15,-2 0 0-15,1 1 1 0,-4 2-1 16,0 0 1-16,0 0-1 0,2-3-1 15,0 2 1-15,0 0 0 0,-1-1-1 16,1 0 2-16,-1 2-2 0,0-1 0 16,1 1 0-16,-1-1 2 0,1 1-2 0,-1-2 0 15,1 2 1-15,-1-2 1 0,-1 2-2 16,2-1 1-16,-2 1 0 0,1-2 0 16,-1 2 0-16,0-2 0 0,2 2-1 15,-2-1 1-15,0 1-2 0,1 0 1 16,-1-1-1-16,0 1 1 0,2 0-1 15,-2 0 1-15,0 0 0 0,0-1-1 16,0 1 0-16,1 0 0 0,-1 0 1 16,0 0 0-16,0 0 0 0,0 0 0 15,0 0 0-15,0 0 0 0,0-2 0 0,0 2 0 16,0 0-2-16,0 0 2 0,0 0-1 16,0-2 1-16,0 2-3 0,0 0 2 15,0 0-2-15,0 0 0 0,0 0 1 16,-1 0 0-16,1 0 0 0,-2 0-2 15,1 0 1-15,-1 0 1 0,1 0-2 0,-1 0 2 16,2 0 0-16,-1 0-3 16,1 0 2-16,-2 0 1 0,2 0-1 15,-1 0 1-15,-1 0 1 0,1 0 0 16,-1 0-1-16,1 0-1 0,0 0 0 0,-1 0-1 16,1 0 2-16,-1 0 0 0,0 0 0 15,0 0-1-15,1 2 2 0,-1-2 0 16,2 0 0-16,-1 2 0 0,1-2-2 15,-2 0 2-15,2 0-1 0,-1 1-1 16,1-1-1-16,-2 0-2 0,2 0 1 16,-1 0-2-16,1 0-1 0,-2 1 0 15,2-1-1-15,-1 0 0 0,1 0 1 16,-1 1-1-16,1-1-1 0,-2 0 3 16,2 2-1-16,-1-2 0 0,1 0 0 0,-2 2-4 15,2-2-2-15,-1 0-5 0,1 1-10 16,0-1-17-16,0 0-11 0,0 2-19 15</inkml:trace>
  <inkml:trace contextRef="#ctx0" brushRef="#br0" timeOffset="78523.85">30172 7927 36 0,'0'0'20'16,"0"0"-1"-16,0 0-1 15,0 0 2-15,0 0-1 0,0 0-1 16,0 0-1-16,0 0-4 0,0 0-4 16,0 0 0-16,0-8-4 0,0 8 1 0,0 0 0 15,0 0-1-15,0 0 0 0,0 0 1 16,-5 0 0-16,0 0 1 0,-2 8 0 15,1-3 0-15,-2 3-1 0,-3 1-2 16,4-4 0-16,-3 7-1 0,0-3 1 16,4-3-1-16,-3 5 0 0,3-6 0 0,0 2 0 15,-2-2-1-15,2 2-1 0,-1-1 0 16,1 0 2-16,-1 2-2 0,4-5 1 16,-4 1 2-16,4-1-2 0,-3 3 0 15,-1-1-1-15,4-3 2 0,-6 3-2 16,6-1 1-16,-4 0-1 0,0 2 2 15,0-1-2-15,1-2 1 0,3 1 1 16,-4 2-1-16,4-3 0 0,-3 4-1 16,-2-2 1-16,0 2-5 0,2-1 4 15,-1-2-2-15,-1 2 1 0,5-4 1 0,0 1-1 16,0 0 2-16,0 0-1 0,0 0 0 16,0 0 0-16,3-3 0 0,-1 0 0 15,1 0-1-15,-2 2 0 0,1-1 2 16,-1 1-2-16,1-1 1 0,-1 0 0 15,1 1-1-15,-2-1 0 0,2-1 0 0,-1 2-1 16,1-2 2-16,-1 2-2 16,1-1 1-16,-1 1 0 0,1-1-1 15,1 1 1-15,-1-2 0 0,1 1-2 16,-2 1 2-16,2-1 0 0,-1 1 0 0,1-1-1 16,-2 1 2-16,2-1-2 0,-1 1 1 15,1 0 0-15,-2-1 0 0,2 1 0 16,0-1 1-16,0 0-1 0,0 1 0 15,0-1 3-15,0 1-2 0,0-1 0 16,0 1 1-16,0 0-1 0,0-1 1 16,0 4 0-16,3-3-1 0,0 3 1 0,3 0 1 15,-2-2-2-15,6 0 2 0,2 1-3 16,-2-1 4-16,4 2-3 16,-5-3 0-16,1-1 0 0,2 2 0 0,-2-3 4 15,7 3-4-15,-7-3 1 0,8 3 0 16,-8-1-1-16,2-1 0 0,5 1 1 15,-6-1-2-15,7 2 0 0,-8-2 0 16,3 3-1-16,-3-3 1 0,0 3 0 16,3-3-1-16,-4 2 0 0,1-2 1 0,-6 1 0 15,6-1 0-15,-5 1 0 0,-1-1 0 16,0 1 0-16,1 0 0 0,-1-1 0 16,2 1 0-16,2 1 0 0,-3-2 0 15,-1 0 1-15,6 3-2 0,-5-3 1 16,-1 1 0-16,3 2-1 0,-2-2 1 15,-1-1 1-15,0 1-1 0,-4-2 0 16,4 1 1-16,1 1-1 0,-1-1 0 16,1 1 1-16,-5-2-1 0,0 0 0 15,0 0 0-15,1 1 0 0,1-1 0 0,-1 0-1 16,0 2 0-16,1-2 1 0,-1 0-1 16,1 2-1-16,-1-2 2 0,1 0-1 15,0 1 0-15,0-1-2 0,-1 0-1 16,1 0-4-16,-1 2-3 0,1-2-10 15,-1 1-20-15,4 2-25 0,-1 2-47 0</inkml:trace>
  <inkml:trace contextRef="#ctx0" brushRef="#br0" timeOffset="79390.89">29923 8546 7 0,'0'0'15'0,"0"0"4"0,0 0-4 15,0 0 2-15,0 0-3 0,0 0-2 16,0 0-1-16,0 0-1 0,0 0 0 15,0 0-1-15,16 5 2 0,-11-5 0 0,6 2-1 16,-5-1 2-16,5 1 1 0,1 0-1 16,-1 0 0-16,0-1-4 15,2 1-1-15,-2-1-1 0,0 0-1 16,1 1 0-16,-1 0-1 0,1-1 0 0,-1 1-1 16,-1 1 0-16,0-1 0 0,0 0 0 15,-6 0 0-15,5-1 3 0,-2 0-1 16,-3-1-1-16,7 2 2 0,-5-2-1 15,-1 0 0-15,8 0 2 0,-7 0-4 16,6 0 2-16,1 0-1 0,-9 0-1 0,6 0 0 16,-3 0 0-16,-2 0-2 0,0 0 0 15,1 0-1-15,0 0 1 16,0 0-1-16,1 0 1 0,-7 0-1 16,4 0 1-16,2 0 1 0,0 0-2 0,0 0 0 15,-6 0 0-15,0 0 0 0,0 0 0 16,1 0 0-16,6 0 0 0,-1 0 1 15,0 0-2-15,0 0 1 0,-6 0 0 16,0 0 0-16,0 0 0 0,1 0 0 16,1 0 1-16,-1 0-1 0,1 0 0 0,-1 0-1 15,2 0 1-15,-2 0-2 16,1 2 1-16,-1-2-1 0,1 0-2 0,-1 0 3 16,0 0-3-16,1 0 0 0,-1 0 1 15,1 0-2-15,-1 0 0 0,1 1-2 16,-2-1-6-16,1 2-9 0,-1-2-23 15,0 2-26-15,2-2-38 0</inkml:trace>
  <inkml:trace contextRef="#ctx0" brushRef="#br0" timeOffset="82403.33">29712 9007 59 0,'0'0'23'0,"0"0"2"0,0 0-2 16,0 0-6-16,0 0-4 0,0 0-3 16,-81 0 1-16,64 0-3 0,4 0 1 15,-9 0-4-15,3 0 0 0,-1 0 0 16,-7 1-2-16,1 3 0 0,-1-1 2 15,0 1-1-15,-2-2 2 0,0 1 2 16,0-3-2-16,-1 0 4 0,-1 0-3 16,1 0 0-16,0-5 2 0,-1-1-2 0,1-3 2 15,0 1-3-15,-1-2 1 0,2-1-1 16,0-3 1-16,1-1 0 0,0-1 0 16,1-3-1-16,0 0-1 0,1-4-1 15,0-2 0-15,2 0-2 0,-2-1 3 16,1-3 0-16,2 2 5 0,0 0 1 15,1-2 4-15,2 0 0 0,0-1-3 16,1 0-1-16,2-1-4 0,-1 1-1 16,4-2-1-16,-1 0 1 0,2 0 4 15,1 0-2-15,0 1 3 0,3-1-2 0,-1 2-1 16,4-3 0-16,2-1 0 0,2 1-1 16,2-2-1-16,0 0-1 0,2 1 0 15,5-1 0-15,5 0-2 0,-1 3 2 16,2 0-1-16,2 2 1 0,-2 1-2 15,3 0-5-15,0 2 3 0,1-1-3 0,1 2 1 16,2 1 3-16,0 0-1 16,1 1 2-16,-2 1-2 0,3 2 0 15,-1 0-1-15,3-2-1 0,3-3 1 16,5-1 0-16,4-2 0 0,5 0 0 0,1 1 0 16,2 0 0-16,3 2-1 0,0 2 3 15,1 1-2-15,1 2 1 0,-1 2 1 16,0 1 0-16,-3 0-1 0,-1 3 1 15,0 0-2-15,0 1 2 0,-1 1-3 16,0-1 2-16,2 0-2 0,-2 1-1 0,2 0 1 16,-3 3 0-16,0 1 1 0,1 0 2 15,1 4-1-15,-1-2-3 0,-1 0 4 16,-1 1-8-16,0 2 6 16,-2-1 0-16,1 2-1 0,0 0 0 0,-1 0 1 15,0 1-2-15,-1 2 1 0,0 0 0 16,-1 0 0-16,-1 0 1 0,-1 2 0 15,-1 2 3-15,0 3-4 0,-1-2 7 16,2 2-2-16,-1-1-2 0,-1 0 1 16,1-1-3-16,-2 1-1 0,-1 0 1 0,1 0-1 15,2 0 0-15,-1 1 1 0,0 1-1 16,2-1 1-16,-2 3-2 0,2-1 2 16,1 0-3-16,-3 2 2 0,0-2 0 15,1 2 1-15,-4-3-2 0,0 3 2 16,1 0 3-16,-1 1-3 0,0-2 5 15,-1 3-2-15,0-3-2 0,0 1 2 16,-4 1-3-16,2 0 0 0,-2 0-3 16,-1 2 3-16,-2 0-1 0,-1-2 0 15,0 1-1-15,-1 1 1 0,-1 1 1 0,0 2 0 16,-3-2-1-16,1 2 1 0,-4-2-3 16,3 1 3-16,-1 1-2 0,-1 0 2 15,-1 1-1-15,0-3 0 0,-1 2 0 16,-4-2 1-16,2 2-1 0,-1-2 0 15,-5-3 0-15,2 2 0 0,-1 0 1 0,-2-5 0 16,2 8 1-16,-2-3-1 0,-1-2 2 16,-1 6-2-16,0-6 3 15,-1 3-3-15,0 4 0 0,0-6 0 16,0 7-1-16,0-4 0 0,-2 3 1 0,-3 3 0 16,2-2 0-16,-2-3 0 0,-1 4 0 15,0-3 0-15,-1 0 0 0,-2 2 1 16,1-2-1-16,-1 0 1 0,0 1-2 15,-2-1 1-15,0-1 0 0,1-1-1 16,-3 1 1-16,3 0 1 0,-1 1-1 0,1-1 0 16,-1-1 0-16,0 1 0 0,-1 0 0 15,2-1 1-15,-3 1-1 0,3-1 1 16,-2 0-1-16,-1-1 1 0,0-1-1 16,-1 1 1-16,2-1-1 0,-2-1 0 15,-1 1 1-15,0 1-1 0,0 1 2 16,-4-2-2-16,2 3 1 0,-3 0-7 15,-2-2 6-15,2 0-6 0,-5 1 3 16,2-4 2-16,-1 0-4 0,2 0 5 16,-1-1 0-16,1-1 0 0,3-1 0 0,-1 2-1 15,-2-2 0-15,3 0-1 0,-2 0-1 16,1 0 1-16,-2 2 0 0,0-3-1 16,-1 4 0-16,0-4 0 15,1 3 0-15,0 0 0 0,1-1 0 0,0 0 0 16,-2-1 1-16,2 1-1 0,-4-1 0 15,3 2 1-15,-4 0-1 0,2-1 1 16,-1-1 1-16,1 1 0 0,0-3 0 16,0 1-3-16,-1-2 4 0,-1 1-5 15,2 0 1-15,0-2 3 0,-2 2-3 0,0-1 2 16,0 1 2-16,1 0-3 0,-3-2 1 16,2 1 0-16,-3 2-2 0,-2 0 1 15,1 0-2-15,0-1 0 0,-1-1 0 16,1 1-1-16,0 0 2 0,1 0 1 15,0-1 2-15,1 2 0 0,1-2 1 0,0 0-1 16,-1-1 1-16,2 0-1 0,1 2 1 16,1-3-1-16,1-1-1 15,-2 2 3-15,3-2-5 0,-1 0 6 16,2 0-4-16,2 0 2 0,-2 0 2 0,1 0-2 16,1 0 0-16,-1 0 0 0,0-1 0 15,0 1 1-15,-2-1-1 0,0 0 1 16,-2 1 0-16,2-1-1 0,-4 1 0 15,1-2 0-15,2 1 1 0,6-2 0 16,-3 0 1-16,2 1-2 0,4-1 1 0,-8 0-1 16,9 0 2-16,-1 0-1 0,-1 0 1 15,2 0-1-15,-1 0 0 0,1 0 1 16,0 0 1-16,7 0-3 16,-7 2 1-16,6-2-2 0,1 0 1 0,-6 0 0 15,6 1 0-15,0-1-2 0,-6 2 2 16,6-2 0-16,-7 1 0 0,1-1 2 15,7 0-4-15,-6 2 4 0,4-2-1 16,2 0 0-16,0 0 1 0,5 0-1 16,-6 0 0-16,0 0 0 0,0 0 0 0,1 2-1 15,-1-2-1-15,2 0 1 0,-2 0 1 16,2 1-1-16,-3-1 2 0,2 2-1 16,-1-2-1-16,-4 1 0 15,6 1 0-15,-2-2 0 0,2 1 1 0,-2-1 0 16,0 1 0-16,0-1 0 0,-5 2-1 15,7-1 0-15,-1-1 1 0,1 2 0 16,4-2 0-16,-2 0 0 0,-3 0-1 16,-2 0 0-16,1 0 0 0,1 0 0 15,5 0 3-15,-1 0-3 0,-5 0-1 0,0 0 1 16,-1 0-2-16,-4 0 2 0,6 2 0 16,1-2 2-16,-1 1-2 0,-2-1 0 15,3 2 0-15,-2-2-2 0,2 1 2 16,4-1 0-16,-2 0 0 0,2 0 2 15,-1 0-2-15,-1 2 1 0,1-2 0 16,-1 0-1-16,1 0 1 0,0 0 0 16,-2 0 0-16,2 0 1 0,-1 0 0 15,1 0 1-15,-1 0-1 0,1 0-1 16,-1 2 1-16,1-2-1 0,-1 0 2 0,1 0-1 16,1 0-1-16,-2 0-1 0,2 0 1 15,-1 0-1-15,1 0 1 0,-2 0 0 16,2 0-1-16,-1 0 1 0,1 0-1 15,0 0 0-15,-2 0 2 0,2 0-1 16,0 0 2-16,0 0 0 0,0 0-2 0,-1 0 0 16,1 0 2-16,0 0-2 0,-1 0 2 15,1 0 0-15,0 0-1 0,0 0 0 16,-2-2-1-16,2 2 0 16,0-2 0-16,0 2-1 0,-1-1 1 0,1 1-1 15,0-2 0-15,0 2 0 0,-2-1 0 16,2 1 0-16,0-2 0 0,0 2 1 15,-1-2 0-15,1 2-1 0,0-1 1 16,-3 1-1-16,3-2-1 0,0 2 1 16,0-1 0-16,-1 1-1 0,1-1 1 0,0 1 0 15,0-2-2-15,0 2 1 0,0-1 0 16,0 1-1-16,-2-2 2 16,2 2-3-16,0-1-3 0,0 1 1 15,0-2-4-15,0 2 0 0,0 0-2 0,-1 0-5 16,1 0-10-16,0 0-16 0,-2-2-23 15,2 2-35-15,-4-3-73 0</inkml:trace>
  <inkml:trace contextRef="#ctx0" brushRef="#br0" timeOffset="99254.78">2579 11905 173 0,'0'0'3'0,"0"0"1"0,0 0-5 15,0 0 1-15,0 0 0 16,0 0-3-16,0 0 4 0,0 0 1 16,0 0-2-16,22-27 2 0,-12 25 0 15,-1 2-1-15,3 0 1 0,3 4 0 0,-3 3 0 16,1-1 2-16,0 4 1 0,3-1-3 16,-9-1 4-16,3 1-4 0,3 2 3 15,-4-2-3-15,8 3 1 0,-4 0-2 16,-4-5 1-16,4 3 0 0,-3-1-1 15,-1 0-1-15,5-1 1 0,-2-1 0 0,-2-1 0 16,3 0 3-16,-1 0-2 0,2 0 1 16,-5-2-1-16,1-3 1 15,7 2 1-15,1-3 1 0,5 0-3 16,1 0 3-16,1-9-2 0,2-3-2 0,2-5 4 16,6-4-4-16,1-5-1 0,6-4 3 15,3-7-3-15,4-2 0 0,3-5 3 16,4-2-2-16,2-2 3 0,0-4-2 15,7-1 1-15,-1-1-1 0,1-1 1 16,0 2 0-16,-1-1 2 0,-4 4-2 0,0 2-4 16,-4 2 3-16,-5 2-3 0,-4 6 2 15,-6 3 0-15,-2 6-1 0,-6 5 0 16,-8 6-1-16,2 5-1 16,-11 3-2-16,0 6-2 0,-6 2-2 0,0 2-1 15,-1 0-9-15,4 5-15 0,-3 6-46 16,0 4-58-16</inkml:trace>
  <inkml:trace contextRef="#ctx0" brushRef="#br0" timeOffset="119495.92">29492 7372 80 0,'0'0'27'0,"0"0"2"0,0 0-2 16,0 0 3-16,0 0-9 0,0 0-9 0,0 0-3 16,0 0-5-16,0 0-2 0,-1-26 2 15,1 25-1-15,0-1 1 0,0 1 3 16,0-1-2-16,0 1 0 0,0 0 0 15,0-1-1-15,0 2-2 0,-2-2-1 16,2 2 2-16,0 0-2 0,0 0 2 0,0 0-2 16,0 0 3-16,0 6 0 0,0 5-1 15,3 4 3-15,-1-4-2 0,1 7 0 16,-2-3-1-16,0-3 1 16,2 5-1-16,0 0 0 0,-1-6 0 0,1 4-3 15,0-7 0-15,0 0 1 0,2 1-1 16,-1-2 0-16,1 0 3 0,-2-4-3 15,0 0 2-15,-3-3 2 0,0 0-1 16,6 0 2-16,5 0 2 0,3-2 1 16,4-6-3-16,-2-6 3 0,1-7-1 0,2-7-1 15,3-6 1-15,4-8-5 0,2-5 0 16,4-5 0-16,3-3-4 0,3-3 2 16,3-1-1-16,3-1 1 0,2 3 4 15,3 2-2-15,2 4 0 0,-2 5-1 16,0 2-2-16,-1 4 0 0,1 3 0 15,-1 3 0-15,-3 4 0 0,-5 2-2 16,-1 6 2-16,-4 2-1 0,-5 3 1 16,-2 1 1-16,-5 6 0 0,0 1 1 15,-3 1-2-15,-5 3 3 0,1 2-4 0,-8-1 2 16,-3 3-4-16,-1 1 2 0,-4 0-1 16,0-1-2-16,0 1-2 0,2 0-10 15,-1 0-21 1,-1 0-139-16</inkml:trace>
  <inkml:trace contextRef="#ctx0" brushRef="#br0" timeOffset="126295.57">31061 8411 0 0,'0'0'10'0,"0"0"-2"16,0 0 8-16,0 0-1 0,0 0 2 15,-82 65-2-15,65-53-1 0,-1 0-3 16,-1 1 1-16,0 0 0 0,-2-1 0 16,-2 3 1-16,-2-1-2 0,-1 2 0 15,0 0 1-15,-3-1 0 0,-1 2-1 0,-1-3 5 16,-2 2-5-16,0-1-1 0,-2 1-1 16,2-5-7-16,0 0 3 0,1-3-3 15,2-1 3-15,-1-5-3 0,2-2 1 16,0-5-1-16,4-8 0 0,0-5 2 15,2-5-3-15,1-2 0 0,4-7 1 0,1-1-2 16,4-5 3-16,2-3-2 0,0-1 0 16,4-2 4-16,1-1-5 15,1 2 1-15,3 0-1 0,1 2 0 16,1 2 0-16,0 1 0 0,1 1-1 0,5-1 1 16,1 1 0-16,0 0-1 0,2-1 0 15,4 0 1-15,-1-1-2 0,-1 4 1 16,5-3 1-16,-1 2-1 0,1-1 0 15,-2 3 1-15,2 3-1 0,0 2-1 16,0 1 2-16,-2 4 0 0,2 1 0 0,-3 3 0 16,3 0-1-16,-3 0 0 15,1 3 1-15,0 2 0 0,0 0-1 16,-2 1 1-16,-4 3 0 0,4 1-2 16,-6 3 0-16,2 2 1 0,0-2 1 0,1 3-1 15,3-4 1-15,-3 4 1 0,5-4-1 16,-1 2 4-16,2 1-5 0,-2 0 2 15,3-2 1-15,-2 1-2 0,3 2 4 16,2-4-6-16,2 2 2 0,-3 0 2 16,1 1-2-16,1 1 0 0,2 0 0 0,-2-1-3 15,3 0 2-15,2 1 0 0,-1 1 0 16,0 0 0-16,0 3-1 0,1 0 1 16,1 0-1-16,-2 0 2 0,-2 4-2 15,3 2 0-15,-2 2 1 0,0 1-1 16,-1 2 1-16,1-1-2 0,-2 2 1 15,-1 0 0-15,-2 1 2 0,1 0-2 16,-3 1 1-16,1 1 7 0,-1 0-7 16,0 0 6-16,-1 0-7 0,-3 1 1 15,0 0 6-15,-3 1-3 0,1 1 4 0,-4 2-6 16,-1 0 0-16,-2 2-3 0,0-2 3 16,-1 3 1-16,-1 1-1 0,-1-1 2 15,0 1-1-15,0 1-3 0,-1 0 2 16,-2 1 0-16,-3 0-3 0,0 2 6 15,-2-3-5-15,0 2 3 0,1 1 1 0,-2-2-1 16,-1 1-1-16,3 1 2 16,-3-1-1-16,-1 0-5 0,0 1 4 15,1-3-3-15,-3 1 4 0,3-2-1 16,-2 2 1-16,1-3 0 0,-1 1 0 0,-2-1 2 16,2 1-2-16,-2-1 0 0,-2 0 1 15,1 0-4-15,-2-1 6 0,-2 0-4 16,2-1 3-16,-3 0 2 0,1-3-3 15,-1 2 2-15,0-3-1 0,-1 1-3 16,1 0 1-16,-2-1 2 0,3 0-5 0,-2-2 4 16,1-1 1-16,1-4-4 15,-2 1 2-15,3-2-1 0,-1-2-1 0,5-2 2 16,-3-3-1-16,0 2-1 16,0-2 2-16,-2-1-1 0,0-1 0 0,0 0 1 15,-1 0-3-15,-4-1 0 0,2-5 2 16,5 4-2-16,2-3 4 0,4 3-1 15,0 0-1-15,0-1 1 0,-1 1-1 16,2-1 0-16,0 1 0 0,-2 0 0 16,7 0 1-16,-6 0-1 0,4 1 0 0,2 0 0 15,-4-2-1-15,4 3 1 0,1-2 2 16,0 1-3-16,4 1 1 0,-6-4 0 16,3 3-3-16,-1-2 3 0,1 2-2 15,3 1 0-15,-2-2 1 0,2 2 0 16,-1-2 0-16,1 2-2 0,-2-2 2 15,2 1 0-15,-1 0 2 0,1 1-2 16,-1-2 0-16,1 2 2 0,-2-1-2 16,2-1 1-16,0 1 1 0,-1 1-1 15,1-1 0-15,0 1 1 0,-2-2-1 0,2 2 0 16,0-1 0-16,-1 1 0 0,1-2-1 16,0 2 1-16,0-2 2 0,-2 2-3 15,2-1 2-15,0-1-2 0,0 0-2 16,-2 1 3-16,2 0 0 0,0-1 0 15,0 0 0-15,-2 2 0 0,2-1-1 0,0 1 1 16,0-1 0-16,0 1 0 0,0-3 2 16,0 3-2-16,0-1 0 15,0 1 1-15,0-1-3 0,0 1 1 16,0 0 3-16,0-1-3 0,-1 1 1 0,1 0 0 16,0 0 0-16,0-2 0 0,0 2 0 15,0 0-1-15,0 0-2 0,0-2 3 16,0 2-1-16,0 0 1 0,0 0 0 15,0 0 0-15,0-1 0 0,0 1-1 16,0 0 1-16,0 0 0 0,0 0 0 0,0 0 0 16,0-1 0-16,0 1 0 15,0 0-1-15,0 0 1 0,0 0 0 16,0 0 0-16,0 0-2 0,0 0 2 16,0 0-1-16,0 0 0 0,0 0 2 0,0 0-1 15,0 0 0-15,0 0 0 0,0 0 0 16,0-2 0-16,0 2 1 0,0 0-2 15,0 0 1-15,0 0 0 0,0 0-1 16,0-1 2-16,0 1-2 0,0 0 1 16,0 0 1-16,0 0-1 0,0 0 0 0,0 0 0 15,0 0 0-15,0 0 0 0,0-2 1 16,0 2-2-16,0 0 1 0,0 0 1 16,0 0-1-16,0 0 0 15,0 0 2-15,0 0-2 0,0 0-2 0,0-2 2 16,0 2-1-16,0 0 1 0,0 0 1 15,0 0-1-15,0 0 0 0,0-2 0 16,0 2 0-16,0 0-1 0,0 0 2 16,0 0-1-16,0 0-1 0,0 0 2 15,0 0 1-15,0 0-2 0,0 0 3 0,0 0-3 16,0 0 0-16,0 0 1 0,0 0-3 16,0 0 2-16,0 0 0 0,0 0-1 15,0 0 1-15,0 0 0 0,0 0 1 16,0 0-1-16,0-1 1 0,0 1-1 15,0 0 0-15,0 0 0 0,0 0 0 0,0 0-1 16,0 0 1-16,0 0 0 16,0 0 0-16,0-2 1 0,0 2-1 15,0 0 0-15,0 0 0 0,0 0-1 16,0 0 1-16,0 0 0 0,0 0 0 0,0-1 0 16,0 1 1-16,0 0-1 0,0 0 0 15,0 0 0-15,-2 0-2 0,2-1 2 16,0 1 0-16,0 0-1 0,0 0-1 15,-1 0 1-15,1 0-1 0,0 0 1 16,0 0 0-16,0 0-2 0,0 0 2 0,0-2-1 16,0 2-1-16,0 0 2 15,0 0-1-15,0 0 1 0,-2 0-1 16,2 0 1-16,0 0 0 0,0 0-1 16,0 0-1-16,0 0-1 0,0 0 1 0,-1 0 0 15,1 0-1-15,0 0 2 0,-2 0 1 16,2 0-2-16,-1 0 0 0,1 0 1 15,-1 0-4-15,-1 0 1 0,1 0-2 16,-1 0-5-16,1 0-12 0,-1 0-14 16,1 0-12-16,-1 0-15 0</inkml:trace>
  <inkml:trace contextRef="#ctx0" brushRef="#br0" timeOffset="136491.04">28405 10083 89 0,'0'0'6'0,"0"0"-1"0,0 0 2 15,0 0 4-15,0 0 3 0,0 0-5 16,0 0 2-16,0 0-1 0,22-84-3 15,-7 71 1-15,4 2-5 0,3 4-2 16,4 1-1-16,1 1-1 0,5 4 1 0,1 0-3 16,2 1 3-16,1 0-1 0,-1 5 0 15,-2 3 3-15,1 2-3 0,-2-1 1 16,-4 4 0-16,0 0-2 0,-5 3 2 16,-2 1-1-16,-1 0-1 0,-3 2 4 15,-4 0-2-15,-2 3-2 0,-2 1 2 16,-5-1 0-16,-2 3 2 0,-2 0 0 15,-5-3 0-15,-6 3 1 0,-6-2-1 16,-5-1 0-16,-3-2 1 0,-1-1 3 16,-3-4-1-16,-3-4 2 0,2-4 1 0,0-4 0 15,1-3 2-15,3 0-2 0,1-3 0 16,5-9-1-16,6-3-1 0,3-6-1 16,4-5-1-16,7-6 1 0,2-4 0 15,9-1 1-15,7-4-2 0,3 2 1 16,4-1-1-16,4 4 0 0,0 1-1 15,1 2 0-15,0 4-1 0,2 3 0 16,0 2-2-16,-2 2 0 0,2 1 0 16,-2 3 1-16,1 2-1 0,-2 0 0 15,1 2 0-15,-2 4 0 0,-4 1 0 0,-5 3-1 16,0 3-1-16,-3 3 0 0,1 0-1 16,-2 0-2-16,0 4-2 0,-1 3-5 15,0 4-15-15,0 5-38 0,-2-1-54 16</inkml:trace>
  <inkml:trace contextRef="#ctx0" brushRef="#br0" timeOffset="137057.6">30007 9651 106 0,'0'0'-5'0,"0"0"3"0,0 0 4 0,0 0 3 15,0 0 2-15,0 0 4 0,0 0-2 16,0 0 3-16,0 0-1 0,0 0 1 15,-25 68-3-15,11-50 0 0,-1 2-2 16,-5 3-5-16,-3 1 2 0,-4 2-3 16,-5 1 2-16,-3 2 0 0,-1-3-1 0,-5 1 2 15,-3-3-3-15,-1 0 2 0,-3 1 2 16,2-4 0-16,1-1 0 0,5-4 1 16,3 0-2-16,4-2 1 0,6-2-3 15,2-2 1-15,9-2-2 0,6-5 0 16,7 0-1-16,3-3 1 0,-1 0-1 15,1 0 4-15,0 4 4 0,6 1-1 16,9 1 1-16,9 0-2 0,5-4-2 16,6 2-3-16,3-3 0 0,4 3 0 15,3-1-1-15,0 0 0 0,2 2-1 0,-2-1 1 16,-1 0-1-16,-1 3 1 0,-2-1 0 16,-2 0 1-16,-2 1-2 0,-2-1 2 15,-3 1 0-15,-3-1-1 0,-3-2 1 16,-10-1-1-16,1 2 0 0,-7-2 0 15,-1-2-1-15,2 2-1 0,-6-3-2 16,3 3-2-16,-3-1-3 0,-2-1-7 16,4 4-14-16,-4-1-24 0,-2 1-41 15</inkml:trace>
  <inkml:trace contextRef="#ctx0" brushRef="#br0" timeOffset="138695.04">30492 9757 9 0,'0'0'22'15,"0"0"3"-15,0 0-3 0,0 0-1 0,0 0-2 16,91 66-5-16,-71-52 1 0,-1 4 0 16,1-2-9-16,-4 2 3 0,0 1-4 15,-7 3-3-15,-4 1 2 0,-5-1-2 16,0 3 1-16,-10-1-6 0,-6 2 6 15,-7-2-6-15,-2 1 2 0,-2-6 5 16,1-2-4-16,1-3 3 0,1-5 2 16,8-2 0-16,0-2 2 0,5-4 2 15,0-1 2-15,2 0 0 0,1-1-1 16,2-6-3-16,5-6 1 0,1-8 1 0,0-2 0 16,13-9 1-16,1 2-4 0,5-1 1 15,3 1-3-15,4 2-2 0,1-2 3 16,4 3-6-16,0 2 4 0,1 0-2 15,-1 1-2-15,-1 1 4 0,-1 2-6 16,0 2 3-16,-3 3-1 0,1 0 0 0,-2 5 0 16,-2-1 1-16,0-1 0 0,-1 4-1 15,-8 3 1-15,2 2-2 0,-7 1 0 16,-5 1 2-16,1 0-3 16,-5 2 0-16,3 0 1 0,2 0 0 0,-1 4 2 15,2 1 1-15,-3 6 0 0,-1 0 0 16,-2 2 0-16,0 9 0 0,0-2 1 15,0 7-1-15,-3-3 1 0,0 0 3 16,0-4-3-16,0 1 3 0,1-4-2 16,-3 0-3-16,2-2 1 0,0-3-1 0,0 5 0 15,0-8 0-15,2-5 0 0,-1 7-1 16,1-7 1-16,-1 1 0 0,2 1 0 16,0-6 0-16,0 0 0 15,0 0 4-15,0 1-1 0,0 1 1 0,0-2 0 16,0 1-3-16,0-1 2 0,0 0-3 15,6-7 1-15,3-7-1 0,2-2 0 16,0-1 0-16,0-1 0 0,4 0-1 16,1 0 0-16,4-2-1 0,0 0 0 15,0 1 1-15,4-1-1 0,0 3 2 0,0 0-1 16,2 4 1-16,-1 2 4 0,4 0-4 16,-3 3 4-16,-6 4-7 0,2 1 1 15,-6 3 5-15,-4 0-5 0,6 0 6 16,-6 5-6-16,-2-1 2 0,0 8 0 15,-4 2 2-15,-1 5-1 0,0 3 0 16,-4 2 1-16,-1 0-1 0,2 1 1 16,-2-8 1-16,0 3-2 0,0-2 0 15,0-6 2-15,0 8-1 0,0-8-2 16,3-1 1-16,0-2 0 0,1-2 2 0,2 0 0 16,-3-3 2-16,7-3-2 0,0-1-1 15,5 0-2-15,6-6 0 0,-1-5-1 16,-2-3-1-16,1-1 2 0,-2-3-2 15,-3 0-1-15,2-1 0 0,-4-1 1 16,-2 0-1-16,0 0 1 0,-6 6 0 16,1-2-8-16,-2-1 0 0,-2 5-7 15,1-6-7-15,-1 7-7 0,-1 5-25 0,0-3-55 16</inkml:trace>
  <inkml:trace contextRef="#ctx0" brushRef="#br0" timeOffset="140143.46">5881 14998 55 0,'0'0'26'0,"0"0"4"0,0 0-3 16,0 0-2-16,0 0-5 0,0 0-5 15,0 0-6-15,0 0 0 0,0 0 1 0,0 0 2 16,10-30-2-16,6 30 1 0,3 0-2 16,1 0 2-16,7 0-4 0,1 0 2 15,1-2-2-15,1-5-1 0,5-4-1 16,1-5-1-16,5-4 0 0,2-3-1 15,2-2 3-15,-1-2-3 0,0-1 0 0,-1-1 1 16,-5 3-4-16,-5 2 2 16,-4 2-1-16,-7 6 0 0,-6 5 0 15,-3 2 0-15,-5 3 1 0,-5 3 1 16,0 1 1-16,-3 2-1 0,0-1 2 0,0 1-5 16,3-2-5-16,-3 2-1 0,0-1-5 15,0 1-6-15,0 0-5 0,-4 3-7 16,-5 7-16-16,-1 7-15 0,1 1-24 15</inkml:trace>
  <inkml:trace contextRef="#ctx0" brushRef="#br0" timeOffset="140443.81">6102 15219 116 0,'0'0'17'0,"0"0"0"0,0 0-5 16,0 0-5-16,0 0-2 0,0 0 1 16,0 0-3-16,0 0 2 0,62-87 0 0,-40 68 0 15,1 1 2-15,0 2 0 0,2-4 1 16,-1 2 0-16,1-3-1 0,1-2 0 16,0-1-2-16,2-2 1 0,-1 0-1 15,-1 0-2-15,0 3 0 0,0 2-2 16,-7 6-2-16,1 1-1 0,-3 5 1 15,-5 3-1-15,-2 1 1 0,-5 4-4 16,0 0-3-16,-5 1-3 0,0-2-1 16,0 2-2-16,3 0-11 0,0 0-20 15,1 0-46-15</inkml:trace>
  <inkml:trace contextRef="#ctx0" brushRef="#br0" timeOffset="146734.23">29478 11026 0 0,'0'0'11'0,"0"0"0"16,0 0 1-16,0 0 1 0,0 0-1 0,0 0 1 15,0 0 1-15,0 0-1 0,0 0-1 16,-22-27 0-16,21 25-2 0,1 2 0 16,0-1-2-16,-2-1-3 0,2 1 0 15,0-6 0-15,0-1-1 0,10-5 2 16,3-1-2-16,3 4 0 0,2 2-1 15,2 1-1-15,3 2-1 0,2 3 1 16,1 1-1-16,1 1-1 0,1 0-1 16,-1 0-2-16,-1 6 2 0,-2 1 0 15,-2 3 1-15,1 0 0 0,-2 1-1 0,-5 1 2 16,1-1-2-16,-4 1 1 0,0-1 0 16,-4-1-2-16,-2 2 2 0,0 1 3 15,3-1-2-15,0 5 3 0,1-1-4 16,0-1 2-16,-4 0-1 0,-1-4-1 15,0 3 1-15,-3 1-1 0,1-4 4 0,-1 5-3 16,-2-4 3-16,-1 2-3 16,0 6 0-16,-3-2 1 0,-6 6-2 15,-3-4 0-15,-2-3 2 0,-3-2-1 16,0-1 3-16,3-4 1 0,1 0 2 0,6-5 2 16,4-3-1-16,-2-2 2 0,1 2 3 15,-1-1 1-15,1 1 1 0,4-2-4 16,-1 0-4-16,1 0-2 0,0-7-4 15,7-6 1-15,5-5-1 0,3-1 2 16,1 3 1-16,3 0 2 0,-1 1-1 0,0 0 1 16,-3 0-3-16,1 0 2 0,-5 0 4 15,2 0 0-15,-4-1 4 0,0 0-4 16,-1 0-2-16,-1 0-4 0,-1-1 1 16,0 5-2-16,0 0 0 0,2-2 0 15,-3 5 2-15,2-5-3 0,0 2-1 16,-1 4 0-16,4-2 0 0,-4 2 0 15,0 2 0-15,0 0 0 0,-3 3 0 16,4-3 0-16,-4 3-1 0,-1 0 1 16,3 1 0-16,-5 2 0 0,0-2 0 0,0 2 0 15,1 0 0-15,1-1 1 0,-1 1-1 16,1-1 1-16,-1 1 0 0,1-1 0 16,-1 1-1-16,1-2 0 0,-2 2 0 15,1-2 0-15,-1 2-2 0,3-1 2 16,-3 1 0-16,1 0 0 0,-1-2 0 15,1 2 0-15,-1 0 0 0,2 0-1 16,-2 0 1-16,0 0 0 0,1-1 1 16,-1 1-2-16,0 0 2 0,2 0-1 15,-2 0-1-15,0 0 2 0,1 0-1 0,-1 0 1 16,0 0-1-16,0 0 1 0,2 0-1 16,-2 0 0-16,0 0 1 0,0-2-1 15,1 2 4-15,-1 0-4 0,2 0 1 16,-2 0-1-16,1-1 0 0,-1 1 1 15,2 0-1-15,-1-2 0 0,1 2 1 0,-1-1-1 16,1 1 0-16,-1-2-1 16,1 2 1-16,-1-1-1 0,4-2 2 15,0 1-1-15,-1-1 0 0,1 1 0 16,-5 2 1-16,0-1-1 0,0 1 0 0,1 0-1 16,1-1 1-16,-1 1-1 0,0-2 1 15,1 2-1-15,-1-1 1 0,1 1 0 16,-1-2 0-16,1 2 0 15,-1 0 1-15,2-1-1 0,-2 1 1 0,-1 0-1 16,2 0 0-16,-2-2 0 0,1 2 0 0,-1 0-1 16,2 0 0-16,-2-2-1 0,1 2-4 15,-1 0 1-15,2 0 1 16,-2 0-4-16,1 0 0 0,-1 0-9 0,1 0-11 16,1 0-17-16,5 0-24 0,-1 4-32 15,7 4-35-15</inkml:trace>
  <inkml:trace contextRef="#ctx0" brushRef="#br0" timeOffset="147967.63">30706 10769 176 0,'0'0'6'15,"0"0"7"-15,0 0 6 0,0 0 4 16,0 0-2-16,0 0-10 0,0 0-6 16,0 0-5-16,0 0 0 0,0 0 0 15,-15-9 1-15,15 9 3 0,0 0-1 16,0 0 1-16,6 7-1 0,4 5 1 15,2 1-3-15,2 2 0 0,1 1 1 16,0-2-1-16,1 3 0 0,5-2 0 16,0 1-1-16,2 0 0 0,1-2-1 0,2 1 0 15,1-2 0-15,0-2-1 0,1 2 1 16,-1-4 1-16,-3 0-3 0,-1-1 1 16,-6-4 1-16,-2 2 0 0,-6-3 2 15,0-1-1-15,0 2 0 0,-5-2 3 16,1-1-1-16,-5-1 3 0,0 0 0 15,0 0 0-15,1 0 1 0,2 2-1 16,-2-2-2-16,1 0 1 0,-1 0 0 16,1 1-3-16,-2-1 2 0,1 0-1 15,-1 0-1-15,2 0-1 0,-2 0-1 0,0 0 0 16,1 2 0-16,-1-2 0 0,0 1 1 16,0 4 0-16,0-1 1 0,-4 6 0 15,-5 2-1-15,2 0 0 16,-3 4 1-16,1 1 0 0,-2 0 2 0,0-1-1 15,0 1 1-15,-1-2-2 0,-1-1 4 0,0 0-3 16,0 0 1-16,-3-1 0 16,3-1 1-16,-2 1-3 0,0-1 2 15,-1-2 0-15,6-2-1 0,0 1 1 16,2-3-2-16,0 0 2 0,1 0-1 0,-1 0 0 16,1 0-1-16,0 0 2 0,1 0-2 15,3-3 0-15,-3 4-1 0,3-4 0 16,1 0 0-16,-1 0 0 0,3-3-1 15,-2 0 1-15,2 0 0 0,-2 1-1 16,0 0 1-16,1 1 0 0,-1 0 0 0,1-1 0 16,-1 1 0-16,1 0 0 0,-1-1 0 15,1 0 0-15,-1 1 0 0,1 0 0 16,0-1 0-16,-1 0-1 16,1 2 1-16,-1-3 0 0,1 2-2 0,1 0 1 15,-2-1 1-15,2 1-2 0,-1-1 2 16,1 0-1-16,-2 1 0 0,1-1 0 15,-2 1-1-15,2 0 1 0,-2 4 0 16,0-1 1-16,1 0-1 0,1-2 1 16,-2 1-1-16,2 0 0 0,-1-1 0 0,1 2 1 15,1-5-2-15,-2 0 1 0,2 0 1 16,-1 1-1-16,-1 1 1 0,1-1 0 16,-1 1 0-16,-1 2 0 0,-2 1 0 15,2-2 0-15,2 1 1 0,1-4 0 16,-2 0-1-16,2 0 0 0,-1 2 0 15,-1 0 0-15,1-1 0 0,-1 0 2 16,1 0-2-16,-4 3 0 0,1-1 1 16,1-1-4-16,-1 0 2 0,4-2 0 15,-1 0-2-15,1 0-4 0,-2 2-8 0,1-2-10 16,1 2-12-16,0-2-23 0,0 1-24 16,0-1-48-16</inkml:trace>
  <inkml:trace contextRef="#ctx0" brushRef="#br0" timeOffset="149119.76">31299 11079 216 0,'0'0'-9'0,"0"0"3"0,0 0 3 16,0 0 4-16,0 0 3 0,0 0 4 15,0 0 2-15,0 0-4 0,0 0 4 16,-8 28-6-16,16-6 0 0,-3 1 0 16,1 0-1-16,0-1-1 0,-2 1-1 15,-1-1-1-15,0-6 2 0,-2 2 1 16,1 0 1-16,-2-5-1 0,0 6 1 15,0-6-3-15,0-8 1 0,0 2-2 16,0-7 3-16,0 0 2 0,0 0 4 16,0 2 1-16,0-1 2 0,0-1-4 0,0 1-3 15,0-1-4-15,3-1-4 0,2-10 9 16,3-6-6-16,0-4 4 0,0 2-1 16,0-1-3-16,-1-3 0 15,1 0-3-15,1-1 2 0,2-3-4 0,-1 0 3 16,3-1 0-16,3 2 0 0,-1 2 2 15,0 4-1-15,0 2-1 0,2 3-2 16,-2 1 2-16,1 2 1 0,-5 5-1 16,1-1 2-16,-5 3 0 0,-3 2 0 15,5-1 0-15,-3 4 0 0,-2 0-1 0,6 0 1 16,-5 0 0-16,2 3 0 0,4 4 1 16,-6 1-1-16,3 4 2 0,-2 1-2 15,1 1 0-15,-1 0 1 0,0-2-1 16,-3-3-1-16,0 2 2 0,1 0-1 15,-1-1 0-15,1 1 2 0,-1 1-2 16,1-2 1-16,-1 1 0 0,0 0-1 16,-1-6 0-16,-1-1 0 0,1-1 0 15,-1 2 0-15,1-1 0 0,1 0 2 16,-3-4 0-16,0 0 0 0,0 0 1 0,1 2 1 16,-1-2-3-16,2 0 1 0,-2 1-2 15,1-1 0-15,1 0 1 0,3 0-1 16,-2-1 0-16,3-5 1 0,0 0-1 15,-1-2 1-15,2-4-1 0,-2 3-1 16,2-4 1-16,0 0 0 0,1-1 0 0,3-2 1 16,-1 1-2-16,2-4 0 0,1 1 1 15,1-3-3-15,1 0 3 0,-2 1 3 16,1 0-3-16,-4 2 2 16,-2 4-2-16,0 2 5 0,-1-1-5 0,-1 6 7 15,2-4-7-15,-4 4 1 0,-3 5 0 16,5-6-1-16,-3 4 2 0,0 2-1 15,0-2 1-15,-3 4-1 0,0-1-2 16,0 1 1-16,1 0-2 0,1-1 1 16,-1 1 0-16,1 0 3 0,2 0 1 0,0 8 0 15,3 8 1-15,-1 5-1 0,-3 2 1 16,1 1-1-16,-1 1 2 0,0-1-1 16,0-1 3-16,3-1 0 15,-2-1-4-15,2-2 1 0,0-1-2 0,0-4-3 16,0-1 3-16,-1-3 0 0,1-2-2 15,-2 2 5-15,-1-8-3 0,3 5 0 16,-2-6 3-16,-1 1 0 0,9 0 4 16,-2-2-6-16,4 0 4 0,4-7-7 15,-3-2 1-15,0-2-2 0,-6 4 2 0,2-2 2 16,-1-2-2-16,2-1 1 0,1-4 0 16,-1-1-1-16,-2 0 0 0,0-3 0 15,-3 0 0-15,3 1 2 0,-4-1 0 16,0-1 0-16,-2 1 0 0,-1 5-1 15,-2 0 0-15,2 4 0 0,-1-1 0 0,-1 1 0 16,1-1-1-16,2 1 1 0,-4 7-2 16,1-1 2-16,-1 5-4 0,0-2 0 15,0 2-1-15,0-1-3 16,2 0-2-16,-2-1-4 0,0 1 0 0,1 1-2 16,-1 0-6-16,2 0-7 0,-1 1-16 15,1 13-23-15,-2 5-39 0,0 8-54 16</inkml:trace>
  <inkml:trace contextRef="#ctx0" brushRef="#br0" timeOffset="149777.53">30458 11846 79 0,'0'0'25'16,"0"0"3"-16,0 0 2 0,0 0-2 15,0 0-5-15,0 0-4 0,0 0-4 0,0 0-2 16,0 0 1-16,-6 1-2 0,20-1 0 16,7 0-2-16,10-4 1 0,2-1 1 15,5-1 1-15,6-1 0 0,4-3-2 16,5-2-1-16,7-2-2 0,3-1-2 15,7-1 1-15,5 1-1 0,2-2 1 0,3 0 4 16,6 0 3-16,-1 1-1 16,5-1-1-16,0 0-5 0,-2 1-1 15,-2-1 0-15,0 0 0 0,-4 1 7 16,1 0-1-16,-3 0 0 0,0 0-1 0,-3 3-8 16,-6-1-2-16,-5 4 0 0,-6 0 0 15,-9 2-1-15,-6 3 5 0,-5-1-5 16,-10 1 6-16,-7 2-6 0,-10 2 2 15,-3-1 3-15,-6 2-3 0,1-2 5 16,1 2-4-16,-6 0 3 0,0-1 3 0,0 1-8 16,1 0 6-16,2-2-11 0,-2 2 4 15,1-2 1-15,-1 1-1 0,1 0-1 16,-2 0 1-16,0-1-2 16,1 0-1-16,-1 1-2 0,0 1-2 0,0-1-3 15,1 1-5-15,-1-2-5 0,0 2-7 16,2-2-11-16,-2 2-2 0,1 0-10 15,-1 0-6-15,2 0-13 0,-2 0-21 16,0 5-31-16</inkml:trace>
  <inkml:trace contextRef="#ctx0" brushRef="#br0" timeOffset="174539.87">14168 10850 1 0,'0'0'8'0,"0"0"-1"0,0 0-1 15,0 0 0-15,0 0 0 0,0 0 1 16,0 0 0-16,0 0-1 0,0 0 1 15,0 0 0-15,-7-15 0 0,5 13 0 16,2 0 2-16,-1 1-1 0,1 0-2 0,-3-2 0 16,3 3 1-16,0-2-1 15,0 1-2-15,-1-1 0 0,1 0 0 0,-2 1-3 16,2 1 1-16,-2-1-3 0,2-1 0 16,-2 1 1-16,2 1-1 0,-1-2 0 15,1 2 3-15,0-2-2 0,0 2 0 16,0 0 1-16,-2 0 0 0,2 0 1 15,0 0 0-15,0 0-1 0,0 0 2 0,0 0 0 16,0 0-3-16,0 0 2 0,0 0 0 16,0 0-1-16,0 0 2 15,0 7 0-15,0-1-2 0,0 2 0 0,2 3 1 16,1-2-1-16,1 1 0 0,-3 0 1 16,2 0 0-16,0 3 0 0,-2-3 2 15,2 3-1-15,0 1-1 0,-1-2 2 16,2 3-2-16,-2-5 0 0,-1 1 3 15,3 0-2-15,0-1-1 0,-1 1 0 16,0-1 1-16,0 5-1 0,0-4 2 0,0 4-2 16,0-4 0-16,-3-1 2 0,3 1-2 15,-3 0 2-15,1-1-1 0,1 3 0 16,-2-3-1-16,1 2 2 0,-1 0-3 16,0 1 1-16,2-1-1 0,-2 0 0 15,0 0 1-15,2 2 1 0,-2-2-3 0,2 2 1 16,-2-3 0-16,1 3 1 15,-1-1-2-15,2 0 2 0,-2-1-1 16,1 0 0-16,-1 3-1 0,2-3 0 16,-2-1 2-16,1 3-1 0,-1 4 0 0,2-7 0 15,-1 5-1-15,-1-4-1 0,0-1 1 16,3 2 1-16,-2-1-1 0,1 0 0 16,-2-1 1-16,1 2-2 0,-1-1 2 15,2 0 0-15,-2 1-1 0,0 7 3 16,0-9-2-16,0 8 0 0,0-7 0 15,0 0 0-15,0 0-1 0,0 0 0 16,-2 0 2-16,2 2-2 0,0 0 2 16,0-2-1-16,0 8-1 0,0-10 1 0,0 9 1 15,0-8-2-15,0 2 1 0,0-1 0 16,0 2-1-16,0 4 1 0,0-4-1 16,0 5 0-16,0-1 0 0,-1-5 2 15,-1 6-2-15,1-1 3 0,1-5-3 16,-3 6 0-16,2-1 0 0,1 2-1 15,-2-2 1-15,2 2 0 0,0-1-2 0,0-7 2 16,0 9 2-16,0-3-2 0,0-6 0 16,0 8 0-16,0-2 0 0,0-4 1 15,0 4-1-15,0 0 1 16,0 1 0-16,-4 4 0 0,-1-1 0 0,-2-1-1 16,3 1 2-16,-2-2-4 0,-1 0 2 15,1 2 0-15,-2-2 2 0,0-1-4 16,1 0 4-16,1 0-2 0,1-4 1 15,-1 0 0-15,1 2 0 0,1 0-1 16,1-1 1-16,-1 0 1 0,2-4-1 0,1 0 1 16,-1 0-1-16,2 2 1 0,0 0 0 15,0-2-1-15,0 1-1 0,0-1 1 16,0 1-2-16,0-3 1 0,0 2 0 16,0-1 1-16,0 0 0 0,2-1 0 15,-1 1 2-15,-1 0-3 0,2-1 0 16,-1 1 0-16,-1 1-2 0,0 2 2 15,2-3-1-15,-2 3 1 0,0-1-1 16,0 0 1-16,0-1 0 0,1 2-1 16,-1-2 1-16,3 0-1 0,-2 2 2 0,2-3-2 15,-1 1 0-15,1 0 1 0,0-2-2 16,0 2 2-16,2 4 2 0,-2-7-4 16,1 5 2-16,1 1 0 0,-2-5-1 15,3 4 1-15,-2 0 0 0,1-4 0 16,1 4 1-16,0 0-1 0,0-1 3 15,1 1-3-15,0-2 0 0,-1 1 0 16,1-1 0-16,1 7 1 0,0-4-1 0,-2 2 0 16,0-5-1-16,0 4 1 15,1-3-1-15,0 2 3 0,2 3-2 0,0-2 1 16,-1-1 1-16,2 0-2 0,-1-2 0 16,-2 2 2-16,3 1-2 0,-1-1 1 15,-2 0 0-15,2 2-1 0,1-2 1 16,-3 0-1-16,-1 2 1 0,0-3-1 15,-1 1 0-15,0 2 1 0,-1-1 1 0,2 5-2 16,-3-1 1-16,1 1-1 0,-2-7 0 16,1 4 0-16,1-3 1 0,-3 4-1 15,4 4 0-15,-2-4 0 0,-2-5-1 16,2 3 2-16,0-1-1 0,0 0 1 16,0 0 0-16,1 1-1 0,0-2 1 15,-2-4-1-15,2 7 2 0,-1-1-2 16,-2-5 0-16,1 6 1 0,1-1-1 15,-3-5 1-15,3 4 1 0,-2-5-2 16,1 0 0-16,-1 7 0 0,1-8 0 0,-1 7 1 16,-1 0-1-16,3-7 2 0,1 9-1 15,-3-4-1-15,1-3 0 0,-1 5 0 16,1-5 0-16,-2 0-1 0,0 8-1 16,0-8 1-16,0 9 1 0,0-2 0 15,0-3 0-15,-2 1 1 0,-1 0-2 16,-1-2 2-16,0-5-1 0,4 7-1 15,-1-5 2-15,-2 0 1 0,1 5-4 16,-1-6 1-16,0 5 1 0,0 0 0 16,0-6 0-16,-1 6 0 0,-1-2-2 0,-1 2 0 15,-2 2 2-15,1-2 1 0,0 0 0 16,-2 0-1-16,1 0-1 0,0 0 0 16,2-4-1-16,-2 1 2 0,2 2 0 15,-1-2 0-15,-3 6 0 0,0-1 2 16,1-1-2-16,0-2 0 0,-1 0 1 15,0 2-1-15,3-2 0 0,-3 0-1 0,1 0-1 16,0 0 4-16,-1 0-2 16,3 2 1-16,0-2 0 0,1-2-1 0,0 0 0 15,-1-1-1-15,3-1 2 0,-2 3-2 16,0-4 1-16,5 1 1 0,-2 0-2 16,1 1 0-16,1-2 1 0,1 3 0 15,-2-3 1-15,2 2 0 0,0 0 1 16,0 2-2-16,0 4 1 0,0-5-1 15,0 5 2-15,0-6 0 0,0 1-1 0,0-1 0 16,-1 3 0-16,1-3-1 0,-2 1 2 16,0-1-1-16,0 1 0 0,1-1 0 15,-1 0 0-15,1-2-1 16,-2 2 0-16,3-1 0 0,-1 1-1 0,-1-1 1 16,2 1 0-16,-1-2 1 0,1 2 0 15,-2 1-1-15,2-1 3 0,-1 0-1 16,1 0-1-16,0 1 0 0,0-4-1 15,0 4 0-15,0-8 1 0,0 7-1 16,0-6 0-16,0 0-1 0,0 6 1 0,0-6 0 16,0 0-2-16,0 6 2 0,0-5 0 15,0-1-1-15,0 0 1 0,0-6 0 16,0 3-1-16,0 4 2 0,0-1-2 16,0 1 1-16,0-7 0 0,0 0 0 15,0 0 0-15,0 1 0 0,0 0 0 0,0 1-2 16,0-1 1-16,0 1 1 15,0-1-1-15,0 1 1 0,0 0 1 16,0-1-1-16,0 1 0 0,0-1 1 16,0 5-1-16,0 0 2 0,0 0-2 0,0 0 0 15,0-6 0-15,0 0 0 0,0 0-3 16,0 2 3-16,-2-1-1 0,1 6-1 16,-1-3 3-16,1 2-3 0,1-1-1 15,0-5 2-15,-2 0-1 0,2 0-2 16,0 1 3-16,-1 1-5 0,1-1-1 15,-2 1-2-15,1 4-7 0,-2-1-7 0,2-1-13 16,-2 0-16-16,3-4-25 16,0 5-26-16</inkml:trace>
  <inkml:trace contextRef="#ctx0" brushRef="#br0" timeOffset="176252.09">13531 12532 11 0,'0'0'9'0,"0"0"0"0,0 0 4 16,0 0-6-16,0 0 4 0,0 0-4 15,0 0-2-15,0 0 2 0,38 84 1 16,-33-70-1-16,1 0 0 0,-2-2 3 15,2 3-4-15,-2-1 3 0,3 1 1 16,-1 3-2-16,1 1 3 0,-1-3-3 0,0 3-3 16,1-1 2-16,-1 0-1 0,-2 2 0 15,2 2-1-15,-1-2 1 0,-4 1-2 16,4 2 0-16,-2 0 2 0,-3-2-2 16,2-4 0-16,-2 1 1 0,0 1-2 15,0-4 1-15,0 8 1 0,0-4-2 0,0-5-1 16,0 7 2-16,0-2-3 15,0 1 1-15,0-1-3 0,0 2 2 16,0-3 1-16,0-5 0 0,0 7 4 16,0-1-4-16,0-7 2 0,3 7-3 0,-2 0 0 15,1-6 0-15,1 5 0 0,0 1 1 16,-2-3-1-16,2 6 0 0,0-7 0 16,0 2 2-16,1 1-3 0,-1 2 1 15,1 2 0-15,-1 1 1 0,0-2-1 16,1 2 2-16,-1-3-2 0,0 0 1 0,0 1-1 15,3-2 1-15,-3 1 0 0,1 0-1 16,0-1 0-16,1 0 1 16,-1-2-1-16,1 1-1 0,0-2 1 15,-1 1 1-15,1 2-1 0,1-1 0 0,-2 2 1 16,-1-2-2-16,3 2 2 0,-1-2 0 16,-2 1-1-16,0-4 1 0,-1 2-1 15,-1 0 0-15,1-3 0 0,-2 4-1 16,1 0 0-16,-1-6-1 0,0 8 2 15,0-2 0-15,0-4-1 0,0 6 4 0,0-7-4 16,0 1 2-16,0 0-1 0,0 1-1 16,0 4 1-16,0-6 3 0,0 6-2 15,0-4-2-15,0-2 1 0,0 5-5 16,0-6 5-16,0 8-1 0,3-3-1 16,-2-5 4-16,-1 6-3 0,0-1 0 15,0-5 0-15,0 6 0 0,0 0 1 16,0-6 2-16,-1 8-3 0,-2-3 0 15,0-1 0-15,0 1-1 0,0 0 1 16,0-1-2-16,0-3 2 0,-1 5-1 0,3-6 1 16,-2 0 1-16,2 0 1 0,-2-1-2 15,0 1 1-15,0 0-1 0,0-1 0 16,1-1 0-16,-1 1 0 0,2 0 0 16,-1-2 0-16,1 2 0 0,-3-1 1 15,4 2-2-15,-1 0 1 0,-2-1 0 16,1 1 0-16,1 0-1 0,-2-1 1 15,0 1 1-15,1 0-4 0,-1 0 6 16,-1 2-4-16,1-3-1 0,-2 5 4 16,2-5-4-16,-2 5 2 0,2 0 2 0,-1-5-2 15,3 1-2-15,-2-3 2 0,1-3-1 16,1-1 1-16,-1 5 0 0,2-4 0 16,0 0 1-16,0 5 1 0,0-5-2 15,0 0 0-15,0 4 0 0,0-3 0 16,0-1 2-16,0 6-2 0,0-6 0 0,0 1 0 15,0-2-1-15,0 1 1 0,0 0 0 16,0 0 0-16,0 5 0 16,0-6-1-16,0-1 2 0,2 3-2 15,-2-3 1-15,1 1 2 0,1 0-2 0,-1 6 0 16,1-7 0-16,-2 1-1 0,1 1 1 16,-1-2 0-16,0 2 0 0,0-2 0 15,3 6 0-15,-2-5 1 0,-1-1-1 16,2 2 0-16,-2-1 0 0,0 1-1 15,0 0 2-15,1 0-1 0,-1-1 0 0,0 0 0 16,0 0-1-16,0 1-2 0,0-6 3 16,0 0-1-16,0 0 1 15,0 2 0-15,0 0-2 0,0-1 0 16,0 0-1-16,0 2-1 0,0-2-2 0,0 0-1 16,0 0-4-16,0 1-3 0,0 0-6 15,0-1-6-15,0 0-7 0,0 1-11 16,0 0-22-16,0-1-20 0</inkml:trace>
  <inkml:trace contextRef="#ctx0" brushRef="#br0" timeOffset="178849.13">10622 11167 1 0,'0'0'2'0,"0"0"0"0,0 0 0 15,0 0 2-15,0 0 1 0,0 0-3 0,0 0 4 16,81 35 0-16,-69-33-1 0,0-2 3 16,6 0-2-16,-3 0 0 0,5 0-1 15,-3-4-2-15,-2 1 0 0,2-1-2 16,-2 0 0-16,0-1 0 0,-4 3-1 15,-1-1-1-15,1 0 0 0,-6 2 0 0,-1-1-2 16,-4 2 1-16,0 0 0 0,0 0-2 16,3 0-1-16,-3 0 0 15,3 0 1-15,-2 0 1 0,1 0 4 0,-2 0 2 16,1 0-1-16,-1 0 1 0,-7 3-2 16,-3 3 0-16,-6 1 0 0,0 0 3 15,-3-1-3-15,1-1-2 0,-1 0 2 16,-3 2-5-16,9-4 7 0,-3 1-1 15,0-1-1-15,3-1 2 0,-4 1-2 16,5-1-2-16,2 1 2 0,0-2-1 0,3 1 1 16,1-1 3-16,6-1-4 0,0 0-2 15,0 0 0-15,-1 0 0 0,-1 1 1 16,1-1 3-16,1 2 3 0,-2-2-4 16,2 1 1-16,0-1-3 0,0 0 1 15,0 2 4-15,5-2-2 0,6 0 4 0,-1 0-5 16,5-5 2-16,-5 4-2 15,-2-3-1-15,3 1 1 0,-3-1 0 16,1 0-1-16,-6 2-1 0,1 1 0 16,-4 1-2-16,0-2 2 0,0 2 0 0,2 0 1 15,-1 0-1-15,1 0-2 0,-1 0 3 16,-1 0 0-16,3 0 2 0,-3 0 1 16,0 0 0-16,0 0-2 0,0 0 2 15,0 0-3-15,-9 5 1 0,-4 1 1 16,-1 0-4-16,-4 0 7 0,1 2-2 0,5-4 3 15,-2 0-2-15,-1 1-1 0,4 0-1 16,-2-1 0-16,4-2 1 0,5-1-1 16,-2 1-1-16,6-2-1 15,-1 0-2-15,1 0-2 0,-2 1 1 0,1-1 0 16,-1 0 2-16,2 2 2 0,-1-2 1 16,1 0-1-16,0 2 2 0,0-2-1 15,1 0-1-15,11 0 0 0,-2 0 0 16,6-4-1-16,0 0 3 0,-3-1-7 15,4 1 4-15,-2-3-4 0,-4 5 1 0,-1-1 3 16,2 0-1-16,-8 1 1 0,8 1 1 16,-8-1 0-16,1 0-1 15,-1 1 2-15,-4 1 1 0,0-2-2 16,0 2 3-16,0 0-4 0,0 0 0 0,3 0 0 16,-3 0-2-16,0 0 4 0,0 0-2 15,0 0 3-15,-6 0-3 0,-3 5 4 16,2 0-3-16,1-4 1 0,-4 1-1 15,6-1 2-15,-1 1-1 0,1-1 1 16,4-1-2-16,-1 0-2 0,1 0-1 0,-2 0-1 16,1 1-3-16,-1-1 0 0,1 0-1 15,1 2 0-15,-2-2 2 0,2 2-1 16,0-2 0-16,0 1 0 0,0-1-7 16,12 2-16-16</inkml:trace>
  <inkml:trace contextRef="#ctx0" brushRef="#br0" timeOffset="184820.02">11370 15055 3 0,'0'0'4'16,"0"0"1"-16,0 0-3 0,0 0 0 15,0 0-2-15,0 0 0 0,0 0-2 16,0 0 1-16,0 0 1 0,0 0 0 0,0 0 3 16,0 0-2-16,0 0 1 0,0 0 2 15,0 0 1-15,0 0 0 0,0 0 0 16,0 0 2-16,6 0-2 16,1 0 1-16,6 0-1 0,-1 1 0 0,1-1-2 15,0 0 2-15,0 0-3 0,0 0 2 16,-3 0 1-16,6 0-5 0,-6 0 2 15,4 0 0-15,-5-1-2 0,4 0 3 16,0 1-1-16,-3-3-1 0,3 2 3 16,-1 1-4-16,-2-2 0 0,10 1 5 0,-10 1-1 15,9 0 1-15,0 0 0 0,-8 0-3 16,7 0 0-16,-5 0 0 0,-3 0-1 16,3 1-1-16,-3 1 3 0,2 2-3 15,-1-4 1-15,2 1 2 0,0-1-2 16,5 0 3-16,-1 0 0 0,3 0-1 0,2-4 0 15,-1 0-2-15,-4 1 0 0,1 0 0 16,-2 0-1-16,-3 1 0 0,5-1 1 16,-6 2 0-16,0 0 1 15,2-1-4-15,-3 2 4 0,0 0-2 0,1 0-3 16,-2 0 3-16,-6 0 1 0,8 0-1 16,-8 0 3-16,9 2-2 0,-4-1-1 15,5 0 1-15,-3 2 0 0,1-3 1 16,0 2 0-16,0-1-3 0,-1 1 2 15,4-2-1-15,3 2 0 0,-7-1 0 0,7 0 0 16,-6 1 0-16,1-2 0 0,-3 1-1 16,5-1 0-16,3 0 1 0,-6 0 1 15,7 2 0-15,-8-2-1 0,2 1 1 16,-1 2-1-16,1-3-1 0,0 1 2 16,-3 0-1-16,3-1 2 0,-1 0-2 15,0 0 0-15,0 0-2 0,4 0 4 16,-4 0-2-16,2-2 0 0,-4-2 1 15,2 1-1-15,1 0 0 0,0 2 1 16,1-3-2-16,-2 3 1 0,-2-1 1 0,0 2-2 16,-4-3 2-16,5 2-1 0,-5 1-2 15,5 0 2-15,1-1 0 0,-7 1-2 16,5-2 4-16,-3 2-2 0,-3 0 2 16,2 0-2-16,0-2 1 0,0 2-2 15,0-1 1-15,5-1 1 0,-5 2-1 16,-2 0 0-16,8 0 0 0,-7 0 0 15,0 0 1-15,5-1-1 0,-4 1 0 16,-1 0 0-16,1 0 0 0,-1 0 0 16,1 0-1-16,-1 0 1 0,1 0-1 0,0 0 1 15,0 0 1-15,-2 0-1 0,2 0 0 16,-6 0 0-16,0 0 0 0,0 0 0 16,1 0-1-16,1 0 1 0,-1 0-1 15,1 0 1-15,-1 0 1 0,1 0-2 16,0 0 2-16,0 0-1 0,-1 0-1 0,-1 0 2 15,3 1-1-15,-3-1 0 0,3 0 0 16,-2 2 0-16,1-2 0 16,-1 0 0-16,1 0 0 0,-1 0 1 15,1 1 0-15,-1-1 0 0,1 0 0 0,-1 0 1 16,1 2-1-16,-2-2-1 0,1 0 1 16,-1 0-2-16,2 0 1 0,-2 0 0 15,1 0-3-15,-1 0 3 0,0 0-1 16,0 0 1-16,0 0 0 0,0 0 0 15,4 0 3-15,-4 0-3 0,0 0 1 0,1 0-1 16,-1 0 0-16,0 0 0 0,0 0 0 16,0 0 0-16,0 0 0 0,2 0 1 15,-2 0 0-15,0 0 2 0,0 0-1 16,0 0 3-16,0 0-1 0,0 0 0 16,0 0 0-16,0 0-1 0,0 0-1 15,0 0 2-15,0 0 2 0,0 0-5 16,0 0 3-16,0 0-3 0,0 0-2 15,0 0 1-15,0 0 0 0,0 0-3 16,0 0 2-16,0 2-1 0,0-2-2 0,0 0-1 16,0 0-2-16,1 0-1 0,-1 0-3 15,0 0-10-15,2 0-22 0,2 0-48 16</inkml:trace>
  <inkml:trace contextRef="#ctx0" brushRef="#br0" timeOffset="187112.43">14455 10739 4 0,'0'0'9'16,"0"0"0"-16,0 0 0 0,0 0 2 0,0 0 0 16,0 0 0-16,0 0 0 0,0 0 0 15,0 0-2-15,0 0 0 0,-8-16-1 16,8 14-2-16,0 0 0 0,-1 1-4 16,1 1 1-16,0-1-2 0,0 1 1 15,0-2 1-15,0 2-2 0,0-2 0 0,0 1 0 16,0 1 2-16,0-2-1 0,0 0 2 15,0 2-1-15,4-3 1 16,1 1-1-16,0-1 1 0,-2 1 0 16,3 1-2-16,0 1 0 0,-2-1 0 0,9-2 1 15,-7 3-1-15,4 0 2 0,2-1-2 16,1 1 2-16,-2 0-2 0,2 0-1 16,-1 0 2-16,2 0-3 0,-2 0 1 15,1 0 1-15,0 0-1 0,-2 0 1 16,4 1-1-16,-5 2 1 0,2-2-1 0,-5-1 2 15,4 1-2-15,-5-1 2 16,6 0 1-16,1 0-2 0,-2 0 2 16,1 0-2-16,-2 0-1 0,2 0 3 15,-1 0-3-15,-1 0 1 0,2-1 1 0,7 0-2 16,-9-2 1-16,7 2 1 0,2 0 0 16,-8-1 0-16,8 0-2 0,-3 0 3 15,3-2-1-15,1 1-1 0,-4 0 1 16,0-1-3-16,1 1 2 0,1 0 0 15,1-2-1-15,-1 2 3 0,0 0-3 0,0 0 0 16,5-2 2-16,-1 1-1 0,0-1 0 16,0 1 2-16,-2-1-3 15,3 0 0-15,0 0 2 0,2-3-2 0,-2 2-1 16,2 0 3-16,-1-1-3 0,-2 0 1 16,-2 1-1-16,2 2-2 0,-2 1 3 15,-7 0-1-15,6-1 1 0,-5 1 1 16,-1 0-1-16,3 2-1 0,-6-1 1 15,3 1 0-15,-2 0 0 0,0-1 2 16,1 0-2-16,-4 1 0 0,4-1-1 0,-2 2 0 16,-1-3 2-16,2 1-1 0,-2 0 1 15,1-3 0-15,1 2-1 0,-2 0 0 16,1 0 0-16,0 0 1 0,1 0-1 16,-3 0-1-16,2 1 0 0,-5 1 1 15,3-2-1-15,-3 1 0 0,-1 1 0 0,6-1-1 16,-4 1 2-16,3-2 0 15,1 0-1-15,-5 1 1 0,4-1-1 16,-4 2 0-16,3-2 1 0,2 0-1 16,-1-1 2-16,-2 1 0 0,-2 2-2 0,5-2 1 15,-6 2-1-15,0-1 0 0,1 1 0 16,-1-1 0-16,1 0 0 0,-1 1 0 16,3-1 0-16,-7 2-1 0,0-1 1 15,0 1 0-15,1 0 1 0,1-2-1 16,-1 2 1-16,1 0-1 0,-1-1 0 0,1 1 1 15,-1 0 1-15,1 0-1 0,-1 0 2 16,-1 0-3-16,3 0 1 16,-2 0-1-16,-1 0 0 0,2-2-1 15,-2 2-1-15,1 0 1 0,-1 0-3 0,2 0 2 16,-2 0-5-16,1 0-2 0,-1 0-2 16,2 0-4-16,-2 0-4 0,2 0-6 15,1 0-18-15,0 2-35 0</inkml:trace>
  <inkml:trace contextRef="#ctx0" brushRef="#br0" timeOffset="192396.63">9207 11261 3 0,'0'0'2'16,"0"0"-1"-16,0 0 0 0,0 0 1 15,0 0 1-15,0 0 2 0,0 0 3 16,0 0 2-16,0 0 2 0,0 0 3 15,-5-7-2-15,5 5-1 0,0 1-2 16,0-1-7-16,0 0 0 0,0 1-2 0,0-1-1 16,0 1 1-16,0 0 0 0,0-1 0 15,5-1 2-15,2 0-1 0,4 1 0 16,-6 1 2-16,5-1 0 0,-3 2-1 16,8 0 2-16,-4-1-2 0,2 1 1 15,2-2 0-15,-2 2-1 0,1-1 0 0,1 1 0 16,5 0-3-16,-7 0 0 15,7 0 1-15,-1 0-1 0,-7 0 0 16,6 0 0-16,-6 0 1 0,0 0 1 16,-1 0-1-16,4 0 0 0,-1 0 3 0,-2 0-1 15,8 0 2-15,-10-2 0 0,9-1-2 16,-2 0 3-16,-1-2-5 0,0 3 4 16,1-1-4-16,-1 0 0 0,-4 3 3 15,5-2-4-15,-4 0 1 0,0 2 0 16,6 0 1-16,-9 0-2 0,10 0 1 15,-5 2-1-15,-4 0 2 0,5-1 0 0,1-1 0 16,-6 0 1-16,7 0 1 0,1 0-1 16,0-3 2-16,7-2-1 15,-4 1-2-15,1 0 1 0,-6 0 0 0,-1 1-2 16,0 2 1-16,-1-2-2 0,5 1 0 16,-3-1 0-16,-2 3 0 0,5-1 0 15,-7 1 0-15,0 0 0 0,9-2 0 16,-10 2 0-16,6 0 0 0,1-1 0 15,-8 1 2-15,8 0-1 0,0 0 0 0,-5 0 0 16,7 0 3-16,-1 0-4 16,0 0 1-16,-1 0-1 0,1 0-4 0,0 0 5 15,-8 0-1-15,8 0 2 0,1 0 0 16,-9 0-1-16,6 0-1 0,-5 0 1 16,-3 1 0-16,4-1 1 0,-2 2 2 15,8-1-2-15,-2 1-1 0,0-1-1 16,0 1 0-16,-1-2 0 0,-4 1 0 15,7 1 0-15,-1-1 0 0,-6 1 0 16,7-1 0-16,-2-1 0 0,-5 0 0 0,6 2 0 16,-5-2 1-16,-1 0-1 0,1 2 0 15,0-2 0-15,6 0 1 0,-9 0-1 16,8 1 0-16,-9-1 0 0,2 0 0 16,1 2 1-16,0-2-2 0,6 0 1 15,-8 1 0-15,8 0 0 0,-3 1 0 16,-3-1 0-16,3 1 0 0,-3-1 0 15,-3-1 0-15,4 0 0 0,-5 0 1 16,4 0-1-16,-7 0-1 0,7 0 1 16,-7 0 0-16,0 0 0 0,5 0-1 0,-5 0 0 15,-2 0 2-15,5 0-2 0,-3 0 4 16,-1 0-4-16,1 2 1 0,-6-2 1 16,3 0-2-16,3 2 2 0,-2-2-1 15,2 1 0-15,-6-1 0 0,0 0 0 16,0 0 0-16,7 2-1 0,-1-1 1 0,-2-1 0 15,2 2-1-15,-6-2 1 0,0 0 0 16,0 0-1-16,6 1 1 0,-3 0 0 16,5 1 0-16,-3 0 0 15,-5-2 0-15,0 0 0 0,0 0 0 0,1 0 0 16,1 1-1-16,-1-1 2 0,1 0 0 16,-1 0-1-16,1 0 1 0,-1 0-1 15,-1 2-1-15,0-2 1 0,3 0 0 16,-3 0 0-16,3 0 0 0,-2 1 0 15,1-1 0-15,0 0 0 0,0 2 0 0,-1-2 0 16,-1 0-2-16,2 1 2 0,-2-1 1 16,1 0-1-16,-1 2 2 0,2-2-2 15,-2 0 0-15,0 0 0 16,1 1-1-16,-1-1 1 0,0 0 0 0,2 0 0 16,-2 0 0-16,0 2 1 0,0-2-2 15,1 0 1-15,-1 0 1 0,0 0 0 16,0 0 2-16,0 1-1 0,0-1-1 15,0 0 0-15,0 0-1 0,0 0 1 16,0 0-1-16,0 0 2 0,0 0-2 0,0 0-2 16,0 0 2-16,0 0 0 0,0 0-1 15,0 0 2-15,0 0 1 0,0 0-1 16,0 0 0-16,0 0-1 0,0 0-1 16,0 0 0-16,0 0-1 0,0 0 0 15,0 0 0-15,0 0-3 0,0 0-1 0,0 0 0 16,0 2-5-16,3-2-6 15,3 6-16-15,-2-1-38 0,6 4-45 16</inkml:trace>
  <inkml:trace contextRef="#ctx0" brushRef="#br0" timeOffset="196678.75">11415 11140 1 0,'0'0'13'0,"0"0"1"0,0 0-1 0,0 0 0 16,0 0-3-16,0 0 1 0,0 0-1 16,-84-28-1-16,75 23-2 0,1-2 0 15,-1 3-1-15,8 1 0 0,-5-5 0 16,3 5-3-16,-3-6 0 0,-1 1-3 16,4 1 0-16,-1-2 3 0,1 4-1 0,-2-4-1 15,2 4 0-15,-1-4 1 16,-3 0-4-16,1 0 5 0,2 0-1 15,-2 0-1-15,2 0 2 0,-1-2-1 16,1 2 0-16,1-1 1 0,0-1-1 0,0 0 2 16,-1 1 0-16,1 0-2 0,2 0-1 15,-1 5 0-15,1-5-1 0,1 4 1 16,-2 0-1-16,2-5 1 0,0 5-1 16,0-5 0-16,0 1 2 0,0-1-2 15,0 1 0-15,0 6 1 0,3-4-1 16,0 3 0-16,3-3 1 0,1 1-2 15,2 2 0-15,-1 1 1 0,1-1-3 16,1 1 2-16,-1 1 1 0,4-1-1 16,-2 1 1-16,3-1 1 0,-4 1-1 0,0-2 0 15,4-1 1-15,-6 2-1 0,6-1 1 16,-7 1-1-16,2 0 0 0,1-1 2 16,-1 2-4-16,-2-1 2 0,4 1 0 15,-2-2 0-15,0 3 0 0,0-3-1 16,2 2 0-16,-2 0 1 0,1-1 1 0,0 2-1 15,-1-1 1-15,1 0-1 0,0 1 2 16,-1-1-2-16,-1 2 0 0,2-1 0 16,-1-1-2-16,3 1 4 15,-1 1-4-15,5-2 2 0,-6 2-1 0,8-1 1 16,-7 0-1-16,2 2 0 0,-1-3 1 16,2 2-1-16,2-2 1 0,-3 1 0 15,3 1-1-15,-3 0 1 0,-1-3 1 16,6 3-1-16,-6-1-2 0,4-2 3 15,-2 3-2-15,-2-1 1 0,8-1 2 0,-1 1-2 16,-3 1-1-16,1-3 1 0,4 1-1 16,-3 0-1-16,7-1 5 0,-9 1-4 15,1-2 1-15,-1 3 0 16,3-2-4-16,-2 1 4 0,2 0 0 0,-2-2 0 16,1 3 1-16,5-4-1 0,-2 1 3 15,0-3-3-15,0 2 3 0,2 0-3 16,-2 2 0-16,2-2 0 0,3 1 0 15,-3 1 0-15,0-1 0 0,2 0-1 16,1-1 1-16,0 2-1 0,0-1 0 0,0 2 2 16,-3-1-1-16,3 1 0 0,2-2 0 15,-1 2 0-15,-1 0 0 0,4-1 0 16,-1-1 1-16,0 0-1 16,-1 1 0-16,-1-1 0 0,-2 1-1 0,4-1 2 15,-2 1 0-15,1 1-1 0,1-2 0 16,1 0 1-16,0 1-2 0,2-1 1 15,0 1 0-15,3-1 1 0,0 1 3 16,-1-1-4-16,2 0 1 0,-1 1-1 16,1 1 0-16,0 0-1 0,-1 0 1 0,3 1 0 15,-1 1 0-15,1-2 1 0,-5 1-2 16,5 0 1-16,-5 0 0 0,6 0-2 16,-3 1 4-16,0 1-2 0,0 0 1 15,1 0-1-15,0 0 0 0,-1 0 1 16,0 0-1-16,-1 0 0 0,-2 0 0 0,2 0-1 15,-2 0 2-15,1 1-2 16,-1 1 0-16,-3 0 2 0,1-1-2 16,-1 0 1-16,-1 1 3 0,0 1-4 15,-2-2 1-15,2 2 1 0,-1 1-2 0,-1-1 1 16,-1 1 0-16,3 0-1 0,-4 3 1 16,1-3 0-16,-2 1-4 0,-1 1 4 15,-2-2 0-15,-1 2 0 0,-1 1 1 16,-3-2-1-16,-1 2-1 0,2-1 2 15,-2 1-1-15,0 1 0 0,2 1 2 0,-1 0-2 16,0 0 0-16,-1 0-2 0,0 2 1 16,-3-2 0-16,-1-3-1 0,0 2 3 15,-1 1-1-15,-2-5-1 16,4 5 1-16,-2 1 1 0,0-1-1 0,-1 1 2 16,-2 0-2-16,-1 2 0 0,2-4 0 15,1 4-1-15,-1-1 1 0,-3-3 0 16,5 4-1-16,-2 0 1 0,-1 1 1 15,0-1-2-15,0-2 3 0,-4-2-2 16,3 1-1-16,-2-2 2 0,-1 3 0 0,2 0-1 16,-2 1 2-16,0 0-1 0,-2-7-1 15,-1 9-1-15,0-8 1 0,0 8-2 16,0 3 4-16,0-4-1 0,-3 3-1 16,-3-1 1-16,0-2-1 0,-4 4 0 15,0-3 1-15,1 1-1 0,-2-2 1 0,-2 0 1 16,-2 0-2-16,0-1 0 15,-3-1-2-15,-1 3 2 0,-2-1-1 16,-1 1 1-16,-3 1 1 0,-2-2-1 16,-1 1 2-16,0-5-4 0,-1 3 2 0,1-2 0 15,-1-1 2-15,-1 1-2 0,1-2 0 16,-1 1 1-16,-1 0-1 0,2-2-1 16,-1 2 2-16,-1-3 0 0,1 2-1 15,1-1 2-15,2-1-2 0,-1 2 1 16,1-3-1-16,-1 2 0 0,2 1-1 0,0-2 2 15,0 3-2-15,-1 0 1 16,-2-2 1-16,0 1-2 0,0-2 1 16,1 1 0-16,1 0-1 0,0 0 3 15,-1 0 0-15,-1-1-1 0,2 0-1 0,-5 0 0 16,6 0 0-16,-5-1 1 0,2 1-1 16,-1-2 0-16,4 2 1 0,-1-4-1 15,-1 2 0-15,1 0-1 0,1-1 1 16,-2-1 0-16,3 1 0 0,-2-1 4 15,0-1-4-15,-2 0 1 0,1 0-1 0,-1 0 1 16,-1 0-1-16,1 0 2 0,0 0 0 16,0-1-1-16,0-2-1 15,1 1-1-15,-1-1 2 0,-2 2 0 0,2-2-1 16,0 1 3-16,-1 1-1 0,-1-1-2 16,2-1 2-16,-1 0 0 0,0 1 1 15,1-1-1-15,-2 1 2 0,1 0-2 16,-2 2 2-16,-1-2-1 0,1 2-2 15,-2 0-1-15,-1 0 1 0,3 0 1 16,-4 0 0-16,4 0 0 0,-3 2 0 0,1 0-2 16,0-1 1-16,1 0 0 0,1 1 0 15,0-2 1-15,2 1 0 0,4-1-1 16,2 0 0-16,-1 0-2 0,6 0 2 16,0 0 0-16,-2 0-1 0,-1 0 1 15,-7 0-1-15,0 0-1 0,3 0 1 16,-1 0 0-16,-2 0-1 0,1 0 4 15,1 0-3-15,-2 0 2 0,3 0-1 16,0 0-2-16,0 0 1 0,0 0 1 16,0 0 0-16,0 0-1 0,0 0 0 0,2 0-2 15,-2 0 0-15,8 0 2 0,-1 0 0 16,-3 0 3-16,2 0-3 0,-3 0 0 16,4-1-1-16,-1-1-1 0,-2 0 2 15,-3-2 0-15,1-1 0 0,-1 3 0 16,2-3 0-16,0 2 0 0,0-2-1 0,-2 0 0 15,1 0 1-15,1-1 0 0,2 1 0 16,1 1 2-16,1-2-2 16,-1 0 0-16,0 0 0 0,2-1 2 15,0 2-2-15,3 0 1 0,-1 0 0 0,0 2-2 16,-2-1 2-16,-1 1-5 0,4-2 4 16,-2 2 2-16,7 0-2 0,-7 0 1 15,5 0-1-15,2 2 0 0,-3-3 0 16,1 3 1-16,2-2-1 0,3 1 1 15,-3 1-1-15,5 0 0 0,1-1-1 0,0 2-4 16,4 0-2-16,-2-2-2 0,2 2-11 16,-2 0-31-16,2 0-75 15</inkml:trace>
  <inkml:trace contextRef="#ctx0" brushRef="#br0" timeOffset="-201940.51">15522 9757 24 0,'0'0'23'15,"0"0"-1"-15,0 0 0 0,0 0-2 16,0 0-1-16,0 0 0 0,0 0-1 16,0 0-1-16,0 0 0 15,26 21-2-15,-10-21 0 0,5-3-2 0,2-7 0 16,2-4-3-16,1-4 0 0,7-5-2 16,2-1-2-16,6-5 0 0,2-3-2 15,9-3 1-15,4-1-3 0,5-4 0 16,6-2-2-16,4 1 2 0,7-5-1 15,5-1-2-15,6-2 2 0,6-5-4 0,6-2 3 16,4-5 2-16,7-4-5 16,7-2 3-16,2-3-1 0,6 0 0 0,4-1 2 15,3-4 1-15,6 0 0 16,5-4 0-16,5-5-1 0,6 1-2 0,4-6 3 16,5 0 2-16,4-1 0 0,0 1 2 15,6-4-2-15,3-1 0 0,1-3 1 16,6-2 1-16,6-1 1 0,3-3 0 15,1 1-4-15,4-1 1 0,0 0-1 16,2-1-1-16,0-2-1 0,4 2 2 0,2-1-3 16,3-1 0-16,5-1-1 0,5-1-1 15,-2-3 2-15,-1 2 0 0,0 2 2 16,1 0-2-16,1 1 0 0,-2 1 1 16,0 1-1-16,-3 3 2 0,-3 1-1 15,-2 7 3-15,-3 1-1 0,-4 3 0 16,-5 0 1-16,-6 3-4 0,-7 1 2 0,-8 5 0 15,-7 4 2-15,-9 5 0 16,-5 2 2-16,-6 6-1 0,-8 0-2 16,-6 0 0-16,-5 5 2 0,-5-1-1 0,-7 1 2 15,-3 3 0-15,-2 3 0 0,-4 4 0 16,-3 1-1-16,-5 4-1 0,-1 4-1 16,-8 4-2-16,-6 5 0 0,-7 4-2 15,-9 3-1-15,-9 5 1 0,-9 3-4 16,-10 4 4-16,-8 2-3 0,-11 3-2 0,-8 3 0 15,-9 3-4-15,-6 0-4 0,0 0-1 16,0 0 2-16,1 0-5 16,0 0-5-16,1 0-15 0,-1 0-32 15,1 0-51-15</inkml:trace>
  <inkml:trace contextRef="#ctx0" brushRef="#br0" timeOffset="-200660.82">30484 644 135 0,'0'0'17'16,"0"0"-1"-16,-109-4-3 0,71 4-2 15,-1 5-1-15,-4 2-1 0,0 4-1 0,0 3-2 16,-2 1-3-16,2 3 4 16,-2 3-1-16,2 2-6 0,-1 3 6 15,4 4-4-15,1 2 0 0,1 4 1 0,1 2-2 16,2 2 1-16,3 6 2 0,2 2 2 16,2 5 0-16,5 6-4 0,1-1 0 15,5 2-4-15,4 0 5 0,1-1-1 16,4 2 0-16,0 0-2 0,4 1 0 15,1 0-1-15,2 1 2 0,1 0 9 16,0 1-1-16,0 4-2 0,1 4 0 0,4 1-10 16,0 1 0-16,1 2 3 0,1 0 1 15,-1-2-1-15,0-1 0 0,1-1 2 16,3-3-1-16,-1 2 1 0,0 1 5 16,-2 1-1-16,3 2 1 0,-3 3 2 15,-1-2-4-15,-2-1 1 0,-2 0-1 16,-1-2 1-16,-1-2-4 0,0 1 1 15,-4-1-2-15,-2 2 0 0,-1-1 1 16,-3 3 2-16,0-1-2 0,-2 1-1 16,-1-3-1-16,-1 2 0 0,-2-3 1 0,-2 2 0 15,0-2-1-15,-4-1 3 0,2-3-2 16,-2-4 0-16,-1-2-1 0,1-2-1 16,-3-3 0-16,1-3 2 0,-2 1 0 15,-1-2-2-15,-1-1 3 0,-2-1-4 16,-2-1 1-16,-1-3 2 0,-2 1-1 0,-1-6 0 15,-2 1 1-15,-2-3 0 0,-1-1-1 16,-1 0 0-16,-1-2 0 16,-2-2 2-16,-1-2 2 0,-1-5-1 15,0-3 1-15,-1-2 0 0,0-2 1 0,2-2-2 16,-2-2 2-16,3-2-2 0,-1-2-1 16,1-1 2-16,1-4-3 0,0-1 1 15,3-1 0-15,3-1 0 0,1 0-1 16,3-3 0-16,2-1-1 0,3 0 1 15,0-1 1-15,3-6-1 0,3 1 0 16,0 0 1-16,1-1-2 0,2-1 1 0,2-1 0 16,0 1 0-16,2-1 1 0,0 0-1 15,4 2 0-15,-1-1 0 0,0-1-1 16,4 3 2-16,-5-3-2 0,5 3 1 16,2-2 0-16,-1 2-2 0,0-2 0 15,2 1 1-15,1 1 0 0,-1-1 1 16,3 5-1-16,-1-1 0 0,1-2-1 15,0 2-1-15,0 0 0 0,2 0 0 16,1 3-2-16,-2-1-2 0,2 1-1 0,0 0-3 16,-1-2-4-16,1 2-2 0,-2 0-1 15,2 0-1-15,0 0-5 0,0 0-16 16,0 0-37-16,5 4-73 0</inkml:trace>
  <inkml:trace contextRef="#ctx0" brushRef="#br0" timeOffset="-195358.02">30223 503 11 0,'0'0'9'0,"0"0"4"0,0 0-5 16,0 0-5-16,0 0 2 0,0 0-4 16,0 0-1-16,0 0 0 0,0 0-1 15,0 0-1-15,0 0 2 0,0 0 1 16,0 0 0-16,0 0 3 0,0 0-1 15,0 0 2-15,0 0 1 0,1 0 0 0,1 0-1 16,0 0 2-16,4 2-4 0,-2-1 2 16,1 1 2-16,-1 0-2 0,2-2 2 15,1 0 1-15,-1 0-2 16,4 0 1-16,-4 0 1 0,0 0-4 0,1 2 2 16,-1-2 0-16,-1 0 2 0,1 0-4 15,9 0 2-15,-10 0-2 0,1 0-1 16,6 0 3-16,-5 0-2 0,5 0 0 15,-1-2 1-15,2 0 1 0,-3 2-1 16,3-3 2-16,-3 1-1 0,2 0-2 0,4-3 2 16,-6 3-2-16,7-2-1 0,-1 3 3 15,2-1-5-15,5-1 4 16,-3-2 0-16,-6 2-3 0,3-2 2 0,-6 5-2 16,1-4-1-16,8 1 0 0,-9 3-1 15,11-1 0-15,-4 1 0 0,0 0 0 16,-2 0-2-16,3 0 2 0,-2 1 1 15,1 2-2-15,3 1 1 0,-6-4-1 16,2 3 1-16,-1-1 0 0,-3 0 0 16,6-1 0-16,0 1 0 0,-1 0 1 0,4 0-1 15,-6 0-1-15,0 1 2 0,3-2-1 16,1 2 0-16,3-1 2 0,0-1-4 16,-1 3 2-16,1-3 0 0,-3-1-2 15,3 0 1-15,0 0 3 0,2 0-4 16,-2 0 3-16,2 0 0 0,-1 0-3 0,-7-1 2 15,3 1-3-15,1 0 2 0,-2 0 0 16,7 0 0-16,-3 1-3 16,-8 2 2-16,2-2-1 0,2-1 2 15,-8 2-1-15,10 0 0 0,-4 0-1 0,-4-1 1 16,5 2 1-16,-6-2-3 0,-1 1 1 16,0-1-2-16,1 2-2 0,-2 0-1 15,-6-1-2-15,6 1-5 0,-6 0-4 16,1-2-6-16,-1 3-7 0,-4-4-12 15,0 6-15-15</inkml:trace>
  <inkml:trace contextRef="#ctx0" brushRef="#br0" timeOffset="-194206.13">29907 731 7 0,'0'0'4'16,"0"0"-4"-16,0 0 0 0,0 0 2 16,0 0 2-16,0 0-1 0,0 0 5 15,0 0-2-15,0 0 3 0,0 0 2 16,57-54 1-16,-49 49 1 0,0 0 0 15,2 1-1-15,3-4 1 0,-6 4-1 0,9-2-3 16,-3 0 1-16,-2 2-3 0,7 2-4 16,-1-3 1-16,1 1 0 0,6-1-4 15,-1 1 0-15,0 1 2 0,2-1-2 16,-2 2 1-16,3 1 1 0,2-2 0 16,-1-2-1-16,0 3 0 0,2-3 0 15,2 2 2-15,-1 1-1 0,0 0-1 16,1-2 3-16,-1 3-3 0,2-4 1 15,0 2 1-15,0-1-1 0,-1 0 0 16,0-2 0-16,1 2-1 0,-2 1-2 0,0 1 3 16,2 1-1-16,-1 0-2 0,-1-2 3 15,2 1-1-15,-3 2-1 0,1-1 2 16,-1 1-4-16,0 0 0 0,-2 0 2 16,0 0-1-16,0 0 1 0,1 0-1 15,-1 0 4-15,2 0-3 0,1 0 3 16,-1 0 1-16,0-4-6 0,0 2 3 15,-2 0 0-15,1 2-3 0,-2 0 3 16,0 0-2-16,-1 0 0 0,1 2 0 16,0 0-1-16,1 0 1 0,0-2 0 0,0 2 0 15,0-2 0-15,2 0 0 0,0 0-1 16,1 1 0-16,1 3 2 0,-2-3 1 16,1 0-2-16,-1-1 1 0,0 1-1 15,0-1-2-15,0 2 7 0,-1 0-6 16,1-1 5-16,2-1-4 0,-2 0 1 0,-3 0-1 15,1 0 1-15,-1 0 3 0,-1 0-4 16,-1 0 5-16,1 0-5 16,-9 0 1-16,4 0-2 0,-1 0 4 15,-5 0-4-15,9 0 1 0,-4 0 1 0,-4 0 0 16,4-1 0-16,-6 1 1 0,-2 0-2 16,1 0 1-16,1 0 0 0,0 0 1 15,-2 0 1-15,1 0 0 0,-8 0-1 16,9 0 0-16,-6 0 0 0,5 0-1 15,1 0 0-15,-9 0-1 0,8 0 0 0,-6 0 0 16,1 0 1-16,5 0 1 0,-7 0-1 16,1 0 0-16,1 0-1 15,-1 0-1-15,1 0 0 0,5 0 6 0,1 0-4 16,-7 0-2-16,0 0 0 0,-2 0 0 16,3 0 0-16,-1 0 4 0,0 0-3 15,-2 0-3-15,1 0 1 0,-1 0-2 16,3 0 0-16,-7 0-1 0,0 0 2 15,0 0-1-15,1 0-4 0,1 0-4 16,-2 0-3-16,0 0-12 0,1 1-8 0,-1 3-23 16</inkml:trace>
  <inkml:trace contextRef="#ctx0" brushRef="#br0" timeOffset="-190269.29">26464 5584 25 0,'0'0'18'0,"0"0"-2"0,0 0-5 15,0 0 0-15,0 0-3 0,0 0-2 16,0 0 0-16,0 0 3 0,0 0-1 0,-4-13 2 16,4 12 1-16,0-2-1 0,0-1 1 15,3 0-1-15,5-3-1 0,0 3 0 16,-1-1 1-16,6-2-2 0,-3 3-1 16,5-1 0-16,2-2-1 0,-1 4 0 15,5-1 0-15,-3 1-2 0,-2 0 1 0,2 1-1 16,0-1-1-16,1 0 0 15,-2 2-1-15,2-2 1 0,-7 3 0 16,9-2 1-16,-1 1-1 0,-1 1 0 16,7-2 1-16,-1 1-2 0,-2-3 1 0,1 1 0 15,-2 2-1-15,3-2 0 0,-2 0 0 16,0 1-2-16,-1-1 1 0,1 0 0 16,-6 2-1-16,2 0 3 0,1 1-3 15,0 0-1-15,-1 0 1 0,0 0-2 16,-3 0 2-16,3 0 2 0,4 0-2 0,-3 0 1 15,-4 0-1-15,0 1 0 16,-3-1 0-16,0 0 0 0,6 1 0 16,-8-1 1-16,8 3-1 0,-9-3 1 15,3 0-1-15,-3 0 0 0,2 0 1 0,-1 0 0 16,0 0-1-16,0 0 3 0,1 0-5 16,-2 2 2-16,-6-2 2 0,9 1-5 15,-7 1 3-15,6 0 1 0,0-1-1 16,-1 0 0-16,0 2 2 0,2-3-2 15,-3 2 1-15,2-2 0 0,-1 0 0 0,1 0 3 16,1 0-3-16,-1 0 0 0,-1 0-1 16,4 0 0-16,-4 0 1 15,4 0-2-15,-4 0 2 0,3 0-1 0,-2 0 0 16,0 0 0-16,1 0 0 0,-7 0 0 16,5 0 0-16,-5 0 2 0,1 0 0 15,3 0-1-15,-4 0 0 0,0 0 1 16,5-2 1-16,-5 2 1 0,6-1-1 15,-1-1-1-15,1 1-1 0,-2 0-1 16,3-1 1-16,-1 2-1 0,1-2 1 0,4-1-1 16,-5 3 2-16,7-3-2 0,-7 3 1 15,2-1-1-15,-1 0-1 0,1 1 1 16,-1 0 0-16,1 0-3 0,1 0 3 16,-2 0 0-16,0 0 0 0,1 0 3 15,-2 0-2-15,1-2-1 0,0 2 0 0,0 0 0 16,0-2 0-16,0 2 1 15,0-1-2-15,0-1 1 0,5 1 0 16,-6-1-1-16,5 1 2 0,-6-1-1 16,1 0 0-16,0 1 0 0,-1 1 1 0,0-1-2 15,1-1 2-15,-1 2-1 0,0-1 0 16,0-1 0-16,-1 1 0 0,2 1 0 16,-2-2 0-16,0 0 0 0,0 1 0 15,0-1-2-15,0 1 2 0,-1-1 0 16,3-1 0-16,-4 2 1 0,3-2 0 15,-2 1-2-15,2-1 2 0,-2 0-1 16,2 1 0-16,-1-2 1 0,0 1-1 16,2 0 0-16,-2 0 0 0,0 0-2 15,3 0 2-15,-3 2 0 0,2-3 0 0,5 0 0 16,-5 2 1-16,5-2-2 0,-5 2 2 16,-1-1-1-16,1 2 0 0,-2-2 3 15,3-1-3-15,-3 3 1 0,6-3-2 16,-6 2 1-16,6-1-1 0,-6 0 0 15,2 1 0-15,0 1 1 0,0-1-1 0,0 1 1 16,2-2-1-16,-2 2 1 0,1-1 0 16,0-1 0-16,-3 1 0 15,3-1 0-15,-3 2 0 0,3-1 0 0,-4 1 0 16,1-1-3-16,-6 1 3 0,8-1 0 16,-6 2-1-16,-2 0 1 0,2 0-1 15,-2-1-1-15,3 1 0 0,-3 0 2 16,2 0-1-16,-6 0 2 0,0-2-2 15,0 2-1-15,2 0 0 0,-1 0-1 16,1 0 1-16,-1 0 1 0,1 0 0 0,-1 0-1 16,1 0 2-16,-1 0-2 0,-1 0 3 15,0 0-1-15,0 0 0 0,0 0 4 16,0 0-4-16,0 0 1 0,-1 2-1 16,-5 1 1-16,1 0-1 0,-3 1 0 15,3-1 0-15,-6 0 1 0,-2 4-1 0,3-5 0 16,-5 4 0-16,-1-1-1 15,3 0 1-15,-7 1 0 0,4 0-1 16,-1 0 2-16,-1 0-1 0,0 0 0 16,-2 0-1-16,-1 0 0 0,-2 2 0 0,-2-1-1 15,1 1 1-15,-1-2 1 0,-1 2 0 16,-1-4-1-16,1 1 1 0,0 1 1 16,0-1-1-16,1 0 3 0,-3 0-2 15,2-1-1-15,-2 2 0 0,0 1 1 16,-1-1-1-16,-1 0-1 0,0 1 1 15,-4 2 0-15,2-1-1 0,-2 0 1 16,0-2 0-16,0 1 0 0,-2-1 0 16,0 0 0-16,-1 0-2 0,0-1 2 15,-1 1 2-15,1-2-2 0,0 2 0 0,3-2 0 16,-1 2 0-16,0 0-2 0,0 0 4 16,2-1-2-16,0 1-2 0,1-2 2 15,0 2 0-15,-1 1-1 0,1-2 1 16,-1 1 0-16,1 0 0 0,1 0 1 15,-1 1 1-15,0-3-2 0,-1 1 1 0,1-1-1 16,-2 1 1-16,1-2-1 0,1 0 1 16,1 0 0-16,-1 0-1 0,1-2-1 15,1 3 1-15,1-3 0 0,0 2 0 16,0-1 1-16,2 0-2 0,-1 2 1 16,1-1 0-16,2 0 1 0,-2-2-1 15,1 2 1-15,0-1 1 0,0-1-2 16,-2 1 0-16,2-2 0 0,0 1 0 15,-3 0-2-15,2 2 4 0,-1-2-2 16,1-1 1-16,1 0-1 0,6 0 0 0,1 2 1 16,-1-2-1-16,6 1 0 0,-7-1 0 15,-1 0 0-15,9 0 0 0,-9 0 2 16,3 0-2-16,5 0-2 0,-7 0 2 16,2 0 0-16,4 0-1 0,-4 0 2 15,7 0 1-15,0 0-4 0,-1 0 4 16,0 0-4-16,1 0 2 0,6 0 0 15,-8 0 2-15,8 0-4 0,0 0 4 16,-7-1-2-16,8 1 0 0,-1 0 0 16,1 0 0-16,5 0 0 0,-6-2 0 0,1 2 0 15,1-1 0-15,-1 1 0 0,5 0-2 16,-1 0 2-16,1 0 0 0,-2 0 0 16,1 0 0-16,-1 0-1 0,1 0 1 15,-1-3-1-15,1 3 1 0,1 0 0 16,-1-1-3-16,1 1 2 0,-2 0 0 15,2 0-1-15,-1-1-1 0,1 1 2 16,0 0 1-16,0 0 0 0,0 0 1 16,0 0-1-16,0-2 1 0,3 2-1 15,2-1-1-15,6-1 1 0,0 0 1 0,1 0-1 16,5 1 2-16,-5-3-2 0,6 1-2 16,-3 1 4-16,2 0-2 0,-1-2 1 15,1 2-1-15,1-1 1 0,2 1 0 16,4-3-1-16,-1 3 1 0,-2-3-1 15,2 0 0-15,-1 1 0 0,0-1 0 0,2 1 0 16,1-1-1-16,1 1 1 0,0 0 1 16,1-1-1-16,2 3 0 0,0-1 1 15,-1 0-1-15,-1 0 0 0,1 0 0 16,-3 1-1-16,1-1 1 0,-1 1-1 16,1 1 1-16,-1-2-1 0,1 1 1 0,-2 0 0 15,4-1 0-15,-1 0 1 16,0-2-1-16,1 2 0 0,3-2 0 15,-1 1 0-15,2-1 0 0,-2 1 0 16,2-1 0-16,-1 0-1 0,0 0 1 0,1 1 0 16,3-1 0-16,-4 0 0 0,1 0 0 15,-1 2-1-15,-1 1 0 0,-2 1-2 16,-1 1 0-16,1 0 0 0,-2 0 2 16,1 0 1-16,0 0-1 0,1 0 0 15,-1 0 0-15,2 0-2 0,-2-1 1 0,0 0 1 16,-1-3 1-16,1 3 0 0,-1-2 1 15,-1 2-1-15,-2-1 0 16,2-2 0-16,-2 1 0 0,1 1 0 16,1-3 2-16,-2 0-2 0,0 1-1 0,0 0 1 15,-1-1 0-15,-2 0 1 0,2 1-1 16,-2-2 0-16,-1 1 0 0,1 0 0 16,-2 1-1-16,-2 1 1 0,-2-2 1 15,3 3-1-15,1-3 2 0,-1 2-1 16,-1 0-1-16,-4 1 0 0,-1-1 0 0,6 0 1 15,-6 0 0-15,6-2 0 0,-7 4-1 16,0-2 0-16,2 0 0 16,-2 0-1-16,1 0 1 0,-6 1 0 15,5 1 0-15,-4-1 0 0,0 0 1 0,5 1-1 16,-7 1 0-16,1-1 0 0,1 1 0 16,-2-1 0-16,1-1 1 0,0 0-1 15,1 2 2-15,-6 0-2 0,0-1 1 16,0 1-1-16,6-2 1 0,-2 1 0 15,2-1 0-15,-1 0-1 0,-5 2 1 0,0-1-1 16,0 1 0-16,2 0 2 0,-1-2-2 16,1 1 0-16,-1 0-2 0,1-1 0 15,-1 1-1-15,1 1-2 0,-2-2-1 16,1 2-4-16,-1-2-8 0,2 2-13 16,-2-1-21-16,0 1-16 0,1-2-23 15</inkml:trace>
  <inkml:trace contextRef="#ctx0" brushRef="#br0" timeOffset="-189456.99">28769 5636 7 0,'0'0'18'16,"0"0"5"-16,0 0 1 0,0 0 1 15,0 0 0-15,0 0-4 0,0 0-6 16,0 0-5-16,0 0-5 0,0 0-3 16,6-14 0-16,-6 14 1 0,0 0 0 15,0 0 1-15,0 5-1 0,0 9 2 16,0 4 0-16,0 1 1 0,0 0 1 15,0 2 0-15,0 0 1 0,0 6-1 16,2-2-2-16,-2 1 1 0,1-2-4 0,2 2 4 16,0-1-2-16,-2 0-1 0,2 0 4 15,0 1 2-15,0 3 2 0,0 0 1 16,1 1-4-16,1-1-2 0,-1 2-3 16,1-1-1-16,0-1 0 0,-1-1-1 15,1 2 1-15,-1-5 1 0,-1 1 0 16,0-2-2-16,2-3 1 0,-2-5-1 15,0 0 0-15,0 0-1 0,0-5 1 16,1 5-2-16,-1-5 1 0,0-3 0 16,2 8 0-16,0-9 0 0,1 7 0 0,0-3-1 15,-2-4 0-15,2 5-2 0,-2-6 1 16,2 1-2-16,-2 0 2 0,-2-4 0 16,2 2-2-16,-1 0 3 0,-1-1-4 15,1 0 3-15,-2-1-3 0,2 1 1 16,-2-2-3-16,3 3 0 0,-4-5-5 0,2 3-2 15,1 2-5-15,-2-1-10 16,2 0-9-16,-1 0-22 0,1 1-34 16</inkml:trace>
  <inkml:trace contextRef="#ctx0" brushRef="#br0" timeOffset="-188135.6">30457 698 16 0,'0'0'12'16,"0"0"-3"-16,0 0 5 0,0 0-3 0,0 0 0 15,0 0 3-15,0 0-2 0,0 0 0 16,0 0 0-16,-12-21-7 0,11 18-4 16,1 3-2-16,-3-2-3 0,3 1 3 15,-1 1-2-15,1-2 2 0,-2 2 1 16,1 0 1-16,-1 0 1 0,1 0-1 0,-2 5 0 15,0 5 0-15,1 1 2 0,1 1 1 16,-1 8-3-16,2-1 2 16,0 7-1-16,0 0-1 0,0 0-1 15,0 3 2-15,3-1-2 0,0 3-2 0,-1 1 5 16,1 4-3-16,0 4 0 0,0 4 2 16,1 1-1-16,0 4 1 0,-1-2 0 15,0 0 0-15,0-3 2 0,-2-2 2 16,2-2-1-16,0-1-1 0,0-1 0 15,0 1-2-15,0-3 2 0,1 2 2 0,-1-3-3 16,1 1 2-16,1-2 1 0,-2-1-3 16,1-3 2-16,0 2 0 0,2-2 9 15,-2 2-4-15,2-3 0 16,-3 1 0-16,1-2-12 0,-1-1 4 0,2-1 0 16,0 0-2-16,0-1 2 0,-3 0-3 15,3 0 2-15,-2 2-2 0,0-2 0 16,0 1 0-16,1 0 1 0,-1 0-1 15,-2-2 1-15,3-1 0 0,-2-7-2 16,-1 1 1-16,1 0 0 0,-1-5-1 0,-1 6-1 16,2-5 2-16,-2-2-1 0,0 1 1 15,0 1-2-15,0-1 0 0,0-2 0 16,0 3 0-16,0-2-4 0,0 0-4 16,-2-6-4-16,2 6-17 0,0-5-35 15</inkml:trace>
  <inkml:trace contextRef="#ctx0" brushRef="#br0" timeOffset="-187421.96">30922 1296 44 0,'0'0'-1'0,"0"0"1"16,0 0 1-16,0 0 2 0,0 0 1 0,0 0 0 16,0 0 0-16,0 0 0 0,0 0 2 15,74-38 0-15,-58 33 0 0,3 3 0 16,0 0-2-16,7-1-1 0,-2 1 2 16,4 0-4-16,2 1-1 0,2 1 5 15,6 0 0-15,1 0-3 0,2 0 3 0,1 0-6 16,-1 0-1-16,4 0 2 15,0 0-2-15,4 0 0 0,2-4 0 16,2 0-1-16,2-3 2 0,0 1 1 16,-3 1-1-16,3 2 8 0,-2-6-9 0,2 2 10 15,1-4-5-15,-2-1-5 0,3 1 7 16,-1 0-8-16,0 0 7 0,-1 3-3 16,-2 2 0-16,-3 0 0 0,-4 1 5 15,-2 2-8-15,-8 0 7 0,-6 1-7 16,-8 0 1-16,-3 2 5 0,-5 0-7 0,-2-2 7 15,1 2-4-15,-9 0-2 0,2 0 2 16,-6 0-2-16,0-1 1 16,0 1-3-16,1 0 2 0,1 0 1 0,-1 0-5 15,1 0-1-15,-2 0-12 0,1 0-12 16,-1 0-21-16</inkml:trace>
  <inkml:trace contextRef="#ctx0" brushRef="#br0" timeOffset="-166270.1">12763 14118 63 0,'0'0'22'0,"0"0"-1"0,0 0 1 15,0 0-2-15,0 0-1 0,0 0-2 16,0 0-3-16,-15-79-4 0,15 74 0 16,-1 0-6-16,1 0 2 0,0-1-3 15,0 1-1-15,0 5 0 0,0-1 1 16,0 1-2-16,0-2 1 0,0 1-1 0,0-1-2 15,0 0-1-15,0 1-2 0,0 1 1 16,0-2 2-16,0 2 1 16,0 0 0-16,0 0 1 0,0 0-1 15,1 7 0-15,4 3 0 0,-4 0 2 0,5 0-2 16,-3-1 3-16,1 2 0 0,-1 1 1 16,-3 1 0-16,0 7 2 0,0 0-2 15,-2 6-1-15,-5-2-2 0,3 0 1 16,-2 1-2-16,2-1 0 0,1 2 1 15,0-1-1-15,0 0 1 0,1-1 0 16,0-3 0-16,-1-3 2 0,3-1-2 0,-3 1 0 16,3-5 3-16,-1 6-2 15,1-6 1-15,-2 0 2 0,1 5 0 0,-1-6-3 16,2 7 4-16,0-7-4 0,0-1 2 16,0 1 0-16,0 0 1 0,0 3-1 15,3-4-1-15,0 4-1 0,0 0 1 16,2-6-2-16,0 8 1 0,-2-2-1 15,0-4 2-15,0 7-2 0,0 0 1 16,-2 0 1-16,-1 2 2 0,0-2-2 0,0 2 0 16,0-2 1-16,0 8-6 15,0-5 5-15,-1-4-1 0,-1 1 0 0,1 0 1 16,-1-4-2-16,2 7-2 0,0-3 1 16,0 0 0-16,0 2 0 0,0-4 2 15,5 0-2-15,-4-5 0 0,5 5 0 16,-3-4-2-16,2-1 2 0,0 3 1 15,-2-3-1-15,1 3 1 0,-3-6 1 16,2 3-3-16,-1 0 3 0,1 0 1 16,-2 0-2-16,2 0 1 0,-1 1-1 0,2-1-1 15,-3-1-1-15,2 3 2 0,1-3-2 16,-1 1 1-16,0 0 1 0,0 0-3 16,0 0 3-16,-1-2-1 0,1 2 0 15,-2-7 0-15,-1 5 0 0,4-4-1 16,-3 0 2-16,2 5 0 0,-1-5-1 0,-1 0 0 15,2 3 0-15,-1-3 0 0,-1 0 0 16,2 5 0-16,-1-5 0 16,-1-1 0-16,2 4 1 0,-2-3-2 15,1-1 1-15,-1 1 0 0,-1-5-1 0,0 0 2 16,2 4-3-16,-2 2 1 0,2-1 0 16,0 1-2-16,-2-6 2 0,0 0-1 15,0 0 1-15,0 2 0 0,1-1-3 16,-1 1 3-16,0-1 0 0,0 0 1 15,0 1 1-15,0-1-2 0,2 1 2 0,-2 0-2 16,0-1 0-16,0 1 1 16,0-1-3-16,0 1 1 0,0-1 0 0,0 1 1 15,0-1-2-15,0 1 0 0,0-1-3 16,0 1-4-16,0-1-7 0,0 1-7 16,0 0-27-16,0-1-38 0,0 1-56 15</inkml:trace>
  <inkml:trace contextRef="#ctx0" brushRef="#br0" timeOffset="-164844.25">14373 9898 12 0,'0'0'6'15,"0"0"0"-15,0 0 1 0,0 0-1 16,0 0 2-16,0 0 6 0,0 0 0 15,0 0 1-15,0 0 1 0,0 0-6 0,-1-6-1 16,1 6-3-16,0 0 1 0,0 1-1 16,0 6 1-16,0 5-1 0,0-1 0 15,1 1 0-15,-1 6-2 0,2-6 0 16,-1 8 1-16,2-4-1 0,0 1 2 16,2 5 3-16,-1-1-3 0,4-1 2 15,-2-2-1-15,0 1 0 0,0-1 1 16,0 2 1-16,-2 2-2 0,2 0 0 15,-3 1-1-15,1 1-1 0,-1 1 0 16,1-1 0-16,-1 0-2 0,2 0 1 0,-2-1-1 16,2 2 0-16,-2-1-1 0,1-1 2 15,1 1-1-15,-1-1 1 0,1 1-1 16,-1 0-1-16,1 0 2 0,-2 1 1 16,0-3-2-16,0 1 1 0,0-5 0 15,-1-2 1-15,1 0-2 0,-2 3 3 16,3-1-2-16,1 6-2 0,-1-1 1 15,0 0 0-15,1-1-1 0,-1 1-1 16,2 1 0-16,0 1 2 0,1-1-3 16,-2-1 2-16,0 2 0 0,-2 0 1 0,1-1-2 15,-1-1 1-15,0 0-1 0,1-2 1 16,0 0 1-16,-1-1-1 0,0 0 0 16,2-1-1-16,-2 1 2 0,0 2-1 15,-2-1 0-15,2-2 3 0,0 3-4 16,-2-2 0-16,2-5 0 0,-2 1 2 0,1 3-2 15,-1-7 2-15,1 9-1 16,-1-3 0-16,1-6-2 0,1 8 0 16,-2-3 1-16,-1-5-1 0,4 4 0 15,-2 1 0-15,-1-7 0 0,2 7 0 0,-1-7 0 16,-2-6 0-16,1 7-1 0,1-5 1 16,-2 0 0-16,2 6-2 0,-2-6 1 15,0 6-1-15,0 0 0 0,0 1-5 16,0 1 1-16,0-3-3 0,-2 5-6 15,-3 0-8-15,1-2-22 0,-2 6-42 0,-1-4-54 16</inkml:trace>
  <inkml:trace contextRef="#ctx0" brushRef="#br0" timeOffset="-161187.72">12903 15701 53 0,'0'0'26'0,"0"0"-5"0,0 0-3 16,0 0-4-16,0 0-2 0,0 0-2 15,0 0-3-15,0 0-2 0,0 0-4 16,0 0 0-16,38-9 0 0,-18 6-1 0,1 1 2 16,7 1-2-16,0-1 0 0,0 1 2 15,3-2-1-15,-1 2 1 0,3-3 5 16,1 1-3-16,3 0 1 0,2-3-1 16,0 0 5-16,2 0 0 0,1-1 2 15,-2-1-1-15,3-1-4 0,-1 1 0 16,-1 1-1-16,2 0-2 0,-4 2 0 15,-1-2 0-15,1 3 0 0,-2 1-1 16,-2 0-1-16,-3 0 1 0,3 0 0 16,-2 1-1-16,-1-1 0 0,-2 1 0 0,1 1 0 15,-2 1 1-15,-1-3 0 0,3 2 0 16,-1-4 2-16,1 0-1 0,0 1 1 16,1 1-1-16,0-2 1 0,0 0-1 15,-2 0 0-15,2 0-1 0,-3-1 0 16,1 2 1-16,-2-1-2 0,-1 2 0 0,-3 0-1 15,0 0 0-15,-1 0 1 0,0 2-1 16,-1-1 1-16,-3 2-1 16,-1-2 1-16,0 1 1 0,2-1-2 15,0 1 1-15,-4 1 0 0,-4 0-1 0,2 0 0 16,-2 0 0-16,1 0 0 0,0 0-1 16,-7 0 2-16,7 0-1 0,-9 0-1 15,3 0 1-15,6 0-1 0,-7 0-1 16,-2 0 4-16,2 0-2 0,-6 0-2 15,0 0 2-15,0 0-1 0,2 0-1 0,-1 0 0 16,1 0 0-16,-1 0 0 0,1 0 2 16,-1 0 0-16,1 0 0 0,-1 0 1 15,-1 0 0-15,4 0-1 0,-4 0 2 16,1 0-2-16,-1 0-2 0,2 0 2 16,-2 1 0-16,1-1-2 0,-1 2 1 15,2-2 0-15,-2 1 0 0,0-1 2 16,1 0-1-16,-1 2-1 0,0-2 2 15,2 0-1-15,-2 0 0 0,0 2 1 16,0-2-1-16,0 0 0 0,0 1 0 0,0-1-1 16,0 1 1-16,0-1 0 0,0 2 1 15,-3 1-2-15,-2-2 1 16,-4 6 0-16,1-3 0 0,-1 0 1 16,2 1-1-16,-4 0 1 0,-2 0-1 0,-3 0 0 15,3 2 0-15,-3-3 1 0,0 0-1 16,-1 1-1-16,-6 1 1 0,2-1 0 15,-2-2 0-15,0 0 1 0,0 0-1 16,-2-3 0-16,1 0 1 0,-1 0 1 16,2 0-1-16,-2 0 1 0,1 0-1 0,-2-3 2 15,0 0-3-15,-2 1 0 0,1 1 0 16,-2-1 0-16,4 2 1 0,-1 0-1 16,-1 0 0-16,1-2 0 0,1 2-1 15,1-1 1-15,2 1 2 0,-1 0-2 16,0 0 0-16,2 0 0 0,-2 0-2 0,0 0 2 15,0 1-2-15,1 3 2 0,-1-1 0 16,0 2-1-16,0-1 1 16,1 0 0-16,2 1 0 0,-2-2-1 15,3 1 1-15,-1 1 1 0,0-2-1 0,1 2 0 16,-4-2 0-16,3 1 0 0,1-1 0 16,-3 0 1-16,1-1-1 0,0 1 0 15,0 0 0-15,2-2-1 0,4 2 1 16,-3-1 0-16,6 0 0 0,-8 1 1 15,2 0 1-15,4-2-2 0,-2 2 0 0,5-2 0 16,-3 1-2-16,-3 1 2 0,4-1 2 16,-3 1-2-16,6-2 0 0,-3 1 0 15,0-1 0-15,0-1 0 0,-1 3 1 16,2-3-1-16,-2 0 1 0,1 0-1 16,1 0 0-16,-4 0 0 0,3 0 1 15,-1 0-1-15,-1 0 0 0,4-3 0 16,-4 2 0-16,5-1 0 0,-4 1 0 15,0-1 0-15,2 1 0 0,-3 1 1 16,1-2-2-16,-1 2 2 0,2 0 0 0,0 0 1 16,1 0-1-16,0 0 0 0,1 0-1 15,4 0 0-15,-3 0 0 0,6 0 2 16,-2 0-2-16,0 0 0 16,6 0 0-16,0 0 1 0,0 0-1 0,-1 0 2 15,-1 2-1-15,1-2 0 0,-1 0 1 16,1 0 2-16,-1 0-2 0,0 0 3 15,0 0-1-15,1 1 1 0,-1-1 1 16,2 0-4-16,-1 0 3 0,1 0-4 16,-2 0-4-16,2 0 1 0,0 0-1 0,0 0-1 15,0 0 3-15,0 0 0 0,5 0 0 16,9 0 1-16,-2 2-3 0,8-1 2 16,-4 1-1-16,4 2 1 0,3-2 1 15,0 1-1-15,-2-1 2 0,0-2 0 16,2 1-1-16,1-1 1 0,3 0 0 0,2 0 2 15,7 0 0-15,0-6 2 0,3-2-3 16,2-1 1-16,-2-1 0 16,6-3-1-16,-3 3-1 0,2-1-1 15,-3 2 1-15,0 0-2 0,-1-2 0 0,-1 2 1 16,-3 0-2-16,2 0 2 0,1 2 2 16,0-1-3-16,0-1 2 0,0 1-1 15,3-1-2-15,-3 0 2 0,-3 2 0 16,0 0 0-16,0 1 0 0,-3 2 0 15,1-1 1-15,-4 2-1 0,0-2 1 0,-1 1-1 16,-2-1 2-16,0 2-2 0,-2 0 0 16,-1 0 0-16,-2 0-1 0,-2 0 0 15,2 0 1-15,-1 1-1 0,-2-1 0 16,4 1 0-16,-1-1 2 0,-1-1-4 16,-4 3 3-16,0-1-1 0,-7 1-1 15,3 1 1-15,0 0 0 0,-1 0-2 16,1 0 0-16,-9 0-1 0,2 0-1 15,-6 0-2-15,0 0-1 0,0 0-1 16,1 0 2-16,1 0 5 0,-1 0 2 0,-1 0 1 16,0 3 0-16,0 5-1 0,-9 1 0 15,-3 1 0-15,-4 0 0 16,-5-3 2-16,-2 1-4 0,0-2 2 0,-6 1 2 16,-1 0-1-16,-5-2-1 0,-1 3 1 15,-2-2-1-15,2 0 1 0,-3 0 0 16,0 0-1-16,-1 0 1 0,-1 1-1 15,-1-2 2-15,0 3-2 0,0-2 0 16,-1 2 0-16,1-2-2 0,0 0 2 16,-1 2-1-16,1-4 1 0,1 2-1 0,1-1 1 15,2-2 4-15,-1 0-3 0,4-2 0 16,-2 0-1-16,5-1 0 0,-1 2 2 16,0 0-2-16,1-1 0 0,0 1 0 15,0 1 0-15,2 0-3 0,-2 0 4 16,2-2-2-16,-1 2 1 0,1-1 3 0,-2 0-3 15,6-2 0-15,-1 0 0 0,2 0 0 16,0 0 1-16,7 0 1 16,1 1-1-16,5-1 0 0,-3 0 1 15,2 2-2-15,0-2 3 0,-1 0-2 0,1 0 0 16,-1 0 1-16,2 0-2 0,0 0 1 16,6 0-1-16,-8 0 0 0,8 0-1 15,-1 0 0-15,-6 0 2 0,7 0-1 16,2 0 1-16,-1 0 0 0,5 0-1 15,-1 0 2-15,1 0 0 0,-2 0-1 0,1 0 0 16,-1 0 2-16,1 0-5 0,-2 0 0 16,2 0 0-16,-2 0-3 0,3 0 2 15,0 0 2-15,0 0-1 0,0 0 2 16,0 0 3-16,11 0-3 0,5 1 1 16,9-1 0-16,-1 0 0 0,5 0 1 15,2-3 0-15,2-2-1 0,5-2 1 16,1-1-1-16,7 1 0 0,0-1 1 15,2 0-2-15,1-1 0 0,-1 0-2 16,1-1 2-16,-1-1 0 0,1 0-1 0,-1 1 2 16,2-2 1-16,2 0 0 0,-1-2 1 15,5 0 1-15,-1 0-3 0,0 3 0 16,-1 0-1-16,-2 0 1 16,-2 4 0-16,-3 0-2 0,-1 1 2 0,-4 1-2 15,-3 0-2-15,-2 0 3 0,-5 2 0 16,-3 2 0-16,-10-1 2 0,0 1-3 15,-8 1 1-15,-5-2-1 0,7 2 0 16,-7 0-2-16,0 0 0 0,0 0-2 16,-6 0-2-16,0 0 2 0,0 0 1 0,0 0 4 15,0 3 0-15,-3 5 2 0,-9 2-3 16,-5 1 2-16,-5-2 1 0,-4 0-1 16,-3-1-1-16,-4-2 1 0,-5 1-1 15,-1 1 1-15,-1 1-1 0,-4 0 0 16,-2 2 0-16,-3 0 0 0,0 1 0 15,-5 0-2-15,-1 1 1 0,0 1-1 0,-3 0 1 16,-2 0 0-16,0 1 0 16,0 0-1-16,2 0 2 0,0 2-2 15,5-2 1-15,3 0 1 0,1-2-2 0,4-2 0 16,2 0 0-16,4-4 1 0,3-1 1 16,2 1 1-16,4-1-1 0,4-2 2 15,9-1-2-15,1 2 1 0,3-2-1 16,9-2 0-16,-5 1 1 0,4 2-1 15,1-4 2-15,0 1-2 0,4-1 0 0,-3 0-2 16,3 0-2-16,0 0 0 0,-1 1 0 16,1-1 3-16,0 0 2 0,0 0 2 15,5 0-2-15,10 0-4 0,5 0 3 16,7-1 0-16,-2-4-1 0,0-1 2 16,2 0-1-16,-1 0-1 0,6-2 2 15,1 0-2-15,2 0 1 0,-2-2 0 16,1 3-1-16,-3-1-1 0,0 1-1 15,1 0-4-15,-2 3-1 0,-1-2-5 16,1 1-3-16,-1-1-11 0,-3 2-10 0,4 1-14 16,-4-1-18-16</inkml:trace>
  <inkml:trace contextRef="#ctx0" brushRef="#br0" timeOffset="-149996.83">7706 14032 132 0,'0'0'23'16,"0"0"-5"-16,0 0-3 0,0 0-2 0,0 0-1 15,0 0-3-15,0 0 1 0,0 0-2 16,0 0 0-16,0 0-2 0,24-38 0 16,-12 38-2-16,7 0-1 15,-1 0 1-15,3 4-2 0,-1 7 0 0,-4 2 1 16,4 5-1-16,-1 2-1 0,0 2-1 0,-2 0 3 16,3 1-3-16,-4 0 1 15,1 0 2-15,-2-1 0 0,2-1 3 16,-5-1 0-16,5-5 0 0,-4 2 2 15,-1-5 2-15,-1-2-2 0,-2-2 1 0,-3-3 0 16,5 0 2-16,0 0-2 0,0-4 0 16,8 0-1-16,1-1-1 0,5-7 0 15,7-10-4-15,2-4 0 0,5-5-1 16,3-4-1-16,6-4 0 0,-2-1 1 16,5-3-1-16,1-1 3 0,-1-4-2 0,2-2 0 15,-1-1 0-15,-1 1 1 16,-2-1-3-16,-1 4 2 0,-1-1 0 15,-2 3 0-15,0-1 0 0,-3 4 1 16,-4 4-3-16,-4 1 2 0,-2 4 0 0,-7 4-2 16,-5 6 2-16,-6 6 0 0,-8 4-1 15,0 6 2-15,-6 2-3 0,0-1 2 16,0 1-4-16,1 0-2 0,1-2-4 16,-1 2 0-16,1 0 0 0,-2 0 0 15,1 3-6-15,-1 11-18 0,0 9-36 0,0 7-102 16</inkml:trace>
  <inkml:trace contextRef="#ctx0" brushRef="#br0" timeOffset="-131693.09">23244 8904 12 0,'0'0'17'0,"0"0"1"0,0 0-3 15,0 0 1-15,0 0-7 0,0 0-3 16,0 0-4-16,0 0-2 0,0 0 4 0,0 0 4 15,-22-10 8-15,22 10 5 0,0 0 2 16,0-2-1-16,12-4-2 0,8-2-3 16,4-1-4-16,4-2-5 0,-1 1-6 15,1-2 2-15,2-2-3 0,-1 0-1 16,4-1 1-16,1 1-2 0,-3-1-1 16,3 0 1-16,-1 0 1 0,-3 1 0 15,1 1 2-15,-2 1-2 0,-3 1-1 16,-6-1-2-16,-3 7 0 0,-4-1 1 15,-5 3-4-15,-3 2 0 0,0-2-1 0,-5 3-4 16,0-1-5-16,0 1-7 0,1 0-2 16,-1 0-8-16,0 1-12 0,0 10-26 15</inkml:trace>
  <inkml:trace contextRef="#ctx0" brushRef="#br0" timeOffset="-131194.65">23497 8808 22 0,'0'0'20'0,"0"0"-1"16,0 0-1-16,0 0 0 0,0 0 1 15,0 0-3-15,0 0 1 0,0 0-1 0,0 0-2 16,0 0 0-16,-3 29 0 0,3-17-2 15,0 5 0-15,0-2 1 0,4 5-3 16,-1-5 1-16,0 0 1 16,2 0-4-16,-1 2 1 0,1 3 0 0,1 0 1 15,-1-2-2-15,-1 1 1 0,0 3 1 16,1-2 0-16,0 1 0 0,0 0 2 16,-1 2-2-16,0 1 0 0,2 0 1 15,0 0-2-15,1-1-1 0,0 0-1 16,1-1-2-16,-1-1 1 0,1-3-3 0,1 0 1 15,0-1 0-15,0-2-2 0,-1-3 2 16,1-1-1-16,-3-5-2 0,1 2 2 16,2-3-2-16,-2 2 1 0,0-1-1 15,-4-4 1-15,6 3-1 0,-5-3 0 16,-1-2 1-16,1 4 1 0,-4-4-1 16,0 0 2-16,0 0-1 0,2 0 2 15,-1 1-1-15,1-1-2 0,-1 0-2 16,1 0 0-16,-1 0-3 0,1 0-1 15,-1 0-4-15,0 0-5 0,1-1-6 0,-1 1-6 16,2-1-8-16,-2 1-16 0,5 0-17 16,-1 0-25-16,3 0-50 0</inkml:trace>
  <inkml:trace contextRef="#ctx0" brushRef="#br0" timeOffset="-129152.04">23728 9281 81 0,'0'0'19'0,"0"0"1"0,0 0 1 16,0 0 0-16,0 0-2 0,0 0-4 15,0 0 0-15,0 0-2 0,0 0-4 16,-1-31 4-16,1 26-4 0,0 0 1 16,0 2 4-16,0 3-5 0,1-5 3 15,2 2-2-15,-2-2 1 0,2 2 1 0,-3 3 0 16,0-2 0-16,0 2-2 0,2-1-2 15,-2 0-4-15,0-1-2 0,1 1-2 16,-1-1-2-16,0 1 2 16,2 1-3-16,-2-1 2 0,0 1-1 0,0-3 2 15,0 3 0-15,0-1 1 0,0 1 1 16,0-1 1-16,0 1-1 0,0 0 1 16,0-2 0-16,0 2-3 0,0 0 2 15,0-2-1-15,0 2-1 0,0 0 6 16,0 0-6-16,0-1 3 0,0 1 2 0,0 0-2 15,0-1 1-15,0 1-1 0,0-2-3 16,0-5 0-16,-3-3-1 0,0 1 0 16,-6-6 1-16,7 6 1 0,-3-1 0 15,1-2-1-15,-2 4 0 0,1-3 1 16,1 2-2-16,-1 0 2 0,2 4-1 16,1 2 0-16,2 3 1 0,-3-3-1 15,0 0 0-15,0 0 0 0,1 0 0 16,2 3-1-16,-2-1 0 0,2 1 0 15,0 0-1-15,-1-2 1 0,1 2-2 0,-2 0 2 16,2 0 1-16,0 0 1 0,0 0 0 16,0 0 1-16,0 4-1 0,0 2-1 15,0 7 1-15,3 4 0 0,1-3 0 16,2 6 1-16,-1-2-1 0,1 0 1 16,0-1 0-16,-1-4-2 0,-1 1 1 0,1 2 0 15,1-1-1-15,-2 0 1 16,3 1-1-16,-3-2 1 0,-1-4-2 15,3 5 2-15,-2-6-2 0,1-1 1 16,0 0 1-16,-2 0-1 0,2 2 0 0,-4-8 0 16,3 5 0-16,-1-3 0 0,-1-1 4 15,1 1-4-15,-3-4 1 0,0 0 1 16,0 0 2-16,1 2 0 0,-1 0 2 16,2-2 0-16,-2 0 1 0,1 1-1 15,-1-1-1-15,2 0-2 0,-2 0 0 0,0 0-2 16,1 0-2-16,-1 0 2 0,0 0-2 15,3-6 1-15,-3 0 0 0,0 0-1 16,0-8-1-16,0 8 2 16,0-7-2-16,1 0-1 0,1 1 1 0,0 1-2 15,1 0 0-15,3 0 2 0,-1 3-2 16,4-3 1-16,0 1 0 0,-1 4 2 16,3-3-2-16,2 3 1 0,-4 1 2 15,7 0-1-15,-6 4 1 0,2 0-1 16,-1 1 0-16,-1 0 1 0,5 1 1 0,-2 7-1 15,3 1 1-15,-3 0 0 0,-2 2 0 16,-3-4 0-16,1 2 2 0,2 1-2 16,-5-3-1-16,5 2 1 0,-4-3 1 15,-4-3-1-15,6 1 0 0,-5-3 4 16,2 0 1-16,3-1-1 0,-1 0-1 16,4-6 0-16,2-5-3 0,-2-1-1 15,1-3-1-15,-3-3 2 0,-1 1-1 16,-1-2 0-16,-2 0 1 0,-2 4-2 15,-2-1-3-15,-1-3 2 0,-1 6 0 0,0-7 0 16,0 1-1-16,0 9 2 0,-3-6-1 16,1 6 2-16,0 6-2 0,-2-6 0 15,2 6-1-15,1 0-5 0,-1 0-7 16,2 4-5-16,0-1-9 0,0 1-18 16,0 0-36-16,0 10-82 0</inkml:trace>
  <inkml:trace contextRef="#ctx0" brushRef="#br0" timeOffset="-118246.02">8737 15988 124 0,'0'0'8'0,"0"0"-8"16,0 0 0-16,0 0 0 0,0 0 1 0,0 0-1 16,0 0 2-16,0 0-1 0,0 0 1 15,45-44-1-15,-31 47 2 0,2 7-2 16,3 1-2-16,-3 3 1 0,2 3-3 16,0 1 2-16,2 4 1 0,2 3 1 15,1-1 2-15,-3 2-1 0,2-2-1 0,-1-1 1 16,-3-3-2-16,-1-3 1 0,-2-2 0 15,-4-6 1-15,-1-2-1 0,-4 0 2 16,-3-6-1-16,6 3 2 0,-4-2 1 16,0 0 2-16,4-2-3 0,-1 0 2 15,7-2-1-15,2-5 0 0,0-6 0 16,-2-2-4-16,8-3 0 0,0-3-1 16,3-4 1-16,7-3 0 0,2-4 2 15,4 2-3-15,3-4 1 0,0-2-1 16,7-4 0-16,3 0 1 0,3-5-2 0,0 1 3 15,1 1-1-15,-2-2-1 0,-2 2 3 16,-3 4-2-16,-5 3-1 0,-2 4 1 16,-5 3 0-16,-2 4-1 15,-6 3 0-15,-5 4 1 0,-3 3-1 0,-7 4 2 16,-1 3 0-16,-7 4-4 0,-3 0-2 16,4 3-1-16,-7 1-3 0,0-2 1 15,0 2-3-15,0 0-1 0,3 0-4 16,1 2-33-16,2 7-62 0</inkml:trace>
  <inkml:trace contextRef="#ctx0" brushRef="#br0" timeOffset="-108437.83">12870 13868 7 0,'0'0'10'0,"0"0"4"15,0 0 3-15,0 0-4 0,0 0 10 16,0 0 0-16,0 0 3 0,0 0 6 16,0 0-7-16,-11 1-1 0,9-1-7 15,2 0-7-15,0 0-2 0,0-1-4 0,0-4 1 16,0-1-2-16,2-1 1 15,3-3-1-15,-1 0 1 0,2-1-2 16,4-1 1-16,2-5 1 0,-4 0 0 16,3 1 3-16,-2-2-2 0,2 0-1 0,-1-1 0 15,1-1-2-15,0-1 1 0,-1 0 1 16,0 0-2-16,0-2 1 0,-1-1-1 16,2-1-1-16,-1 0 1 0,1-2 1 15,1 0 0-15,0-1 1 0,1 0 0 16,-3 1 2-16,2 1-1 0,1 0-1 0,-2-1 0 15,1-2-4-15,1 0 1 0,-3-3-1 16,4 0 0-16,-2 1 1 0,1-1-1 16,3 0 0-16,-1 0 1 0,2-2 2 15,0 2-1-15,-1-1 4 0,3 0-4 16,-5-1-1-16,2 2 1 0,-1 1 2 16,-1 3 0-16,-4-2 3 0,0 1-2 15,2 2-4-15,-5-2 0 0,3-1-2 16,2-2 0-16,-1-2-1 0,1-1-2 15,1-1 2-15,-1 0 0 0,0-2-1 0,0-2 3 16,0 1 0-16,-1-1-1 0,1 0 2 16,-3-1 0-16,-1 6 1 0,1-2-1 15,-3 4 0-15,-2 1-1 0,-1 2-1 16,0 0 1-16,-3 2 0 0,1 0 0 16,-1 1 1-16,0 0-1 0,0 0 0 0,0-3 0 15,0 2 0-15,0-1-1 16,0 0 1-16,0 0 0 0,0 0 0 0,0 2 0 15,0 0 1-15,0-1-1 16,0 3 0-16,0-1 0 0,0 8 0 0,0-2 0 16,0-1 0-16,0 2 1 0,0-1-1 15,-1 1 1-15,-2 1 0 0,2 5-1 16,-1-6 1-16,1 6-1 0,-1 0 4 16,1 1-4-16,-1-2 1 0,2 1 0 15,0 1-2-15,0-3 1 0,0 4-1 0,0 0 1 16,0 0 0-16,0 2-2 15,2 5-1-15,1-7 0 0,-2 6-1 16,1 1 0-16,-1-1-5 0,2 1-4 16,1 1-8-16,2-2-21 0,7 1-26 0,1 4-49 15</inkml:trace>
  <inkml:trace contextRef="#ctx0" brushRef="#br0" timeOffset="-94012.95">28000 14371 44 0,'0'0'25'0,"0"0"1"0,0 0-3 15,0 0 0-15,0 0-3 0,0 0 0 16,0 0-2-16,0 0-1 0,0 0-2 16,-87-83-4-16,77 70-1 0,0-1-4 15,1 1 0-15,2 1-4 0,1-3 0 16,0 5 1-16,0-7-2 0,0 0 1 15,1 6-2-15,1-5 1 0,-1-1 1 0,2 6-4 16,1-5 1-16,0 5 1 0,1-2-1 16,1 0 1-16,0 0-1 0,0-6 1 15,0 9-3-15,1-8 2 0,3 4 1 16,1 5-1-16,2-3 0 0,-2 4 1 16,3 0-2-16,4 0 0 0,-1 0 0 15,7-1 0-15,-7 3-1 0,5 1 1 16,-1 1 0-16,2 1-1 0,3-2 2 15,-1 0-4-15,0 1 3 0,-6 1-1 16,3 0 0-16,1 0 2 0,3 1 0 0,6-1-2 16,-1 2 2-16,-3 1-2 0,1 0 0 15,-6 0-1-15,2 0 1 0,0 0 1 16,-6 0 1-16,7 0-2 0,-7 0 2 16,0 0 1-16,0 0 0 0,0 0 3 15,-1 0-3-15,-4 1 1 0,4 2-1 0,-4 0 1 16,6 5-1-16,-6-4-1 15,4 6 1-15,-2 0-1 0,1 1-1 0,1 3 1 16,0-1 0-16,0 1 0 16,-1-1 0-16,1-1-1 0,0 1 1 0,-3-6 1 15,1 3 0-15,-1 0 0 0,-2-4-1 16,2 5 1-16,-2-5-1 0,-3 1 0 16,2 1 1-16,-2-1 0 0,2 1 0 15,-3 1 1-15,3-1-1 0,-3 1-1 16,-1 0 1-16,1 2-1 0,0 1 1 0,-1 0 0 15,-1 0 0-15,-1 0 0 0,0 5-2 16,0-7 1-16,-4 6 1 0,-1-1-1 16,1-6 1-16,-3 6 1 0,1 0 0 15,2-8-1-15,-3 6 2 0,1 1-2 16,-1-7 1-16,-1 7 0 0,0-3-1 16,2-4 0-16,-4 4 1 0,4-5-1 15,-1 0 1-15,-5 3 0 0,4-3-1 16,-6 2 2-16,0-2-1 0,5-2-1 15,-5 2 1-15,-2 0 0 0,6-2-1 0,-7 1 0 16,1-2 1-16,-2 1 1 0,2-1-1 16,-2 1-1-16,0-1 0 0,1-1-1 15,0 1-1-15,1 0 2 0,-2 0 0 16,7-1-1-16,-8-2 2 0,9 3 1 16,-3-3-2-16,0 0 1 0,1 0 0 15,-2 0-1-15,2 0 2 0,-1 0-2 16,3-3 1-16,0 0 1 0,0-2-1 0,0 2 0 15,1-4 0-15,-5 0 3 16,6 3-2-16,-5-6 2 0,2 2-1 0,4 2 1 16,-4-4-1-16,5 5 0 0,2 2-2 15,-1-4 0-15,2 5 0 0,0-2-2 16,0 1 1-16,3 3-1 0,-3-4-3 16,0 0 1-16,0 1-6 0,1 0-4 15,2 3-20-15,-1-1-36 0</inkml:trace>
  <inkml:trace contextRef="#ctx0" brushRef="#br0" timeOffset="-93393.94">28415 13922 44 0,'0'0'11'0,"0"0"0"0,0 0 2 0,0 0-3 16,0 0 2-16,0 0-1 0,0 0-3 16,0 0 0-16,0 0-4 0,-9-7-1 15,9 7-3-15,0-2 0 0,0 1 0 16,7 1-2-16,7-2 4 0,4 2-2 16,1 0 0-16,7 0 0 0,0 0 0 0,2 0-2 15,0 0 4-15,4 0-1 0,3 0 0 16,1-3 0-16,1-1-1 15,1-1-2-15,-2-1 4 0,1 0-4 16,0 0 3-16,1-1 1 0,1 2 0 0,0-3-1 16,0 1 1-16,0 0-1 0,1-2 3 15,1 2-3-15,-2-2 4 0,3 1-5 16,-3 0 2-16,-1 4-1 0,-3-2-2 16,-2 1 4-16,-3 0-3 0,-1 3 0 15,-3-2 0-15,-1 1 0 0,-1 2 0 0,-2-1 0 16,1 2-2-16,-6 0 1 0,2-1 1 15,1 1-1-15,-6-1 1 0,6 1-1 16,-6-2 1-16,-2 2 0 0,1-1 0 16,-6 1 0-16,3-2 0 0,-6 2 0 15,1-2 0-15,1 2 0 0,-6 0-3 16,0-1 1-16,0 1-3 0,1 0 1 16,2 0-5-16,-2 0-9 0,1 0-7 15,-1 0-16-15</inkml:trace>
  <inkml:trace contextRef="#ctx0" brushRef="#br0" timeOffset="-91621.06">30184 13639 198 0,'0'0'16'0,"0"0"-9"16,0 0-3-16,0 0-3 0,0 0-1 15,0 0 2-15,0 0-2 16,0 0 0-16,0 0 1 0,0 0-2 0,2-17 2 16,0 17-1-16,1 1 0 0,1 10 3 15,2 5-3-15,-2 2 1 0,2 3-1 16,-2-1 1-16,-1-4-1 0,2 0 1 16,-2 2-1-16,1 1 0 0,-1 4 0 15,-1-6-1-15,1-1 2 0,0 1-2 0,-1-7 2 16,2 5-2-16,-1-5 2 0,-1-6-1 15,-1 1 0-15,-1-5 0 16,0 0 0-16,0 0 2 0,2 1-1 16,-2 1 3-16,0 0 1 0,1-1 2 0,-1-1-2 15,0 1-4-15,1-1-1 0,-1-2 0 16,0-12 0-16,-4-6 1 0,-3-6 0 16,1 2 1-16,0 1-2 0,3 6 0 15,0-1 0-15,-1 0 0 0,4 6 0 16,-1-8-2-16,1 9 2 0,0-1-1 0,0 0 0 15,0 0 0-15,1 1 1 0,3 0 0 16,1 1 0-16,-1 1 0 0,2 2 0 16,0-1 1-16,1 3-1 15,1-2 0-15,0 1 0 0,-5 3-2 0,5-1 2 16,-3 3-1-16,0-1-1 0,1 1 4 0,0 1-4 16,0 0 2-16,7 0-1 0,-3 0 1 15,-1 3-1-15,3 5 1 16,-4-4-1-16,2 5 0 0,0-1 1 15,-3-1-2-15,2 4 2 0,-2 2-1 0,0-6 1 16,1 5 1-16,-3 0-1 0,0-5 2 16,2 6-1-16,-1-6-1 0,-2 3 0 15,0-3 1-15,1 1-1 16,-1 0 1-16,1 1 0 0,-1-2-1 0,1 0 0 16,0 1-3-16,-1-1 3 0,2 0-1 0,-2 1 1 15,1-1 0-15,-1 1 0 0,2 1-3 16,-5-5 2-16,2 1 1 15,-3-5 0-15,0 0 2 0,0 0-2 16,2 2 2-16,-1-1-2 0,1 1 0 0,-2-1 0 16,1 0 2-16,-1 1-2 0,1-1 1 15,-1-1-1-15,2 2-1 0,-2-2 2 16,0 2 0-16,1-2 1 0,-1 0 0 16,0 0-2-16,2 0 1 0,-2 3-1 15,1-3 1-15,-1 0-1 0,2 0 0 0,-2 0 1 16,1 0 2-16,2 0-3 15,1-3 3-15,-2-2-2 0,1 2 1 16,-2-1 0-16,0-1-1 0,1 0 0 16,2-5 2-16,-2 7-3 0,-1-2 1 0,2-5 0 15,-1 6-2-15,2-4 2 0,-1-1 1 16,2 2 0-16,0 0 1 0,-1-3-1 16,1 3 2-16,-1-2-2 0,2 1 2 15,-3-2-1-15,2 0 0 0,0-2 0 16,-1-3 1-16,-1 4-1 0,3-2-1 0,-3 3 2 15,0 2-3-15,1-1 1 0,0-1 0 16,-1 2-1-16,1-2 2 0,-1 1 0 16,-1 5-1-16,2-7 0 15,-2 7 1-15,-1-1-1 0,4-4 1 0,-4 4 3 16,1 0-5-16,1 1 4 0,-1 0-5 16,1 1 0-16,-2-1 1 0,2 0 0 15,-1 1 0-15,1 0-1 0,0 0 3 16,0 0-3-16,-2-1 1 0,2 2 0 15,1-1-1-15,-1 0 0 0,-3 3 2 0,3-4-2 16,0 1 0-16,0 0 0 0,0 0-2 16,-3 3 2-16,0-1 0 0,0 1 0 15,1 0 0-15,0-1-1 0,1 1 1 16,-1 0-1-16,1 0 1 0,-1 0 0 16,4 0 0-16,0 0-3 0,-2 1 3 0,3 5 0 15,-3-2-1-15,1 6 2 0,1-1-1 16,-2 0 0-16,2 0 3 15,-2 1-3-15,0 0 0 0,-2 0 0 16,4 5 0-16,-4-6 0 0,4 9 0 0,-2-4 0 16,0-3 0-16,1 6 0 0,-2-7 0 15,1 1 0-15,-1 1-3 0,1-2 3 16,-2 1 3-16,2-1-3 0,0 0 0 16,-1-5 1-16,0 4-1 0,0-5 1 15,1 4-1-15,0 1 0 0,-2-7 1 0,5 7-2 16,-3-5 1-16,-2-1 0 0,4 5 0 15,-3-5 0-15,1 0 0 16,0-1 1-16,-3-2-1 0,0 0 1 16,0 0 0-16,2 3-1 0,-1-3 2 0,1 1-2 15,-1-1-2-15,6 1 2 0,-3 3 0 16,1-3 0-16,-1 0 0 0,-4-1 2 16,0 0-2-16,0 0 2 0,2 0-1 15,-1 2-1-15,5-2 1 0,1 0 0 16,-3 0 2-16,5 0-1 0,-4-2-1 0,-1 0 1 15,4-3 1-15,-3 1-2 16,-2 2 0-16,3-4 0 0,-4 3 1 0,3-5-2 16,1 0 3-16,-5 6-1 15,5-6-1-15,-3 4 0 0,-1-7 1 0,3 2 1 16,-4-1-1-16,2 2 1 0,0-3 0 16,-1 1 0-16,-1 0 2 0,2 1-3 15,-1-2 1-15,-1 1 2 0,-1 5-4 16,3-4 0-16,-2 5-1 0,0 0 0 15,1-1 0-15,-2-1 0 0,1-1 0 0,-1 2-1 16,2-8 1-16,-1 8 0 0,1 0 0 16,-1-6 0-16,1 7-1 0,-1-3 1 15,1 3 0-15,-2 4 0 0,0-6-2 16,1 1 2-16,-1 0-3 0,2 1 1 16,-2 4-1-16,0-1-4 0,0 1-7 0,0-2-6 15,1 2-15-15,-1-1-21 16,0 1-51-16,0 0-54 0</inkml:trace>
  <inkml:trace contextRef="#ctx0" brushRef="#br0" timeOffset="-88665.97">30347 14315 12 0,'0'0'10'0,"0"0"-4"0,0 0-3 15,0 0 0-15,0 0-2 0,0 0 1 16,0 0-2-16,0 0 1 0,0 0-1 15,-62-39 0-15,44 34 4 0,1 2-1 0,-5-1 3 16,2-2 2-16,1-1 1 0,2 0 4 16,-2-1 0-16,3-5-1 0,-1 1 1 15,0-1-3-15,2 1-1 0,-1-1 0 16,2-2 0-16,0 1-2 0,0-1-1 16,3 1 1-16,-2 0 0 0,2 0 0 0,1-1 3 15,0 0-4-15,3-3 1 16,0 0-1-16,-2-1 1 0,1-1-2 15,0-2 2-15,1-2 1 0,1 0-3 16,1-2-1-16,2-2 0 0,0 0-3 0,0-1 0 16,1-1 0-16,2-2 1 0,0-2-1 15,0 1 1-15,0 0 0 0,0-3 0 16,3 1-1-16,2 0 1 0,2 2 4 16,0 1-2-16,0 4 0 0,4-1 0 15,0 1-4-15,-1 1 1 0,2 1 0 16,2 0 2-16,1 2-2 0,0 1 2 15,0 0-1-15,1 3-3 0,0-2 5 0,3 1-5 16,1 1 2-16,0 2 2 16,3-3-2-16,2 5 3 0,1 0-2 0,1 2 1 15,3 1-2-15,2 0 1 0,2 1-2 16,-1 1 2-16,2 2 0 0,-1 1-2 16,1-1 1-16,0 2-1 0,0 1 3 15,3 0-2-15,0 1 3 0,0 0-1 16,-1 1-3-16,1 1 3 0,-2 0-3 0,-1 2-1 15,-2 1 1-15,-1 0 0 0,0 0 0 16,-1 1-2-16,-2 4 1 16,2-1 1-16,-4 1 0 0,1 0-1 15,-2 1 1-15,-3 0 0 0,2 0 0 0,-4 1-1 16,1 2 0-16,-3 0 1 0,1 0-1 16,-3 1 1-16,3 0-2 0,-1 1 2 15,-1 1 4-15,0-1-4 0,0 1 3 16,-1 0-3-16,0-1 3 0,-4 2 0 15,1-1-1-15,-2 1 2 0,-1-1-5 0,-2-3 4 16,-1 2-3-16,-1 1 3 0,1-1-3 16,-1 3-2-16,1 0 2 0,-2 0 0 15,-3-5 2-15,3 6-2 0,-3 0 0 16,0-4-2-16,2 7 2 0,-2-1 0 16,2-1-1-16,-1 7 1 0,2-3 0 15,-2-2-1-15,1 2 0 0,-1-2 1 16,-2-3 0-16,0 2-1 0,-1 1 1 15,-1-6 0-15,0 8 0 0,0-2 0 16,0 0-1-16,-3 5 1 0,-2-2 1 0,-1-1-1 16,0 1 0-16,-1-2 0 0,-2 1 1 15,-1-2-1-15,0 0-1 0,0 2 2 16,-3-2-1-16,1-1 0 0,-2 1 2 16,1 3-2-16,-1-1 1 0,0-2-4 15,1 1 2-15,1-2-2 0,-2 2 3 0,2-4-1 16,-3 1-2-16,-1-1 3 0,2-1-6 15,-1 1 7-15,1-1-1 16,-2 1 0-16,3-1 1 0,-3 0 1 16,1-2-2-16,0-2 1 0,0 1-1 0,-1-1 0 15,-1 1 1-15,-2-2 0 0,0 0 0 16,-1 1-1-16,-3-3 1 0,2 1 0 16,0-1 1-16,-2 1-1 0,1-2 0 15,2 0 1-15,0 2-1 0,2-2 1 16,-1 0-1-16,1 0 0 0,5-2 0 0,-2 1-1 15,1 3-1-15,-2-3 2 0,-2 5 0 16,0-3 0-16,2 0 2 0,-2 0-2 16,5-3 0-16,-2 1-3 15,-2 0 4-15,-3-1-4 0,-4 1-1 0,0 0 6 16,1-3-7-16,2 1 5 0,-1 0 2 16,8 0-3-16,-4 2 0 0,2-2 0 15,-2 0 0-15,-3 2 0 0,5-2 0 16,2 1 1-16,-3 0 0 0,6-2-1 15,-6 3 1-15,7-4 0 0,-1 3-1 0,-1-3 1 16,2 2-1-16,-2-2 0 0,8 1 0 16,-6-1 2-16,5 2-2 0,1-2 1 15,-2 0 0-15,6-1-1 0,-1 0 1 16,-4 2-1-16,0-2 0 0,0 1 0 16,1 1 0-16,4-2-1 0,-2 0 1 15,2 0 0-15,-1 0-1 0,-1 1 1 16,-4 0 0-16,1 1 0 0,1-1 1 15,-1 1-1-15,5-2 0 0,-6 0 1 16,2 2-1-16,-1-1 0 0,0 1 0 0,5-2 0 16,-1 0 1-16,1 0 0 0,-6 0-1 15,-1 2 1-15,1-2-1 0,0 0 2 16,6 0-1-16,-1 0 0 0,-4 0 0 16,1 0 0-16,0 0 0 0,-1 0 2 15,5 0-3-15,-1 0 1 0,1 0-1 0,-2 0-1 16,1-2 1-16,-1 2 1 0,1-2-1 15,-1 2 0-15,0-1 0 0,0 1 0 16,1-2 0-16,0 2 0 16,-1-2-1-16,1 2 1 0,-1-1 0 0,1 1-2 15,-1 0 4-15,1-2-2 0,-1 2 0 16,1 0 0-16,-1 0 1 0,1-1-1 16,1 1 0-16,-2 0 1 0,2 0-1 15,-1-1 1-15,1 1 0 0,-2 0 0 16,2-2-1-16,-1 2 1 0,1 0 1 0,-2-1-2 15,2 1 0-15,-1-2 0 0,1 2 0 16,-1-1 2-16,1 1-2 16,-3-1 0-16,3 1 0 0,-1-3 1 15,1 3 0-15,-2-1 0 0,2 1-1 0,0-2 0 16,-1 2 1-16,1-1-1 0,0 1 2 16,-2-2-2-16,2 2 0 0,0-1 0 15,-1 1 0-15,1-1 1 0,-2 1-1 16,2-2 2-16,-1 2-2 0,-1-2 1 15,1 1-1-15,-1-1 0 0,1 2 0 0,-1-3 1 16,1 2-1-16,0 0 0 0,-1-1 0 16,1 0-3-16,-1 1-2 0,1-1-7 15,-1 2-7-15,0-1-4 0,2 1-27 16,-2 0-44-16,1 6-64 0</inkml:trace>
  <inkml:trace contextRef="#ctx0" brushRef="#br0" timeOffset="-85443.9">31413 14981 59 0,'0'0'23'0,"0"0"-2"16,0 0-6-16,0 0-3 0,0 0-6 15,0 0 0-15,0 0-3 0,0 0-1 16,0 0-1-16,1-13 0 0,-1 13 2 16,0 0 1-16,0 0 1 0,2 0 0 15,-1 3 2-15,2 9-1 0,0 3 2 0,0 2 0 16,1 0-1-16,-1-1 3 0,0 2-2 15,0 2 0-15,1 3-1 0,2-3-1 16,-2-2-2-16,3 0 3 16,-1-1-4-16,0 1 6 0,1 1-5 0,1-1 0 15,0 2-1-15,-1-2 0 0,-1 0 0 16,-1-4-2-16,0 0 2 0,2 2-2 16,-2-1 1-16,1-1 3 0,-2 3-3 15,-1-9 2-15,0 5-2 0,1-1-2 16,-1-2 2-16,0 2 0 0,-2-1 0 0,1 1-1 15,-1-3 1-15,1 2 1 0,-2-6-2 16,1 5 0-16,-1-4 0 0,0 0 2 16,0 5-2-16,0-5 1 15,0 0-1-15,0 5-1 0,0-5 3 0,0 0-2 16,0 0-1-16,0-6 3 0,0 5-3 16,0-1 1-16,-1 1 2 0,1 1-2 15,0-6 0-15,-2 3 0 0,1 1-1 16,-1 1 3-16,1 0-2 0,1-5 0 15,-2 0 1-15,2 0-2 0,-1 1 1 0,-5 2 0 16,2 0-1-16,1 0 3 0,0 0-3 16,3-3-1-16,-6 0 2 0,0 0-2 15,-1 0 2-15,-6 0 1 0,6 0-2 16,-9 0-1-16,-4 0 2 0,0 0-2 16,-6 0 1-16,0 0 0 0,1 0 0 0,-1 0-2 15,-3 0-1-15,-2 0 1 16,1 0-1-16,-2 0 3 0,0 0 0 15,-1 3 0-15,-1 0 1 0,1 0 1 16,-4 0-1-16,3 0 0 0,-3 2 0 0,3-2-1 16,-1 0 3-16,0 0-1 0,4-2 0 15,3 3 3-15,-1-3 0 0,3 1-2 16,0-2 2-16,1 1-5 0,1 2 1 16,2 0-1-16,0 0 2 0,1-1 0 15,0 1-3-15,-2 0 2 0,0-2-2 0,-1 1 4 16,2-1 0-16,5 2 0 0,-2-3 3 15,7 0 2-15,-2 0-4 0,-7 0 0 16,7 0-2-16,-5 0-2 0,8 0 3 16,5 0-3-16,-7 0 2 0,7 0-1 15,-1 0 0-15,-5 0 0 0,6 0 0 16,1 0 1-16,-2 0-4 0,1 0 4 16,0 0-2-16,0 0 0 0,2 0 0 15,4 0 0-15,-2 0 1 0,2 0-1 16,-1 0 1-16,-1 0 0 0,0 0 1 0,0 0 3 15,1 0-3-15,-1 0 0 0,1 0 1 16,-1 0-3-16,1 0 1 0,0 0 1 16,-1 0-1-16,1 0 0 15,-1 0-1-15,1 0-2 0,-1 0 2 0,1 0 0 16,-1 0-1-16,1 0 1 0,-1 0 1 16,1 0-3-16,1 0 3 0,-2 0-1 15,2 0 0-15,-1 0 2 0,1 0-2 16,-3 0 0-16,3 0 1 0,-1 0-1 15,1 0 1-15,-1 0-2 0,1 0 1 0,-2 0-1 16,2 0 1-16,-1 0 2 0,1 0-2 16,0 0 0-16,-2 0 3 0,2 0-3 15,0 0 2-15,0 0 1 0,0 0-1 16,-1 0 1-16,1 0 0 0,0 0-2 16,0 0 0-16,0 0 1 0,-2 0-2 15,2 0 3-15,0 0 1 0,-1 0-3 16,1 0 2-16,0-3-1 0,-2 3-1 15,2-1 0-15,0 1-1 0,-1-2 0 16,1 2 0-16,0-1 1 0,0 1-1 0,0 0 1 16,0-2 0-16,-2 2-1 0,2 0 1 15,0 0 0-15,0 0-1 0,0-1 0 16,0 1 1-16,0 0-2 0,0 0 1 16,0 0-1-16,0 0 0 0,0 0 0 15,0 0-1-15,0 0 0 0,0 0-2 0,0 0 1 16,-1 0-2-16,1-2 1 0,0 2-2 15,0 0 0-15,0 0-2 0,0 0-4 16,0 0-10-16,0 0-13 16,0 0-21-16,3 0-27 0,3 2-53 0</inkml:trace>
  <inkml:trace contextRef="#ctx0" brushRef="#br0" timeOffset="-84246.91">30269 15054 55 0,'0'0'25'16,"0"0"-2"-16,0 0-4 0,0 0-3 16,0 0-3-16,0 0-3 0,0 0-5 15,0 0-3-15,0 0-3 0,0 0 0 16,-8-23 1-16,8 21 0 0,0 2 1 0,0 0 0 15,0 2 0-15,6 6-1 0,0 4 0 16,-1-1 0-16,0 3 1 0,2 1-1 16,-1 0 0-16,0 4 0 15,1-1-1-15,-2-5 3 0,-1 2-3 0,2 0 4 16,-3-7-5-16,2 7 2 0,-2-5 0 16,0 0-1-16,0-1 1 0,-1 0 0 15,1 2 1-15,-2-7-1 0,1 0 3 16,-2 1-1-16,1 0 1 0,-1 0 1 15,2 5-3-15,0-5 3 0,-2 0-4 0,1 1 1 16,1-2-1-16,-1 1 0 0,1-1 1 16,-1 2-1-16,-1-6 3 0,0 0-3 15,0 0 1-15,2 2 1 0,-2-1 1 16,1 1 3-16,-1-1 1 0,0 1 1 16,2 0 0-16,-2-1 2 0,0 0-2 0,1 0 3 15,-1-1-2-15,2 0-1 0,-2 2 0 16,1-2-1-16,-1 0 1 15,2 0-5-15,-2 0 0 0,1 0-1 16,3 0 0-16,-1-4 0 0,4-2-1 0,-1 0 3 16,1-3-1-16,2 1 2 0,-2 1 0 15,2-5 1-15,-2 2 1 0,2 0-1 16,2-4 4-16,0 2-3 0,1-4 0 16,2 0-3-16,-1-2 0 0,3-2 0 15,-2 1 0-15,2-2-1 0,0 3 2 0,1 0-2 16,3 2 0-16,-1-3-1 0,3 0-2 15,-2-1 3-15,1 1-2 0,-3-1 4 16,-2 4-3-16,-2-1 0 16,0 2 0-16,-3 0 1 0,-1 1-2 0,1 1 1 15,-3 2-1-15,-1 0 0 0,-1 4 3 16,-2-2-3-16,2 1 1 0,-4 5 0 16,2 0 0-16,-4 3-1 0,0-2-1 15,0 2 0-15,1-1-1 0,-1-1-1 16,2 1 1-16,-2-1 0 0,1 1 0 0,-1 0 0 15,2 1 0-15,-2-2 1 0,0 2-4 16,1-1 1-16,-1 1 1 16,0-2-1-16,2 2 0 0,-2-2 0 15,0 2-1-15,1-1-1 0,-1 1-1 0,0-2-2 16,0 2-1-16,0-2 0 0,2 2-2 16,-2 0 0-16,1 0-2 0,-1 0-1 15,1 0-4-15,-1 0-6 0,2 0-13 16,-2 0-23-16,1 0-38 0</inkml:trace>
  <inkml:trace contextRef="#ctx0" brushRef="#br0" timeOffset="-82144.7">31633 14695 70 0,'0'0'31'0,"0"0"1"0,0 0 0 15,0 0-7-15,0 0-3 0,0 0-1 16,0 0-5-16,0 0 0 0,0 0-4 16,0-14-5-16,0 13-2 0,0-1-2 15,0 0-3-15,0 1 0 0,0-1 0 16,0 1-1-16,0-1 2 0,0 1 0 0,0 0-1 15,0 1 1-15,5-3 0 0,0 1 1 16,8-1 0-16,1 0 0 0,3 1 0 16,6-1 2-16,-2-1-2 15,3 1 1-15,1-2 0 0,2-1-1 0,2 2-2 16,2-3 7-16,2 3-7 0,2 1 6 16,2-2-6-16,3 2 0 0,1 0 4 15,1 0-5-15,3-1 6 0,0 4-6 16,5 0 0-16,0-2 1 0,2 0-1 15,0 1 0-15,-4-1 5 0,-4 1-5 0,-6 0 7 16,-5-1-7-16,-10 1 1 0,-2 1 6 16,-7-2-6-16,-1 1 5 0,7-1-5 15,-1 0 0-15,-2 1 0 0,1-2 0 16,-7 3 2-16,1-2-2 0,1 0 0 16,-9 1 0-16,2 1 0 0,-6 0 1 0,5-1-1 15,1 1 0-15,-1 0 2 16,1 0-1-16,-6 0 0 0,0-3 2 15,0 3-2-15,1 0 1 0,1 0 0 16,-1 0 0-16,1 0-2 0,-1 0 0 0,1 0 0 16,-2 0-2-16,1 0 2 0,-1 0 0 15,1-2 2-15,-1 2-4 0,0 0 2 16,2 0 0-16,-2 0 0 0,0 0 0 16,0 0 2-16,1-1-2 0,-1 1 0 15,0 0 1-15,0 0 0 0,2 0 0 0,-2 0-1 16,0-2 0-16,0 2 0 0,0 0 0 15,0 0 1-15,0-2-1 0,0 2 0 16,0 0-1-16,0 0 0 0,0-1 1 16,0 1-1-16,0 0 0 0,-2 0-2 15,2-1 2-15,0 1 2 0,0 0-2 16,-1 0 1-16,1 0 0 0,0 0 0 16,0-2-1-16,-2 2 2 0,2 0 0 15,0 0-2-15,0 0 2 0,-1 0-1 16,1 0-1-16,0 0 2 0,0 0-1 0,0 0-1 15,0 0 0-15,0 0 1 0,0 0-1 16,0 0 1-16,-1 0-1 0,1-2 1 16,0 2 0-16,0 0-3 0,0 0 2 15,-2 0 0-15,2 0 1 0,0 0-1 16,-1 0 1-16,1 0-1 0,0 0 1 0,-2 0 1 16,2 0-1-16,-1 0 0 15,1 0 0-15,-2 0 0 0,2 0 0 16,-1 0 0-16,1 0-1 0,-2 0 0 15,2 0-1-15,-1 0 0 0,1 0 1 0,0 0 0 16,-2 0 1-16,2 0 0 0,0 0-1 16,-1 0-2-16,1 0 0 0,0 0-1 15,-2 0 0-15,2 0 0 0,0 0-3 16,0 0 1-16,-1 0-6 0,1 0-8 16,0 0-14-16,-2 0-22 0,0 5-35 0</inkml:trace>
  <inkml:trace contextRef="#ctx0" brushRef="#br0" timeOffset="-80733.08">32166 15154 93 0,'0'0'6'0,"0"0"0"0,0 0 2 0,0 0 3 16,0 0 2-16,0 0-1 0,0 0 2 0,0 0-1 16,0 0 0-16,7-18-4 15,-5 18-5-15,-2-3-1 0,1 3-3 16,-1-1 1-16,2 1 0 0,-1 0 0 15,0 0 0-15,1 0-1 0,-1 0 0 0,4 0 3 16,-2 1-2-16,0 4 1 0,4 2-1 16,-4-2 4-16,2 4-4 0,1 0 4 15,-1 0-4-15,-1 1 0 0,-1-2 1 16,2 4-4-16,-2-4 2 0,0 2 0 16,0-3-1-16,0 2 0 0,0 0 0 0,0-1 2 15,-2-4-2-15,2 5 2 16,-1-4 0-16,-1 0-1 0,1-2 1 15,-2-3-1-15,0 5 2 0,2 2-1 16,-2-2-1-16,3 3 2 0,0-3-2 0,-1-3 3 16,1 3-1-16,-3-5-1 0,3 2 1 15,-1 1 0-15,1 0-1 0,3 2 0 16,0-3 0-16,-2-1 1 0,0 1 1 16,1-2-1-16,-1 2 2 0,1 0-1 15,-1-1 2-15,4-1-2 0,4 0 1 0,5 0 0 16,4-3-1-16,-3-2-1 0,0-2 1 15,4-2-1-15,-1 0 0 16,2 0 8-16,1-2-6 0,0-1 7 16,1-1-6-16,-4 2-1 0,1-3 8 0,1-1-9 15,2 0 8-15,2-3-9 0,1 0 3 16,-1-1-3-16,1 1 3 0,-1-2 0 16,2 2-1-16,-1 0 0 0,-1-1 1 15,1 3 1-15,-3 0-2 0,3-2 1 16,-1 2-1-16,0 0 0 0,2-3 0 0,0 1-1 15,-1 0 0-15,3-1 2 0,-4 3-2 16,-2 0 4-16,-4 3-3 0,-3-1 3 16,-1 3 1-16,-2 1-3 0,0-1 2 15,2 0 3-15,-2-1-2 0,-4 5 1 16,1-1-1-16,-4 2-3 0,-4 3-2 16,3-1 0-16,-4 1 1 0,0-1-2 15,3 1 0-15,-5-1 0 0,2 1 0 16,-2-2 0-16,2 2 0 0,-3 3-1 15,0 0 0-15,0 0-1 0,0 0-1 0,2-1 1 16,-2-1 0-16,0 1 0 0,1-1 0 16,-1 1-1-16,0-1-1 0,0 1 1 15,0-1 1-15,0 1-1 0,0-1 0 16,0 0 0-16,0 2-1 0,0-1 0 16,0 1 0-16,0-2-1 0,0 2 3 15,0 0 0-15,0 0-1 0,0 0 1 16,0 0-1-16,0 0 1 0,0 0 0 15,-1 0 0-15,-1 0 0 0,1 0 0 16,-1 0 0-16,1 0 0 0,0 0 0 0,-1 0 0 16,-3 0 0-16,-1 2 0 0,1 1 1 15,2-1-1-15,3-2-1 0,-1 0 2 16,1 0-2-16,-1 0 1 0,-1 1 0 16,1-1-1-16,-1 0 0 0,2 0 1 15,-1 2-1-15,1-2 2 0,-2 0-2 0,2 1 1 16,-1-1 0-16,1 2 0 0,-2-2-1 15,0 0 2-15,2 1-1 0,-2-1 0 16,2 0 1-16,-1 2 0 16,1-2-1-16,-2 0 1 0,2 0-1 0,-1 0-1 15,1 1 2-15,-2-1-1 0,2 0 0 16,-1 0 0-16,0 0 0 0,1 0 0 16,-2 0 0-16,1 0 0 0,1 0 1 15,-2 0-2-15,2 2 1 0,-1-2-2 16,1 0-3-16,-2 0 2 0,2 0-1 0,-1 0 2 15,1 0 0-15,0 0-2 0,-2 0 2 16,2 0 0-16,0 0 0 0,-1 0-2 16,-1 0 3-16,2 1-2 0,-1-1 2 15,-1 0-1-15,1 2-1 0,-2-2 2 16,2 0-2-16,-1 1 0 0,1-1-3 16,0 0-3-16,-1 2-5 0,1-2-5 15,-1 0-2-15,1 0-3 0,-1 0-5 16,1 0-4-16,-1 0-7 0,-2 3-16 15,-1 0-25-15,3 0-30 0</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00:06.956"/>
    </inkml:context>
    <inkml:brush xml:id="br0">
      <inkml:brushProperty name="width" value="0.05292" units="cm"/>
      <inkml:brushProperty name="height" value="0.05292" units="cm"/>
      <inkml:brushProperty name="color" value="#FF0000"/>
    </inkml:brush>
  </inkml:definitions>
  <inkml:trace contextRef="#ctx0" brushRef="#br0">27352 10375 116 0,'0'0'27'0,"0"0"0"16,0 0 1-16,0 0-4 0,0 0 0 16,0 0-6-16,0 0-4 0,0 0-4 15,0 0-6-15,-32-21-2 0,31 19-4 16,1 2-2-16,-2 0 0 0,2 0 1 16,0 0 3-16,0 0-1 0,0 10 1 0,6 6 0 15,2 2 1-15,1-2-1 0,0 3 0 16,0 1 0-16,1 0-1 0,-1 1 1 15,1 1-1-15,1 1 4 0,1 0-4 16,-2 1 2-16,3-1 2 16,-1 1-6-16,0-1 3 0,-1 1-1 0,0-1 0 15,2 0 1-15,-3-1 0 0,1-1 0 16,-1-2 0-16,-2-1 0 0,0-5-1 16,-2 0 1-16,2-1 0 0,-4-4 0 15,5 0 1-15,-3-1 0 0,4-4 2 0,-3 0 0 16,5-3 3-16,8 0 1 15,2-9 2-15,5-4-2 0,4-7 0 16,2-3 1-16,3-4-1 0,3-4 1 16,5 0 4-16,3-6-2 0,6-1 0 0,3-4-1 15,3-3 0-15,5-2-5 0,3-1 1 16,3-1 1-16,-1 0-4 0,2 1 0 0,0 1 2 16,-3 0-3-16,0 3 1 15,-3 1-1-15,-1 4-2 0,-2 2 1 16,-1 4 0-16,-3 3 0 0,-4 1 0 0,0 1 0 15,-6 3 0-15,-1-1-2 0,-5 3 2 16,1 0-3-16,-5 4 3 0,-3-1-2 16,-3 5-3-16,-6 0-1 0,-3 4-6 15,-7 2-4-15,-2 3-7 0,-7 1-16 16,1-1-22-16,-1 1-40 0,-4 2-51 16</inkml:trace>
  <inkml:trace contextRef="#ctx0" brushRef="#br0" timeOffset="4729.04">22101 10035 255 0,'0'0'-27'0,"0"0"-14"0,0 0-18 15,0 0-20-15</inkml:trace>
  <inkml:trace contextRef="#ctx0" brushRef="#br0" timeOffset="4995.32">23776 9544 22 0</inkml:trace>
  <inkml:trace contextRef="#ctx0" brushRef="#br0" timeOffset="5313.43">25720 9244 365 0,'0'0'-77'0,"0"0"1"16,0 0 12-16,0 0 30 0,0 0 13 15,0 0-5-15,0 0-15 0</inkml:trace>
  <inkml:trace contextRef="#ctx0" brushRef="#br0" timeOffset="5633.79">25864 11021 114 0,'0'0'-71'0</inkml:trace>
  <inkml:trace contextRef="#ctx0" brushRef="#br0" timeOffset="5997.83">24117 11459 412 0,'0'0'-63'0,"0"0"0"15,0 0 16-15,0 0 33 0,0 0 7 0,0 0-10 16,0 0-19-16,0 0-48 0</inkml:trace>
  <inkml:trace contextRef="#ctx0" brushRef="#br0" timeOffset="6265.1">22541 11189 319 0,'0'0'-38'16,"0"0"-24"-16,0 0-20 0,0 0-6 15</inkml:trace>
  <inkml:trace contextRef="#ctx0" brushRef="#br0" timeOffset="6529.39">22597 12687 237 0,'0'0'-192'0</inkml:trace>
  <inkml:trace contextRef="#ctx0" brushRef="#br0" timeOffset="6798.78">24080 12539 267 0,'0'0'-222'0</inkml:trace>
  <inkml:trace contextRef="#ctx0" brushRef="#br0" timeOffset="7109.89">26233 12504 101 0</inkml:trace>
  <inkml:trace contextRef="#ctx0" brushRef="#br0" timeOffset="83315.7">26217 1351 123 0,'0'0'34'0,"0"0"-7"0,0 0-6 16,26-81-7-16,-2 60-1 0,7-2-3 15,8 0 0-15,10 0-3 0,6 0-2 16,7 0 0-16,6 3 0 0,6 2 0 16,7 2 0-16,3 0-4 0,1 4 1 0,5 1-1 15,4 2 0-15,3 0 3 0,7 0 0 16,3-2 0-16,3 0 1 0,1 1-3 15,2-1 3-15,1 0-1 0,2 1 1 16,0 0 0-16,-2-3 1 0,0 1-1 16,-4 2 1-16,-2-3 2 0,-2 2-3 15,-2 3 1-15,-3 0-1 0,-5 2-2 0,-4 0-2 16,-5 1 1-16,-3 1-2 16,-8 1 1-16,-5-2 0 0,-3 4-1 15,-6-3-1-15,-8 4 0 0,-2 0-2 0,-8 0-4 16,-4 0-2-16,-8 2-6 0,-8 4-12 15,-8-1-12-15,-5 5-22 0,-10 4-26 16</inkml:trace>
  <inkml:trace contextRef="#ctx0" brushRef="#br0" timeOffset="84549.85">25941 1319 233 0,'0'0'19'0,"0"0"-9"0,0 0-7 15,0 0-9-15,0 0 0 0,0 0 0 16,0 0 6-16,0 0 2 0,0 0 1 16,0 0 2-16,59 55-4 0,-39-19 2 0,-4 3 0 15,3 7-1-15,-2 5 0 0,-1 6-1 16,0 3 1-16,0 7 1 0,0 3 10 15,0 6 0-15,1 7 2 0,1 6-4 16,0 5-7-16,2 3-3 0,-1 1 2 16,3 3 1-16,0-3-2 0,-2 3 0 15,2 0-1-15,-1-1-1 0,-2-1 3 16,0-2 2-16,-3-1 1 0,0-4 1 16,-2-2 0-16,-1-2 0 0,-1-3-4 15,-1-4 0-15,-2-6 1 0,0-3-1 0,-2-5 2 16,0-5-2-16,-1-3-2 0,-2-4-1 15,1-5-1-15,1-7 0 16,-1-3-1-16,4-4 2 0,0-2-2 16,-1-4 0-16,2-1 1 0,-1-2 1 0,-2-4 0 15,2-2 0-15,1-3 0 0,0-2-1 16,1-3 2-16,-2-3 0 0,3-4 3 0,5-1-3 16,1-1 2-16,11-1 1 0,3-3 0 15,4 0 1-15,8-7-2 16,7-4 4-16,9-1-1 0,6-4-3 0,6-2 3 15,8 0-4-15,5-2 4 0,6-3-1 16,8-2 1-16,3 2-1 0,5-4 1 16,6 4-2-16,4-2 1 0,6 2-2 15,6 1 0-15,5-1 2 0,6 2-2 16,4 0-2-16,3 1 0 0,5 0-3 0,0 2 2 16,0 1-1-16,-2 3 1 0,-4 2-1 15,-7 3-1-15,-7 2 3 0,-4 0-1 16,-9 2 0-16,-6 2 0 15,-11-1-2-15,-9 3 0 0,-9-1 2 0,-11 2 4 16,-9 0-5-16,-9 0 5 0,-7 0-2 16,-9 0-2-16,-7 0 7 0,-11 0-6 15,-1 0 0-15,-8 0 1 0,0-3 1 16,1 1 0-16,-5-3 1 0,3-2-1 16,-4 0 3-16,-2-1-1 0,0-2-3 0,-2 1 1 15,-3-7-1-15,0-4 0 0,0-5-3 16,-8-5 2-16,-3-2-2 0,-2 0 1 15,-4-3 0-15,-4-3-1 0,-2-4 1 16,-4 1 1-16,-4-3-1 0,0-4-1 16,-4 1 1-16,-1-6 0 0,-2-3 2 15,-1-3 0-15,3-7 0 0,0-2 0 16,1-3 2-16,2-2 2 0,1 1-1 16,3-3 0-16,0 0 1 0,3-2-5 15,2 0 2-15,2-1-2 0,-1-4 1 0,1-1 0 16,2-1 0-16,2 0-1 15,1 2-8-15,2 0 1 0,1 1-1 0,1 2 1 16,-1 2 12-16,2-1 0 0,-3 4-3 16,0 3 3-16,-1 2-1 0,-2 6 0 15,0 0 3-15,0 2-3 0,1 2 3 0,1 2-2 16,0 4-1-16,3 4 0 0,0 6-1 16,1 4-3-16,2 4 0 15,-1 2 1-15,1 1-2 0,-1 5 1 16,2 0-1-16,0 6 2 0,3 6 0 0,0 0 0 15,-1 1 0-15,4 6-2 0,-3-8 1 16,2 8 0-16,1 0-2 0,-1-2 3 16,2 5-1-16,-2-2-2 0,2 2 0 15,0 1-1-15,-3-5 0 0,4 4 1 16,-1 1-1-16,1 1-2 0,1 3 0 0,0-2-3 16,0 2-2-16,0-1-4 0,-1-1-14 15,-1 0-24-15,1 2-24 16,-5 0-13-16,-3 0-42 0,-7 11-52 15</inkml:trace>
  <inkml:trace contextRef="#ctx0" brushRef="#br0" timeOffset="88654.35">26859 1768 70 0,'0'0'9'16,"0"0"-4"-16,0 0-3 0,0 0-2 15,0 0 2-15,0 0 2 0,0 0 3 0,0 0 2 16,0 0 6-16,6-30-1 0,-5 27 3 16,5-4-1-16,-3 5-3 15,0-1 0-15,3-5-3 0,-2 5-3 16,3-3-1-16,7-2-1 0,0-2-3 0,4-1 3 15,1 0-3-15,4 3 2 0,2-2-1 16,1 1 1-16,3-2-3 0,0 2 1 16,2-1-1-16,1 0 0 0,3 0 1 15,0 2-1-15,0-1 0 0,-1 1 0 16,0 3-1-16,-3-3-1 0,0 1 1 16,-2-3 1-16,-2 3-2 0,-2 1 2 15,-1-1 0-15,-1 3-1 0,-1 0 2 16,-6 0-1-16,1 3 0 0,1-3 0 15,-7 4 1-15,8-2-2 0,-7 2 2 0,-1-1-1 16,1-1-1-16,-2-1 1 0,1 1 0 16,-6 1-2-16,1 1 2 0,-6 0-2 15,0-2 1-15,0 2 0 0,1 0 1 16,1 0 1-16,-1 0 2 0,0 0 1 16,1 0-1-16,-1 0 1 0,1 0 1 0,-1 0-1 15,-1 5 3-15,0 8 0 0,0 4-2 16,0 6 1-16,0-6-4 0,-3 0 1 15,0-1-2-15,1-2 3 0,0 4-2 16,1-4 1-16,1-1 0 0,0 9 0 16,0-4-2-16,0 4 3 0,0 0-4 0,1-2 2 15,2 0 1-15,0 0 0 16,0 3 1-16,0 1 9 0,1 4-4 16,-1 0 1-16,0-1-1 0,1 0-8 15,0 1-2-15,2-3 2 0,0 2-2 0,1 1 0 16,0-1 1-16,2 3 1 0,0-1-2 15,2 2 4-15,0-3-3 0,1-1 0 16,0 0 0-16,0-4 0 0,2 0 0 16,-1-1 0-16,3-1 0 0,-1 0 2 15,0-3-1-15,0 1 0 0,-2-1-1 0,-2-1 0 16,-2-2 2-16,0-3-3 16,-5 0 2-16,0-3 1 0,-2 2-1 15,-1-1 2-15,-1 3-1 0,0 5-1 16,-7-2 2-16,-4 5 0 0,-4-1-2 0,-5-2 1 15,-3-1 1-15,-2 0-4 0,-4-1 2 16,-3 0-1-16,-3 0 0 0,-3 0 0 16,-1-2 1-16,-4 4 0 0,0-2-1 15,1-1-1-15,0 1 2 0,1-1 1 16,0-2 0-16,2 1 0 0,-3 0-2 0,3 1 0 16,0-1 0-16,3-1-1 0,-3-1 1 15,4 2-2-15,0-1 1 16,2 0 1-16,1-1-1 0,3 0 0 15,0-1 0-15,2 1 0 0,1-2 0 0,1 2 0 16,3-2-1-16,-1-1 1 0,9-3 1 16,-2 2-2-16,7-4 2 0,3-3-1 15,-3 3 0-15,4-3 0 0,1 1 1 16,-1-1-1-16,5-1 2 0,-1 0 0 16,1 0 2-16,-2 0 0 0,1 2-1 0,0-2 0 15,-1 0 1-15,1 0 0 0,-3-3-1 16,1-2 2-16,-2-5-1 0,1 0-1 15,-1 0 0-15,0-5 0 0,-2 1-2 16,-1-4 2-16,0 1 0 0,0 2-1 16,-3-2 0-16,2 1-1 0,-1 1 2 15,-1-2-1-15,0-1 1 0,1 2 1 16,-3-2-2-16,2 0 2 0,-2-2-1 16,0 2 2-16,-1 1-1 0,2-1 3 15,-2 2-3-15,3-3 0 0,-1 2-2 0,1 1 1 16,-1-1-1-16,2-1 0 0,0-1-1 15,2 0 3-15,0-2-2 0,2 1-1 16,3 3 1-16,0 2-3 0,0 3 2 16,2-1 2-16,-3 0-1 0,3 1 0 15,-2-2 1-15,1 2-2 0,1-2 0 0,-2 2 1 16,1-1 0-16,1 1 0 0,-2-2 1 16,1 2 0-16,-2-7 0 0,3 7 0 15,-2-4-2-15,-1 7 1 16,1-4 0-16,0-4 0 0,0 7-1 0,-3-7 1 15,2 1-1-15,1 5 0 0,-3-5-1 16,0-1 0-16,1 0 0 0,-1-4 1 16,1 6-1-16,-1 1 1 0,3 3 0 15,-2 0 0-15,1 0 0 0,-1-1 0 16,1 0 0-16,1 1-1 0,0 3 1 16,2 4-1-16,-1-2 0 0,1 2 1 15,-1-1-1-15,1 2-1 0,-2-2 1 16,3 5-1-16,-1-2 1 0,1 2-1 15,0-2 0-15,0 1-1 0,0 0 1 0,0-1 0 16,0 0 0-16,0 1 1 0,0 0-1 16,0-2 0-16,1 0 1 0,5-1 0 15,2-1 0-15,0-1 0 0,1 2 0 16,0-1 0-16,2 0 1 0,3-2-1 16,-7 3 1-16,6-4 0 0,-5 6 0 0,0-4-1 15,1 1 1-15,-3-2 1 0,1 3-1 16,1-4 0-16,-2 2 0 0,0-1-1 15,2 0-12-15,-4 0 13 0,6-5-12 16,-6 6-2-16,2-6 14 0,-2 6-14 16,-2 1 13-16,2-2 1 0,0 3-1 0,1-5 0 15,-1 2-1-15,-3 2 0 16,5-2 0-16,-3 2 0 0,3-2 1 16,1 1-1-16,0-1 1 0,4 0 0 15,-4 1 0-15,7-1 0 0,-2-1 2 0,2 0-2 16,2-1 0-16,3-2-1 0,0 2-1 15,1-1 3-15,2 0-1 0,-1 1 0 16,0 2 0-16,-1-1-2 0,-5 2 0 16,-1 0 2-16,-1 2 1 0,-2 0 0 15,1-2 1-15,-3 4-1 0,-6 0-1 0,2 0-1 16,-5 2 0-16,3-3 1 16,1 2-2-16,-1-1 4 0,2 0-3 15,-5 2 2-15,0-1 1 0,0 1-3 16,1 0 1-16,1-1-1 0,-1 1 1 0,1-2-1 15,-1 2 1-15,1 0 0 0,-1 0-3 16,1-1 0-16,-1 1-1 0,-1 0 2 16,1 0 1-16,-1 0 0 0,3 0-1 15,-3 0-2-15,1 0 0 0,-1 0 1 16,2 0 0-16,-1 1 2 0,1 10 0 16,1-1 0-16,-2 8 1 0,1 2-2 15,-2 0 1-15,0 7 0 0,0-10-1 16,0 3 3-16,0 1-1 0,0-1 13 15,1 7-2-15,1-3 1 0,1-1-2 0,1-3-13 16,0-2 1-16,3-1 1 0,-2-5-1 16,1 1 2-16,-2-5 0 0,0 0-1 15,2 1 1-15,-2 0 0 0,1-2 0 16,-1 2 1-16,-1-1-1 0,-2-5 0 16,4 5 0-16,-4-4-2 0,2 6 1 0,0-2-2 15,-1-3 2-15,-2 6-2 0,0 3 2 16,-3 5 0-16,-6 3 2 0,-3 1-1 15,-4-1 2-15,0-2 0 0,-2 0-2 16,-4-2 2-16,3 0 0 0,-3 0-2 16,2-1 1-16,3-1-4 0,-2 0 5 15,3-4-1-15,2-3 0 0,2-1 0 16,5-4-1-16,1-1 1 0,-3 2-1 16,7-2 0-16,-3 0 0 0,2 0-2 15,3-3 1-15,-1 0 0 0,1 0-1 0,0 1 1 16,0-1 2-16,0 2 1 0,0-1 0 15,0 1 0-15,0-1-1 0,0-1 1 16,0 2 0-16,3 0-1 0,1-2 0 16,2 1-1-16,-2 1 0 0,3-2 1 15,-1 0-1-15,0 0 0 0,0 0 0 0,-2 0 1 16,2 0-1-16,1 0 0 0,-1 0 0 16,-6 0-1-16,0 0 0 15,0 0 3-15,1 0-3 0,1 0 0 16,-1 1 1-16,1-1-5 0,-1 1 5 0,1-1 0 15,-1 2 0-15,1-2 2 0,-1 1-2 16,1-1 0-16,-1 2 0 0,0 0 1 16,-1-1-1-16,2 1 2 0,-2-1-2 15,2 1 0-15,0 3 0 0,-1 0-3 16,1 2 4-16,-1-3-1 0,-1-4 0 16,0 3 0-16,2 2 0 0,-1-1-1 15,1 0 1-15,-1 0 0 0,1 0 0 16,-1 1 0-16,3 2 0 0,-1-4 3 15,3 5-3-15,4 1 4 0,-4-2-4 0,3 1-1 16,2 0 1-16,-4-1 0 0,5-2 0 16,-5 0 1-16,5-3-1 0,4 3 0 15,0-2 0-15,-2 0 0 0,3 1 1 16,2-2-1-16,2 1 1 0,5-3 0 16,1 0-2-16,2 0 2 0,1 0-2 0,5 0 2 15,3-5-2-15,3-2 2 0,0-1-1 16,0 1-3-16,-2-2 3 0,-1 2-4 15,-3-3 3-15,-3 3 0 0,-2-1 1 16,-4 2 0-16,-7 1 0 0,-1 2 0 16,-8-1 0-16,1-1 1 0,1 2-1 15,-3-1 0-15,1-1 2 0,-8 2-2 16,3 2 0-16,-4-4 0 0,1 2-1 16,-1-2 1-16,2 3 0 0,-3-5-1 15,-1-2 1-15,-7-5 0 0,-3-1-1 0,2 6 1 16,-1 0 0-16,-3 0 0 0,0-1 1 15,-4-3 0-15,1-1 0 0,2 2 2 16,0-1-2-16,3-2 1 0,-1 1 0 16,4-3-2-16,-1 2 0 0,-1-2 1 15,3-1 0-15,-1 0 0 0,2 0-1 0,-1 0 1 16,3 4-2-16,0-4 1 0,1 3 0 16,0 2 0-16,0-5 0 15,0 0 0-15,0 5-1 0,2-5 1 16,-1 8 0-16,1-3-1 0,1 2 1 0,0 5 1 15,0-7-1-15,0 8 1 0,0-1-1 16,0-1 1-16,0 1 0 0,0 0-1 16,0 0 0-16,0 1 1 0,0 5-2 15,0-1 1-15,0 1-11 0,0-6 10 16,0-1-9-16,0 2 8 0,0 1 4 16,0-5-16-16,0 3 13 0,0-7-11 15,0 1 9-15,-3 3-1 0,-1-2 2 16,-2 3-1-16,-4-2 0 0,4 4 0 15,-9-3 0-15,2 2-1 0,-4 1 1 0,-6 2 2 16,1-1-2-16,-1 2 3 0,-1 0-1 16,7 2-1-16,-3 0 3 0,7-1-2 15,-1 2 1-15,1 0 0 0,6 0 0 16,1 0 0-16,6 0-1 0,-1-2 0 16,1 2-2-16,-2 0-2 0,1 0 1 0,1-1 0 15,0 1 2-15,0-5 0 0,3-1 0 16,4 2 5-16,6-3-4 0,-5 1 1 15,1 3-2-15,2-1 2 0,-6 2 0 16,1 1 0-16,-2-1-1 0,1 0-1 16,0 1-2-16,-1 1 1 0,-4 0-3 15,0-1 2-15,0 1 2 0,2 0 0 16,-1 0 2-16,-1 0 0 0,0 2 0 16,0 5 1-16,0 3-1 0,-1 4 1 15,-4-3-1-15,-1 2 0 0,-2-1 0 0,4-2-2 16,-5 3 2-16,1 1 11 0,0-1-1 15,1 7 2-15,0-3 0 0,-2 1-12 16,3-6 1-16,1 2-2 0,-1 1 0 16,0 2 0-16,-3 3-1 0,5-7 2 15,0 3-1-15,1-2 1 0,0-3-1 0,1 8 1 16,1-10 0-16,1 6-1 0,0-2 2 16,0 1-2-16,0 4 1 0,0-6 0 15,3 5 0-15,1-2 0 16,-1-6 1-16,3 5-1 0,-1-5 0 0,0-1 0 15,-1 0 2-15,2-3-2 0,0 1 2 16,4-1 0-16,-3 1-2 16,3-3 1-16,1 2-1 0,-2-4 1 0,2 2-1 15,-1 0-1-15,0 0 0 0,-1 0 0 16,1 1 2-16,-2-1-2 0,1-1 1 16,-5 0 0-16,1-1-1 0,-2 1-1 0,1-1 2 15,0 1-1-15,1 1-2 0,-5-3 4 16,0 5 0-16,0 1 0 15,0 3 4-15,-9 5-4 0,0-2-1 0,-1-2 2 16,-3 0-2-16,2-5 0 0,2 0 1 16,-7 1-1-16,7-1 0 0,3-4 1 15,2 0-1-15,4-1 1 0,0 0 0 16,0 0-2-16,0 0-2 0,-1 2-5 16,-1-2-6-16,2 0-19 0,0 0-29 0,7 2-40 15,8-1-107-15</inkml:trace>
  <inkml:trace contextRef="#ctx0" brushRef="#br0" timeOffset="94476.55">26393 3184 4 0,'0'0'7'0,"0"0"-1"0,0 0 2 0,0 0-4 16,-94-85 2-16,74 67-2 0,1 0 2 15,-1 0 0-15,0 0-2 16,2-4 1-16,0-1-2 0,0 1 0 0,0-5 0 15,-3 0 0-15,4-1-1 0,-3-1 2 16,1 0 2-16,-1-2-1 0,-1 2 5 16,2 1-3-16,-2-1 3 0,1 1-3 15,2-3-2-15,0-1 3 0,1 0-6 16,0-3 5-16,4 0-2 0,2-1-1 0,0 0-1 16,3-4 0-16,-1-1 2 0,2-3-1 15,0-3 3-15,-1-2-2 0,1 2 2 16,2 0-2-16,-1 2 0 0,1 0-1 15,-1 3-1-15,1 0-14 0,2 0 3 16,2 0-1-16,-1 2 1 0,2-2 14 16,0 3-4-16,2-2 1 0,2-2 0 15,4 1 3-15,1 0-3 0,1-1 0 16,6 2 1-16,0-2-2 0,4 2 2 16,6-2-1-16,3 0 0 0,4-3-1 0,1 1-1 15,1-2-2-15,-2 2 0 16,3 0 1-16,1 3 0 0,1 4 0 15,1 1 3-15,2 4-3 0,2 1 0 16,-1 3 4-16,1 2-5 0,-1 1 2 0,0 4 0 16,3-2 0-16,1 3 2 0,2 0-1 15,0 0-1-15,1 2 0 0,0 1 2 16,2 3-2-16,1 1 0 0,1 1 0 16,1 0 0-16,-1 1-1 0,2 1 2 15,-1 2 0-15,-4 2-3 0,-1 1 3 0,-2 1-1 16,-1 3-3-16,-5-1 2 0,-2 3 0 15,-2 0-4-15,-2 0 4 0,-3 4 0 16,-2 2-1-16,-1 0 1 0,-2 1 0 16,-2 1-2-16,0 0 1 0,-1 1-2 15,-2 0 2-15,0 2 0 0,-1 1 2 0,1 0-2 16,-1 1 1-16,1 2 0 16,3-2-1-16,-1 2 1 0,4-1 2 15,-1 1-4-15,1 2 4 0,-2-1-3 16,0 3 0-16,-1 2 0 0,-2 0-1 0,-3 2 1 15,-1 1 0-15,-1 2 1 0,-1 0-2 16,-2 3 0-16,0 1 2 0,-1 2-1 16,-1 4 2-16,-1 2 2 0,-1 4-4 15,0-2 1-15,-3 0-2 0,1-2 0 16,0-4 1-16,-1 0 0 0,1 1 0 0,-2-3 2 16,-1 1 0-16,0 2-1 0,0 0 0 15,-3 3-1-15,1 0 0 0,-1 0 1 16,-2 1 0-16,-1-1 0 15,0-3 0-15,0 0 1 0,0 0 8 0,0 0-1 16,-1 0 3-16,-2-1-5 0,-1 1-6 16,-1-1-1-16,2 3 1 0,-1 1 0 15,-2 1 0-15,2 3 1 0,-2 3-2 16,-3 0 0-16,4 0 1 0,-3 0-3 16,1-1 4-16,-3-2 1 0,1 1-2 15,0-3 1-15,-2 0-1 0,-1-1 2 16,-1-1-1-16,-2-3 2 0,0-1-3 15,-1-2 0-15,-1-3-2 0,1 2 0 16,-1-3 2-16,-1 1 0 0,-2-2 0 0,-2 0 1 16,0 1-1-16,-4-1 0 0,-1 0 1 15,-3-2-1-15,-2-3 2 0,-1-1-1 16,-2-2 0-16,-1 0 0 0,-3 0 2 16,-2 0-3-16,-1-1 1 0,-4 0 0 15,1-1-1-15,-1-2 1 0,-2 2 1 0,0-3 0 16,1 2 0-16,-2-3 1 0,-2-1-1 15,0 0 1-15,-1 1-4 0,-1-3 0 16,-1 0 0-16,1 0 1 0,1-3 0 16,1 1 0-16,2-1 1 0,1-1-1 15,3-2 0-15,-1-3 1 0,4-1-1 0,0 0 1 16,2 0 3-16,4 0-3 16,2-6 0-16,4 0-1 0,3-2-2 15,1 0 1-15,4 1 2 0,-1-1-2 16,1 1 1-16,3-1-2 0,0 1 0 0,6 1-2 15,-1-1 3-15,2 0-3 0,2 2 0 16,-1-5-2-16,5 5-6 0,3 2-12 16,-4-6-34-16,5 5-68 0</inkml:trace>
  <inkml:trace contextRef="#ctx0" brushRef="#br0" timeOffset="120065.33">24405 9475 299 0,'0'0'-32'0,"0"0"-1"16,0 0 5-16,0 0 5 0,0 0 3 15,0 0-2-15,0 0-7 0,0 0-13 0,0 0-10 16</inkml:trace>
  <inkml:trace contextRef="#ctx0" brushRef="#br0" timeOffset="120413.88">22113 9716 182 0,'0'0'-8'0,"0"0"-10"0,0 0-12 0,0 0-8 16,0 0-8-16</inkml:trace>
  <inkml:trace contextRef="#ctx0" brushRef="#br0" timeOffset="130779.18">27417 10117 5 0,'0'0'18'15,"0"0"0"-15,0 0 0 0,0 0-1 0,0 0-1 16,0 0-3-16,0 0-1 0,0 0-4 16,0 0 0-16,-1-16-3 0,1 16 1 15,0-1-1-15,0 1-2 0,0-1 2 16,0 1-2-16,0 0 0 0,0 0 1 15,0 0-1-15,0 0 2 0,0 0 1 16,0 0-4-16,6 7 1 0,3 5-3 16,2 3-2-16,0 1 4 0,2 0-2 15,-1 1 1-15,1 1-1 0,-2 0 0 16,1 1 3-16,1-3-3 0,-1 3 2 0,-1-3-2 16,1 1-2-16,-1-2 2 0,1-1 0 15,-3-4-1-15,-1 0 0 0,5-3 1 16,-6-3-4-16,7 3 4 0,1-1 3 15,0-3 0-15,8 0 12 0,0-2 1 16,3-1 3-16,3 0 3 0,1-7-3 0,5-6-2 16,4-6-3-16,6-10-2 0,9-12-2 15,8-14-6-15,14-15-2 16,12-16-2-16,18-21-3 0,21-18 4 16,21-19-4-16,23-17-8 0,19-14-61 0,12-4-100 15</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02:30.999"/>
    </inkml:context>
    <inkml:brush xml:id="br0">
      <inkml:brushProperty name="width" value="0.05292" units="cm"/>
      <inkml:brushProperty name="height" value="0.05292" units="cm"/>
      <inkml:brushProperty name="color" value="#FF0000"/>
    </inkml:brush>
  </inkml:definitions>
  <inkml:trace contextRef="#ctx0" brushRef="#br0">19497 10773 23 0,'0'0'6'15,"0"0"-1"-15,0 0-1 0,0 0 6 0,0 0 1 16,0 0 2-16,0 0 2 0,0 0 1 16,0 0-2-16,-26-50-3 0,26 50-7 15,0-2-4-15,0 2-4 0,0 0 0 16,0 0 3-16,0 0 1 0,0 0 0 16,6 5 0-16,4 6 2 0,-1 3-2 0,1 0 0 15,0-3 3-15,0 4-5 0,0-2 4 16,1 1-1-16,0 1-1 0,2 2 3 15,0 0-3-15,1 1 3 0,2-2-1 16,-1 1 0-16,0 0 0 0,2-3 0 16,-2-1 2-16,1 1-3 0,-1-4 3 0,-4 0-2 15,2-5 1-15,-6 0 2 0,4-3 0 16,1 2-1-16,2-4 4 0,6 0-1 16,-1-4 0-16,8-7 0 15,1-6 0-15,2-2-2 0,3-6-1 0,2 0 1 16,4-5-1-16,0 2-1 0,2-2 1 15,3-1-2-15,3 1 1 0,2-1-2 16,0 1 0-16,3 0 1 0,0 1-1 16,-1 2-1-16,-1-1 0 0,1 1 0 15,-2 1 2-15,-1 2-4 0,-2 0 2 0,0 1-1 16,-4 2-1-16,0-1 1 0,-3 4-3 16,-3 1 1-16,-1 2-4 0,-2 3-2 15,-4 0-4-15,0 4-18 16,-7 5-37-16</inkml:trace>
  <inkml:trace contextRef="#ctx0" brushRef="#br0" timeOffset="517.59">21523 10730 49 0,'0'0'-5'0,"0"0"2"15,0 0 1-15,0 0 2 0,0 0 0 0,0 0-3 16,0 0 3-16,0 0 0 0,0 0 1 15,42 20 3-15,-32-15-2 0,0 5-1 16,0 0 2-16,3 4-2 0,-4 1 0 16,1 2 0-16,0-1 0 0,-1 3-1 15,1-2 2-15,1-1-6 0,-3-5 5 0,2-3 0 16,0 1-1-16,0-5 5 0,3 1-2 16,3-5 0-16,0 0-1 0,7-2 1 15,-1-8-3-15,1-3 0 0,3-3-1 16,3-4-2-16,3-1-5 0,3 0-2 15,0-1-4-15,3 0-10 0</inkml:trace>
  <inkml:trace contextRef="#ctx0" brushRef="#br0" timeOffset="967.39">22879 10919 3 0,'0'0'0'15,"0"0"1"-15,0 0 0 0,0 0-2 0,0 0 0 16,74 84 1-16,-62-75-2 0,-1 0 2 15,1-2 2-15,-2-5-1 0,4 3 0 16,5-5 1-16,0 0 1 0,10-10-1 16,1-7-2-16,8-3-1 0,2-10-1 15,8-2-1-15,10-8 0 0,10-4 0 0,7-2 3 16,7-4 0-16,7 0 0 0,3 0 0 16,4 0 0-16</inkml:trace>
  <inkml:trace contextRef="#ctx0" brushRef="#br0" timeOffset="8033.44">24373 10724 165 0,'0'0'-4'0,"0"0"-1"0,0 0 4 0,0 0 6 16,0 0 5-16,0 0 2 0,0 0 5 16,0 0-3-16,0 0-2 15,-4-1-2-15,15 1-3 0,2 1-2 16,6 6 1-16,-1 4-1 0,0 2 2 0,1 5-1 15,1 1 0-15,2 6-1 0,-3-1 0 16,3 4-3-16,-1 3 3 0,-2-1 0 16,-2 2-1-16,-1 0 2 0,-3 0-3 15,-2 0-2-15,-2-3 0 0,-3-2-1 16,0-3 1-16,-3-7-1 0,1-3 0 0,-1-5 1 16,-1-5 4-16,1 1 2 0,4-5 3 15,6-3 2-15,10-12-3 0,9-8-1 16,7-11 0-16,10-10 0 0,9-7 3 15,7-8 0-15,9-5-2 0,5-4 1 16,5-1-2-16,4-1-1 0,4 4 0 16,-1 2-2-16,-2 5-1 0,-2 7-1 15,-5 6-2-15,-6 6 0 0,-5 3-1 16,-8 7 2-16,-5 1-2 0,-9 5 0 16,-8 7 0-16,-8 4 0 0,-11 3 0 0,-11 6 0 15,-4 2-2-15,-7 2 4 0,0 0-1 16,0 0 5-16,2 0 2 0,-1 0-1 15,1 0-2-15,-2 0-3 0,1 0-1 16,-1 0-2-16,0 0 1 0,0 0 0 16,0 0 0-16,-4 2 0 0,1 1-1 0,-1-1-1 15,4-2 1-15,-2 0-2 0,2 0 1 16,-1 2 4-16,-1-2-3 0,2 2 0 16,-1-2 0-16,1 1-1 15,-2-1 2-15,2 0 0 0,-1 2 0 0,1-2-1 16,-2 0 1-16,2 2-5 0,-1-2 4 15,1 0 0-15,-1 1-1 0,1-1 2 16,-2 1-2-16,2-1-3 0,-1 1 1 16,1-1-1-16,-2 2-2 0,2-2-2 15,-1 2 1-15,1-2-5 0,-2 1 1 16,2-1-2-16,-1 2-1 0,1-2-3 0,0 1 1 16,-2-1-2-16,2 2-1 0,0-2 0 15,0 2-1-15,0-2 1 16,0 1 2-16,0-1 2 0,0 2 2 0,0-2-2 15,0 1 0-15,0-1-3 0,0 2-4 16,0-2-7-16,0 1-10 0,0-1-8 16</inkml:trace>
  <inkml:trace contextRef="#ctx0" brushRef="#br0" timeOffset="11689.5">21398 13332 28 0,'0'0'14'0,"0"0"-2"0,-88-32-4 16,55 16-1-16,0-2-2 0,-1-1-3 16,0-3 2-16,-1 1-3 15,2-3 5-15,3-1-2 0,1 0 0 0,2-1-2 16,4 0 0-16,3 1-1 0,3-1-1 15,2 0 3-15,5-2-1 0,1 0 1 16,4-1 1-16,4 0 1 0,1 0 1 16,0 3-3-16,2 1 1 0,7 2-2 15,0 1-2-15,1 3 3 0,1 2-3 16,2 2 0-16,3 1 1 0,0 0 0 0,3 1-2 16,0-1 2-16,4 2-1 15,1 0 1-15,2 1 2 0,2 2-3 16,1 0 0-16,1 2 1 0,3 0-1 0,4 1 0 15,0 1 0-15,1 0-3 0,-2 0 3 16,3 1-1-16,-3-1-1 0,2 0 2 16,0 2 1-16,-1 2-1 0,-1-1 2 15,-3 2 0-15,1 0-1 0,-4 0-1 16,-1 2 0-16,-2 2 1 0,-1 4-1 0,-4-1 1 16,1 4-1-16,-3 0 0 0,-1 1 0 15,0 0-1-15,-3 1 1 0,0-1 0 16,-4 3 1-16,-1-2-1 0,-2 4 4 15,-2-2-3-15,-1 2 1 0,1 1-1 16,-3 2 1-16,-1 0-1 0,0 1 0 16,-1 0-1-16,-2 2 0 0,0 1 0 15,0 1 0-15,0 0 0 0,-6 2 1 16,0-1-2-16,-3-2 2 0,2-1-1 16,0-2 1-16,-2-2 1 0,-1 0 0 0,0-2-2 15,-2 1 3-15,-2 1-2 0,1-3-1 16,-1 1 1-16,-1 0 0 0,-1-2 0 15,1 0 0-15,-2-3 5 0,0 1-3 16,-2-3 0-16,0-1-1 0,0 2-2 16,-1-4 2-16,-1 3-2 0,2-2 0 0,-1 1 0 15,1-2-2-15,0 2 4 0,0-2-4 16,6 0 2-16,-3-1 0 0,2 0-1 16,-2 2 1-16,-3-1 0 15,5-2 0-15,-1 1 0 0,-1-2 0 0,6-1-1 16,-7 2 1-16,7-4 1 0,-1 1-1 15,0-1 1-15,5-1 1 0,2 2-1 16,-2-2-1-16,0 0 0 0,-1 0 1 16,-5 0 0-16,8 0 0 0,0-2-1 15,-1 2-1-15,0-1 1 0,0-1 0 16,1 1 3-16,0-1-3 0,-2 1-2 0,1-1 2 16,1 0-1-16,-1 2 0 0,5 0 1 15,-6-1 0-15,0 1-2 16,0 0 2-16,2 0 1 0,4 0-2 0,-2 0 1 15,2 0 0-15,-1 0-4 0,-1 0 4 16,0 0 0-16,0 0 1 0,1 0 0 16,-1 0 1-16,1 0-4 0,-1 0 1 15,1 0 1-15,-1 0 0 0,1 0 0 16,-1 0 0-16,1 0 0 0,0 0 0 0,-1-2 0 16,1 2-1-16,-7 0 2 0,1-1-2 15,1 1 1-15,1 0 0 0,5 0 0 16,-2 0 0-16,2 0-2 0,-6 0 1 15,-2 0-3-15,2 0 3 0,2 0-2 16,4 0 1-16,-2 0 0 0,2 0 0 0,-1 0-2 16,-1 0-3-16,1 0-5 15,-1 0-8-15,1 0-16 0,-1 0-31 16</inkml:trace>
  <inkml:trace contextRef="#ctx0" brushRef="#br0" timeOffset="22874.01">25056 12375 6 0,'0'0'5'16,"0"0"1"-16,0 0-3 0,0 0 0 16,0 0-3-16,0 0-1 0,7 82-4 15,0-56 1-15,1 2 1 0,0 0 4 16,-1 1-1-16,-1 1 2 0,1 0-2 0,-1-2-1 16,0-1 1-16,0 1 1 0,-2-4-1 15,2-2 0-15,-3-6 0 0,1-2 0 16,-1-5 1-16,3 0-1 0,-4 0 3 15,0-4 0-15,4 3 3 0,-3-6 5 16,0 1 5-16,4 0 3 0,6-3 0 0,4 0-2 16,9-8-1-16,3-7-3 15,6-4-1-15,7-5 1 0,6-7-1 16,8-4 2-16,8-3-1 0,7-6-1 16,9-3 4-16,6-3-4 0,5 0 0 0,3-3 0 15,3 1-9-15,1-1 3 0,3-2 1 16,0 3-1-16,1 0 1 0,-4 2-1 15,-1 3-3-15,-3 4 1 16,-4 5-1-16,-5 3-3 0,-6 3 2 0,-5 3-4 16,-7 4 1-16,-6 2-1 0,-7 5 0 0,-7 4 0 15,-8 4-1-15,-13 3 0 16,-6 3-6-16,-9 2-1 0,-6 1 0 16,1 1 1-16,-6 0 2 0,0 0 1 15,0 0-3-15,0 0-8 0,-9 4-11 0,-8 9-28 16,-5 0-29-16</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04:13.353"/>
    </inkml:context>
    <inkml:brush xml:id="br0">
      <inkml:brushProperty name="width" value="0.05292" units="cm"/>
      <inkml:brushProperty name="height" value="0.05292" units="cm"/>
      <inkml:brushProperty name="color" value="#FF0000"/>
    </inkml:brush>
  </inkml:definitions>
  <inkml:trace contextRef="#ctx0" brushRef="#br0">8871 11637 1 0,'0'0'2'0,"0"0"0"0,80 77-1 16,-50-58 2-16,2-2 1 0,1-5 5 0,2-4 8 16,4-7 12-16,4-1 10 0,7-12 3 15,9-12-3-15,12-14-12 0,11-11-5 16,11-13-10-16,8-9-1 0,13-9-3 15,6-6-2-15,3-5-2 0,6-5 0 16,-2-1-2-16,-1-1 0 0,4 4 0 0,-6 2-1 16,-1 8 2-16,-4 5-2 15,-5 3 1-15,-6 8-2 0,-8 4-1 16,-4 6 1-16,-7 9-3 0,-3 10-1 16,-7 8-4-16,-2 13-6 0,-8 9-17 0,-2 9-28 15,-8 11-52-15</inkml:trace>
  <inkml:trace contextRef="#ctx0" brushRef="#br0" timeOffset="1165.59">16347 11932 34 0,'0'0'9'0,"0"0"-5"0,0 0-3 16,0 0-1-16,0 0 2 0,0 0 7 15,0 0 4-15,0 0-1 0,0 0 3 16,0 0-6-16,35 41 0 0,-29-23-2 15,1 2-1-15,0 1 0 0,-1-1 0 16,0 1-3-16,0 0 1 0,0 2-3 0,2 1 1 16,-2 1 2-16,0 0-3 15,1 3 3-15,-1-3-5 0,2 0 2 16,0-2 0-16,0-3 0 0,4 0 2 16,-2-8 0-16,-1-2 3 0,5-2 3 0,2-5 3 15,6-3 1-15,8 0-1 0,2-6-1 16,3-11 1-16,4-6-3 0,5-9 4 15,6-6-2-15,6-8-1 0,8-6-3 16,6-5 1-16,4-3-3 0,7-7-2 16,3-3 2-16,3-6-1 0,6 1-2 0,-1-3 1 15,1 4 0-15,-1 6-2 0,-4 6-1 16,-2 7 0-16,-5 6-1 0,-8 10-3 16,-6 7 0-16,-8 5-3 15,-5 8-2-15,-8 4-5 0,-5 4-6 0,-4 5-9 16,-7 5-18-16,-2 1-24 0,-6 2-42 15</inkml:trace>
  <inkml:trace contextRef="#ctx0" brushRef="#br0" timeOffset="5804.98">24034 13312 219 0,'0'0'-11'0,"0"0"5"0,0 0 2 15,0 0 4-15,0 0 2 0,0 0-2 16,0 0 2-16,0 0-1 0,0 0 1 16,17 22-1-16,-9-14 1 0,5 0-1 15,0 3 2-15,3-3-2 0,-1 3 0 16,0 2 4-16,2-1-5 0,0 1 0 15,-3 1 0-15,2 2-3 0,-3 1 3 16,2 0 0-16,-2-1-1 0,-4-3 2 16,2-2-1-16,-1-3 3 0,-3-1-2 15,8 1 1-15,-8-3 2 0,6-5 2 0,9 0 4 16,4-9 5-16,8-9-3 0,7-8 3 16,8-7-4-16,9-10-1 0,10-5 0 15,13-9-4-15,6-6-4 0,11-4-1 16,3-1-6-16,4-2 0 0,1 2-3 15,0 4-3-15,-1 2-2 0,1 1-10 0,-2 5-9 16,2 4-35-16,-3 5-59 16</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04:47.803"/>
    </inkml:context>
    <inkml:brush xml:id="br0">
      <inkml:brushProperty name="width" value="0.05292" units="cm"/>
      <inkml:brushProperty name="height" value="0.05292" units="cm"/>
      <inkml:brushProperty name="color" value="#FF0000"/>
    </inkml:brush>
  </inkml:definitions>
  <inkml:trace contextRef="#ctx0" brushRef="#br0">24765 706 0 0,'0'0'7'0,"90"-25"-3"0,-37 15-2 16,3-1 2-16,1 2-3 0,5 2-1 15,3-3 2-15,0 4 1 0,0 0-2 0,3 1-1 16,0 3 1-16,2-1-1 0,2-1 1 16,0 2 1-16,2 0-2 0,1-1 0 15,1-2 3-15,3 1 1 0,3-1-2 16,3 1 2-16,1-1-3 0,4 0 1 15,1-1 3-15,1 1-1 0,0-4 0 0,-3 2 3 16,-1 1-3-16,-4 0 1 0,-3 0 2 16,-3 1-1-16,-5-1 2 15,-4 1 3-15,-4-2-2 0,0 1 2 16,-3-2 0-16,-5 1-3 0,-1 1-1 0,-4 1-1 16,-3 3 0-16,-2-2-1 0,-5 1 1 15,-1 1-1-15,-4-2-3 0,-4 1-1 16,-3 1-1-16,-2 1-3 0,-8 0 3 15,-1 1-4-15,-6 0 0 0,0 0-2 16,0 0-5-16,-6 0-11 0,-1 0-6 16,-6 0-7-16,0 0-3 0</inkml:trace>
  <inkml:trace contextRef="#ctx0" brushRef="#br0" timeOffset="1682.01">24744 696 3 0,'0'0'4'16,"-5"87"0"-16,4-32-2 0,1 10-1 15,0 9 1-15,0 13 8 0,4 7-2 16,4 11 0-16,1 5 0 0,2 3-9 16,1 2 3-16,0-4 8 0,2 0-4 15,-1-2 2-15,-1-1-5 0,2-2-3 16,-2-1-4-16,2-5 2 0,0-6 5 16,0-3-3-16,0-6 4 0,0-1-3 0,1-6-3 15,0-1 3-15,-1-6-2 0,-2-6 2 16,1-6-1-16,-4-7-1 0,-1-5 7 15,2-6-5-15,-3-2 3 0,-1-7-2 16,0-3-2-16,0-1 2 0,0-5-1 16,-4-6 0-16,1 0 1 0,-1-6 0 0,-1-2-2 15,1 2 0-15,-2-6 0 0,1 0 0 16,-1-5 1-16,2 3 0 0,-1 1 1 16,1 2 0-16,-1-2-1 0,2-1 3 15,0 0-4-15,7 3 2 0,2 3 0 16,3-1 1-16,4 0-1 0,1 1-1 15,5-2 1-15,1-2-2 0,9 2 1 16,1-1-2-16,3-3 2 0,3 1-1 16,4-4-1-16,2 0-1 0,6 0-1 15,2 0 2-15,3-4 1 0,5-3 1 0,1-2 1 16,4 1-3-16,5-3 2 0,3 0-1 16,2 0-1-16,5-1 0 0,0-1-2 15,3 1 2-15,1 0 1 0,1 0 0 16,5-2-1-16,1 1 1 0,0 1-1 15,2 0 0-15,-2 0-1 0,-1 2 1 0,0 1 4 16,-2 0-5-16,-6 1 2 0,-1 1-2 16,-5 0-1-16,-6 0 0 15,-3 1 2-15,-6 0 1 0,-1 0 0 16,-5-1 1-16,0 2-2 0,-3 0 1 0,-2 0-4 16,-1-2 6-16,-3 1 0 0,-3-1-2 15,0 2 1-15,-3 0-1 0,-3 0 0 16,-2 2 0-16,-4 1-1 0,-3-1 1 15,-4 1 0-15,-9 0 0 0,0 1 0 16,-9 1 1-16,-4-2 0 0,4 2 2 16,-3 0-1-16,-3-3 0 0,2 3 2 15,-6 0-2-15,0 0 1 0,0 0-2 16,2 0 3-16,-1 0 0 0,1 0 2 16,-1 0 0-16,1 0 1 0,-1 0-1 0,1 0 1 15,-1 0 0-15,0 0-1 0,1 0 0 16,-2 0-1-16,0 0-3 0,2 0 0 15,-2 0 0-15,0-1-1 0,0-4 3 16,-2-1-3-16,-4-3 1 0,-1-3 1 16,1 4 0-16,-3-5 3 0,-1-2-2 0,3-1 2 15,-5-6-4-15,1-2 0 0,1 1 0 16,1-6-1-16,-1-3 0 0,1-3 2 16,0-5 0-16,0-2 0 0,-2-2 0 15,2-1 1-15,1 1 1 0,-2-5-3 16,1-1 2-16,0-4-2 0,-1 0 4 15,0-1 2-15,1-3 3 0,-2 1 1 16,-1-4 1-16,1 2 1 0,-2 0 0 16,0 5-1-16,-2 1-1 0,2 3-2 15,0 0-4-15,2 2-9 0,0-4-4 0,2 2 1 16,0-2-3-16,0 1 10 0,2-1 0 16,-2 2-2-16,2 1 2 0,0 2-1 15,-1 4 0-15,-2-1 2 0,3 3 0 16,-3 1-1-16,0-3 1 0,1-1-1 15,0-1 0-15,1 0-2 0,-1 0 2 0,3 4-1 16,-1 5-1-16,1 3 5 16,-1 2-2-16,1 1-1 0,2 1 4 15,1 0-4-15,0 2-1 0,0-1 1 16,2 3-1-16,-1 6 1 0,2-2 1 0,0 2 0 16,0 4-1-16,-1-5 0 0,1 0-1 15,-2 8 0-15,2-8-1 0,-1 8 2 16,-2-2 0-16,2-4 2 0,0 6 1 15,-1 1-2-15,1 0 0 0,-1 5 2 16,-1-4-2-16,0-1 0 0,0 3 2 16,0-3-3-16,2 6 2 0,-4-6-1 15,4 7-1-15,0-3-1 0,-1 3 2 16,0-1 0-16,0 2 0 0,1-2 0 16,-2-6-2-16,1 6-2 0,1-1 1 0,-1 2 2 15,1-1-1-15,-1 0 2 0,1 1 0 16,1-1-2-16,0 5 1 0,-2 0-1 15,2 0-2-15,0-3 2 0,-1 2-1 16,1 0 1-16,-1-1 0 0,1 0 1 16,-2 1-1-16,2 0 0 0,-1-1 1 0,1 0-3 15,-2 1 0-15,2-1 1 0,-1 0-3 16,1 1-2-16,-2-1-8 0,2 2-13 16,-1 0-11-16,1 0-12 0,-3-2-7 15,3 2-13-15,0 0-18 0</inkml:trace>
  <inkml:trace contextRef="#ctx0" brushRef="#br0" timeOffset="2502.89">25264 540 103 0,'0'0'0'16,"0"0"-4"-16,0 0-3 15,0 0 1-15,0 0 4 0,0 0 2 16,0 0-3-16,0 0 6 0,0 0-2 0,-7 87 0 16,8-37 2-16,7 15-3 0,1 19-2 15,3 18 10-15,2 25-3 0,4 19 2 16,2 11 2-16,3 10-9 0,2 3 12 15,4 0-5-15,4-2 2 0,6-5-5 16,0-7-9-16,5-8 1 0,2-10-3 16,0-9 0-16,2-14-5 0,1-10-14 15,0-12-24-15</inkml:trace>
  <inkml:trace contextRef="#ctx0" brushRef="#br0" timeOffset="2936.48">26148 753 47 0,'0'0'1'0,"0"0"0"16,-18 115 0-16,18-59-2 0,0 11 2 15,9 11 9-15,1 8-6 0,2 12 5 0,3 11 2 16,4 4-11-16,-1 10 5 16,3 5 10-16,2 8-6 0,1 7 6 15,2 3-11-15,0 2-7 0,0-2 0 16,1-4-3-16,0-9 0 0,2-9 0 0,2-7-7 16,0-9-6-16,3-11 2 0,-1-9-12 15,0-8-1-15</inkml:trace>
  <inkml:trace contextRef="#ctx0" brushRef="#br0" timeOffset="3402.72">27114 544 141 0,'0'0'-5'16,"0"0"1"-16,0 0-2 0,0 0 8 15,0 0-6-15,-11 89 3 0,11-44 0 0,3 13-4 16,3 14 7-16,1 15-3 0,0 18 2 16,2 15 4-16,1 9-3 0,2 6 0 15,1 2 2-15,3-2 5 0,0-3-1 16,2 0-1-16,4 1 2 0,-3-2-12 15,3-2 1-15,-1-8 3 0,-2-5-4 16,1-9 3-16,-2-6-1 0,2-8-2 0,-1-6 1 16,0-6-1-16,1-10-2 15,0-5 3-15,-2-6-7 0,0-5 1 16,-2-7-9-16,1-1-11 0,-2-7-15 0</inkml:trace>
  <inkml:trace contextRef="#ctx0" brushRef="#br0" timeOffset="4136.76">24724 1439 86 0,'0'0'-6'16,"0"0"1"-16,0 0 3 0,0 0 4 15,0 0 3-15,0 0-1 0,100-59 1 16,-56 42 3-16,6-1 1 15,7-1-1-15,6 0 2 0,7-1-2 0,9 0-3 16,6 0 0-16,8 1-2 0,7-2-3 0,7-1-4 16,9-1 1-16,5 1-2 15,8-3 4-15,5 4 2 0,4-2-2 0,6 2 4 16,6-2-1-16,4 1-2 0,2-1-1 16,0-1 3-16,-1 1-2 0,-3 0 1 15,-7 2 3-15,-7 1-5 0,-10 2 2 16,-11 0 0-16,-10 1-1 0,-12 2 3 15,-9 1-5-15,-10 2 4 0,-11 0 0 16,-7 3-1-16,-12 1 1 0,-6 1-2 16,-9 2 0-16,-9 3-4 0,-9 1-5 0,-3 1-16 15,-6 0-22-15</inkml:trace>
  <inkml:trace contextRef="#ctx0" brushRef="#br0" timeOffset="4587.52">24658 2560 293 0,'0'0'-9'0,"0"0"-1"16,0 0 3-16,0 0 5 15,0 0 4-15,94-50 2 0,-43 31 2 16,12-6-2-16,12 0 2 0,8-4-2 0,5 1-2 16,10 0-2-16,7 0 0 0,7-1-1 15,6-1 2-15,5-2 0 0,3-3-1 16,2 0 1-16,1 0 1 0,1 1-2 15,2-1 1-15,0 3 0 0,1 0-1 16,2 2 0-16,1 0-8 0,-3 1 8 0,-1 2-10 16,0 1-2-16,-4-1 9 0,-4 0-10 15,-4 1 9-15,-8 0 4 16,-4 3-1-16,-8 3 0 0,-8-2 2 16,-6 4-3-16,-11 0 2 0,-7-1 0 0,-10 4-1 15,-8 2 0-15,-5 2-4 0,-10 5-7 16,-7 1-13-16,-8 5-14 0,-3 0-30 15,-7 0-21-15</inkml:trace>
  <inkml:trace contextRef="#ctx0" brushRef="#br0" timeOffset="64764.75">16575 9413 6 0,'0'0'7'0,"0"0"3"0,0 0 0 16,0 0-1-16,0 0 4 0,0 0-5 15,0 0 1-15,0 0-2 0,0 0-2 16,0 0 0-16,15 30 0 0,-10-16 0 0,-2 7-3 16,-2-2 2-16,2 3-1 0,-2-1 0 15,1 1-1-15,-1 1 1 0,1 0-3 16,-1 1 2-16,1 0-1 0,-1-4 2 15,3 0-1-15,1 0 0 0,-2-8 1 16,1 3 0-16,3-1-2 0,-1 0 2 0,1-2 0 16,0 0 1-16,1-1-2 0,-4-4 0 15,3 5 1-15,0-4-2 0,-1-2 4 16,0 2-1-16,0-2 1 16,1-1-1-16,3 0 1 0,3 1 1 0,-1-4 0 15,5 1 1-15,5-3-1 0,2-1-2 16,11-7 1-16,3-4 1 0,2-5-2 15,5-3 0-15,3-4 0 0,2-2-1 16,4-3 3-16,0-2-1 0,2-4 1 16,2 0 0-16,-1-4 0 0,3 2 1 0,0-1 0 15,1 1 0-15,0 2 0 0,0 2 0 16,1 1-1-16,-3 3-2 0,2 4 1 16,-3-1-1-16,-5 3-4 15,1 3 2-15,-5 2-3 0,-6 3 2 0,-2 3-1 16,-4 2 0-16,-6 3-2 0,-11 2-1 15,0 2 0-15,-8 1-2 0,-5 2 1 16,-1 0-4-16,-6 0 3 0,0 0-1 16,0 0-3-16,0 2-6 0,0 12-12 15,-6 4-40-15,-7 5-55 0</inkml:trace>
  <inkml:trace contextRef="#ctx0" brushRef="#br0" timeOffset="66399.2">9847 9112 0 0,'0'0'1'16,"0"0"2"-16,0 0-1 0,0 0-1 0,0 0 1 15,76 93-4-15,-62-74 5 0,-1 2-6 16,1-1 8-16,-2-2-5 0,0 0 1 16,-1-1 0-16,1-2-1 0,-2 1 3 15,3-2-2-15,-3-2 0 0,-1-4 0 16,2-1 1-16,1 2-1 0,-3-6 1 15,6 1 2-15,4-4 0 0,0 0-1 16,7-4 0-16,3-8 0 0,1 0-2 16,2-6 3-16,3-2-3 0,1-2 1 15,3-1 1-15,-3-3-2 0,3-1 4 0,-1-1-4 16,2-1 5-16,-2 1-2 0,1 1 1 16,-1 2 0-16,-2-2-1 0,1 5-1 15,-5-1-1-15,1 2 1 0,-1 2-2 16,-6 2 1-16,3 2 0 0,-7 3-2 15,-5 5 0-15,-1 3-2 0,-4 0 0 0,-8 3 1 16,2 1-2-16,-6 0 1 0,4 0 0 16,2 0-2-16,4 0 2 15,0 0-3-15,-4 1-2 0,7 8-6 16,-6-3-22-16</inkml:trace>
  <inkml:trace contextRef="#ctx0" brushRef="#br0" timeOffset="68083.41">19390 9340 7 0,'0'0'18'15,"0"0"-2"-15,0 0-2 0,0 0-2 16,0 0-4-16,0 0-2 0,0 0-3 16,0 0-3-16,0 0 1 0,-91-22 1 15,65 32 0-15,-3 2 1 0,0 4 0 0,-1-1 1 16,1 2 1-16,0-2-1 0,4 0 1 16,3-1 0-16,2-2-3 0,7-3-2 15,6-4 0-15,4-2-1 0,3-3 0 16,-1 0 0-16,1 6 2 0,0 5 0 15,7 1 2-15,6 1-1 0,1-3 2 0,5-6-2 16,3-1 0-16,0-1-1 16,2 1 1-16,4 1-1 0,-2 1-1 15,1 3 0-15,0 2 0 0,-2 2-3 16,-3 0 2-16,-2 4-1 0,-5-1 1 0,-4 2 0 16,-4-5 2-16,-5 3 0 0,-2 1 1 15,-5 1-2-15,-9 6 4 0,-5-4-1 16,-7 0 2-16,-4-1-1 0,-5-3 2 15,-2 0-2-15,-2 0 1 0,-1-2 1 16,3-1 0-16,-1-3 1 0,5-1 0 16,3-3 2-16,11-3-1 0,0-2-1 15,9 0 0-15,4 0 0 0,2 0-2 16,4 0-3-16,-3 0-1 0,3 0-3 16,0-1 0-16,5-12-2 0,10 0 1 0,7-2-6 15,4 4-1-15,4 3-8 0,2 4-6 16,0 1-13-16,1 0-20 0</inkml:trace>
  <inkml:trace contextRef="#ctx0" brushRef="#br0" timeOffset="68567.67">19496 9589 130 0,'0'0'8'0,"0"0"-2"16,0 0-1-16,0 0 0 0,0 0-2 16,0 0 0-16,0 0-2 0,0 0 1 15,0 0 1-15,-9-11 2 0,6 11 4 0,1 4 3 16,1 8-5-16,-2 6 0 0,2 1-2 16,1 6-3-16,0-5 0 0,0-3-1 15,0 0-1-15,0-6-1 0,0 1 0 16,0 0 3-16,0-8-2 0,0 3 0 15,0-7 2-15,0 0-2 0,0 0 1 0,0 1 2 16,0 0 0-16,1 1 0 16,-1-1 1-16,0 1-2 0,0-2 1 15,0 2-2-15,0-2 0 0,0-2 0 16,0-4 0-16,0-9 0 0,0-5 2 0,0 0 0 16,0-1 0-16,0 3 0 0,6-1 0 15,-3 9-1-15,1-8-1 0,3 4-2 16,-2 5 0-16,3-3 1 0,-3 5-1 15,-2 3 1-15,0 1-2 0,-1 0 2 16,3 1 0-16,-2 1 0 0,7 1-1 16,-2 0 1-16,4 3-1 0,5 8 0 15,-3-1 1-15,0 2-3 0,0 1 1 16,2 1 0-16,0 1-4 0,1-2-2 16,0-1-4-16,-2 0-4 0,-3-2-6 0,1-2-12 15,-5-1-14-15,3-1-20 0</inkml:trace>
  <inkml:trace contextRef="#ctx0" brushRef="#br0" timeOffset="68786.97">19724 9411 38 0,'0'0'13'0,"0"0"-5"16,0 0-5-16,0 0-1 0,0 0 2 15,0 0 2-15,0 0 2 0,0 0 1 16,0 0-1-16,0 0-3 0,13 38-1 16,-12-15 0-16,1-1-3 0,-1 3 0 15,1-2-1-15,-1 0-2 0,1 1 1 0,1-2-4 16,0-1 2-16,0-1-7 0,1-5-5 16,0 2-21-16</inkml:trace>
  <inkml:trace contextRef="#ctx0" brushRef="#br0" timeOffset="69135.03">18881 10168 130 0,'0'0'3'0,"0"0"-1"16,0 0-2-16,0 0 3 0,0 0 2 16,0 0-1-16,85-51 0 0,-47 34 2 0,4 2 0 15,3-2-1-15,0 2 0 0,4-1-2 16,0 2-2-16,1-1-1 0,1 6-1 15,0-3-2-15,-1 5-2 0,-1 1-1 16,-2 1-4-16,-1 1-3 0,-6 1-1 16,-3 1-10-16,-5 0-11 0,-11 2-15 0</inkml:trace>
  <inkml:trace contextRef="#ctx0" brushRef="#br0" timeOffset="69328.52">19122 10138 35 0,'0'0'24'0,"0"0"1"0,0 0-5 16,0 0-4-16,87-17-6 0,-43 4-5 16,6-1-3-16,2 1-3 0,6-3-2 15,3 1 0-15,3 1-2 0,-1 1-6 16,3-2-4-16,-3 4-18 0,-3-1-33 15</inkml:trace>
  <inkml:trace contextRef="#ctx0" brushRef="#br0" timeOffset="160610.64">15840 12257 103 0,'0'0'0'15,"0"0"3"-15,0 0-3 0,0 0 4 16,0 0 2-16,0 0 4 0,0 0-1 16,0 0-2-16,0 0-2 0,0 0-1 15,-44-74-4-15,43 73-1 0,1 1 1 0,0-3 1 16,0 2 2-16,0 0 3 0,0 1-3 16,4 0 1-16,8 2-1 0,4 9 1 15,4 4-2-15,-4 2 3 0,6 0-2 16,-2-2 1-16,5 2 1 0,-1-3 0 15,4 0-3-15,0-1-2 0,4-3 3 0,2-4-1 16,2-1-2-16,4-5 3 0,4-1-4 16,1-12 0-16,2-3 1 0,0-7 0 15,2-8 0-15,-2-3 0 16,0-9 1-16,2-6 0 0,-3-5 2 0,2-4-2 16,0-6 0-16,2-1 0 0,-1 0-2 15,2 2 1-15,1 5-4 0,-1 4 1 16,-1 9-3-16,-2 5-1 0,-5 8-4 15,-2 6 0-15,-5 7-4 0,-3 4-8 16,-3 4-22-16,-1 5-25 0</inkml:trace>
  <inkml:trace contextRef="#ctx0" brushRef="#br0" timeOffset="165189.07">7615 4529 3 0,'0'0'8'0,"0"0"1"15,0 0 1-15,-64-94-2 0,52 67-2 16,-2-2 3-16,2-4-3 0,1-1 1 16,-2-3-1-16,1-1 1 0,-1 1 0 15,2-1 1-15,0 1 1 0,-1-1 0 0,1 0 1 16,1 1-3-16,3-1 3 15,0-2-2-15,1 2-1 0,2 2 0 16,-1-1-1-16,4-1 2 0,-1 2-3 16,2-2 1-16,0-2-3 0,0 1 0 0,3 0 0 15,2 1 1-15,-1 2-2 0,3 4 2 16,-1 1-2-16,1 0 3 0,2 4-4 16,0 0 1-16,1 0-1 15,3-1-4-15,0 3 4 0,4-4-4 0,3 1 4 16,4-5-1-16,3-1 0 0,6-2 0 15,2 0 0-15,4-4 0 0,0-1 0 16,2-1 0-16,2-2 0 0,0 1 1 16,3 1-1-16,1 0 2 0,2 5-2 15,-1-1 0-15,2-1 0 0,2 1-4 0,-1-4 4 16,4 3-3-16,0-1 2 0,-3 5 2 16,2-1-1-16,-4 3 1 0,3 1 1 15,-2-1 1-15,3-1-2 0,-1 3 2 16,2-3-3-16,3 1-2 0,0-1 4 15,6 1-2-15,-2 5-2 0,0 2 2 0,-1 3 0 16,-2 4 2-16,2 3-2 0,-2 0 1 16,3 1-2-16,-1 3 1 15,0-1 0-15,-2 2-3 0,2 0 3 0,-1 1 0 16,-2 3-1-16,4 0 3 0,-4 0-3 16,1 3 1-16,-1 1 0 0,-1 2-1 15,-1 1 0-15,2 0 1 0,0 0-1 16,1 0 0-16,3 2-1 0,0 3-2 15,1 1 2-15,-1 2 1 0,0-1 0 16,-1 4 0-16,1 0 0 0,-3 0 0 0,0 2-1 16,-1-1 1-16,1 2 1 0,-2-3 0 15,1 2-1-15,0-3 1 0,-2 3 0 16,0-3-1-16,1 3 2 0,-1-1-3 16,-1 1 2-16,0 3 0 0,-1 2-2 15,-1 2 5-15,-1-2-3 0,3 1 0 0,0-1 1 16,0 1-3-16,-1-1 2 15,-1 0-2-15,2 1 2 0,-2-1 0 16,1 1 0-16,1 1-1 0,0-2 1 16,0-1-2-16,-1 0 1 0,-1-1 3 0,2 0-3 15,-2 0 0-15,-3 1 1 0,0-2 0 16,-3 3-3-16,0-1 4 0,-3 1-2 16,-1 1 1-16,-4-2 0 15,-3 1 1-15,-4-2-1 0,3 2 5 0,-1-1-5 16,-2 0 0-16,-2-2 0 0,1 2 0 15,-3-1 0-15,-4 0-1 0,2 0 1 16,-3 2-1-16,-4 0 1 0,1 1-3 16,-3 1 1-16,-2 1 2 0,1 0 0 15,-3 2 1-15,1 0-1 0,-1 2 0 0,1 1 0 16,0 2 0-16,-1-1 0 0,1 0-2 16,-1 1 2-16,3 0 0 0,-1-1 0 15,0 1-1-15,-1 1-3 0,-3-2 4 16,2 1-3-16,-1-1 4 0,-1 2-1 15,-2-2 1-15,0 2 0 0,-2 1 0 0,0 0 2 16,0-1-3-16,-1 1 1 0,0 2-1 16,-3 2 1-16,5-1-2 0,-3 2 1 15,1 2 0-15,-2-2 0 16,0 0 0-16,1-1 0 0,0 0 0 0,-2 1-2 16,2-2 5-16,-4 0-2 0,2-1 2 15,-3-3-3-15,0-1-2 0,0-4 2 16,0 0 0-16,0-1 0 0,0-2 0 15,0-1-1-15,-3 0 1 0,-1-1-1 16,-2 2 1-16,-1-1 0 0,0 0 1 0,-2 0 0 16,-4-1-1-16,4 1 2 0,-4-1-1 15,2 2 0-15,-4-1 0 0,-1-2-2 16,2 0 1-16,-5-2 1 0,4 0-1 16,-3-3 1-16,-1 3-1 0,-3-2 0 15,-1-1 2-15,-1 1-1 0,-2 1-1 0,-1 1-1 16,-3 1-1-16,-6 2 2 15,0 0 2-15,-5 1-2 0,-1 1 2 16,-2 1-1-16,-3 0-1 0,1-1-1 16,1 2 1-16,-4-1 0 0,1 0 0 0,-4-2 0 15,-3 0 0-15,-4-1 0 0,1 0 0 16,-4-2 1-16,3-3 0 0,-2 2-1 16,0-2 0-16,-1-2 3 15,1-2-3-15,-2 0 0 0,-2-2 0 0,-2 0 1 16,-4 0 0-16,2-2-1 0,-2 1 1 0,-3-1-1 15,2 1 0-15,4 0 0 16,-6 0 0-16,3 1 0 0,-2 0 1 16,-1-2 1-16,-1-1-1 0,1-1 1 15,1-1-2-15,0-3 0 0,2 0 0 0,0 0 1 16,-3 0 1-16,3-5-1 0,0-1-1 16,-1-1 0-16,1-1 0 0,0-1 1 15,1-3-1-15,3 1 1 0,1 0 0 16,-1 0 0-16,2 0 2 0,0 2-3 15,-3-1 1-15,2 3-1 0,-1 1 0 0,-1 1 0 16,3 1 0-16,0 2 0 0,1 1 1 16,2 1 0-16,0 0 3 0,4 0-3 15,2 0 0-15,2 0 0 0,4 0-1 16,3 0-1-16,1 0 2 0,3 0-2 16,2-5 0-16,1 1 0 0,4-1-1 15,1-3 2-15,0 1 0 0,2-2 0 16,-2 0 1-16,5 1 0 0,-1-1-2 15,2 1 1-15,-1 1 0 0,3 2-1 16,-1 0 1-16,2 0 0 0,2 2 1 0,2 0-1 16,3 1 1-16,3 0-1 0,-3 1 0 15,8 0 0-15,-8 0 1 0,9-1-1 16,-3 0 2-16,1 1-3 0,-2-1 1 16,5 0-1-16,3 2 0 0,-5-3 0 15,4 2 1-15,-5-1 0 0,2-1 0 16,3 2-1-16,-5 0-1 0,9 1 1 15,-3-2 0-15,-5 2 0 0,5 0 1 16,0 0-1-16,-7 0-1 0,8 0 1 16,-1 0 1-16,-6 0-1 0,6 0 1 0,-1 0 0 15,-6 0 0-15,9 0 0 0,-2 0 0 16,-7 0 0-16,9 0 1 16,-2 0-2-16,-6 0 1 0,8 2 0 15,-2-2-1-15,-4 1 2 0,4 0-1 0,2-1-1 16,-8 2 1-16,8-2 0 0,-2 0-2 15,-7 0 3-15,6 0-1 0,-3 0 1 16,-3 0 1-16,9 0-1 0,-7 0-1 16,7 0 0-16,-2 0 0 0,1 0 2 15,-1-2-5-15,0 1 3 0,0 0-1 0,2 1 0 16,4 0 0-16,-6 0 1 0,-1 0-1 16,1 0 1-16,2 0 2 0,4 0-2 15,-2-2 2-15,2 2-2 0,-1 0 0 16,-1 0 1-16,1 0-3 0,-1 0 2 15,1 0 1-15,-1 0-1 0,1 0 3 0,-1 0-3 16,0 0 0-16,-1 0 1 0,3 0-1 16,-3 0 1-16,3 0-1 0,-3 0 0 15,3 0-1-15,-1 0 0 0,-1 0-2 16,1 0 1-16,-1 0 0 0,1 0 0 16,1 0 0-16,-2 0-2 0,2 0 1 15,-1 0 1-15,1 0-2 0,-2 0 2 16,2 0 0-16,-1 0 0 0,1 0-3 15,-3 0 4-15,3 0 0 0,0 0 0 16,0 0 2-16,0 0-2 0,0 0 1 0,0 0 0 16,0 2 2-16,0-2-2 0,0 0 2 15,0 1-2-15,0-1 0 0,0 0-1 16,0 1-2-16,0-1 2 0,0 0-2 16,0 0 2-16,0 2-3 0,0-2-4 15,0 0-6-15,0 0-5 0,0 0-18 0,0 1-34 16</inkml:trace>
  <inkml:trace contextRef="#ctx0" brushRef="#br0" timeOffset="172874.18">9237 9281 68 0,'0'0'5'16,"0"0"1"-16,0 0-3 0,0 0 0 15,0 0-2-15,0 0-2 0,0 0 1 16,0 0 1-16,0 0-1 0,0 0 1 16,26-51 0-16,-11 51-2 0,6 5 2 15,-1 7-1-15,-2 5 4 0,2 2-3 16,2 4 0-16,-3 2 0 0,1-3-1 15,-1 3 0-15,2-3 2 0,-2-2-4 16,2 0 4-16,-1-5-2 0,-2-3 0 16,1-3 2-16,3-4-2 0,-2-4 4 0,2-1-1 15,4-3 2-15,0-8 0 0,1-5-2 16,2-3-2-16,2-4 3 0,-1-4-3 16,5-3 2-16,1-3-2 0,0-4 2 15,6-1-3-15,0-2 1 0,4 0 1 16,-1-1-5-16,4 2 3 0,-1 1 0 0,1-1-2 15,-1 5 1-15,-2 2 0 0,-1 3-3 16,-2 3 0-16,-5 6 0 0,-5 5-5 16,-4 5-4-16,-3 5-7 15,3 4-24-15</inkml:trace>
  <inkml:trace contextRef="#ctx0" brushRef="#br0" timeOffset="173673.83">12484 9107 122 0,'0'0'7'0,"0"0"-7"0,0 0-9 0,0 0 0 16,0 0 2-16,0 0 3 15,0 0 5-15,0 0 2 0,0 0-2 0,24-4 0 16,-1 4 0-16,0 0 0 0,-2 4 1 16,0 6-1-16,-1-2 1 0,-3 6-1 15,-2 2 4-15,-3 0-1 0,0 3-1 16,-2 2 3-16,-3 0-5 0,0 0 5 15,-1 0-2-15,2 0 0 0,-2-2-2 0,3-1-2 16,0-3 0-16,1-1 0 0,0-3 1 16,6 0 0-16,0-1 0 0,1-4 2 15,4-2-1-15,2-1 2 16,4-3-2-16,3 0 1 0,4-6-1 0,2-4 1 16,3-4 0-16,1-2-1 0,1-6-1 15,3-2-2-15,0-5 2 0,6-1-2 16,0-3 2-16,0-1-1 0,2-1 2 15,-2-1-2-15,-1 1 0 0,-1 0 1 16,-1 1-1-16,-5 2-1 0,0 5 1 0,-7 3 0 16,-5 4-2-16,-8 4 2 15,-5 8-2-15,-8 1 0 0,-5 6-3 16,-4 1-2-16,0-2-3 0,7 2-3 16,-2 0-8-16,5 0-15 0,-1 7-28 0</inkml:trace>
  <inkml:trace contextRef="#ctx0" brushRef="#br0" timeOffset="176810.48">16041 12216 22 0,'0'0'17'16,"0"0"-1"-16,0 0-2 0,-2-84 1 16,2 75 0-16,0 3-3 0,0 6-3 15,0-1-3-15,0 1-3 0,0-2-4 16,0 2-2-16,0-3 1 0,0 2 2 15,0 0 2-15,0 1 6 0,0 1 3 0,0 14 2 16,0 12 3-16,0 14-2 0,0 10 0 16,-3 12 0-16,-5 9-2 0,-1 8 1 15,-4 7-2-15,2 5-1 16,-4 3-3-16,-1 4-2 0,2-2 0 0,-2-1-2 16,3-3 8-16,-3-6-2 0,3 0 3 15,1-3-1-15,1-2-1 0,1-2-3 16,1-3 2-16,-1-1 0 0,3 1 3 15,-1-2 0-15,1 4 1 0,-3 1-6 16,3 2-3-16,1-2-3 0,2-6-1 16,-1-7 0-16,1-7 2 0,3-4-1 0,-1-4 3 15,2-2 0-15,0-2-1 0,0 1 2 16,0 0-1-16,0-2-2 16,-1-1 2-16,1-3-1 0,-3 0-4 0,0-2 4 15,0-1 1-15,-3-1-2 0,0-3 2 0,-1-2 0 16,-1-2-3-16,-1 0 1 15,0-1 2-15,-2 0-2 0,0-2 0 16,3-3-1-16,-2-6-1 0,4-4 1 16,-1-2 0-16,4-6-1 0,-2 2-1 0,1-1-1 15,3-4-2-15,-1-1 0 0,2-4 0 16,0 4-5-16,0 1-4 0,0 4-4 16,2 0-23-16,8 3-23 0,1 7-48 15,5 1-72-15</inkml:trace>
  <inkml:trace contextRef="#ctx0" brushRef="#br0" timeOffset="181097.67">7457 12854 0 0,'0'0'6'0,"0"0"1"16,0 0 0-16,0 0 2 0,0 0-2 15,0 0 1-15,0 0-1 0,0 0 1 16,0 0-1-16,-39-45-1 0,36 43 0 15,3 2 1-15,-3-2-1 0,3 2 0 16,-3-5-2-16,-1 2 3 0,1 0-3 0,0 0 1 16,3 3 1-16,-3-3-4 0,0 0 2 15,-1 0 0-15,4 0 0 0,-3-1 1 16,0 1 0-16,0 0-1 0,2-1 0 16,1 4 1-16,-2-1-2 0,2 1 2 15,-4-6-2-15,1 1 1 0,2 2 0 16,-2-3-1-16,3 6-1 0,0-1 0 15,0 1 0-15,0-2-1 0,0 1 0 16,0-1-1-16,0 1-1 0,0-1 1 16,0-3 0-16,0 1 0 0,6-2 0 0,1 1 0 15,0 1 1-15,11-2 2 0,2 1-1 16,6-1 3-16,1 2-2 16,5-4 1-16,1 2 0 0,2-2-2 15,7 2 0-15,0-1 3 0,0 0-5 0,1 2 1 16,-1-2 0-16,0 1-1 0,3 0 0 15,0 0 3-15,1 0-6 0,-1-1 5 16,2-1-4-16,1-1 4 0,3 1-1 16,-2 2-1-16,2 0 1 0,-1 2 0 15,-5 1-1-15,0-2 0 0,-9 2 1 0,0 1-1 16,-5 1 0-16,-4 1-1 0,-4 0 2 16,-4 0 0-16,-2 0-1 0,-6 0 3 15,-7 0-2-15,4 0 1 0,-3 0 0 16,1 0 0-16,-2 0 1 0,2 0 2 15,-6 0 2-15,0 0 3 0,0 0-2 0,1 0-1 16,1 0 2-16,-1 0 0 0,1 0 0 16,-2 0 1-16,1 0 0 0,-1 0 0 15,3 0-3-15,-3 0 0 16,0 0-2-16,1 0-4 0,-1 0 0 0,0 0-2 16,2 0 0-16,-2 0-1 0,0 0 1 15,0 0-3-15,1 0-2 0,-1 0-2 16,0 0-4-16,0 0-1 0,0 0-2 15,3 0-2-15,-3 0-8 0,3 0-15 16,6 0-30-16,5 1-48 0</inkml:trace>
  <inkml:trace contextRef="#ctx0" brushRef="#br0" timeOffset="184818.98">14816 11594 37 0,'0'0'11'0,"0"0"1"16,0 0 4-16,0 0 2 0,0 0 1 16,0 0-6-16,0 0-6 0,0 0-3 15,0 0-5-15,-36-29 0 0,36 29 3 16,6 6 0-16,4 10 3 0,7 11-1 15,-2 6-1-15,2 2 0 0,-1 2 0 16,0 0 0-16,-2 0-3 0,2-5 0 16,0-4-2-16,-1-5 5 0,0-5-3 0,-3-7 7 15,1-6 0-15,3-5 2 0,0-3 5 16,10-16-6-16,1-8 0 0,7-14-4 16,5-12-3-16,8-13 0 0,10-9-2 15,8-9 1-15,7-7-5 0,12-6-4 16,10-6-12-16,14-5-51 0</inkml:trace>
  <inkml:trace contextRef="#ctx0" brushRef="#br0" timeOffset="186929.07">8673 14151 0 0,'0'0'1'16,"0"0"1"-16,0 0 2 0,0 0 3 0,0 0 8 15,0 0 1-15,0 0 2 0,0 0 0 16,0 0-5-16,0 0-2 0,25 0-4 16,-24 0-3-16,2 0-2 15,-3 0 2-15,1 0-7 0,-1 0-3 0,2 0-1 16,-2 0-2-16,1 0 3 0,-1 0 1 16,2 0 0-16,4 3-2 0,1 2-4 15,2 1-11-15</inkml:trace>
  <inkml:trace contextRef="#ctx0" brushRef="#br0" timeOffset="188137.6">8002 14094 0 0,'0'0'0'16,"104"-17"0"-16,-53 11 0 0,-3 4 0 0,-1 1 0 15,-2 1 0-15,-3 0 0 0,-4 0 1 0,-8 0 2 16,-1 1-1-16,-2 2 2 0,-12-1 0 16,5 1 1-16,-5 0-1 0,-2-1 1 15,3 0 0-15,-1 1-3 16,-4-1 1-16,0 0 0 0,1-1-2 0,-6-1 2 16,-2 0 0-16,9 2-1 0,-7-2 2 15,-2 0-3-15,3 1 0 0,-7-1 2 16,5 0-3-16,2 0 1 0,-3 0 0 15,3 0-2-15,-2 0 0 0,1 2 1 16,-1-2-3-16,5 1 2 0,-5 1 1 0,-1-2-1 16,2 1 0-16,-2-1-2 0,3 0-2 15,2 2-1-15,3-2-5 0,-1 1-10 16</inkml:trace>
  <inkml:trace contextRef="#ctx0" brushRef="#br0" timeOffset="192994.55">14437 15672 42 0,'0'0'12'0,"0"0"1"0,0 0-4 15,0 0 0-15,0 0-2 0,0 0 0 16,0 0-6-16,0 0 0 0,0 0 2 16,-13 0-4-16,13 0 2 0,0 0 3 15,0 0-1-15,0 0 2 0,6 5-2 16,3 5 2-16,2 5 0 0,1-1-2 15,-4 1 1-15,0-4-2 0,-1 1 3 16,1-3-1-16,-2 0 0 0,2 2 1 16,-4-5 0-16,5 0-1 0,-1 3 0 15,1-6 0-15,7 3 0 0,0-4 7 0,7-2 1 16,3-4 4-16,3-15 1 0,5-10-1 16,6-12-3-16,7-12 2 0,8-11-5 15,11-10 0-15,7-8-2 0,8-8-4 16,7-5 1-16,6-4-2 0,7-4 0 15,4 2-1-15,0 4-3 0,4 7 0 0,-4 9-7 16,-1 8-5-16,-4 6-1 0,-1 7-14 16,-4 6-17-16,-2 3-44 0</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08:09.471"/>
    </inkml:context>
    <inkml:brush xml:id="br0">
      <inkml:brushProperty name="width" value="0.05292" units="cm"/>
      <inkml:brushProperty name="height" value="0.05292" units="cm"/>
      <inkml:brushProperty name="color" value="#FF0000"/>
    </inkml:brush>
  </inkml:definitions>
  <inkml:trace contextRef="#ctx0" brushRef="#br0">6653 10687 267 0,'0'0'-6'0,"0"0"-6"0,0 0-2 16,0 0 4-16,0 0 3 0,0 0 5 15,0 0 1-15,0 0 2 0,0 0-2 16,39-24 1-16,-19 30 0 0,6 6-1 16,0 7 0-16,2 2 0 0,-2 6 2 15,7 8-3-15,3 5 3 0,0 6-2 16,2 6-1-16,4 0 2 0,0 0-1 0,-3-7-1 16,0-4 2-16,3-8-1 0,-3-5-1 15,3-7 0-15,1-9 1 0,-1-9 0 16,6-3 1-16,-2-18 2 0,8-10-1 15,2-12 0-15,6-10 1 0,3-14 0 16,5-8-1-16,2-8 0 0,5-9-2 0,6-10-1 16,3-8 1-16,7-8-3 0,3-3 3 15,1-4 0-15,0 2 0 0,4 5-4 16,-2 2-2-16,3 9-11 0,-2 6-24 16,3 9-31-16</inkml:trace>
  <inkml:trace contextRef="#ctx0" brushRef="#br0" timeOffset="918.13">15752 8828 59 0,'0'0'-4'15,"0"0"-1"-15,0 0 2 0,0 0 3 0,0 0 1 16,0 0 0-16,0 0 4 0,0 0 0 16,0 0 0-16,17-7 4 0,0 7-1 15,2 8 0-15,0 6 2 0,-3 4 1 16,4 7-3-16,0 2 0 0,1 5 2 15,2 4-5-15,0 2-2 0,0 0 2 16,-1 2-6-16,1-4 2 0,-2-2 1 16,1-4-2-16,1-5 5 0,0-5-1 15,5-7 3-15,1-7-4 0,6-6 2 16,4-11-1-16,7-15-4 0,5-13 2 0,5-17-3 16,6-18 1-16,6-20 0 0,9-15-3 15,2-17 1-15,11-15 0 0,8-12-1 16,9-11 0-16,9-8-8 0,8-4-17 15,12-1-51-15</inkml:trace>
  <inkml:trace contextRef="#ctx0" brushRef="#br0" timeOffset="3303.7">26137 8066 53 0,'0'0'-14'0,"0"0"9"0,0 0 5 15,0 0-1-15,0 0 4 0,0 0-3 16,0 0 0-16,0 0 1 0,0 0-1 16,0 0 1-16,15 26 0 0,-9-20 2 15,5 2-1-15,-4-3 2 0,5 5-3 16,1-3 0-16,-1 1 0 0,6 1-1 0,-3 0 3 15,2-3-3-15,-2 0 2 0,2 0 1 16,-4-3 1-16,3 0 2 0,3-1 0 16,1-2 0-16,6 0 1 15,1-8 2-15,-1-6-1 0,3-4 0 0,-1-4 2 16,6-6-1-16,3-6-2 0,3-8-1 16,6-8 0-16,5-10-1 0,7-9 1 15,7-12-1-15,9-8 1 0,8-7-3 16,9-8-4-16,8-7-1 0,9-3-2 15,6-6-3-15,6-1-3 0,6 1-3 0,4 5-32 16</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08:33.479"/>
    </inkml:context>
    <inkml:brush xml:id="br0">
      <inkml:brushProperty name="width" value="0.05292" units="cm"/>
      <inkml:brushProperty name="height" value="0.05292" units="cm"/>
      <inkml:brushProperty name="color" value="#FF0000"/>
    </inkml:brush>
  </inkml:definitions>
  <inkml:trace contextRef="#ctx0" brushRef="#br0">11375 4614 16 0,'0'0'2'0,"0"0"2"15,0 0-6-15,0 0 7 0,0 0-4 16,0 0 3-16,24-82 0 0,-17 76-2 16,5-3 0-16,-1 2 2 0,4 2-2 15,2-1 2-15,3 1-1 0,-1 2 2 0,4 0 1 16,3 1 0-16,0 1 1 0,3 0-1 15,0 1 0-15,0-2 1 0,3 2 0 16,-2-1-1-16,1 1 1 16,-1 0-1-16,2 0-1 0,1 0 2 0,5 0-4 15,1 0 0-15,3 3 1 0,0 3-2 16,1 0-1-16,3 1 1 0,2 4-1 16,3 0 1-16,4 1 2 0,-1 1-2 15,0 4 3-15,3 1-4 0,-3 2 3 16,3 2-3-16,-1-2 0 0,6-1 0 0,0 0 0 15,2-2 0-15,1-2 1 0,2-2-1 16,1-3-1-16,0-3 1 0,1-5 1 16,2 1 1-16,0-3-2 15,1 0 1-15,3 0 1 0,2 0-1 0,-3 0-2 16,0 0 0-16,1 4 0 0,-4 1-1 0,-2 5 1 16,0 0-1-16,-4 1 1 15,0-1-2-15,1 1 2 0,-3 0 2 16,-1-3-4-16,1 1 4 0,-4-2-2 15,-1-2 0-15,-2-3 2 0,2 2 0 0,-3-4 1 16,3 1 0-16,0-1-1 16,-2 0-1-16,0 1 0 0,-1 1-1 15,0-1 1-15,0 3-1 0,0-1 0 16,0-1 0-16,-1 0-1 0,2 2 1 0,-1-2-1 16,6 1 0-16,-5-1 1 0,3 1 0 15,-1-3 0-15,0 0 0 0,-3 0-2 16,0 0 4-16,-2 0-1 0,-1 0 1 15,-1-5 3-15,-2 2-3 0,1 1 2 16,2-3-1-16,-2 1 1 0,4-5-1 0,-2 2 1 16,1 0-1-16,2-3 0 0,-3 2-1 15,2-1 2-15,-2 0-2 0,1 2 2 16,-1 1-3-16,2 1 1 0,1 1-1 16,-3 1 2-16,3-1-2 0,-2 2 1 15,2-1-2-15,0 1 1 0,0 1 1 0,0 1 0 16,0 0 0-16,-2 0-1 0,0 0 2 15,0 0-2-15,2 0 1 16,-2 0-1-16,0 0 3 0,-1 0-3 16,1 0 2-16,-1 0-2 0,2-2 0 0,1 2 1 15,-2-1-1-15,-2 1-1 0,2 0-1 16,-1 0 1-16,-1 0-1 0,3 0 1 16,-4 4 0-16,2 0 0 0,0-2-1 15,0-2 1-15,-1 0 0 0,1 0-1 16,1 0 2-16,-1-2-1 0,-2-6-1 0,-1-2 2 15,-1 1-1-15,-1-3 1 0,1-1 0 16,-2 0 0-16,-1 1 1 0,-2 0 0 16,-2 0-2-16,0 1 0 0,-1 1 1 15,-1 1 0-15,-3-1 0 0,1 3 1 16,-4-1-1-16,1 2-1 0,-1 0 0 16,-2 0 0-16,1 0-1 0,-2 0-1 15,0 0 1-15,2-1-1 0,-1 0 1 16,-3 1-2-16,0 0 2 0,-2 0 0 15,-1 1 0-15,-4 1-1 0,-6 1-2 0,1 0 3 16,-6 1-2-16,3 1 3 0,-3-1-2 16,-4 1-1-16,4-1-2 15,-3 2-3-15,-1-1 1 0,0 1-3 16,-2-2 0-16,2 2-5 0,1 0-4 0,-1 0-3 16,-6 0-10-16,4 0-9 0,1 0-25 15</inkml:trace>
  <inkml:trace contextRef="#ctx0" brushRef="#br0" timeOffset="1000.28">9204 2463 37 0,'0'0'-3'0,"0"0"-7"16,0 0 3-16,0 0 2 0,0 0 5 0,0 0 1 15,0 0-1-15,0 0 4 0,0 0-2 16,58 32-1-16,-38-18 2 0,3 3-4 16,0 1 1-16,2 1 1 0,1 5-2 15,-1-1 5-15,2 4-4 0,3-2 8 16,-1 1-8-16,0-4-1 0,-1 1 2 0,-1-3-1 15,-4-3-1-15,-1 0 1 0,1-4-2 16,-1-3 1-16,-5 0 2 0,-4-6-1 16,3 0 5-16,1-4 1 0,-1 0 0 15,6-2 6-15,-2-7 0 0,-1-5 2 16,3-4 1-16,2-8 0 0,5-6-2 16,3-7-9-16,6-8 5 0,2-5-7 15,6-5 2-15,2-6 2 0,7-5-4 16,4-6 2-16,5-5-3 0,3 0 3 15,2-2-2-15,2 3-8 0,1 3-4 0,3-1 1 16,-1-1-1-16,5-2 8 16,1 2 1-16,-2 0 2 0,0 6-2 0,-3 3 0 15,-4 3 1-15,-4 3-10 0,-5 2-1 16,-3 7-3-16,-2 6-5 0,-7 6 4 16,-2 9-8-16,0 6-13 0</inkml:trace>
  <inkml:trace contextRef="#ctx0" brushRef="#br0" timeOffset="22671.53">10871 6990 11 0,'0'0'11'0,"0"0"-7"15,0 0-4-15,0 0-1 0,0 0-4 16,0 0-1-16,0 0 3 0,0 0-3 0,0 0 6 16,0 0 2-16,-9-6 2 0,9 6 2 15,0 0 0-15,0 0 0 0,0 0-1 16,0 0 2-16,0 0-1 16,3 0 1-16,5 4-1 0,-1 1 1 0,7 1-1 15,-1 1-1-15,5-3 1 0,2 1-1 16,2 0 0-16,1 0 0 0,0-1 1 15,0 1-1-15,3-3-1 0,2 2 1 16,-1-1 0-16,2-1 0 0,1-1-1 16,2 0 0-16,0-1 1 0,1 2-2 0,-1 0 0 15,3-2 3-15,-2 1-3 0,0 0 1 16,1 3-2-16,0-1-2 0,2 0 2 16,-1-2-1-16,4 2 1 0,-1-2-1 15,2-1 0-15,2 2-2 0,0-2 1 16,1 0 0-16,1 0 1 0,-1 0 0 0,2 0-1 15,-3 0 0-15,0 0 0 0,-3-2 0 16,-1 1 0-16,-2-1 0 0,3 1 0 16,-5 1 0-16,3 0 0 0,-3 0 2 15,-2 0-2-15,0 0-2 0,-3 0 2 16,-5 0 0-16,-5 0 0 0,-1 1 3 16,-1 1-2-16,-7-1-1 0,9 3 1 15,-8-2-1-15,1-1 1 0,8 1 1 16,-3-1-1-16,5 0 0 0,-4 1-1 15,-4 0 1-15,-1-1-1 0,-1 0 1 0,2-1-1 16,-2 1 1-16,1-1-1 0,0 2-1 16,-3-2 1-16,-6 0 0 0,3 2 0 15,-2-2 1-15,-1 0-1 0,3 0 0 16,4 1 2-16,-6-1-1 0,-1 0 0 16,7 2 0-16,-5-2-1 0,3 2 0 15,2-1 1-15,-7-1-1 0,6 1 2 16,-3-1-1-16,-2 0 0 0,-1 0 1 15,-4 0 1-15,0 0-2 0,0 0 1 16,3 0 2-16,-2 2-2 0,1-2 3 0,-1 0-3 16,1 0 2-16,-1 0-3 0,1 0-1 15,-1 0 1-15,1 0-3 0,-1 0 2 16,1 0 0-16,0 0-1 16,0 0 1-16,-1 0 0 0,-1 0-2 0,3 0 1 15,-3 0 0-15,3 0-1 0,-2 0-3 0,1 0-2 16,-1 0-4-16,1 0-2 0,4 0-7 15,0 0-17-15,5 7-32 0</inkml:trace>
  <inkml:trace contextRef="#ctx0" brushRef="#br0" timeOffset="24690.75">17153 7002 4 0,'0'0'8'0,"84"-9"0"16,-41 4 0-16,3 0 0 0,1 0-2 0,2-2 0 16,0 1 0-16,3 1-1 0,0-2-1 15,0 0 0-15,3 1-1 0,0 0-3 16,1 0 3-16,2 1-2 16,-1 0 0-16,4 2 3 0,-2 1-2 0,2 0-2 15,-2 2 3-15,0 0-1 0,0 0-1 0,-1 0 6 16,1 0-4-16,-1 0-1 15,2 0 2-15,-1 0-1 0,0 0 1 16,-2 0-2-16,2 0 2 0,0 0-2 16,1 0 0-16,0 0 2 0,0 0-2 0,0 0 2 15,1 0-1-15,0 0 0 0,1 2-1 16,2-1 1-16,-2 0-1 0,0-1 0 16,-1 2 1-16,1-1-2 0,-1 1 1 15,-1-1 2-15,1 1-1 0,0 0 2 16,1-1-1-16,-1 1-1 0,-1-1 0 0,1 3-2 15,-2-3 0-15,2 0-1 0,0 2 1 16,0-1 0-16,-1 1 1 0,1 0 1 16,1 0-2-16,0 0-1 15,2 1 1-15,0 0 1 0,1-1-2 0,-2-1 1 16,1 1 0-16,-2-1 0 0,0-1 0 16,-1 1-1-16,1 0 0 0,-1-2-2 15,0 1 2-15,-2 1 0 0,-1-1 0 16,-3-1 2-16,-4 0-2 0,-2 0 0 15,-4 0 2-15,-1 0-4 0,-3-1 2 0,-2-1 0 16,0 1 0-16,-3-1 0 0,-3 0 2 16,-1 2-5-16,-2 0 3 0,-1 0-1 15,-1 0 0-15,-2 0 2 0,-9 0-1 16,2 4 0-16,-7-3 0 0,-1 1 0 16,-1 1-1-16,-5-1-2 0,1-1 2 0,-6-1 1 15,0 0 0-15,0 0 1 16,1 1 2-16,0-1-1 0,1 1 2 15,-1-1 1-15,1 0-2 0,0 2 1 16,0-2 0-16,-1 0 2 0,-1 2 1 0,2-2 2 16,-2 0-2-16,1 0-3 0,-1 1 1 15,0-1-3-15,2 0 1 0,-2 0 0 16,0 0-1-16,0 0-1 0,0 0 0 16,0 0 0-16,0 0-1 0,0 0 1 15,0 0-1-15,0 0 0 0,0 0 1 0,0-1-2 16,0 1 0-16,0-2 1 0,-2 2 0 15,2-2 0-15,-1 2 0 16,1-1 2-16,-2 1-2 0,2-1 0 16,-1 1 2-16,1-1-5 0,-2 1 4 0,2-2 1 15,-2 2-1-15,2-2 1 0,-2 2-1 16,2-1-1-16,-1 1 3 0,1-2-2 16,-2 2-1-16,2-1 2 0,-1 1-1 15,1 0-1-15,-1-2 2 0,1 2-1 16,-2-2 0-16,2 2 1 0,-1 0-1 0,1-1 1 15,-2 1-1-15,1 0 1 0,-1-2-1 16,1 2 2-16,-1-1-1 16,1-1-1-16,-1 1 2 0,1 0-2 15,-2-4 0-15,-1 0 0 0,0 3 1 0,2-2 2 16,-1 1-3-16,0 0 1 0,0 0 1 16,2 0-1-16,1 3 0 0,-2-1 2 15,2 1-2-15,-1-1 0 0,-1-1 0 16,1 0-2-16,-1 1 2 0,1-1 0 15,0 1 1-15,-1-1-2 0,2 0 1 0,-1 1-1 16,1 1 2-16,-2-2-1 0,2 2 0 16,-2-1 0-16,2 1-2 0,-2-2 2 15,2 2-2-15,-1-1 0 0,1 1 0 16,0-1 0-16,0 1 1 0,0-2-1 16,-2 2 0-16,2-2 1 0,0 2-2 0,0-1 0 15,0 1 1-15,0-2-2 16,0 2 2-16,0 0 2 0,0 0-4 15,0 0 2-15,0 0 0 0,0 0 2 16,-1 0-1-16,1 0 1 0,0 0-1 0,0 0-1 16,0 0 0-16,0 0 1 0,0-3-1 15,0 3 0-15,0 0 2 0,0 0-2 16,0 0 1-16,-2 0-1 0,2 0 0 16,0-1 0-16,0 1 0 0,0 0 0 15,0-1 0-15,0 1 0 0,-1-2-1 0,1 2-2 16,0-2 1-16,0 2-5 0,0 0-5 15,0-1-5-15,0 1-6 16,-2 0-13-16,2 0-10 0,-4 0-30 16,-2 6-15-16</inkml:trace>
  <inkml:trace contextRef="#ctx0" brushRef="#br0" timeOffset="28227.91">8855 7872 5 0,'0'0'5'16,"84"-5"-3"-16,-42 2 0 0,-4 2 1 16,-5 1-1-16,2 0-1 0,-5-2 3 15,-1 2-3-15,-3-2 2 0,1 2-1 0,-1 0 3 16,-1 0-1-16,1 0 0 0,-7 0 0 15,1 0-1-15,-1-1 2 16,1 1 0-16,-1 0-2 0,1-1 1 16,0 1 2-16,-2-3 0 0,9 1 1 0,-5 1-2 15,4-3 1-15,-3 0-3 0,3 1 1 16,2-2-2-16,-1 1 0 0,4-1 1 16,-1 1-2-16,0-1 0 0,1 1-1 15,-2 0 0-15,-2 1 0 0,2 0 0 16,-3 2 0-16,0 0 1 0,0 1-1 15,2 0 2-15,-2 0-1 0,-2 0 0 16,2 0 0-16,0 0 0 0,-4 0 1 16,4 0-1-16,-3 0-1 0,3 0 1 15,-4 0 0-15,5 0-1 0,-2 0 3 0,1-4-2 16,0 3 0-16,0 0 1 0,-1-1-2 16,1 1 3-16,-2-1-2 0,1 0-1 15,-1 2 0-15,-3-2 0 0,-4 1 1 16,-1 1 0-16,4-2 3 0,-4 2-3 15,4 0-1-15,0 0 2 0,-2 0 0 0,4 0 0 16,-4-1 0-16,-6 1 1 0,2 0-1 16,-2-1 0-16,1 1-2 0,0 0 2 15,-1 0-2-15,2 0 0 0,-8 0 0 16,5 0 1-16,-5 0-1 0,1 0 0 16,5 0 0-16,-6 0 0 0,-2 0-1 15,3 0 1-15,-7 0 1 0,0 0-1 16,0 0 0-16,0 0 1 0,3 0-1 15,-3 0 1-15,3 0-1 0,-2 0 0 16,1 0 3-16,-1 0-2 0,1 0 2 0,-1 0 3 16,1 0 0-16,-1 0 4 0,1 0 0 15,-1 0 0-15,1 0 0 0,-1 0 1 16,-1 0-2-16,3 0 0 0,-3 0-5 16,0 0 0-16,0 0-3 0,0 0-1 15,-4 0-1-15,-11 0 2 0,-7 0-2 0,-8 0 2 16,3 0 0-16,-5 2 0 0,-6 0 1 15,2 1-1-15,-7 1-1 0,-4-3 1 16,-2 1 0-16,-3 0-1 16,-3 0 1-16,2 1-1 0,-2-2-1 0,0 2 1 15,1-1 0-15,2 1 0 0,-3-1 0 16,-1-1-1-16,-2 2 0 0,-3 0 1 16,-1 1 0-16,-3-2 0 0,0 3 2 15,1 0-2-15,1 2 1 0,-1-3-1 16,2 2 0-16,1-1 1 0,-1 0-1 15,0-3 2-15,1 2-1 0,2-3 0 16,1-1 1-16,3 0-2 0,1 0 0 16,2 0 0-16,4 0 0 0,-2 0-1 15,1 0 0-15,-2 0 2 0,1 0-1 0,-2 2 1 16,1 1 1-16,-4-1-2 0,3 0 1 16,0 0 0-16,0-2-1 0,0 1 0 15,4-1 2-15,0 0-2 0,5 0 1 16,0 0 1-16,2 0-4 0,0-1 1 15,0-3 4-15,0-1-5 0,2 0 5 0,4 1-2 16,-2 0 2-16,2 2-3 0,-1-1 3 16,4 2-2-16,0 0-1 0,-1 0 1 15,6-1 0-15,-1 0 1 0,1 0-2 16,2 0 0-16,8 1 0 0,-5 1 1 16,-1-2 0-16,4 0-1 0,-10 0 4 15,6 2-4-15,-3-1 2 0,4-1-1 16,-1 1-2-16,7 0 2 0,-3-1 0 15,-1-1 0-15,0 2-1 0,1 0 0 16,-1-1-1-16,1 0 1 0,-1 1 0 0,-6-1 1 16,1 0-1-16,1 2 0 0,0-1 1 15,7 1-1-15,-1 0 1 0,-3-1-1 16,10-1 0-16,-8 0 0 0,7 2 2 16,1-1-2-16,0-1 1 0,7 0 0 15,-7 1 1-15,6 0-2 0,1 0 0 0,-2 1 1 16,6 0-2-16,0-2 1 0,0 2-1 15,-3 0-1-15,3-2-4 0,-1 2 1 16,-1 0-2-16,0-1-1 16,0 1 0-16,2 0 1 0,0 0 1 0,0 0 0 15,6 1-2-15,5 6-5 0,8 4-13 16,6 0-29-16,5 1-58 0</inkml:trace>
  <inkml:trace contextRef="#ctx0" brushRef="#br0" timeOffset="30147.47">11325 7986 4 0,'0'0'3'0,"0"0"-1"16,0 0-2-16,0 0 0 0,0 0 2 15,0 0 3-15,0 0 1 0,0 0-2 16,0 0 1-16,94-34-1 0,-62 31-1 15,4 1 1-15,6 1-1 0,6 1 0 0,2 0-1 16,3 0-1-16,3 0-1 0,0 0 2 16,1 0-1-16,0 0 0 0,3 0 3 15,-5 0-1-15,3 0 3 0,-2 0 0 16,5 1 2-16,1-1-1 0,2 0 1 16,1 0 0-16,1 0-1 0,3 0-1 0,1-1-2 15,-2-2-1-15,3-1 0 16,1-3-2-16,-1 2 2 0,0 0-2 15,1-3 3-15,-4 2-4 0,0 0 4 16,-3 1-3-16,-3 1 1 0,-1 1 1 0,-3-1-2 16,-2 3 1-16,1 0-1 0,-4 1 2 15,2 0 0-15,-1 0-2 0,-1 0 1 16,-1 0-1-16,0 0-1 0,0 0 1 16,-2 0-1-16,0 2 1 0,-2 0-1 15,-3 2 2-15,1-3-2 0,-1 1 0 0,-2-2 2 16,3 1-1-16,-2-1 1 0,-1 0 1 15,1 0-2-15,-4 0 1 16,3 0 1-16,1 0-1 0,-1-1-1 16,1-1 1-16,0 1 0 0,-2-1-2 0,0 0 2 15,0 0-1-15,3 0 0 0,1 0 2 16,-1-3-1-16,1 3-1 0,-2-3 2 16,-1 2-2-16,2 0 0 0,-4 0 1 15,-1 1 0-15,2 1-1 0,-3 0-1 16,2-3 1-16,-1 3-1 0,-4 0 1 0,3-1 2 15,-1 0-3-15,2 1 1 0,1-2 0 16,-1 0-2-16,2-1 2 0,3 1 0 16,1 1 0-16,-2-1-1 0,2 0 1 15,0 2 1-15,3-1-1 0,1-1-1 16,-1 1 1-16,-1 0-1 0,-1 1 1 16,0 0 2-16,-1 1-3 0,0 0 0 15,0 0 1-15,1 0-4 0,-3 0 5 16,0 0-2-16,-1 1 0 0,-2 2 2 15,1 0-2-15,-1 1 1 0,0-3 0 0,-2 2-1 16,1-2 1-16,-2 2 1 0,3-2 0 16,-4 1-1-16,2-1 0 0,-1 3 1 15,-1-1-1-15,3-1-1 0,-2 0 1 16,0 0 1-16,0-2-2 0,-2 0 4 16,0 0-3-16,0-2 0 0,0 0 1 0,-1 0 0 15,0 1-2-15,-3-1 0 16,-2-2 2-16,0 3-1 0,-1-2 0 15,2 0 2-15,-1 2-2 0,2-2-1 16,-2 0 1-16,2 1 0 0,-2-1-1 0,1 1 1 16,-1 1-1-16,-3 0 0 0,1-1 2 15,-4 0-4-15,-6 2 2 0,2 0 0 16,-8 0 0-16,2-1 0 0,5 1 2 16,-5 0-1-16,4 0-1 0,-5 0 0 15,-2 0 1-15,1 0-1 0,1 0 1 0,-1 0-1 16,0 1 1-16,6-1 0 0,-5 0-1 15,4 2-1-15,-4-2 1 16,-1 0 0-16,1 0 0 0,1 0 4 16,4 0-4-16,-5 0 1 0,4 0-1 0,-4 0 0 15,-1 0 1-15,0-2-1 0,0 2 1 16,0-1-1-16,2 1 2 0,4-2-1 16,-4 0 0-16,6 2 0 0,-2-1-1 15,2 0 1-15,4 0 0 0,-2 1-1 16,1-2 0-16,0 2 2 0,2 0-2 0,-2-2 1 15,2 2 0-15,1-1-1 16,1 1 0-16,1 0 1 0,2 0-1 0,2 0 2 16,0 0-2-16,-1 0 0 0,0-1 2 15,-1-2-4-15,2 1 4 0,-2 0-2 16,-1 2 1-16,2-2 1 0,-1 2-2 16,-1-1 0-16,1-2 1 0,-1 2 1 15,1-1 0-15,1 1 1 0,-2 1-2 16,1-2 1-16,-3 2-1 0,0 0-2 15,0 0 2-15,-2 0-1 0,1 0 0 0,-2 0 1 16,1 0-1-16,0 0 2 0,-1-1-1 16,-7 0 1-16,2 1 0 0,2-3-1 15,-4 3 0-15,3-1 2 0,-1 1-2 16,0 0-1-16,1 0 1 0,6 0-2 16,-3 0 1-16,-1 0 1 0,1 0-1 15,0 0 2-15,-7 0-1 0,3 0-1 16,0 0 0-16,3 0 2 0,-2 0-1 15,-1 0 0-15,1 0 1 0,-6 0-2 16,5 0 0-16,-5 0 0 0,-2 0 0 0,1 0 0 16,0 0 0-16,0 0 0 0,-6 0 0 15,3 0 0-15,-4 0 0 0,0 0 0 16,0 0 0-16,-1 0 0 0,1 0-2 16,-1 0-2-16,0 0 3 0,0 0-1 15,1 0 0-15,4 4-2 0,4 0-8 0,-4 0-9 16,6 7-32-16,-2 0-104 0</inkml:trace>
  <inkml:trace contextRef="#ctx0" brushRef="#br0" timeOffset="157291.29">12274 13341 4 0,'0'0'5'0,"0"0"-2"16,0 0 1-16,0 0-2 0,-91-15 3 16,73 12-2-16,0-2 1 0,-6 1 2 15,3-3-1-15,1 3 2 0,2-2 2 0,-2 0 1 16,1-1 1-16,2 0 0 0,-3 1 0 15,2-3-5-15,-1 0 4 0,3-3-4 16,-1 0 4-16,1-2-4 0,2-1 1 16,1-1 0-16,1 0-3 0,2 1 1 15,1-3-3-15,-1 2 2 0,3 4-1 16,3-2-2-16,-2-1 3 0,-1-1-2 16,0 2 1-16,1 0-2 0,0-1 1 15,3 4 3-15,-3-4-1 0,-1 0 2 16,4 4-1-16,-1-5 3 0,1 5-1 0,1-2-1 15,1 0 1-15,-2 0-4 0,3-6 3 16,0 7-2-16,0-6 0 0,6 1 0 16,3 2-2-16,3-5 5 0,0 2-6 15,4 1 1-15,-3 2-2 0,7 0-3 16,-2 0 4-16,2 1 1 0,1 2-2 16,1 0 1-16,0 0-1 0,1 1 0 15,0 0 1-15,2-1 0 0,-1 2 0 16,1-1-1-16,1 2 0 0,0 0-2 15,-1 0 2-15,1 0-1 0,1 1 1 0,1 1 0 16,-1 1 0-16,2-1 1 0,-2 3-1 16,1 0 1-16,-1-1-1 15,-2-1 1-15,3 3-2 0,-4 0 1 16,1 1-1-16,-2 2 0 0,0 0 2 0,0 0-2 16,2 3 1-16,-2 2-1 0,-3-1 1 15,3-1-2-15,-1 2 4 0,-2-3-2 16,3 0 0-16,-1 0 3 0,1-1-3 15,0 1 0-15,2 1 0 0,-1-1-1 16,2-1 1-16,2 1-2 0,1-1 2 0,-2 1 0 16,5-1 0-16,-2 0 1 0,2 2-2 15,-4 1 1-15,2-1 0 0,-2 0 0 16,-1 0-2-16,-1 1 5 0,0 1-3 16,3-2 2-16,-2 1-2 0,1-1-2 15,-3 1 2-15,-1-1 0 0,1 1 1 0,-2-1-1 16,-3 2 0-16,2-1 1 0,-2 1-2 15,-1-1 1-15,1 3 0 0,0-1 0 16,-1-1 0-16,1 2 0 16,-1-1-1-16,-1 1-2 0,0 1 2 0,-2 1 1 15,0 0 0-15,-1 2 0 0,0 1 0 16,-3 0-1-16,1 0 1 0,-4 1-1 16,1 0 1-16,-4-3 0 0,2 3-1 15,-2 1 1-15,0-1 0 0,0 2 0 16,0 1 0-16,-2-1 1 0,-1-3-1 0,-2 6 0 15,2 0 0-15,-2-5 1 0,-1 8-1 16,0-3 0-16,0-6 1 0,0 6-2 16,0-3 2-16,-1-4-1 0,-3 4 1 15,-3-2 1-15,1-5-1 0,-3 5-1 16,0-1 1-16,-2-2 0 0,-2 4-1 0,-3-2 0 16,3 1 1-16,-3-2-1 15,0 0 1-15,-1 1-1 0,-1 0 2 16,0 0-2-16,0-1 1 0,-1 2 0 15,1-5-1-15,0 3 1 0,-2-2-1 0,2 2 1 16,-3 0-1-16,-1-1 3 0,-1-1-6 16,1 0 3-16,-1 0 0 15,-3-1 0-15,0-1 2 0,-1 1-1 16,-1 0-1-16,1-1-1 0,-2 0 1 0,-2 0 0 16,0 2-2-16,-3 0 4 0,-3 0-2 15,2 0 0-15,-2 0 1 0,-1-1-1 16,0 1 1-16,1-3 0 0,1 0 0 0,1 0 0 15,-1 1-1-15,1-3 0 16,0-1 2-16,-1 0-2 0,0-2 0 0,1-1 1 16,1 0 0-16,-1 0-1 0,3-4 2 15,2-2-1-15,1-2 3 0,1 1-3 16,2-1-1-16,0 1 0 0,4-1-3 16,4 3 1-16,2 1 1 0,-3 1 0 15,7 0 0-15,-6 0-3 0,7 1-3 0,-1 1 0 16,0-1-4-16,-1 2-11 0,-6 0-14 15,8 0-31-15,-7 0-48 0</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12:13.583"/>
    </inkml:context>
    <inkml:brush xml:id="br0">
      <inkml:brushProperty name="width" value="0.05292" units="cm"/>
      <inkml:brushProperty name="height" value="0.05292" units="cm"/>
      <inkml:brushProperty name="color" value="#FF0000"/>
    </inkml:brush>
  </inkml:definitions>
  <inkml:trace contextRef="#ctx0" brushRef="#br0">15314 7494 118 0,'0'0'5'0,"0"0"-5"0,0 0-3 16,0 0-1-16,0 0 0 0,0 0 2 15,0 0 3-15,0 0 0 0,0 0-1 16,-2-8 1-16,8 8-1 0,7 11 3 16,-3 6 0-16,6 4 1 0,-5 4-2 15,1 4 1-15,2 2 1 0,0 1 0 16,0-1-1-16,-1 0 2 0,4-2-5 16,1-3 3-16,0 0-1 0,1-4 0 15,3-1 1-15,1-1 0 0,2-3 5 16,-1 0-6-16,1-5 5 0,1-1-5 0,3-4 3 15,0-2 0-15,3-5-1 0,1 0 1 16,3-10-5-16,6-6 5 0,4-8-6 16,8-4 5-16,5-7 1 0,6-8-1 15,10-4 4-15,9-8-4 0,6-5 0 16,4-4 0-16,6 1-1 0,4-1 0 0,1 2-6 16,2 2 3-16,-1 3-3 15,-1 4 3-15,-5 2 1 0,-6 4-1 16,-4 5 0-16,-9 2-1 0,-5 5 1 15,-6 5 1-15,-8 4 0 0,-9 4 0 0,-8 5 2 16,-6 2-1-16,-8 3-1 0,-12 4 0 16,-1 2-1-16,-2 3 0 0,2 0-1 15,-4 0-1-15,6 1 0 0,0 1-8 16,4 1-15-16,6 0-36 0,1 0-80 16</inkml:trace>
  <inkml:trace contextRef="#ctx0" brushRef="#br0" timeOffset="1416.61">16323 9955 0 0,'0'0'0'0,"0"0"4"0,0 0-1 16,35 80 0-16,-31-59 0 0,4 2 0 15,-3-2 1-15,-2 0-1 0,1 1 0 16,-1-9-1-16,0 2 0 0,1-1 1 16,1-5-2-16,2 3 1 0,-1-5 0 15,1-3 3-15,0 0 2 0,6-4 4 0,6 0 1 16,6-8 0-16,6-5-3 0,3-6 0 15,2-4-5-15,4-3 2 0,5-6-1 16,6-5 1-16,6-3 0 16,7-8-1-16,6-2 3 0,5-2-4 0,4-3 3 15,4-3-4-15,1-1-2 0,2 0 2 16,3 1-3-16,2 2 1 0,-2 4 0 16,1 5-1-16,-5 3 0 0,-2 2 0 15,-2 4-1-15,-6 0-1 0,-1 1 3 16,-5 1-2-16,-1 2 2 0,-3 4 0 0,-3 1-2 15,-4 2 1-15,-6 3-1 0,-4 2 1 16,-8 2 1-16,-5 4-1 0,-5 2 0 16,-10 5-1-16,-9 3 2 0,-5 4 1 15,-6 2 4-15,0 0 0 0,0-1-2 16,0 1-3-16,1 0-5 0,-1-2 1 16,0 2-3-16,-1 0 0 0,-7 0-4 15,-2 0-6-15,-1 3-16 0,3 2-26 16</inkml:trace>
  <inkml:trace contextRef="#ctx0" brushRef="#br0" timeOffset="12237.66">19755 7582 1 0,'0'0'6'15,"0"0"4"-15,-6 96-3 0,4-59 0 16,1 4-1-16,1 4-1 0,0 1 3 16,0 6-3-16,0 0 4 0,3 4-3 15,1 1-2-15,3 4 3 0,-1 4-1 16,1 1 2-16,1 0-3 0,1 0 0 16,0 0 2-16,0 0-2 0,0-1 2 15,1 2-3-15,-2 0-2 0,3-1 1 16,0 5 1-16,-1-3 1 0,0-2-2 0,2 1 1 15,-2 0 2-15,0-3-1 0,-1-2 2 16,-2-1-3-16,-3-1 0 0,-1 1 3 16,0 0-2-16,-1-4 0 15,-1-2-1-15,-1-2 0 0,0-4 1 0,0-2-2 16,0-5 3-16,0-2-2 0,-3-3 2 16,-1-5 1-16,1-4-4 0,-1-4 1 15,1-7 0-15,-2-2-2 0,2 1-1 16,-1-6 0-16,-2 5 0 0,4-6 0 15,-3 2 0-15,2 0 1 0,0-3-1 0,0 4-1 16,2-8 2-16,1 1-2 0,0-5-1 16,-2 6 2-16,1-2-2 0,-1 1 1 15,2 1 0-15,0-6-1 0,-2 0 1 16,2 0 0-16,0 1 0 0,0 0 0 16,-2 5 0-16,2 1 1 0,-1-2 0 0,1 0-1 15,0-5 0-15,-1 0-1 0,1 0 1 16,0 2 0-16,-2-1-1 15,2 0 1-15,0 2 0 0,0-2 1 16,0 1 1-16,-1-1 0 0,1 1-2 0,0-1 0 16,0 0-3-16,0 1 2 0,0 0 1 15,0-1-1-15,0 1 0 0,0-2-1 16,0 0 1-16,0 3 0 0,-2-3 0 16,2 1 1-16,0-1 1 0,0 1-1 15,0-1 2-15,0 2-2 0,0-2 0 0,0 0 2 16,0 2-4-16,0-2 2 0,0 0-1 15,0 1-1-15,0-1 0 0,0 0-2 16,0 2 2-16,0-2-3 0,0 0-1 16,0 1-2-16,0-1-5 0,0 0-5 15,0 0-4-15,0 2-12 0,0-2-14 16,0 0-24-16</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13:54.233"/>
    </inkml:context>
    <inkml:brush xml:id="br0">
      <inkml:brushProperty name="width" value="0.05292" units="cm"/>
      <inkml:brushProperty name="height" value="0.05292" units="cm"/>
      <inkml:brushProperty name="color" value="#FF0000"/>
    </inkml:brush>
  </inkml:definitions>
  <inkml:trace contextRef="#ctx0" brushRef="#br0">18130 5882 147 0,'0'0'2'0,"0"0"-2"0,0 0 1 16,0 0-1-16,0 0 0 0,-14-84 2 16,16 67 1-16,-1 8 0 0,2 5 1 15,1-5 0-15,-3 5-3 0,1-1 0 0,1 3-1 16,-3 2 1-16,0-1 3 0,4 1 5 16,2 3-1-16,4 9 3 15,2 6 3-15,-4 6-5 0,1 4 0 16,1 7 3-16,0 2-6 0,-1 1 2 0,2 2-1 15,1-2-2-15,0-2-1 0,2-3 1 16,1-2 0-16,3-5 2 0,4-4-1 16,1-5-2-16,3-5 3 0,5-4-3 15,1-6 3-15,4-2-4 0,5-12 5 16,6-8-1-16,5-9 1 0,4-8 2 0,6-8-2 16,6-8 0-16,5-8-1 15,6-7 1-15,5-2 1 0,3-6-2 16,1-1 2-16,5-1 0 0,3 2-1 15,1 3 0-15,0 4-2 0,-1 2-1 0,-5 5-3 16,-2 2 0-16,-3 6 1 0,-8 4-1 16,-3 5 0-16,-7 6-3 0,-6 6 2 15,-6 5-2-15,-6 7-1 0,-7 4-1 16,-4 7-2-16,-6 4-3 0,-2 1-7 16,-2 3-12-16,-2 2-31 0,1 0-43 0,-1 0-83 15</inkml:trace>
  <inkml:trace contextRef="#ctx0" brushRef="#br0" timeOffset="13746.64">7940 13030 23 0,'0'0'-3'15,"0"0"0"-15,0 0-1 0,0 0 2 16,0 0 2-16,0 0 1 0,0 0 5 16,0 0 4-16,-81-25 3 0,69 18 2 15,-2-1 2-15,-5-2-2 0,3 3 0 16,-3-2-5-16,1 0 0 0,-2-1-3 0,-1-3-4 15,-2-2 0-15,0-2-7 0,0-4 4 16,1-3 0-16,-1-2-3 0,0-1 6 16,-3-3-3-16,5 1 0 0,-3-2 0 15,-2 2 1-15,3-1 1 0,-3 1-2 16,1 1 1-16,-1-2-2 0,2 2 3 0,-4 2 2 16,2 2-1-16,-1 0 3 0,0 1 4 15,0 1 4-15,1 1-2 0,0 0 3 16,3-1-4-16,0 0-1 15,4-1 0-15,-1-2-1 0,1-3-2 0,0 1 0 16,7-2-1-16,0 0 1 0,3-2 0 16,3 1 2-16,3-3-1 0,3-1-1 15,0-2-1-15,9 0-2 0,1-1 0 16,6 0 0-16,0 1-1 0,4 2 0 16,0-1 0-16,1 1-2 0,3 4 2 0,1-1-3 15,2 1 1-15,2 3 2 0,3 0-2 16,1-1 0-16,3 2 0 0,-1 2 0 15,6 2 2-15,2-1-3 0,2 1 0 16,5 2 1-16,1 1-1 0,1 0 0 16,0 4 1-16,-3 0-2 0,-1 3 1 15,-2 2 0-15,-2 0 0 0,-1 3 1 16,2 2-1-16,-5 2 0 0,2 2 0 16,-4 1-1-16,-1 0 0 0,0 1 0 15,-1 6 1-15,3 0 0 0,-5 0-2 0,1 2 2 16,-3 2 0-16,-2 0-1 15,-2-1 1-15,-1 3-1 0,-3-1 1 16,-1 2 0-16,0 0 0 0,-3 2 0 16,-1 2 0-16,1 0-1 0,-1 2 2 0,-2 3-1 15,0 1 0-15,-2 2 0 0,-3 1 1 16,-1 0 0-16,-1 1 1 0,-2-1-2 16,-3 0 0-16,1 1-2 0,-3-3 4 15,0 0-2-15,-3 0 2 0,0 2-1 16,0 0 1-16,0 0 2 0,0-1-4 0,-3 1 3 15,-3-1-3-15,1-2 0 0,0 2 1 16,-2 0-2-16,1 1 2 0,-1 0-2 16,-3 2 1-16,1-2-1 0,0 3 1 15,-1-3 1-15,2-1-1 0,-4 2 3 16,-1-2-3-16,3-2 0 0,-3 1 0 0,-2-1-2 16,4 1 4-16,-2-3-1 0,1-1 1 15,-2 2-1-15,2-2 3 0,-1 2-4 16,-1-1 3-16,-1-2-1 0,2 2 0 15,0-1-1-15,-4-1 0 0,5-2 0 16,-5 0 0-16,2-3 0 0,0 1 2 16,-1-1-2-16,-3-3 0 0,4 0 0 15,0 0 1-15,0-1-1 0,-2 0-1 16,2-1 2-16,-1 2-2 0,2 1 1 16,-3-2 0-16,2 3-2 0,-2 0 1 0,-1 1 0 15,-2 2-1-15,3-2 2 0,-1 2-1 16,-2-2 0-16,1 0 0 0,-1 0 1 15,-3 0-1-15,5-2 1 0,-3 0 0 16,-2-1 0-16,1-3-1 0,3 2 3 16,-2-2-1-16,-1 0-1 0,6 1 2 15,-3-3-1-15,2 0-1 0,-2 1 0 16,0 0 0-16,2-2-1 0,-2 1 1 16,3 0 0-16,2-3 0 0,-1 1 2 15,-2-2-2-15,8 0 1 0,-7 0 0 0,6-1 1 16,4-2 0-16,-4 2-1 15,3 0-1-15,1-2 1 0,-5 1-2 16,5-1 2-16,-1 0-2 0,1 0 0 16,0 0 0-16,0 0 0 0,0 0-2 0,2 0 0 15,-1 0 0-15,0 0-2 0,1-1-2 16,-1-1-5-16,5 2-7 0,-1 0-8 16,1 0-11-16,0 0-16 0,0-2-22 15,0-2-40-15</inkml:trace>
  <inkml:trace contextRef="#ctx0" brushRef="#br0" timeOffset="24709.89">12408 12125 33 0,'0'0'10'15,"0"0"-3"-15,0 0-1 16,0 0-3-16,0 0-2 0,0 0 0 15,0 0-1-15,0 0-1 0,0 0 0 16,0 0-1-16,-10-14 1 0,10 13 2 0,0 1 1 16,0-1 0-16,0 1 1 0,0 0 2 15,0 0 1-15,0 0 0 0,0 0 0 16,0 5-1-16,7 2 0 0,-2 0-1 16,-1 1 1-16,2 4-1 0,2 0 0 15,1 5 1-15,-3-3 0 0,3 2-1 0,-1-1 0 16,0 2 0-16,-3-1-1 0,1 1 3 15,0-4-1-15,0 1 0 0,-2 2-2 16,-1-6 1-16,3 5-3 0,-3-5 2 16,1 0-1-16,-1-1-1 0,0 1 0 15,4-3 0-15,-3-1 1 0,2 0-1 0,-3-3 0 16,6 0 0-16,-4-1 0 0,0-1 3 16,-1 1-1-16,-1-2 2 15,3 0 1-15,-2 0 0 0,6-3 0 16,-7 1 0-16,3 1 1 0,1-4-1 0,-4 1 0 15,2-3 2-15,0 2-2 0,-2 2 0 16,1-5 1-16,-2 3-1 0,-1 1 1 16,2-1 0-16,-3-1-1 0,2 2 0 15,-1-1-2-15,1 0 0 0,-2 5 2 16,0-1-1-16,0 1 0 0,0-1 0 0,1-1-2 16,-1 1 2-16,0-1-2 0,0 0 0 15,0 1-1-15,0-1 0 0,0 1-2 16,0 1 2-16,0-2-2 15,0 2-2-15,0-1 2 0,0 1 3 0,0-2-2 16,0 2-1-16,0-2-1 0,0 2 1 16,0-1 0-16,0 1 1 0,0-1 0 15,0 1 0-15,0-3 0 0,0 3 3 16,0 0-2-16,0 0 0 0,0 0 1 16,0 0-2-16,0 0-1 0,0 0 0 0,0 0-1 15,0 0-2-15,0 0 2 16,0 0-1-16,0 0 0 0,0 0 0 15,0 0 2-15,0 0 0 0,0 0 0 16,0 0 2-16,0 0-1 0,0 0 0 0,2 0 0 16,-1 0 0-16,-1 3 0 0,3-2 2 15,-2 0-1-15,1 1-1 0,-1-2 3 16,2 2-1-16,-2-2 2 0,7 0 2 16,2 0 2-16,6-11 2 0,6-9-1 15,1-9 2-15,6-10-3 0,7-10-1 0,8-8-3 16,7-10 1-16,10-9-3 0,7-9-2 15,4-6 0-15,6-7-1 0,6-3-1 16,4 0-1-16,3-4-5 0,5 0-3 16,1-3-1-16,0-3-8 0,2 1-10 15,-2 1-21-15,-1 4-37 0,-2 3-68 0</inkml:trace>
  <inkml:trace contextRef="#ctx0" brushRef="#br0" timeOffset="45778.57">9284 13260 18 0,'0'0'7'0,"0"0"-3"0,0 0 0 16,0 0-1-16,0 0 2 0,0 0 1 15,0 0 0-15,0 0 2 0,0 0-1 16,-59-7 3-16,47 7-2 0,0 0 1 0,-1 0 0 16,-6 1-3-16,3 2-2 0,-8 2 0 15,-1 1 3-15,-4 0-3 0,0 2 2 16,-4 1-4-16,-4 0-1 0,-3 2 0 15,-2 1-1-15,-2-1 2 0,-1 3-2 16,-3 0 0-16,-3 1 0 0,-2-1 2 16,-3 1-2-16,-5-1 2 0,-1 1 1 15,-5-2-1-15,3 3 3 0,-4-1-3 16,2 2 2-16,-3-1 0 0,2 2-2 16,-1 2 1-16,-3 0-3 0,-1 1 3 0,1-1-1 15,0 1 0-15,-1-1 3 0,4 0-1 16,1-2-1-16,5 0 1 0,0-3 1 15,4 1-1-15,2-3 2 0,1 1-1 16,7-4 1-16,-1-1-1 0,4 1-1 16,2-3 1-16,2-1 0 0,4 2 1 15,0-2-2-15,4 0-1 0,4 2 0 16,2-1-2-16,1 2 1 0,3 2-4 16,0 1 2-16,2-1-1 0,1-1 1 15,7-3 1-15,-1 2 1 0,6-5-1 0,-2 1 1 16,2-1-1-16,3-2 2 0,-2 1-1 15,3 1-1-15,-1-1-1 0,-1 2 1 16,2-2-2-16,0 0 1 16,-2 1 0-16,5-1 0 0,-2 0 1 0,-3 4-1 15,3-4 0-15,0 0-1 0,-4 3 1 16,7-1 0-16,-4 2 0 0,-1 1 0 16,1-1-1-16,-2 1 0 0,3-1 0 15,-2 1-3-15,2-5 1 0,0 6-3 16,1-3-5-16,2 5-15 0,0-1-41 0,0 1-63 15</inkml:trace>
  <inkml:trace contextRef="#ctx0" brushRef="#br0" timeOffset="47617.87">11645 13033 4 0,'0'0'8'0,"0"0"0"0,0 0 3 16,0 0-1-16,0 0 0 0,100-26 0 0,-76 23-2 15,5 0 1-15,4 2-1 0,5 1-2 16,4-2 1-16,4 2-3 0,5 0 0 15,2 0-1-15,2 0-1 0,8 0 2 16,1 0-2-16,6 0 0 0,2 0 1 16,5 2 0-16,1 2 0 0,3 2 0 0,3 0-2 15,1 0 1-15,3 0-1 16,2 0 0-16,4 0 0 0,0 2 2 16,3-1-2-16,5 3 1 0,0-2 1 15,2 2-2-15,6-3 1 0,-2 3 2 0,5 0-1 16,3-1 1-16,1 0-2 15,-1 2 3-15,4-2-2 0,1 2 1 16,1 1 0-16,2 0-3 0,0 2 1 0,-1 1-1 16,2 0 3-16,-4 0-3 0,-2 2 3 15,-2 1-4-15,-2-1 1 0,0 1 1 16,0-1-1-16,2 0 3 0,0-1-3 16,-1 1 0-16,0 0-1 0,1 1 0 15,-4 1 0-15,-3 3 0 0,-5 0 0 0,-5 1 0 16,-2 0 0-16,-6 1-1 0,-6 1 0 15,-5-1 1-15,-1-1-1 0,-4 1 1 16,-5-3 0-16,-3 0 0 0,-4-1 0 16,-2-2 2-16,-4 0-1 0,-3-1-1 15,-2 0 0-15,-3-1 3 0,-1 1-2 16,-3-2-2-16,2 1 3 0,-5-2-3 0,-1 2 2 16,-4-2-1-16,-4-2 1 0,0 0-2 15,-3 0 2-15,-2-1 0 0,-1-1-1 16,-2 0 0-16,-2-2 2 15,-2 2-1-15,0-3 0 0,1 1-1 0,-4-1 1 16,2 1-1-16,-2-1 1 0,-1 0 0 16,-6-1 1-16,2-2-2 0,-1 1 0 15,-2-2 0-15,2 3 0 0,-3-3 0 16,-3 0 0-16,2 0 0 0,-6-1 0 0,5 2 0 16,-3-3-2-16,-1 1 2 0,4 1 0 15,-4-1 0-15,-1-1 0 0,1 1 0 16,-4-2 2-16,0 0-2 0,0 0 1 15,2 0-2-15,-1 0 1 0,2 0-2 16,-2 0 2-16,1 2-1 0,-1-2 1 16,1 1-1-16,-1-1 2 0,1 1-1 15,-2-1 1-15,1 2 1 0,-1-2-4 16,2 0 1-16,-2 1-2 0,1-1-2 16,-1 2-3-16,0-2-9 0,2 1-35 15,-2 6-78-15</inkml:trace>
  <inkml:trace contextRef="#ctx0" brushRef="#br0" timeOffset="50483.83">5988 16934 5 0,'0'0'9'15,"0"0"0"-15,120 0 1 0,-71-3-4 16,7-2 3-16,5 2-1 0,4 0-2 16,5 2-2-16,1 1-1 0,5 0-2 0,1 0 1 15,-1 4 0-15,0 0-1 0,-1 3 0 16,-1-3 3-16,-5-1-4 16,0 2 2-16,-5-5 1 0,-5 1-2 15,-5 1 4-15,-1-2-3 0,-7 0 2 0,-5 0-1 16,-8 0 0-16,-4 0 1 0,-9-2 0 15,-8 2 1-15,-2-1 2 0,-3 1 0 16,-2-3 4-16,-1 3-1 0,-4 0-1 16,0-2-2-16,0 2-1 0,0-1-3 15,0-5 1-15,0-2-2 0,0-2-1 0,-9-1 2 16,-2 0 0-16,2 5 1 0,-4-1-1 16,0-1 2-16,1 2-1 15,-5-4 0-15,1 2 2 0,3-3-1 16,2-1 2-16,-2 0-1 0,1 0 1 0,2-3-1 15,0-4 0-15,1 1 0 0,-1 0 0 16,4-5 1-16,-1-1 0 0,3-4-1 16,-1 0-3-16,4-6 4 0,-2-2-4 15,3-1 2-15,0-5 0 0,6 2-2 16,1-5 1-16,0 0-1 0,2-1-1 0,-3-3 0 16,1 2 3-16,-4 0-3 0,5 3 4 15,-3 3-2-15,-2 3 2 0,0 2 0 16,-2 6-3-16,1 2 3 0,-2 1-2 15,0 9-3-15,0-1 3 0,0 1-2 16,-2 6 1-16,-1-8 0 0,0 3 1 16,0 5-2-16,-1-5 0 0,0 7 0 15,1-2-1-15,-3-3-1 0,3 4 1 16,-3-6 1-16,2 4 0 0,-2 4 2 16,1-5-6-16,2 5 4 0,-2 1-1 0,1-1-1 15,-2 2 3-15,2-1-3 0,-3 0 0 16,2 1 2-16,-2-1-5 0,-5-2 3 15,-2 2 0-15,-5-3 0 0,2 4 0 16,-2 1 0-16,0-1 0 0,-4 3-1 16,-3 0 1-16,-3-1 0 0,-4 2 1 0,-3 0-1 15,-5 2 1-15,-5-1-1 0,-2 1 2 16,-5-1-4-16,-2 2 2 16,-3 0-1-16,-4 0 1 0,-3 0-1 15,-3 0 1-15,-5 0 0 0,-2 2 0 0,0 1-1 16,-3-1 1-16,4 1 0 0,-1-1-1 15,3-1 1-15,1-1 1 0,0 0-1 16,3 0 0-16,3 0 1 0,9-3 0 16,2 0-1-16,8 2 0 0,5 0 0 15,5-1 1-15,7 1-1 0,6-1 2 0,4-1-2 16,8 1 0-16,-1 0 0 16,1 0 0-16,6 0 0 0,1 2-2 15,4 0 0-15,-2-1 1 0,2 1-4 16,-1 0-1-16,-1 0-1 0,1 0-1 0,-3 0 3 15,4 0 3-15,0 0 1 0,0 0-2 16,0 1 2-16,0 13-1 0,0 3 1 16,0 7 0-16,4-3 1 0,-1 3-2 15,0 1 2-15,1 0 0 0,1 3-1 16,-1 1 1-16,-1 2-1 0,3-2-2 0,1 3 1 16,-3-2 1-16,2 4 0 0,1-1 1 15,-1 4-2-15,1-2 0 0,-1 6 0 16,0 0 2-16,0 4 2 0,-2 4-2 15,4-2 0-15,0 1-4 0,-2-3 2 16,1-1-1-16,0-4 2 0,-3 0 1 16,2 1 0-16,-3-5 0 0,0 2 0 15,3-3 1-15,-5-2-2 0,2-2-2 16,-1-2 2-16,0-2-2 0,0 1 3 16,-2-1-1-16,1 0 0 0,2-3 0 0,0-1 0 15,-3-7-2-15,4 1 3 0,-1 0-1 16,-1-6 1-16,1 7 0 0,0 0 0 15,0-9 1-15,2 5-1 0,-2-5-1 16,-3-5 1-16,3 3-1 0,-3-7 2 16,0 0-1-16,0 0 1 0,1 0 0 0,2 5-1 15,0-1 2-15,-1 0-2 0,1 3 1 16,-3-7-1-16,0 0 0 0,0 0 1 16,1 0-1-16,-1 1-1 15,3 1 1-15,-3-1-1 0,8 2 1 0,-3-2 2 16,5 3-1-16,10-1-1 0,-1-2 1 15,9 1-1-15,-1-2 0 0,6 0 0 16,1-3 3-16,-1-5-3 0,7 2 0 16,1-3 2-16,2 0 0 0,5-1-2 15,-2 0 0-15,-1 0 1 0,0 2-1 0,1-3-1 16,-4 2 1-16,1 2 0 16,-1 0 3-16,-1 0-2 0,1-1 0 15,-5 2 0-15,-2 0-2 0,1 0 2 16,-4 0-1-16,0 2 1 0,0 0 0 0,-3 3 1 15,-2-2-1-15,-7 1-2 0,-2 2 1 16,-4 0 0-16,-8 0-2 0,7 0 1 16,-6 0 1-16,-1 0-2 0,0 0 1 15,-6 0-3-15,0 0-4 0,0 0-5 16,6 0-17-16,-2 5-31 0,0 4-44 0</inkml:trace>
  <inkml:trace contextRef="#ctx0" brushRef="#br0" timeOffset="53403.37">5830 15027 0 0,'0'0'9'16,"81"-4"0"-16,-34 2 1 0,3 1 0 15,8-3 1-15,3 0 0 0,7 0-1 16,5-3 1-16,4 1 0 0,4-1 1 16,-1-2-2-16,-1 1 0 0,5-1-2 15,-3 1-2-15,6-2 0 0,1 0-1 16,0 3 0-16,0-1 1 0,3 4-3 16,-1 1 1-16,0 3-1 0,1 0-2 0,3 0 1 15,0 1-1-15,1 4 0 0,-1 3 0 16,-3-1-1-16,-2 2 0 0,-3 0-1 15,-2 2 2-15,-2 0-1 0,-3-2 0 16,-1 2 3-16,-6 0-2 0,-1-2 1 16,-3 2 0-16,-5 1 0 0,-2-1-1 0,3 1 1 15,-1-1-1-15,-2 1-1 16,3-1 2-16,-2 0-2 0,3-2 2 16,0 1-1-16,3-1 2 0,2 0-3 15,2 0 0-15,-1-3 0 0,0 0 0 0,1-2 2 16,-1 1-1-16,1 1 0 0,0-1 2 15,1 0 0-15,-1-3 0 0,2 3-3 16,0-2 2-16,-1 2-2 0,1 0 0 16,5-1 5-16,-2 0-4 0,1 1 1 15,3-2 2-15,2 0-3 0,-1 0 1 16,1-1 2-16,0-1-2 0,0 1 1 16,-1 1-1-16,-1-2-1 0,0-1 1 15,2 1 0-15,-4-1-1 0,1 0 0 16,-1 0 0-16,-1 0 1 0,-1 0 1 0,1 0 0 15,-1 0 0-15,2-1-2 0,-2 0 1 16,2 1 1-16,-2 0-1 0,-2 0-1 16,2 0 0-16,-2 0 0 0,-4 0-1 15,0 0 3-15,-5 0-3 0,-2 0 0 16,-3 0 1-16,-3 1 0 0,-5 2 0 0,0-1 2 16,-2 1-1-16,1-2-1 0,0 1 3 15,-1-1-3-15,4 1 2 0,-2 0-1 16,1-2 0-16,-3 1-1 0,-1 1 2 15,-5-2-1-15,3 1 0 0,-6-1-3 16,-2 0 2-16,-4 0 0 0,-4 0 2 16,-3 0 4-16,-10 0-6 0,-2 0 1 15,-2 0-1-15,-3 0-2 0,2-1 2 16,-10 1-1-16,9 0 3 0,-7 0-3 16,-2 0 1-16,2 0-1 0,-6 0 0 0,0 0 1 15,0 0-1-15,1 0 0 0,1 0 0 16,0 0 0-16,0 0-1 0,-1 0 1 15,1 0 1-15,-1 0-2 0,1 0 1 16,-1 0 1-16,1 0-2 0,-1 0 2 16,1 0 0-16,-1 0-1 0,-1 0 2 0,0 0 0 15,3 0-1-15,-3 0 0 0,1 0 1 16,-1 0-1-16,2 0 4 0,-2 0 2 16,0 0-1-16,1 0-2 15,-1 0 3-15,0 0-2 0,2 0 0 0,-2 0 1 16,0 0-1-16,1 0-2 0,-1 0 1 15,0 0-2-15,0 0-1 0,0 0 0 16,0 0 1-16,2 0 0 0,-2 0-2 16,0 0 1-16,0 0-1 0,0 0 1 15,0 0-1-15,0 0 0 0,0 0 0 16,0 0 2-16,0 0 0 0,0 0 0 16,0 0 1-16,0 0 0 0,0 0 0 15,0-2-1-15,0 2 0 0,0 0 1 16,0-1-1-16,0 1 0 0,0 0-1 0,0-2 3 15,0 2-3-15,0 0 0 0,0-2 0 16,0 2 1-16,0 0 0 0,0 0-1 16,0-1-1-16,0 1 0 0,0 0-1 15,0 0-1-15,0-2 1 0,0 2-1 16,0 0 2-16,-2 0 0 0,2 0-1 0,0 0 2 16,0 0 0-16,0 0-2 0,0 0 2 15,0-1 1-15,0 1-2 0,0 0 4 16,0 0-2-16,0 0-1 0,0 0 1 15,0 0 0-15,0 0 1 0,-1 0-2 16,1 0 1-16,0-2-1 0,-2 2 0 0,2 0 2 16,0-1-2-16,-1 1 0 15,1-2 1-15,-2 2-3 0,1-2 2 16,-2 2-1-16,3-1 0 0,-1 1 0 16,-1-1 0-16,1 1 0 0,-1-3 0 0,1 3 0 15,-1 0 2-15,1 0-2 0,-1 0 0 16,1-2 0-16,-1 2 0 0,0-1 0 15,0 1 0-15,1-2-2 0,-2 2 2 16,3-2 2-16,-1 2-2 0,-1 0 0 16,1-1 0-16,-1 1-2 0,1 0 2 0,-1-1-1 15,1 1 0-15,-1 0-1 16,1-2-2-16,-1 2 1 0,-4 0-3 16,-2-2 2-16,-4 2-2 0,-5 0 0 15,4 0 1-15,-3 0 2 0,0 4-2 0,4-2 4 16,-6 2-1-16,8-3 1 0,-3-1 1 15,1 2-2-15,-1-2 2 0,2 0 2 16,5 0-2-16,-6 0 0 0,7 0 0 16,-7 0 1-16,0 0-1 0,8 0 1 15,-5-2-1-15,5 1 0 0,-2-1 0 0,3 0 1 16,3 2-1-16,-4-2 1 16,-2 0 0-16,2 0-1 0,1 1 1 15,3 1-1-15,-3-1 1 0,3 1-2 0,0 0 1 16,-1-3 1-16,-1 3-1 0,1-1 3 15,-1 1-2-15,2-1-1 0,-1 1 2 16,1 0-1-16,-2-2-1 0,2 2 0 16,-1 0 1-16,1-1-1 0,-2 1 2 15,2-2-2-15,-1 2 0 0,1-1 0 16,-2 1 2-16,2-1-2 0,-2 1-2 0,2-2 2 16,-2 2-2-16,2-1 1 0,-1 1 2 15,1-2-1-15,-3 2 0 0,3-2 0 16,0 2-1-16,0-1 0 0,0 1 0 15,0-2 0-15,0 2 0 0,0 0 1 16,-3 0-1-16,3-2-2 0,0 2 1 16,0 0-1-16,0-1-1 0,0 1 0 15,0 0-3-15,0 0-1 0,0-1-1 16,0 1-2-16,0 0 1 0,0 0 2 16,0 0-1-16,0 0 2 0,0-2 0 0,0 2 2 15,0 0 2-15,0 0 1 0,0 0 0 16,0 0 1-16,0 0 0 0,0 0 0 15,0 0 2-15,0 0-2 0,0 0 2 16,0 0 2-16,0 0 1 0,0 0-1 16,0-2 1-16,-1 2-1 0,1 0-2 0,0 0 2 15,0 0-1-15,0-1 0 0,-2 1 1 16,2 0-1-16,0-1 0 16,-1 1 2-16,1 0 0 0,0-1-1 15,-2 1 4-15,2 0-6 0,0 0 1 0,-1-3 0 16,1 3 1-16,0 0-1 0,0 0 1 15,0 0-1-15,0-1 0 0,0 1-1 16,0 0 0-16,-2 0-1 0,2 0 1 16,0 0-1-16,0-1 0 0,0 1 0 15,0 0 1-15,0 0-3 0,0 0-1 0,0 0-2 16,-1 0-3-16,1 0 2 0,0 0 1 16,0 0 0-16,0 0-1 15,0 0-3-15,3 0-4 0,3 0-17 16,9 0-15-16,4 0-10 0,1-2-17 0,5 0-3 15</inkml:trace>
  <inkml:trace contextRef="#ctx0" brushRef="#br0" timeOffset="55238.56">14317 14348 0 0,'0'0'0'0,"0"0"0"16,0 0 0-16,0 0 0 0,0 0 0 0,0 0 3 16,0 0-2-16,0 0 0 0,0 0 1 15,0 0 0-15,-24 55-1 0,19-47 1 16,-1-1-1-16,2 0 0 0,-3-1-1 15,3 0 3-15,1-3-2 0,-3 3 1 16,3-4 3-16,-4 5-2 0,0-1-1 16,4-3 1-16,-5 3 0 0,4-3 0 15,0 3 2-15,-4 1-2 0,1 0-1 16,0-2 2-16,1 4-6 0,-3 0 1 16,1 0 2-16,2 2-2 0,-1 1 8 0,1-5-4 15,-2 4 1-15,3-2-2 0,1-1 0 16,-2-1-1-16,2 1 2 0,-2 1-1 15,0 0-1-15,2-2 0 0,-1 1 2 16,1 1-2-16,3-6-1 0,-4 5 1 16,4-4-1-16,-4 6 0 0,0-3 1 0,-1 2-1 15,5 0 0-15,-5 1 0 16,1-2-1-16,1 3 1 0,-6 3 0 16,3-2 1-16,-2 3 1 0,-1-1-1 15,-3-1 1-15,0 1-1 0,-3 0-1 0,0 0 3 16,-3-3-2-16,-1 3 0 0,-2 0 0 15,-2 0 2-15,-4 1-1 0,-4 0 0 16,-2 2 1-16,-4-1-1 16,-5 1-1-16,-1-2 2 0,-2 1-2 0,1-1 0 15,-2 0-1-15,0-2 0 0,0 1 0 0,-3-1 0 16,0 1 0-16,-4 0 0 16,-3 0-1-16,-2-1 2 0,-3 0-1 15,-4 0 1-15,-1 1-1 0,-1-1-3 0,0-1 3 16,-4 2-3-16,0-2 3 0,-8 0 1 15,-5 1 2-15,-6 0-3 0,-3 1 3 16,-5-2 0-16,-2-1-2 0,0 2 3 16,-5-2-1-16,-3 0 2 0,-4-1 1 15,-2 0-1-15,-5 0-2 0,-4 0 3 16,-2 0-2-16,-5-1 2 0,-1-3-1 0,-1-2 1 16,2-1 0-16,-1-3 3 0,2 0-1 15,-2 0 0-15,6-1 1 0,-2-5 0 16,2-2-1-16,2-2 2 0,-1 1-1 15,2-4-1-15,2 3-1 0,-2-3-1 16,3 0-1-16,1 1-1 0,2-2-1 16,0 1-1-16,1-1 0 0,-1 2 1 15,3-2-2-15,-3 0 3 0,3-1-2 16,2 1 1-16,4-4 0 0,2 2 0 16,1-3 1-16,3 1 1 0,7-2-1 0,2 0 1 15,5-4-4-15,0 0-1 0,3-2 0 16,1-1 1-16,-3-2 2 0,5-1 1 15,3-2-3-15,4-1 4 0,7 1-1 16,3-2-2-16,6 2 2 0,1-1 0 16,6 1-1-16,4-3 2 0,5 2-4 0,4-3-2 15,10-1-1-15,5-1 1 0,6 0-2 16,8-3 2-16,7 0 0 0,3-3-1 16,13-3 0-16,10 0 1 15,6-2 2-15,9 1-1 0,7-1 0 0,8 1 0 16,11-1-1-16,8-1 1 0,12 0 0 15,7 0-1-15,12 1 1 0,5 0-1 16,9 1-1-16,3 0 2 0,9-1 0 16,4 3-1-16,7 4 2 0,5 4-1 15,11 3 2-15,6 5-2 0,6 4 0 0,5 3 0 16,8 3 0-16,4 5 1 0,6 3-1 16,3 3-1-16,0 5 0 15,1 1-1-15,0 1 2 0,2 2 0 0,2 0-2 16,-2 0 2-16,5 0-1 0,0 3 1 15,0 3 0-15,-2 2 0 0,-1 0 0 16,-4 4 0-16,-1 0 0 0,-5 1 1 16,-2 4-1-16,-5 3 0 0,-5 1 2 15,-4 3-2-15,-6 3 0 0,-3 4 0 16,-8 3-2-16,-5 0 2 0,-9 5-1 0,-7-2 1 16,-9 1-1-16,-9 1 1 0,-11 0 1 15,-11 0-2-15,-6 2 0 0,-13 0 1 16,-8 0 0-16,-10 0-1 0,-9 1 0 15,-7 1-2-15,-9-1 3 0,-5 2-2 16,-9 0 1-16,-8 3 0 0,-5-4 2 16,-6 1 0-16,-6 1 1 0,-8-4-1 15,-9 2 1-15,-6-1-1 0,-7 1 0 16,-5 1 0-16,-8-2-1 0,-2 3 0 16,-8-3 1-16,-3-1 0 0,-3 0 1 0,-7-1-2 15,-2-3 0-15,-7 0 1 0,-4-2 0 16,-1-2 0-16,-2-3-1 0,0-2 1 15,-2-4-1-15,5-1 0 0,-5-4 0 16,-1-1 0-16,-3 2-1 0,0-4 2 16,-1-2-2-16,2-1 0 0,2-1-1 15,1-3-4-15,6-2 0 0,0-3-1 0,8-1-4 16,5-3-4-16,7 0-9 0,8 0-26 16,7 0-29-16,4-5-52 15</inkml:trace>
  <inkml:trace contextRef="#ctx0" brushRef="#br0" timeOffset="55856.37">13167 12427 174 0,'0'0'3'0,"0"0"-1"16,0 0-2-16,0 0 1 0,0 0 1 0,82 0-1 15,-39 6 0-15,6 2 2 0,6-2-2 16,9 0 1-16,5-3 2 0,8 0-2 15,5-1 3-15,9-2-1 0,7 0 0 16,5 0 1-16,8-2 0 0,5-4 0 16,7-3-1-16,9 2 1 0,4-3 0 0,5 0-2 15,6-1 1-15,4-1-1 16,3 1 0-16,2-1-1 0,2 0 2 16,0 0-1-16,1 0 1 0,-1-1-1 15,-2 1 1-15,-2 1-2 0,-7 1 0 0,-8 3 1 16,-3 0-1-16,-15 3-1 0,-8 2 0 15,-10 0 1-15,-11 2-2 0,-9 0 0 16,-10 0-2-16,-9 5 2 0,-12 0-1 16,-6 1 1-16,-8 1-1 0,-9 1 0 15,-3-1 1-15,-11 0-2 0,-3 0-3 0,-4-2-2 16,-4 4-10-16,1 1-30 0,-4 1-95 16</inkml:trace>
  <inkml:trace contextRef="#ctx0" brushRef="#br0" timeOffset="57107.26">24610 15915 38 0,'0'0'17'0,"0"0"-6"16,0 0-5-16,0 0 3 0,0 0-2 15,0 0 0-15,0 0-1 0,78 91-1 0,-70-59-1 16,-3 5-1-16,1 2 1 0,0 2-2 16,0 0 1-16,-1-1 1 0,0-3-1 15,-1-2 0-15,1-3 0 0,-1-2 1 16,1 0 0-16,1-5-2 0,0-1 2 15,2-1-2-15,0-5 2 0,4-1 1 16,-5-6 3-16,5-2 1 0,3-3 3 16,7-6 6-16,8 0-3 0,7-2 8 15,8-7 1-15,8-11-1 0,8 1 0 16,7-9-1-16,8-2-1 0,5-2-1 0,9-3-4 16,3-4-5-16,5-2-1 0,3-3-3 15,2-2 0-15,4 2-2 16,0 2-1-16,0 4 0 0,-3 3 0 15,-4 5-1-15,-8 3-1 0,-5 2 0 0,-6 3 0 16,-12 2-2-16,-9 3 1 0,-14 2 0 16,-16 5 1-16,-8 3 1 0,-12 2-2 15,-7 3-2-15,3 0-4 0,-6 2-4 16,-3-2-6-16,-12 2-21 0,-9 0-30 16,-11 6-79-16,-1 5-41 0</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15:06.640"/>
    </inkml:context>
    <inkml:brush xml:id="br0">
      <inkml:brushProperty name="width" value="0.05292" units="cm"/>
      <inkml:brushProperty name="height" value="0.05292" units="cm"/>
      <inkml:brushProperty name="color" value="#FF0000"/>
    </inkml:brush>
  </inkml:definitions>
  <inkml:trace contextRef="#ctx0" brushRef="#br0">14282 8317 0 0,'0'0'9'0,"0"0"-1"15,0 0 0-15,0 0 0 0,0 0 2 16,73 77 1-16,-60-64 1 0,-2 2 1 16,1 2 0-16,1 0-2 15,-3 1-3-15,6 1 0 0,-3-2-4 0,-1 0 5 16,2-1-3-16,-2-3 3 0,2 1 0 15,-1-5-4-15,1 0 2 0,2-2-1 16,-4-3-1-16,7-3 2 0,1-1-1 16,2-4 3-16,8-10 1 0,2-7-2 15,5-13 2-15,5-10-6 0,7-12 0 0,7-11-3 16,4-8-4-16,7-9 3 0,-1-6 0 16,4 0-3-16,1 0-1 0,2 4-4 15,1 4 0-15,-1 4 1 16,0 5 0-16,-3 6 2 0,-4 7-4 0,-4 7 0 15,-4 6-15-15,-3 7-39 0</inkml:trace>
  <inkml:trace contextRef="#ctx0" brushRef="#br0" timeOffset="13029.48">21387 14915 103 0,'0'0'2'0,"0"0"0"0,0 0-1 15,0 0-1-15,0 0 0 0,0 0-1 16,0 0 1-16,0 0 0 0,0 0 3 0,-10-3 4 16,10 3-4-16,0 0 1 15,0 0 1-15,0 0-4 0,1 6 2 16,7 6 2-16,2 5 0 0,-2 1 0 16,0 1 2-16,-2 5-1 0,2 0 0 0,-4 0-2 15,2 3 1-15,-3 1-1 0,2-1-1 16,-3 0 2-16,1-1-1 0,1 2 2 15,-1-4-2-15,2-1-1 0,-1-1-1 16,2-2 0-16,1-2 1 0,2-1 1 16,1-2 0-16,3-3 1 0,4-3 1 0,3-2-2 15,4-6 3-15,8-1 3 16,3-8-1-16,6-7 1 0,4-6 0 0,6-6 1 16,3-2 0-16,6-6-1 15,3-3 3-15,4-5-5 0,5-2 2 0,3-2 3 16,5-3-6-16,5-2 1 0,3-1-1 15,2 1-3-15,1 2 2 0,-1 2-4 16,1 4 4-16,-3 3-3 0,-2 4 2 16,-5 6 3-16,-8 4-7 0,-5 4 1 15,-11 5-1-15,-10 4-3 0,-9 4 2 0,-13 4 0 16,-12 2 0-16,-6 4 2 16,-7 0 2-16,0 0 2 0,0 0 1 15,1 0-1-15,1 0-3 0,-1 0-3 16,0 0-3-16,1 0-4 0,-1 0-2 0,1 0-1 15,-1 0-1-15,4 0-4 0,-2 0-5 16,3 7-12-16,2-1-23 0,1 3-27 16,2 2-86-16</inkml:trace>
  <inkml:trace contextRef="#ctx0" brushRef="#br0" timeOffset="25968.36">10025 8189 208 0,'0'0'1'16,"0"0"-3"-16,0 0 0 0,0 0-1 15,0 0 2-15,0 0 0 0,0 0-3 0,0 0 0 16,0 0-1-16,78-36-2 0,-67 36-4 16,4 3-6-16,-4 4-7 15,-4-2-17-15,6 4-16 0</inkml:trace>
  <inkml:trace contextRef="#ctx0" brushRef="#br0" timeOffset="26608.61">10108 7793 69 0,'0'0'17'0,"0"0"-8"15,0 0-3-15,0 0-2 0,0 0-3 16,0 0 0-16,0 0-2 0,0 0 2 16,0 0 4-16,0 0 0 0,7-11 2 15,7 30 1-15,-2 2 1 0,1 3-2 0,-3 4 0 16,0 0 3-16,2 1-6 0,-1-1 3 16,2-1-3-16,-3-4-3 0,2-1 4 15,-1-2-3-15,-3-8 3 16,-1 0 0-16,-1-6-1 0,2-1 1 0,0 2 2 15,-1-4 1-15,10-3 4 0,1 0-1 16,9-10 3-16,2-10 0 0,12-10-2 16,5-7 1-16,10-8-4 0,8-5-3 15,7-5-3-15,8-2 0 0,2-3-3 16,3 2-2-16,0 1 1 0,-3 2-1 0,-2 8-4 16,-5 6 1-16,-6 7-4 0,-4 9-6 15,-9 6-11-15,-3 8-16 0,-9 4-40 16</inkml:trace>
  <inkml:trace contextRef="#ctx0" brushRef="#br0" timeOffset="27761.25">16641 12665 3 0,'0'0'13'0,"0"0"-1"0,0 0-1 15,0 0 1-15,0 0-6 0,0 0-3 16,0 0-6-16,0 0 3 0,0 0 3 16,-1-12 0-16,1 12 4 0,0 0-2 15,7 3 2-15,0 8-1 0,0 0 0 16,-1 2 1-16,0-1-3 0,2 2 3 0,0 4 0 16,-2-6-1-16,-1 0-1 0,1 1 2 15,0-5-2-15,1 5 0 0,-1-6 2 16,0 0-3-16,2 0 3 0,-1-2-1 15,2-1 2-15,3-2 0 0,8-2 0 16,3-2-1-16,7-9 0 0,5-4-3 16,4-5-1-16,6-5 0 0,3-4 0 15,4-1 0-15,1-4-1 0,3 1-1 16,0-2-4-16,0 0 3 0,-2 0-5 16,-1 2 3-16,-4 1-1 0,-1 5 0 0,-3-1-3 15,1 6 0-15,-4-2-1 0,0 6-3 16,-2 0 0-16,-2 4-7 0,-2 2-10 15,-2 2-22-15,-3 4-31 0</inkml:trace>
  <inkml:trace contextRef="#ctx0" brushRef="#br0" timeOffset="30631.52">12074 10261 3 0,'0'0'3'15,"0"0"2"-15,0 0-3 0,-85 21 2 16,56-15-1-16,-1 2 1 0,-5-1 0 16,-4 1-2-16,-2-2 2 0,-5 2-1 0,-2-3 1 15,-2 0 0-15,-1-3 1 0,-1-1 1 16,3-1 1-16,0-1 0 0,7-7 2 16,-2-2 0-16,3-4-2 0,2-1 2 15,1-5-2-15,2-1-1 0,0-3 0 16,4-1-1-16,2-2-1 0,2 0 0 15,2 0-2-15,0 0 1 0,3 2-3 16,1-3 2-16,3 1 0 0,1 1-2 16,3-3 4-16,2 2-3 0,3 0 5 15,4-2-2-15,5 3 2 0,1 1-3 16,1-2-2-16,11 2 2 0,5-3-3 16,5 3 1-16,5-3 0 0,5 2-1 15,5 1-1-15,4 0 1 0,1 3 0 0,6 0 1 16,1 4 1-16,3 3-3 0,4 0 0 15,2 6 1-15,4 1-2 0,2 2 2 16,4 2-2-16,3 3 2 0,-2 1-1 16,-1 0 0-16,-3 0 0 0,-1 5 1 15,-2 3-1-15,-1 0 0 0,-3 3 2 16,-5 3-1-16,-2 0 0 0,-5 2-1 0,-2 1 1 16,-7 3-1-16,-5 1-2 0,-6 3 3 15,-6 0 0-15,-7 2-1 0,-6 3 2 16,-7 5-2-16,-5 4 1 0,-13 4-1 15,-6 5-8-15,-7 5-7 0,-5 3-46 16</inkml:trace>
  <inkml:trace contextRef="#ctx0" brushRef="#br0" timeOffset="32179.83">18262 15004 11 0,'0'0'19'0,"0"0"-2"15,0 0-4-15,-94-59-6 0,75 33-1 16,5-2-4-16,-2-4 1 0,1-5-5 16,3-2 1-16,1-5-1 0,3-2 2 0,-1-1-1 15,0-1-4-15,2-2 8 0,3-1-3 16,-1 2 5-16,1 1 2 0,0 1-3 15,1 3 2-15,1 3 1 0,2 2-1 16,0 4 1-16,0 3 0 0,3 2-1 16,6 4 1-16,1 2-2 0,2 1-1 0,2 1 2 15,2 3-2-15,4 1-1 0,2 1-1 16,2 3-1-16,3 0 0 16,2 2-1-16,4 2-1 0,1 0 0 15,2 3-1-15,2 3 2 0,1 0-2 0,-1 1 1 16,1 3 0-16,0 0 1 0,-1 0 0 15,-1 2 0-15,2 1 0 0,-3 2 0 16,-3-1 2-16,-1 0-3 0,-3 3 1 16,0-1-1-16,-3 1-2 0,-2 1 3 15,0 1 0-15,-2 2 0 0,-1 0 0 0,-2 2 0 16,0 1 0-16,-2 1 0 0,2 1-2 16,-2 1 4-16,-2 3-4 15,1 0 2-15,-5 1-1 0,0 2 1 0,-2 0 0 16,-1-1 0-16,-2 1 1 0,-2 0-1 15,-3 1 0-15,1 0 3 0,-2 2-2 16,0 0 0-16,-2 1 1 0,-3 1 1 16,-4-2-2-16,-1 1 3 0,-2-1-3 15,1 1 0-15,-5-1 5 0,3-1-5 16,-3 1 4-16,1-2 0 0,1 1-1 0,1-4 1 16,0 0 1-16,0 1 1 0,0-3 0 15,-2-1 3-15,7-4-1 0,-1-1 3 16,2-5 7-16,4-5 12 15,-4 5 3-15,1-4-2 0,-5 6-13 0,-3 5-14 16,-3 3-9-16,-2 8-3 0,-2 4-4 16,-1 7-10-16,3 1-9 0,2-3-19 15,4-2-31-15,0-4-34 0</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16:29.655"/>
    </inkml:context>
    <inkml:brush xml:id="br0">
      <inkml:brushProperty name="width" value="0.05292" units="cm"/>
      <inkml:brushProperty name="height" value="0.05292" units="cm"/>
      <inkml:brushProperty name="color" value="#FF0000"/>
    </inkml:brush>
  </inkml:definitions>
  <inkml:trace contextRef="#ctx0" brushRef="#br0">11908 7410 29 0,'0'0'21'15,"0"0"-3"-15,0 0-7 0,0 0-8 16,0 0-3-16,0 0-2 0,0 0 0 16,0 0-1-16,0 0 3 0,0 0 0 0,-14 2 1 15,9 8 3-15,2 7-3 0,-1 1 2 16,1 2 0-16,0 6-1 0,0 0 2 15,1 1 0-15,0 0-2 0,2 1 0 16,0-3 2-16,0 3-3 0,0-4 1 16,0-1 0-16,6-2-1 0,-1-2 0 0,3-3 1 15,-1-1 3-15,0-5 0 16,5-1 1-16,-5-4 3 0,3-3 6 16,6-1 5-16,6-1 5 0,5-6-2 15,6-11-1-15,5-8-7 0,7-10-2 0,10-10-5 16,7-9-2-16,9-6 0 0,7-5 0 15,6-2-1-15,5-3 0 0,5 0 2 16,2 0-2-16,2 1-1 0,2-2 2 16,-1 4-6-16,-4 5 5 0,-2 5-2 15,-7 4 0-15,-5 7-1 0,-7 7-2 0,-5 5 1 16,-4 7-1-16,-11 6-1 0,-5 5-1 16,-11 7-2-16,-12 5-2 0,-5 2-2 15,-5 2 2-15,-4 0-1 16,1 4 2-16,-4 6-1 0,-4 5-5 0,-2 6-10 15,-3 6-20-15,0 5-38 0,-5 7-46 16</inkml:trace>
  <inkml:trace contextRef="#ctx0" brushRef="#br0" timeOffset="1584.96">11293 11003 9 0,'0'0'14'16,"0"0"-1"-16,0 0-2 0,0 0-2 0,0 0-3 15,0 0 1-15,0 0 0 0,0 0 1 16,0 0-1-16,0 0-4 0,5-7 3 15,-4 7 0-15,4 0 0 0,-4 4 2 16,6 4-2-16,-2-2 0 0,2 0-1 16,-3 2 1-16,2-3 0 0,-2 2-1 0,2 0 1 15,0 1-1-15,-2-1-1 0,2 1 2 16,0 0-1-16,-2-1-1 16,2 2 1-16,2 2-1 0,-2-4-1 15,2 4 2-15,-4-4-1 0,-4-3 0 0,7 2 2 16,-1-3 0-16,1 1 1 0,0 3 0 15,2-4 2-15,1 0 1 0,3-3 4 16,9 0 4-16,4-5-1 0,10-10 3 16,9-10-3-16,11-8-2 0,8-13-3 15,11-9 0-15,8-8-5 0,11-5-2 0,8-3 1 16,4-3-4-16,2 2 2 0,2 2-3 16,-6 3-1-16,0 3-1 0,-5 7 0 15,-8 4-1-15,-6 6 1 16,-14 7 1-16,-7 8 0 0,-14 8-1 0,-12 6 0 15,-14 7 0-15,-12 7-1 0,-5 2 2 16,-7 2 3-16,0 0 4 0,0 0-4 16,0 0 0-16,0 0-6 0,-4 5-1 15,-5 4 0-15,-4 3-1 0,2-4-3 16,2 0-6-16,3-1-9 0,3-4-11 0,0 1-9 16,2 1-9-16,1 1-14 0,0 3-18 15</inkml:trace>
  <inkml:trace contextRef="#ctx0" brushRef="#br0" timeOffset="6406.68">7169 13930 1 0,'0'0'8'16,"0"0"1"-16,0 0-1 0,0 0 4 16,0 0-2-16,-78 0 1 0,54 0-1 0,2 0 0 15,-3 0 3-15,1 0 0 0,-2-3 1 16,0-5 0-16,-2-3 2 0,5-1-3 15,-3-1 1-15,3-2-3 0,5-2-4 16,1-1 2-16,1-2-3 0,2-3 0 16,1-3-1-16,1-3 0 0,2-3-3 15,3-2 0-15,2-3 2 0,1 1 0 16,3-1-3-16,1 3 2 0,0 0-3 16,5-1 0-16,4 2 1 0,3-1-1 15,1 1 2-15,1 3-2 0,2 0 1 0,-1-1-1 16,2 3 1-16,-4 0 1 0,6 2-2 15,-2 0 1-15,3 2 2 0,5-2-3 16,1 2 1-16,3-2-1 0,1-1 0 16,5 2 0-16,0-1 1 0,-1 1-1 15,1 0 0-15,3 1 1 0,2 1-2 0,2-1 1 16,3 1 1-16,0 3-1 0,0 2 0 16,1 1 2-16,-3 4-4 0,3 3 2 15,-2 0 0-15,-1 3 0 16,-1 2-1-16,-1 3 0 0,-1 1 0 0,-4 1 1 15,-1 0-1-15,3 0 1 0,-2 0 0 16,0 5 0-16,3 1 0 0,-3 1-2 16,2 2 1-16,-5 2 0 0,0 4 0 15,-1 0 1-15,0 5 0 0,1 1 0 16,-1 2-1-16,0 2 1 0,0 0 0 0,-2 2-1 16,-1 1 2-16,0-1-2 0,0 0-1 15,-3 1 2-15,-2-1-1 0,-2 0 1 16,-3 1-1-16,1-1 0 0,-4 0 1 15,1 2 1-15,-5-1 1 0,2-1 2 16,-5-1-4-16,-3 0 0 0,-2-1 0 16,-2 1 0-16,-2 0 1 0,0 0-1 15,-6-1 1-15,-1 0-1 0,-5 1-2 16,-4 1 2-16,-3 1 1 0,-2-1 0 16,-5 2 0-16,-3-3 1 0,-3-1-1 0,-4 1 0 15,-5-2 0-15,-1 1-1 0,-3-1 0 16,-2 0 0-16,-1 0 1 0,0-2-1 15,-2-2 2-15,-1 0-1 0,-2-1-2 16,-2-4 4-16,-3-1-2 0,6-5 2 16,-3 0-1-16,3-3 0 0,1-1-1 15,2-3 1-15,0 0-1 0,7-2 0 16,3 0 0-16,-3 0 2 0,7 0-2 16,-1 0 0-16,3 0-1 0,-2 0 0 15,3 0-1-15,0 0 0 0,-1 0-1 0,7 1 2 16,3 1 0-16,3-1 0 0,8 1-1 15,-1-2 1-15,0 2 0 0,7-2 0 16,2 0-2-16,4 0-2 0,-3 0-2 16,3 0-2-16,0 0-1 0,0 3-9 15,3 3-32-15,12 1-58 0</inkml:trace>
  <inkml:trace contextRef="#ctx0" brushRef="#br0" timeOffset="7023.38">9052 13934 5 0,'0'0'6'0,"0"0"3"0,117-7-4 16,-69 3 4-16,5 2-4 0,7-1-1 15,3 0-2-15,2-2 1 0,-1 2-2 16,4-2 3-16,0-1-1 0,-3 0 3 16,0-1-2-16,-3-3 3 0,0 3-4 15,-1-2 3-15,-3 2 1 0,-4-2-1 0,-4 2 3 16,-4-1-1-16,-5 3 2 0,-5-2-2 16,-3 1 0-16,-5 0-2 15,-10 2-3-15,-7 2 2 0,-1 1-1 0,-6-1 0 16,2 0-1-16,-2 2 1 0,-4 0-3 15,0-1-1-15,0 1-1 0,0 0-1 16,0 0-2-16,-17 1-6 0,-1 9-9 16,-12 0-34-16</inkml:trace>
  <inkml:trace contextRef="#ctx0" brushRef="#br0" timeOffset="8079.56">5308 14094 23 0,'0'0'14'0,"-84"-26"-2"0,44 9-1 16,5-1-3-16,-1-3 2 0,4-2-3 0,2-1-4 16,1-5 4-16,0-4-5 0,6-1 1 15,2-5 0-15,1-2-1 0,4-5 3 16,2-2-1-16,2-6 2 0,1-2-1 15,5 1 0-15,3 1-3 0,3 2 2 16,0 1-1-16,3 2-3 0,11-1 2 0,4 0-4 16,5-2 2-16,7 1 0 15,2-3 0-15,7-2 2 0,3 2-2 16,0-1 3-16,3 5-2 0,1 5 2 16,2 3-3-16,1 5 2 0,0 5-2 0,2 1 2 15,4 6 0-15,1 0-6 0,3 4 3 16,2 1-4-16,6 5 5 0,-1 4 0 15,-1 6 0-15,-1 1 0 16,3 4 0-16,-5 0 0 0,1 7 0 0,1 0 0 16,-1 2 0-16,-2 2 0 0,1 1 1 15,-8 0 2-15,1 2-2 0,-6 1 2 16,-7 0-1-16,3 0 2 0,-5 4-2 16,-5-1-2-16,0 0 1 0,-3 3-2 15,-2 0 2-15,-3 4-4 0,-1 1 3 0,-1 2 0 16,-3 2 0-16,-2 4 0 0,-3-1 0 15,-2 2-1-15,-5-1 1 0,-2 1 3 16,-5-2-2-16,-3 2 0 0,-4-1 0 16,-9 2 2-16,-3 0 0 0,-7 1 2 15,-3 1 0-15,-3-1 0 0,-6 0 0 0,-4-2-1 16,-5 1 1-16,-7-1-2 0,-7 0 2 16,-4 1 0-16,-6 3-1 0,-7-2-1 15,-5 4 0-15,2-6-2 0,-4 2 1 16,-1-2-1-16,2-5 0 0,-4-1 0 15,-3-2-1-15,1-1 1 0,-1-2-2 16,2 1 3-16,1-1-2 0,0-3 0 16,2 0 0-16,-2-3-1 0,-2 2 0 15,2-3 0-15,4 1 1 0,3-3-2 16,7 2 0-16,7-3 1 0,4-1-2 0,6 1-2 16,6-3-3-16,5 1-5 0,7-1-22 15,4-1-44-15</inkml:trace>
  <inkml:trace contextRef="#ctx0" brushRef="#br0" timeOffset="13814.9">26105 5841 244 0,'0'0'-57'15,"0"0"11"-15,0 0 23 0,0 0 9 16,51 86 2-16,-38-68 11 0,-3-4 7 16,-1-2 2-16,1 1 3 0,-1-3-1 15,3 5-1-15,-1 0-2 0,-1 0-1 16,0 0 0-16,0 2 0 0,0 1-1 0,-2 2-3 16,2 2 0-16,-3 0-2 0,0 3 1 15,1-4 0-15,0 0 1 0,-1-1-4 16,-1-8 2-16,3-1 2 0,5-6 1 15,2-5 3-15,10 0 2 0,6-10-2 16,4-13-1-16,10-7-1 0,9-9-2 0,9-9 2 16,8-4-4-16,8-8 5 15,5-2-2-15,6-5 0 0,3-1 7 16,6-2-1-16,-2 1 5 0,2-2 2 16,0 4-3-16,1 5-2 0,-4 5 0 0,-2 5-5 15,-3 5-2-15,-4 4 1 0,-6 7-5 16,-2 3 2-16,-6 5-1 0,-5 4 1 15,-7 3 0-15,-7 2-3 0,-4 4 1 16,-4 2-3-16,-6 4 3 0,-3 0-2 16,-5 4-1-16,-3-1-2 0,-4 3-3 0,-9 0 0 15,-1 0-3-15,-7 1-3 0,-3 1-2 16,0 1-8-16,-4-4-10 16,3 3-20-16,-1 0-27 0</inkml:trace>
  <inkml:trace contextRef="#ctx0" brushRef="#br0" timeOffset="14937.04">26785 7356 17 0,'0'0'6'0,"0"0"5"15,0 0-1-15,0 0 1 0,0 0-2 16,0 0-7-16,0 0-5 0,0 0 1 0,0 0-2 16,0 0 3-16,-13 2 2 15,13-2 1-15,0 0 0 0,0 3 1 16,7 4-1-16,5 3-1 0,1 2-1 16,1 1 1-16,1-1 0 0,1 3-1 0,-2-2 0 15,2 3 0-15,-1-1-1 0,2-3 1 16,1-1-1-16,0-2 0 0,1-1-1 15,0-2-1-15,2-2-1 0,1-3 3 16,1-1 0-16,3-1 2 0,0-8 2 16,3-4-1-16,2-3 0 0,0-3 2 0,4-3 1 15,3-2-1-15,2-4 4 16,-1-2-1-16,2-3 1 0,2-2-1 0,2-2-2 16,3-3 1-16,0 3-4 15,2-3 2-15,2 1-1 0,-3 1 1 0,3-1-1 16,0 0 3-16,-1 4 0 0,0-2 0 15,-3 4 0-15,-2 3-1 0,-3 2-1 16,-1 5-4-16,-6 5 0 0,-1 1-1 16,-3 4-1-16,-5 2 0 0,-2 4-1 15,-9 0 0-15,1 4-1 0,-8 1-2 16,-5 1-1-16,2 1-6 0,-6 0-6 0,0 0-9 16,3 0-17-16</inkml:trace>
  <inkml:trace contextRef="#ctx0" brushRef="#br0" timeOffset="15443.68">26884 8632 4 0</inkml:trace>
  <inkml:trace contextRef="#ctx0" brushRef="#br0" timeOffset="15915.19">27067 8858 1 0,'0'0'6'0,"0"0"1"16,0 0 4-16,84-37 0 0,-59 18 3 0,2-1 3 15,7-5-3-15,4-5 6 0,6-4 1 16,5-5-1-16,5-1 0 0,6-7-6 15,4-1-1-15,4-2-7 0,0-2 0 16,3 0-4-16,2 2 0 0,3-2 2 16,0 1-1-16,4-1 0 0,1 2-2 0,-3 1 1 15,0 5-5-15,-4 4 1 0,-3 2 0 16,-2 3-4-16,-6 6 3 16,-3 3-1-16,-8 3 0 0,-4 3 4 15,-6 2-1-15,-8 5-2 0,-2-1 3 0,-6 4-2 16,-9 1 2-16,-2 2 0 0,-5 3 0 15,-6 2 0-15,1 1 1 0,-5 1 4 16,0 0-4-16,0 0 2 0,1 0-3 16,1 0-3-16,-1 0-2 0,1-2-3 15,-1 2-7-15,1-2-13 0,-2 2-12 0,1 0-24 16</inkml:trace>
  <inkml:trace contextRef="#ctx0" brushRef="#br0" timeOffset="16758.93">27550 9387 34 0,'0'0'-34'16</inkml:trace>
  <inkml:trace contextRef="#ctx0" brushRef="#br0" timeOffset="16935.47">27550 9387 0 0,'21'6'1'0,"-12"4"-1"15,-1 2 2-15,0-1-4 0,0 0 2 16,0-1 0-16,-2-2 0 0,3 4 0 16,-2-1 0-16,0-5 0 0,2 4 0 15,1-1-1-15,-4-1 1 0,5 1 0 0,-3-4 0 16,0-1 0-16,8 4 0 0,-7-5 0 16,8 1 0-16</inkml:trace>
  <inkml:trace contextRef="#ctx0" brushRef="#br0" timeOffset="17241.15">28091 9405 11 0,'0'0'13'0,"84"-62"5"0,-38 27-1 15,6-2-1-15,0-2-4 0,2-1-5 16,4-1 0-16,1 0-4 0,2 0 1 0,4 0 1 16,2 1-4-16,2-3 2 0,0 2-3 15,-1 0 0-15,-1 2 0 0,-4 0 1 16,1 4-2-16,-6 2 1 15,-2 3 0-15,-2 1 2 0,-5 4-1 0,-4 3 1 16,-6 3-2-16,-6 2 0 0,-4 2 0 16,-5 2 3-16,-3 3-2 0,-7 2 2 15,-5 3 0-15,-2 1-3 0,-4 1 4 16,0 0 3-16,1 0 2 0,-4 3 4 16,0 0-2-16,0 0-4 0,2 0-2 0,-2 0-4 15,0 0-2-15,1-1-1 0,-1 1-3 16,0-2-3-16,0 2-5 0,0-2-4 15,0 2-13-15,0 0-13 0,0-2-14 16</inkml:trace>
  <inkml:trace contextRef="#ctx0" brushRef="#br0" timeOffset="19750.54">29862 11554 49 0,'0'0'4'0,"0"0"3"15,0 0 6-15,0 0 1 0,0 0-1 16,0 0-5-16,0 0-4 16,0 0-3-16,0 0-1 0,0 0 0 15,-18-5 3-15,18 5-3 0,-2-1 2 0,2 0-2 16,0 1 0-16,0-3 0 0,0 3-2 15,0 0 3-15,0 0-2 0,5 0-1 16,5 0 4-16,0 3-2 0,1 5 1 16,-2 2 0-16,1 0 3 0,2 4-3 15,-1 1 4-15,-4 0-3 0,-1-2 1 0,0-1-1 16,-1 5 0-16,0-2-1 0,4 5 0 16,-3-2 1-16,1 0-2 0,2-2 3 15,1 1-5-15,0-2 3 16,0 1-5-16,1-1 3 0,0-1 0 0,-1-3 5 15,4 1-4-15,-5-2 2 0,5-4-2 16,1-2 1-16,1-1-1 0,6-1-1 16,1-2 1-16,1-2 0 0,2-5 0 15,2-5-1-15,2-4 1 0,2-3-3 16,4-4 7-16,0-3-2 0,3-3 3 0,4-1 1 16,2-3 3-16,4-1-1 15,1-2 2-15,3-2 1 0,2 0-5 16,0 0 1-16,0 1-5 0,2 3 2 15,0-1-3-15,0 2 1 0,-1 1 0 0,-1 1-2 16,-3 1 0-16,0 1-3 0,-1 2 6 16,-3 1-5-16,-1 2 6 0,-2 0-2 15,-2 4-3-15,-2-2 2 0,-5 4-1 16,0 0-1-16,-4 1-1 0,-1 5-2 16,-5 1 0-16,-2 2-2 0,-8 5-1 0,0-1 1 15,-7 2-3-15,-5 2 2 0,3-1-1 16,-7 2 1-16,0 0 0 0,0 0 0 15,1 0-2-15,1 0-3 0,-1 0-6 16,1 0-10-16,-1 0-15 0</inkml:trace>
  <inkml:trace contextRef="#ctx0" brushRef="#br0" timeOffset="24808.4">23283 13763 0 0,'0'0'9'15,"0"0"-2"-15,0 0 2 0,0 0 4 0,0 0 2 16,-85-74-1-16,74 57 0 0,0-2-4 15,-2 1-2-15,1-3-4 0,-1 2 0 16,2-4-1-16,-1 1-1 0,1-1-2 16,0 2 1-16,2 1-2 0,3 5 2 15,0 0 2-15,1 6-3 0,2-3 0 0,0 1 0 16,1 1-3-16,0-1 4 0,1 5-2 16,1-5 1-16,0 5 0 0,0-5 1 15,0-5-1-15,3 7 0 0,1-6 0 16,3 2 0-16,-2 4 3 0,3-2-3 15,-4 4-1-15,1 0 2 0,1-1-4 0,-2 0 0 16,1 1 3-16,-1-2-4 0,1 1 5 16,-2 0-1-16,2 1 3 15,-4 2-3-15,4-2 0 0,-3 4 1 16,0-2 1-16,2-4 0 0,-2 5-1 0,3-6 0 16,-2 1 0-16,2 2 2 0,-1-1-1 15,2 1 0-15,-2-1 0 0,2 0 0 16,1 1-2-16,-1-1 2 0,0 1-2 15,-3 4 0-15,3-4 0 0,-2 5 0 16,3-5 0-16,0 3 0 0,-4 1 0 16,6-2 0-16,-5 4 0 0,6-2 0 15,0 0 0-15,-2-1 0 0,2 3 1 16,-2-4 1-16,1 3-2 0,2-2 1 16,6-2-1-16,-2 2 0 0,0-1 1 0,2 2-2 15,-1 0 1-15,-3 0-1 0,6 1 1 16,1 2-2-16,0 0 5 0,5 0-4 15,-3 2-1-15,-4 2 1 0,0 1-1 16,-5 0 2-16,-2-1-1 0,1 3 0 16,-2-2 1-16,2 3-2 0,-5-3 4 0,1-1-1 15,0 1-1-15,-1 1 0 0,0 0 0 16,0-2-1-16,1 3-1 0,-2-1 2 16,1-1 0-16,-3 4 2 15,3-2 0-15,-2 2-2 0,0 5 0 0,-2-5 0 16,3 6-1-16,-1 0 4 0,-2-4-3 15,2 4 3-15,-2-5-3 0,0 3-2 16,0 3 1-16,0-5 1 0,0 6 0 16,-2-2-2-16,1-5 4 0,-1 9-4 15,1-9 2-15,-1 4-1 0,-1-2 1 0,1 2-1 16,-1-2-1-16,2 0 2 0,-2 0 2 16,0-7-2-16,0 7 0 0,0 0 0 15,0 0-2-15,0 6 1 0,-3-1 1 16,0-6-1-16,-3 4 2 0,2-1-1 15,-1-4 1-15,0 2-1 0,1-4 3 0,-2-1-2 16,-2 4 2-16,3-4 0 16,-4 3-1-16,-3 0-1 0,7-3 1 15,-7 3-2-15,1 1 1 0,-1-2 0 16,-4 3 0-16,1-1 2 0,0-1-3 0,0 0 2 16,-1 0-1-16,0 1 0 0,-1-2 2 15,1 0-1-15,-3-2 0 0,8-2 1 16,-4 1-1-16,1 0 0 15,-2 0 0-15,-5 2-1 0,1-2 0 0,0-1 1 16,0-3 1-16,-2 2 0 0,-1-4 0 16,1 0 0-16,-1 0-2 0,2 0 1 15,-1 0-4-15,7 0 1 0,-2-2-2 16,7 0-3-16,-5 1-6 0,-5 1-11 16,2 0-34-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09T03:57:11.610"/>
    </inkml:context>
    <inkml:brush xml:id="br0">
      <inkml:brushProperty name="width" value="0.05292" units="cm"/>
      <inkml:brushProperty name="height" value="0.05292" units="cm"/>
      <inkml:brushProperty name="color" value="#FF0000"/>
    </inkml:brush>
  </inkml:definitions>
  <inkml:trace contextRef="#ctx0" brushRef="#br0">12836 7904 1 0,'0'0'4'0,"0"0"1"0,0 0-3 15,0 0-1-15,0 0-2 0,0 0-1 0,0 0 2 16,0 0 1-16,0 0 2 0,-1-8 2 15,1 7 0-15,0 1 4 0,0 0-3 16,0 0 4-16,0-2 1 0,0 2-1 16,0 0 4-16,7-1-3 0,-1 1-1 15,7-2-2-15,-3 2 1 0,3-4-2 0,6 3 2 16,-2-2 1-16,5-2 0 16,3 2 1-16,-4-2-3 0,1-1 1 15,1-3-3-15,0 2 0 0,0 0-1 16,-1-2 1-16,1 2-1 0,2 0 0 0,-1 1-2 15,2-1 0-15,-2 2-1 0,-1 1 0 16,-5 1 1-16,-2-1-1 0,-3 2-1 16,-1 2 2-16,0-1-2 0,-7 1 0 15,1 0 1-15,-6 0 1 0,0 0 0 16,0 0 2-16,1 0 0 0,1 0 1 0,-1 0-1 16,1 0 0-16,-1 0 0 15,1 0-2-15,-1 0 1 0,1 0-1 16,-1 0 1-16,1 0 1 0,-1 0-2 15,1 0 1-15,-1 0 0 0,-1 0-1 0,0 0-1 16,0 0 1-16,3 0 0 0,-3 0-3 16,0 0 1-16,2 0 0 0,-2 0-1 15,0 0 0-15,2 0-1 0,-2 0-4 16,0 0 1-16,1 0-7 0,-1 0-2 16,2 0-4-16,-2 0-2 0,1 0-6 0,-1 0-8 15,2 0-16-15,-1 0-20 0</inkml:trace>
  <inkml:trace contextRef="#ctx0" brushRef="#br0" timeOffset="1311.6">14229 7972 4 0,'0'0'9'15,"0"0"-2"-15,0 0 2 0,0 0-3 0,0 0 1 16,0 0 0-16,0 0-3 0,0 0 3 16,0 0-1-16,0 0 0 15,75 3 0-15,-56-3-3 0,-7 0 2 16,8 0-2-16,-3 0 0 0,-4-1-1 0,7 1-1 15,-1-2-1-15,0 0 2 0,7 1 0 16,-3-1-4-16,-1-1 4 0,2 0-2 16,2 0 0-16,0-1 1 0,2-1-1 15,-1 1 0-15,-2-2 0 0,1 1 1 16,0 0-1-16,-1 3 0 0,-1-3 2 0,1 2-2 16,-2-2-4-16,3 0 5 15,-3 0-4-15,3 2 3 0,-3-2 2 16,-1 1-2-16,1-2 0 0,0 4 2 15,1-3 1-15,-1 1-1 0,0-1 2 0,-2 2-3 16,-5 0 1-16,3 2 1 0,0-3-2 16,0 2-1-16,7-3 1 0,-4 0 1 15,2 0 0-15,-1-1 0 0,-1 2-2 16,-6 1 0-16,1 0 1 0,-1 1 2 16,-5-2-3-16,7 3 1 0,-5-1-1 0,0 2-1 15,-1-2 1-15,0 2 1 16,2 0-2-16,-3 0 2 0,1 0-1 0,-8 0-1 15,10 0 1-15,-8 0 0 0,4 0-2 16,3 0 4-16,-8 0-2 0,6 0-2 16,-5 0 2-16,1 0-1 0,3 0 1 15,-4 0-3-15,0 0 3 0,5 2 0 16,-5 0-2-16,-1-1 5 0,3 3-3 16,-3-3 0-16,0 0 1 0,4 2-2 15,-5-1 0-15,1-1 2 0,4 2-2 0,-4-2 1 16,-2 1 0-16,7 2-3 0,-5-3 2 15,-1-1 1-15,2 2 0 0,-6-2 1 16,5 0 0-16,1 0-2 0,0 0 1 16,0 0 1-16,-6 0 1 0,0 0-1 15,6 0-1-15,1 0 0 0,-1 0-1 0,-1 0 1 16,0 0 0-16,1 0 0 16,-1 0-2-16,1 0 2 0,-6 0-1 15,4 0 1-15,1-2-1 0,-1 1 1 16,2 1 0-16,-6 0-1 0,0-2-2 0,0 2 0 15,2 0-1-15,4-2 0 0,0 2-2 16,0-2-3-16,0 2-4 0,-6 0-5 16,6 0-6-16,2 0-9 0</inkml:trace>
  <inkml:trace contextRef="#ctx0" brushRef="#br0" timeOffset="2299.87">16612 7851 7 0,'0'0'12'0,"0"0"0"0,0 0 0 0,0 0-2 16,0 0-7-16,0 0 1 0,0 0-3 15,0 0-3-15,0 0 4 0,16-2 1 0,-16 2 0 16,1 0 2-16,-1 0-2 0,2 0 2 16,-2 0-3-16,1 0 2 15,-1 0-2-15,0 0-2 0,2 0 1 16,-2 0-1-16,0 0 0 0,1 0-1 0,-1 0-1 15,0 0-3-15,2 0 0 0,-2 0-4 16,0 0-3-16,0 0-5 0,0-2-4 16</inkml:trace>
  <inkml:trace contextRef="#ctx0" brushRef="#br0" timeOffset="3850.5">16385 7954 23 0,'0'0'12'0,"0"0"3"0,0 0 2 16,0 0 4-16,0 0-1 0,0 0-3 15,0 0-9-15,0 0-4 0,0 0-4 16,-26 0-1-16,26 0 1 0,0 0 1 16,0 0-1-16,0-2 1 0,9-3 0 0,1 1 2 15,4-4-2-15,4 2 1 0,-2 2-5 16,7-4 4-16,-2 2 0 0,-2-1 0 15,3 4 2-15,-2-3-2 0,3 1-3 16,-2-1 3-16,0-1 1 0,1 2-1 16,-2-2-1-16,0 1 0 0,0-1 0 15,-1-2 0-15,0 1 1 0,-1-1-2 16,-4 5 1-16,1-3 0 0,-1 3 0 16,-4 1 0-16,6-2 1 0,-7 4-1 15,-1-4 0-15,1 3 0 0,-5 0-1 0,1 1 1 16,-1-1 0-16,0 0-1 0,1 0 1 15,-1 2 0-15,-4 0 0 0,0-1 0 16,0 1 0-16,2 0 0 0,-1-2-1 16,1 2 2-16,0 0 0 0,-2-1 2 15,3 1-1-15,-2 0-2 0,1 0 0 0,-1 0 1 16,-1 0-2-16,0 0 1 16,2 0 0-16,-2 0-1 0,0 0 1 15,0 0 0-15,0 0-1 0,0 0 1 16,0 4 0-16,-5 6-2 0,1-3-1 0,-1 1 1 15,-3 3-3-15,2-4 0 0,-2 6 0 16,-4-2 1-16,1 0-4 0,-5 4 2 16,1-2 5-16,0-1-5 0,0-1 6 15,-2 1-2-15,-1 0-2 0,1-2 4 16,-1-1-1-16,-2 0 2 0,2-1 1 0,0-4-1 16,-2 3 1-16,1-4 2 15,0 1-3-15,-1 0 1 0,7 0 1 16,-3-1-3-16,6 0 1 0,0-2 0 15,-3 2 0-15,3-1 0 0,-1-1 1 0,6 1 0 16,1-1-3-16,4-1 1 0,-2 0-1 16,2 0-3-16,-1 0 0 0,-1 2 1 15,1-2-1-15,-1 0 3 0,2 0 1 16,0 0-2-16,0 0 3 0,5-5 0 16,3-2 0-16,7-4 2 0,-1 1-2 0,2 1-1 15,4 1 1-15,-2-2-1 0,-1 3 1 16,-1-2 0-16,4 1 1 0,-2 0-1 15,0 0-1-15,1 0-1 0,-1 1-4 16,-1-1 2-16,0 0-2 0,-4 4 3 16,0-1 0-16,-3 3 3 0,-7 0-2 15,9-1 1-15,-8 1 0 0,1 1 0 16,-1 1 1-16,-4 0 0 0,0-2 2 16,0 2-1-16,0 0 0 0,0 0 0 15,0 0 0-15,-12 0-1 0,-2 5 0 0,-8 2-1 16,3 0 5-16,2 3-4 0,-2 1 3 15,2-1-4-15,-2 0 0 0,0-3-2 16,6-2 3-16,-1 1 0 0,-1-4-1 16,5 2 1-16,0-1-1 0,1 0 0 15,5-2 0-15,-2 0 0 0,3 1 0 0,3-2-1 16,-1 0-1-16,1 0-2 16,0 0 2-16,0 0 0 0,0 0 2 15,0 0-3-15,10-2 4 0,6-5-2 16,6-2 0-16,-1 1 3 0,0 0-4 0,-1 1-3 15,1-2-3-15,-2 2 2 0,2-2-4 16,-1 0 3-16,-7 4 2 0,1 1 0 16,-2 1 0-16,-2-1 1 0,3 1-2 15,-9 1-1-15,2 2-2 0,-6 0-4 16,0-1-1-16,0 1 8 0</inkml:trace>
  <inkml:trace contextRef="#ctx0" brushRef="#br0" timeOffset="4446.92">16558 7990 1 0,'0'0'3'0,"0"0"-2"15,0 0 1-15,0 0 0 0,0 0-4 16,0 0 4-16,0 0-5 0,0 0 2 16,0 0 1-16,-15 5-1 0,26-10 1 0,5-3-1 15,6-2-1-15,-3 1 2 0,2 0 0 16,-1 2-1-16,-2 0 1 0,1-1 0 15,-8 3 0-15,2-2 0 16,-4 2 0-16,0 1 0 0,1-3 0 0,-6 5 0 16,0 1 0-16,-4 1 0 0,0-2 1 15,0 2 2-15,2 0-1 0,-2 0-2 16,1 0 4-16,-1 0-5 0,0 0 5 16,-7 2-3-16,-7 4-1 0,2 0 4 15,-2 0-4-15,1 2 1 0,-1-1-1 0,-4 2 0 16,5-3-1-16,0 2 1 0,1-1 0 15,4-2-1-15,-1 0 0 0,2-2-2 16,2-1 3-16,1 0-1 0,-2-1-2 16,6-1-1-16,-1 0 0 0,1 0 3 15,0 0 1-15,0 2 0 0,0-2 0 0,10 0 0 16,3-5 0-16,4 0 0 16,-2-5 0-16,2 0 1 0,-2 2 1 15,0-2-2-15,-3 3 1 0,1 2 0 16,-4 0 0-16,1-1 3 0,-1 1-8 0,0 1 7 15,0-1-6-15,-6 2 4 0,2 2 2 16,-5 1-3-16,0-2 3 0,0 2-2 16,1 0 1-16,-1 0 1 0,0 0-4 15,0 0 0-15,0 0 4 0,-7 3-6 16,-5 5 6-16,-4 2-3 0,6-2-1 0,-3-3 2 16,0 2 1-16,4-2-2 0,-6 1 1 15,6-2 0-15,0-1 0 16,-1-1 2-16,1 2-1 0,1-1-1 15,3-1-1-15,2-1 0 0,3-1-2 0,-2 0-2 16,2 0 1-16,-2 0-1 0,2 2 2 16,0-2 0-16,0 0-1 0,0 1-4 15,0-1 3-15</inkml:trace>
  <inkml:trace contextRef="#ctx0" brushRef="#br0" timeOffset="4929.01">16579 7993 7 0,'0'0'12'0,"0"0"-3"0,0 0 0 15,0 0-3-15,0 0 0 0,-77 21 0 0,73-19-1 16,-1-1-1-16,5-1-2 0,-2 0-5 15,2 0 2-15,0 0-2 0,0 2 3 16,0-2 0-16,0 0-3 0,11-2 2 16,5-6-3-16,7 1 1 0,-1 0-1 15,-2-2-1-15,2 4 0 0,-1-1-1 0,-7 1-2 16,3-1 1-16,-4 1 1 16,0 3 4-16,1-4-2 0,-5 2 4 15,-3 3 0-15,-2 0-1 0,-4 1 2 16,0-2-1-16,0 2 2 0,2 0-1 0,-2 0-1 15,1 0 2-15,-1 0 1 0,0 0 0 16,-6 0 2-16,-5 0 0 0,-5 3 1 16,0 2-3-16,1-2 2 0,1 2-4 15,1 2 1-15,4-4 3 0,-7 3-5 16,9-4 0-16,-2 2 0 0,-2 1-2 0,8-5 2 16,0 3-1-16,3-3-3 0,-1 0 0 15,1 0 0-15,0 0 3 0,0 1-1 16,0-1 2-16,3 0 0 15,8 0-4-15,5-4 1 0,4-1 1 0,-2-1-4 16,0 0 2-16,-6 3-3 0,4-2 7 16</inkml:trace>
  <inkml:trace contextRef="#ctx0" brushRef="#br0" timeOffset="5100.57">16640 7975 1 0,'0'0'4'0,"0"0"1"0,0 0-5 15,0 0 0-15,0 0-3 0,0 0-1 16,0 0 1-16,0 0 3 0,0 0 0 16,-14 4 0-16</inkml:trace>
  <inkml:trace contextRef="#ctx0" brushRef="#br0" timeOffset="9780.84">14499 8260 1 0,'0'0'6'0,"0"0"1"0,0 0 3 15,0 0-3-15,0 0 4 0,0 0 1 0,0 0-3 16,-86-52 2-16,74 44-1 0,-1-2-2 15,-2-2-1-15,1 0-5 0,1-1 1 16,2-2-2-16,-1-1 1 0,0 0 1 16,-2-1 0-16,4 0 1 0,-6-1-1 15,3 0 5-15,0 1-1 0,-3 0 2 0,1 1 3 16,0-1 0-16,0 0 2 0,1 0-3 16,-1 1 2-16,4 1-5 15,2 4 2-15,0-1-2 0,1-2-3 16,2 5-2-16,-1-4-1 0,2 3 1 0,1 0-2 15,1 0 0-15,-1-2 0 0,1 2 2 16,0-2-1-16,2 1 2 0,-1-3-1 16,-2-2 2-16,2 4-1 0,-1-5 0 15,-1 0 2-15,2 6 0 0,-2-7 1 16,0 2 3-16,0-2 0 0,-1-7-2 0,2 2 0 16,0 2-2-16,0 0 0 0,-1 4 0 15,4 0 0-15,-1 5-1 16,-1-1-2-16,1-1 0 0,1 2-3 15,0-2-4-15,0 2 4 0,0 0-1 0,0 0 0 16,3 1 2-16,-2 1-2 0,3-1 1 16,1 2 0-16,-2 0-1 0,1-1 1 15,-1 2 0-15,3 0 0 0,-5-1 0 16,5 1 1-16,-2-1-2 0,1 0 1 16,2-3 0-16,-3 4 0 0,5-6-1 0,-2 2 1 15,-4 4-2-15,6-5 4 0,1 1-2 16,-3 0 0-16,2-1-2 0,-2 1 1 15,0 7 1-15,0-5 0 16,2 0 0-16,0-1-1 0,1 1 1 0,0-1-1 16,-1 2 1-16,4-2 0 0,0-1 0 15,1 1 0-15,1-1 0 0,0 2 0 16,0-2-1-16,2 0 1 0,1 1-3 16,-1 0 3-16,1 1-1 0,-1 0 1 15,-3 2 0-15,4-4 0 0,-4 2 0 0,2 0 0 16,-1-1 0-16,2 0 0 0,0-1 1 15,-1 1 1-15,3 2-4 0,-2 0 4 16,2 2-4-16,-1-1 1 16,0 0 1-16,-1-1-2 0,-1 2 3 0,2-3-1 15,-2 3 0-15,-1-1 0 0,2-1 0 0,-2 1 0 16,1 0 1-16,-3 1-1 16,2 3 0-16,-1-2 0 0,2 0 1 15,6 0-1-15,-5 0-2 0,-1-2 2 16,4 2 0-16,-2-2-1 0,0 1 3 0,1-1-2 15,0 1 1-15,1-1 1 0,-1 0-2 16,0 1 0-16,0-2 0 0,0 1 0 16,-4 3-2-16,0 1 2 0,2 0-1 15,-2-1 0-15,2 0 1 0,-1 2-1 16,0-1 1-16,-6 1-1 0,9-1 1 16,-2 1 0-16,3 1 0 0,5-1 0 15,-9 0-1-15,3 1 0 0,-3 0 1 0,-2 2 0 16,4-1-2-16,0 1 2 15,-6-2 0-15,8 2-1 0,-1-1 1 0,-8-1-1 16,9 1 1-16,-2 0 0 0,-4 1-1 16,4-2 1-16,-5 0 1 0,0 2-1 15,7-1-2-15,-8 1 2 0,8 0 0 16,-7 0-1-16,1 0 3 0,5 0-2 16,-6 0 0-16,6 0 0 0,-2 0 0 0,-5 0 0 15,5 3 0-15,-1 1 0 0,0 1-1 16,-1 0 1-16,-1-1-4 15,-1 3 4-15,1 0 0 0,-2 0-2 16,0 1 2-16,-1-1 0 0,1 1 2 0,-1 0-2 16,-1-1 0-16,1 2 3 0,1 1-3 15,3 0 1-15,-1 1 0 0,1-2-1 16,-5-1 1-16,0-1-1 0,2 2-2 16,-2-1 2-16,1 1 0 0,0 0 0 15,-1 0 2-15,0 2-2 0,-3-1-1 0,2 2 1 16,-1 1 0-16,-2-1 0 0,4 5-2 15,-5-6 3-15,1 3-1 0,-2 3 0 16,-2-3 1-16,1 4-1 0,-1 0 0 16,-1-4 0-16,-1 4 1 0,0 0-1 15,0-5 1-15,0 5-1 0,0-6 1 0,0 2-1 16,-4 2 0-16,1 0 0 16,-2 6 0-16,2-8 3 0,0 2-3 15,-2 0 1-15,2 0-1 0,0 0 0 16,-1 0 2-16,1 0-1 0,0-5 0 0,-4 8-2 15,3-4 0-15,1-6 1 0,-3 6-1 16,0-1 1-16,3-5 0 0,-5 4 0 16,2 2 0-16,0-1-1 0,-1 0 2 15,0 1-1-15,1-1 1 0,2 1-1 16,-4 3 1-16,1 1-2 0,0-3 1 0,-2 1 0 16,1-2 0-16,-1 2 0 0,-3 0-1 15,4 0 0-15,-1 0 1 16,-1 0 0-16,1 0 1 0,0-1-1 15,2 0 1-15,-3-3-1 0,0 3 1 0,1-1-1 16,-2-2-2-16,1 2 3 0,-1-1-2 16,-1 0 1-16,1-2 0 0,-1 2 0 15,1-2 0-15,0 0 0 0,-2 1 1 16,1 3 0-16,-2-1 0 0,-1 0-1 16,-2 1 2-16,2-1-4 0,-3-3 5 15,2 3-4-15,-3-2 1 0,1-2 0 0,1 0 0 16,1-1 0-16,-1 0 1 0,0-3-1 15,1 1 0-15,-3-1 2 16,1 1-2-16,0 2 0 0,-2 1 1 0,1 0-2 16,-3-2 1-16,-1 0 0 0,5 0 0 15,-3-1 0-15,-1-3 1 0,2 3 0 16,-2-3 1-16,-1 1-1 0,3-2 0 16,-2 1 0-16,-1-1 1 0,5 1 1 15,-2 0-3-15,0-2 1 0,0 1-2 0,4-3 2 16,-2 3-1-16,-2-3 0 0,0-1-1 15,1 2 2-15,-1-2-1 0,1 1 0 16,6-1 2-16,-7 0-2 0,8 0 0 16,1 0 1-16,-2 0-1 0,7 0-1 15,-8 0 1-15,8 0 1 0,-6 0-2 16,-2 0 1-16,10 0-1 0,-7-1-1 16,7-1-1-16,-2 1 3 0,3-1-3 15,3 2-2-15,0-2-2 0,0 2-7 16,0 0-7-16,-2-1-5 0,0 1-10 0,2 0-10 15,0-4-17-15,4-4-21 0</inkml:trace>
  <inkml:trace contextRef="#ctx0" brushRef="#br0" timeOffset="10658.84">17494 5920 6 0,'0'0'13'0,"0"0"1"15,0 0-4-15,0 0 3 0,0 0-1 0,0 0-2 16,0 0-3-16,0 0-4 16,0 0-3-16,0 0-1 0,0-16 1 15,0 16 1-15,0 0 3 0,0 0-3 16,0 0 5-16,0 3-6 0,2 7 1 0,1 3 0 15,0-2 1-15,1 2-1 0,1 1 1 16,-2-5-1-16,2 5 2 0,-1-2-2 16,-1-3-1-16,3 3 2 0,0 2-1 15,-1-5 1-15,1 5 0 0,-2-1 0 16,-1-3 1-16,3 3 2 0,-3-4-1 16,0 1 2-16,3-1 0 0,-5 0 0 15,2 1 0-15,-2-5 0 0,2 2 0 16,-1-2-1-16,-1 0-2 0,1-1 1 15,-1-1-2-15,2 0 2 0,-1 0-2 0,1 2 2 16,-3-5 2-16,4 0-3 0,7 0-1 16,2 0 2-16,6-6-3 0,-3-5 2 15,1-1 0-15,2-2 2 0,0-1-2 16,1-3 1-16,2 1-3 0,0-1 3 16,2-1-1-16,2 0 1 0,3 1 0 0,1 0 0 15,1-2-1-15,2-2-1 0,0 1-2 16,2-1 2-16,0 0-2 0,0 0 2 15,-2 4-2-15,-3 1 0 0,-1 3-1 16,-4 3 1-16,-2 1 0 0,-9 7-1 16,2-1 1-16,-7 2 0 0,-5 0-1 15,3 2 1-15,-7 0-1 0,0 0-2 16,0 0 2-16,2 0-1 0,-1 0-2 16,1 0 1-16,-1 0-1 0,1 0 2 15,-1 0-2-15,0 0 0 0,1 0-2 0,-1 0-6 16,2 0-5-16,0 2-10 15,3 5-15-15,0 0-17 0</inkml:trace>
  <inkml:trace contextRef="#ctx0" brushRef="#br0" timeOffset="15516.02">15205 8876 3 0,'0'0'3'16,"0"0"2"-16,0 0-2 0,0 0 1 15,0 0 0-15,0 0 2 0,0 0-3 16,0 0 3-16,0 0 0 0,10 85 0 16,-7-74-2-16,0-2 3 0,0 2-4 15,1-3 2-15,2 0 0 0,-3 2-2 0,1-3 1 16,1 1-2-16,-1-1 0 16,0 0-1-16,1 1 0 0,2-5 2 15,-3 4 0-15,5-3 0 0,-2 1 2 16,-4-4-1-16,7 2 2 0,-4-1 1 0,6-2 0 15,6 0 2-15,-2-3 0 0,6-6-3 16,-1-2 2-16,2-3-3 0,2-2 0 16,3-3-1-16,1 0-1 0,4-5-2 15,2-1 1-15,2 1-2 0,2 1 0 16,-1 2 1-16,1 0-2 0,0 1 1 0,-3 0 0 16,2 1-2-16,-1-1 3 15,1 2-2-15,-2 4 1 0,-1-1 0 16,-2 1 0-16,-1 0 0 0,-2 2 0 15,-2-1-1-15,-4 4 1 0,1 0 0 0,-2 2 0 16,-7 3 0-16,-2-1 0 0,-2 2-2 16,-4 0 2-16,1 0 0 0,-4 1 0 15,-1 1 2-15,-4 1 0 0,0 0 4 16,0 0 0-16,2 0 0 0,0 0-1 16,-2 0-4-16,1 0-1 0,-1 0-5 0,2 0-2 15,-2 0-10-15,0 0-8 0,1 0-4 16,-1 0-7-16,2 0-6 0</inkml:trace>
  <inkml:trace contextRef="#ctx0" brushRef="#br0" timeOffset="17163.29">15679 9500 0 0,'0'0'0'0,"0"0"0"0,0 0 1 0,0 0 1 16,0 0-1-16,0 0 1 0,0 0 1 16,0 0-1-16,0 0 1 0,11 54 0 15,-11-48-1-15,2 6 1 0,-2-2-1 16,2 1-1-16,-2 1 2 0,0-1-2 16,1-1 0-16,-1-5 0 0,0 6 1 0,0-6-2 15,0 2 0-15,2 3 0 0,-1-3 1 16,-1-3-1-16,3 5 1 0,-2-4-1 15,1-2 0-15,1 6 1 0,0-4-1 16,1 2 0-16,1 2 0 0,-4-6 0 16,4 5 0-16,-2-4-1 0,-1 1 1 15,4 2-2-15,-3-3 3 0,0-1-2 16,2 2 1-16,-2-1 1 0,1-3-1 16,-1 2 0-16,0-1 1 0,2 0-1 15,-2-1 1-15,1 0 1 0,0-1 1 0,2 1-1 16,0-1-1-16,4 0-1 0,-4 0 0 15,7 0 0-15,1 0 1 0,-5 0-2 16,10-2 0-16,-3-3 1 0,2 2-2 16,4-3 2-16,-3 0-2 0,3 0 1 15,-2-3-1-15,-1 1 1 0,1-2 1 0,1 0 0 16,0-2-1-16,-1 0 1 0,5-1 0 16,-1-3 0-16,-2 2 0 15,4 1 1-15,0-1 0 0,1 1-1 16,1-2 1-16,-1-2 0 0,2 0-2 0,0 0 2 15,-1-1 0-15,1 1 2 0,0 1-2 16,0 1 0-16,-1-2 0 0,1 0 1 16,0 0 0-16,2 1-2 0,0 1 1 15,1-3 2-15,-1 4-2 0,0 0 0 16,0-2-1-16,-1 0 0 0,1 1-1 0,-3 0 1 16,3 0 1-16,-1-1-3 0,-1 2 3 15,1-1-5-15,1 0 7 16,-2 2-1-16,-2 1 0 0,1-1 0 15,-5 1-1-15,0 0-1 0,2 2 1 0,-2-3 0 16,-4 3 0-16,2-1 0 0,1 0 2 16,-2 3 0-16,0-3-1 0,2 2 2 15,-4-2-1-15,0 2-1 0,1 0 1 16,-3 0-1-16,0 0-1 0,-5 2 3 16,3 2-2-16,0-3-1 0,-1 1 2 0,1-1-3 15,-1 0 2-15,0 2-2 0,-3 1 0 16,4 0-2-16,-5 0 2 0,2 2 0 15,-1 0-2-15,0 0 2 0,0 0 0 16,-1 0-1-16,1 0 0 0,-6 1 0 16,5-1 0-16,-5 1 1 0,1 1 0 15,-1 1 0-15,-4 0-2 0,0 0 2 16,0 0 0-16,3 0 0 0,-2 0 0 16,1 0 0-16,-1 0 0 0,0 0 2 15,1-1-4-15,-1 1 2 0,1 0-2 0,-1-2-1 16,1 2-5-16,-1-1-1 0,1 1-9 15,-1-2-9-15</inkml:trace>
  <inkml:trace contextRef="#ctx0" brushRef="#br0" timeOffset="19766">15238 10747 7 0,'0'0'13'0,"0"0"-2"15,0 0 1-15,0 0-4 0,0 0 1 16,0 0-3-16,0 0-2 0,0 0 2 16,0 0-2-16,0 0-2 0,41-46 2 15,-31 46-3-15,0 0 0 0,3 4 2 16,-7 1-3-16,7 6 2 0,-6-1-1 15,-1 0 0-15,4 2-1 0,-4 0 0 0,-2-3 0 16,3 3 0-16,-2-4 2 0,1 1 0 16,1 0-2-16,-2-2 0 0,1 3 0 15,2-4-2-15,-4 1 4 0,6 1-2 16,-4-2 0-16,1 0 0 0,0 0 0 16,2-1 1-16,-2-2 0 0,0 2-1 0,1 0 0 15,-4-3 3-15,3 1-3 0,-1-2 2 16,-2 1 0-16,9-2 0 0,-3 0 2 15,5-3 2-15,5-7 0 16,-1 0 0-16,0-3-1 0,1-3-1 0,3-2 0 16,2-3 1-16,2-2 0 0,2-3 0 15,3-2 1-15,1-1-1 0,6-3 0 16,0-2-1-16,5-1-2 0,3-3 0 16,1 1 0-16,1 0 0 0,0 0-2 15,1 2-1-15,-1 1 1 0,-1-1 1 0,1 2-1 16,-4 1-1-16,-1 1 1 0,-5 4-3 15,-1 3 3-15,-3 2-2 0,-5 3 3 16,-1 2-2-16,-6 3 0 0,-6 3 1 16,-4 4-1-16,-5 1 2 0,-5 3 1 15,1 2 2-15,-4 1-1 0,0-2-1 0,0-2-1 16,-2 2-2-16,-3-1-2 16,-3-1 2-16,4 2-3 0,0 1-3 15,-1-1-5-15,1-1-18 0,0-1-19 16,-2 2-33-16</inkml:trace>
  <inkml:trace contextRef="#ctx0" brushRef="#br0" timeOffset="91444.84">26697 8380 36 0,'0'0'18'0,"0"0"-4"15,0 0-2-15,0 0-5 0,0 0 0 16,0 0 0-16,0 0 2 0,0 0 1 15,0 0 2-15,-4-15 0 0,4 14 0 16,0-1-2-16,0 0-2 0,0 1-5 16,0-1 0-16,0 1-2 0,0-1-2 15,0 1 0-15,0 1-1 0,0 0 0 16,0 0 3-16,0 0 0 0,0 0 1 16,1 6-1-16,3 3 0 0,2 5 1 0,-1-1-1 15,-2-2 1-15,1 5 0 0,1 0-3 16,-2 0 1-16,0 6 1 0,0-6-1 15,0 0 2-15,-1 0 0 0,1 3 1 16,0 3-2-16,-1 0 2 0,1-5-3 16,1 4 1-16,-1-3 0 0,0-4-1 15,2 1 2-15,-2 1-2 0,1 0 2 0,0 6-2 16,-1-6 0-16,3-1 0 16,-3 0 0-16,1 0 2 0,-1 0-2 15,0 2 2-15,0-2 0 0,0-5-2 0,1 7 1 16,-1-6 2-16,1-2-2 0,-1 2 2 15,-2-7 0-15,1 1-1 0,-2-5 3 16,0 0 3-16,0 0 2 0,1 2 7 16,-1-1 0-16,2 1 5 0,-2-1-2 15,0-1-3-15,1 1-7 0,-1-1-3 0,0 0-1 16,0 0-4-16,-3-9 0 0,-2-6 1 16,-2 2-1-16,1-1 0 0,0-3 2 15,1 2-2-15,0-2-1 0,-2 2 2 16,2-2-3-16,-1 2 2 0,1-6 0 15,0 7-1-15,-1-1 2 0,1-1 1 16,2 5-3-16,-1-8 0 0,-1 3 0 16,2 4 0-16,0-8 1 0,0 0 0 15,3 8 0-15,-1-8-2 0,1 1 0 16,0 2 1-16,0-6-2 0,4 4 1 0,-1 4 0 16,2 1-2-16,-2 5 3 0,0-1-2 15,-1 2 1-15,0 3 1 0,-1 1-1 16,2 1 0-16,-2-2 0 0,1 0 1 15,-1 2-2-15,-1 3 0 0,0-2-3 16,0 2 0-16,2 0-1 0,-2-1 2 16,1 1 1-16,-1 0-1 0,5 0 3 15,0 9 0-15,4 5 1 0,3 4 3 16,-1 2-3-16,2-1-1 0,-1 2 1 16,0 2-3-16,0-1 2 0,1-1 1 0,2 1-2 15,-1-3 0-15,2 1 1 0,-1-1-1 16,2 1-1-16,-2-2 1 0,2 1 0 15,-3-4 1-15,4-2-2 0,-5-1 2 16,-2-2-1-16,-1-4 0 0,-2-2 2 16,-5-2-2-16,1 1 3 0,-4-3 0 15,4 0 0-15,3 0 1 0,2 0-1 0,1-9 0 16,0-4-1-16,0-5 3 16,-2 0-4-16,-2-1 0 0,1-1 1 15,-3-3-1-15,0 2 0 0,1-2 0 0,-1-2 1 16,1 3-1-16,-1 1 1 0,1-2 2 15,0 2-3-15,-2 1 1 0,0 3-1 16,1 2 0-16,0 0 1 0,-1 5-1 16,3-6 0-16,-3 7-1 0,1 0 0 15,1 0-2-15,-1 1 1 0,0 0 1 0,-1 5-3 16,0 0 2-16,1 2 1 0,1-1-1 16,-1 1 2-16,6 1 0 0,3 0-1 15,2 3 1-15,5 4-2 16,-6 3 0-16,-1 0 2 0,0 2 0 0,-1 0-1 15,-1 1 1-15,1-1 0 0,-2 1-1 16,2 1 2-16,-4 2 0 0,3 1-1 16,-3 2 2-16,1 0-2 0,0 0 0 15,-1 0 0-15,1 1-1 0,-2-2 1 16,1 1 0-16,0-1 1 0,-1-1-1 0,-2-5 0 16,1 1 0-16,-1 0 0 0,1-4-1 15,0 6 1-15,-2-7 0 16,-1 0-1-16,1 2 1 0,-2-6-2 15,2 4 1-15,-1-5 0 0,1 0-1 0,-1 0 1 16,-3-3 1-16,0 0-1 0,6 0 0 16,4 0-1-16,4-5-3 0,4-6-1 15,-1 1-1-15,-4-4 2 0,3-1-1 16,-3-1-1-16,2 0 2 0,-4 0-1 16,1-2 3-16,-1 0-1 0,-2 1 0 0,0-3 1 15,-5 6 2-15,3-1 0 0,-4 5 2 16,-1 2 0-16,1-3 1 0,-3 6 0 15,1 0-1-15,-1 0 0 0,0-1 0 16,0-1 1-16,0 3-1 0,0 4 0 16,0-1-1-16,0 1-1 0,0-2 0 0,0 2-1 15,0-1 1-15,0 1 1 16,-1 0 0-16,-5 5-1 0,1 4 0 16,-2 3 1-16,2 4 0 0,2-1 1 15,-2 2 0-15,4 0 0 0,-1-7-1 0,2 4 2 16,0 6-2-16,0-4-2 0,2 6 4 15,5-4-1-15,0-5 0 0,5 0 0 16,-4-4 0-16,4-4 2 0,4 0-3 16,0-3 1-16,7-2 0 0,0 0 1 15,2-3-2-15,1-6 0 0,-2 0 1 0,4-4-2 16,-1-2 1-16,-1 0 0 0,-3-1 0 16,-4-1 0-16,-1-1 0 0,-5-2 0 15,-2 0-2-15,-4-3 1 0,-2-1 0 16,-5 2 1-16,0-1 0 0,-8 3 2 15,-4 2 0-15,-3 1-1 0,-4 4 2 16,0 1-2-16,-4 4 0 0,-1 1 0 16,-2 2 0-16,-2 3-1 0,1 2 0 15,-2 0 2-15,-2 7-2 0,2 1 1 16,-1 3-1-16,3 0 1 0,1 0 0 0,4 0-2 16,4 1 0-16,7-3 0 0,2 3-2 15,5-4 1-15,1 3 1 0,0-3 0 16,3 3-1-16,0 1 4 0,3 1-2 15,7 0 1-15,5-3 0 0,1-3-1 16,2-2 0-16,4-4 0 0,1-1 1 16,3 0 0-16,-1-1-1 0,-1-5 1 15,1-2-1-15,0-2 3 0,1 2-2 16,0-3 0-16,-2 0 0 0,0-2 0 16,-3-2 2-16,1 1-2 0,-5-1 1 0,0 1-2 15,-6 3 1-15,0 1 0 0,-4 3 1 16,1 0-1-16,-1 1 1 0,0-2-1 15,0 2-1-15,1 0 0 0,-1 2 0 16,1-1 0-16,1 2 0 0,-4 2 0 16,5 1-1-16,1 0 0 0,1 0 0 15,5 1 1-15,-4 5-1 0,-4-1 1 0,5 2-2 16,-1 1 2-16,0 1 0 16,-1-1-1-16,-2 1 1 0,-1-1-2 15,-4-3 1-15,6 6-2 0,-5-5 3 0,3 4-1 16,-3-5 0-16,-3-2 1 0,2 5-1 15,-3-5 0-15,0 1 1 0,1 0 0 16,-3-4 0-16,0 0 1 0,0 0-1 16,1 1 2-16,1 1 1 0,0-1-2 15,0-1 1-15,-1 0 0 0,1 0 0 0,2 0 0 16,3-6-1-16,2-6 0 0,5-3 0 16,-2-1-1-16,2 0 0 0,3 1-1 15,0-2 1-15,0 1-1 16,2-1 1-16,0 1 1 0,-2 1-2 0,-1 1 0 15,0 2 1-15,1 0 0 0,-1 1 0 16,1 1 2-16,-3 4-2 0,-2-1 0 16,2 0 1-16,-6 3-2 0,2-1 1 15,-1 2 0-15,-3 2-1 0,-2-1 1 16,2 0 0-16,-6 2-1 0,6-1 1 0,-2-1-1 16,0 1 1-16,2 1 0 0,-6 0 0 15,0-1-1-15,0 1 1 0,2 0 0 16,-1 0 1-16,1 0-2 0,-1 0 1 15,1 0 1-15,-1 0-2 0,1 0 2 16,4 0 0-16,0 0 0 0,-1 0 0 16,5 0-1-16,-3 0 1 0,3-3-1 15,0-1 3-15,-2-2-3 0,2 2 0 16,-5-2 0-16,3 1 0 0,-5 2 0 16,0 0 1-16,-3 3 0 0,0-1-1 0,0 1 2 15,1-2-2-15,-1 1-1 0,0-6 0 16,0 3 1-16,0 0-2 0,-6-3-1 15,0 7 3-15,-7 0-1 0,-7 0 2 16,3 0 2-16,-4 8-3 0,1-1 0 16,4 3 0-16,0 0 0 0,3 1 0 15,2-2 0-15,4 1 0 0,1-2 0 0,1 1 0 16,2 1-3-16,2-6 3 0,1 5 0 16,0 2 3-16,0-2-2 15,7 3 0-15,4-5-1 0,1 0 1 0,4 1 0 16,-1-6 0-16,-1 1-1 0,5 0 2 15,-7-1-2-15,9-2 0 0,-2 0 0 16,1 0 0-16,5 0-2 0,-5-3 2 16,1-2 2-16,-3-1-2 0,-3 0 2 15,-2 0-1-15,-2 0 0 0,3-2 0 0,-6 4 0 16,5-4 1-16,-6 3-4 0,-4 3 5 16,3 0-2-16,-3-1 0 0,1 2 1 15,-1-3-2-15,1 3 0 16,-4 1 0-16,0 0 0 0,0-2-1 0,2 2 0 15,-1 0-1-15,1-1-1 0,-1 1-1 16,1-2-3-16,-1 2 1 0,1 0-3 16,3 0-11-16,0 0-37 0,-3 0-66 15,3 3-27-15</inkml:trace>
  <inkml:trace contextRef="#ctx0" brushRef="#br0" timeOffset="92956.15">29942 7942 12 0,'0'0'36'16,"0"0"0"-16,0 0-4 0,0 0-15 15,0 0-1-15,0 0-10 0,0 0-3 16,0 0 0-16,0 0-2 0,0 0 0 16,-9-65-3-16,-9 62 3 0,-3 3-1 15,-2 0 5-15,-6 1 4 0,2 6 7 0,-1 1 0 16,-1 1 3-16,2 1-5 0,-2 1-1 16,1 3 0-16,1 1-3 0,1 0-1 15,3 3-2-15,4-1-3 0,6-5-2 16,4 1-1-16,5-5-1 0,0-4 0 15,2 8 0-15,2-6 2 0,0 3 1 16,9 3 2-16,-2-6 0 0,9-1 2 16,4-5-1-16,6 0-1 0,8-11-2 15,-1-3-2-15,2-5 2 0,-1-2-3 16,0-5 0-16,0-3 2 0,-4-2-2 0,-3-2 4 16,-3-4-5-16,-1 0 0 0,-3-5 1 15,-5-1 1-15,-5-1 3 16,-3-3-3-16,-5-2 0 0,-2 0-3 15,0-1 1-15,-7 5 2 0,-1 4 3 0,1 4 1 16,-2 7 2-16,1 6 1 0,1 7 0 16,-1 5-2-16,2 5 1 0,2 5-3 15,1-1 0-15,-4 3-3 0,0 0 0 16,-3 10 0-16,-3 9 4 0,4 5 0 16,5 5 2-16,-1 4 0 0,4 5 0 0,1 3 0 15,0 3-2-15,3 1-2 0,3-2 1 16,4-1-3-16,4 0 0 0,2-5 2 15,6 0-1-15,2-4 3 0,4-1-1 16,1-2-3-16,1-5 0 0,3-4-1 16,1-5-1-16,0-3 0 0,4-6 0 0,1-3-1 15,1-4-1-15,1-2 0 16,-3-8 1-16,-2-5 1 0,-4-5-2 16,-3-2 0-16,-3-6 0 0,-3-1-1 15,-5-6 3-15,-5-1-2 0,-4 1 2 0,-2-2 2 16,-7 2 0-16,0 2 2 0,-5 2-1 15,-6 5-1-15,-2 5 0 0,-4 6-1 16,-2 4 1-16,0 4-1 0,-4 6 2 16,-1 1 0-16,-1 0-1 0,2 8 1 15,-3 7-1-15,0 5 0 0,0 5 1 0,2 4-1 16,2 4 1-16,0 0 0 0,3 3-2 16,6-4 0-16,4-1 0 0,2 0 0 15,6-4 0-15,1-2 1 16,3-2 0-16,10-3-2 0,3-3 1 0,5-7 0 15,7-2-1-15,2-6 0 0,3-2-2 16,1 0 2-16,-1-7-2 0,-1-2 1 16,-2-3-2-16,-4-5 3 0,-3-2-1 15,-4-4-1-15,-3-2 2 0,-6-2-3 16,-1-2 4-16,-4 1 0 0,-3 0 1 0,-2 1-1 16,0 3 2-16,0 5 0 0,-3 5 0 15,0 4 0-15,2 5 0 16,-1 1 0-16,2 4-4 0,0-1 1 0,0 1-2 15,0 0 2-15,-2 0 1 0,0 10 0 16,2 5 0-16,0 7 0 0,6-3 0 16,4 1-1-16,3-2 1 0,4 0 2 15,5-3-3-15,0 0 3 0,2-3 0 16,1-4-5-16,-1-1 2 0,-6-3-2 16,2-3-6-16,-1-1 2 0,-3 0-3 0,1-1-2 15,-4-6 3-15,-3-5 3 0,-1-2 2 16,-3-7 4-16,-3-4 0 0,-3-2 2 15,0-3 0-15,-3-2 2 0,-2-2 0 16,1 3 2-16,0-1 1 0,2 4 1 16,2 4 0-16,0 6-3 0,2 4 0 15,8 3-2-15,-3 4 1 0,8 0-3 0,3 7 0 16,5 0 0-16,8 5 0 16,-1 9 0-16,0 2-1 0,4 6 1 15,-2 2-1-15,1 4-1 0,-1-1 2 0,-3 0-3 16,-2 1 2-16,-3-3-2 0,-2 0 1 15,-1-4 4-15,-3-2-4 0,-2-4 4 16,-5-2-4-16,-5-6 0 0,-3-5 1 16,-3-2 2-16,0 0 1 0,0 0 0 15,0 0-1-15,0-5-2 0,0-12-1 0,0-9 1 16,-1-11 0-16,-3-1-3 0,-3-1 3 16,-1-1-4-16,2 2 4 0,1 2 1 15,0 2 1-15,1 6-1 16,1 8-2-16,2 2 2 0,-1 6-2 0,2 5-1 15,0 3 4-15,0-2-6 0,0 1 2 16,2-1 3-16,5-1-6 0,2 5 2 16,-1 0-6-16,3 2-11 0,6 0-17 15,-6 5-25-15,10 2-28 0,-3 0-35 16</inkml:trace>
  <inkml:trace contextRef="#ctx0" brushRef="#br0" timeOffset="93540.17">31437 7249 257 0,'0'0'30'0,"0"0"-3"0,0 0-7 16,0 0-6-16,0 0-6 0,0 0-4 15,0 0 3-15,0 0 2 0,0 0 3 16,-13 3 2-16,12 17-1 0,1 1 1 16,0 8-1-16,4-1-5 0,5-1-1 0,-1 0-2 15,1 1-5-15,3-1 3 0,-4 0-3 16,1-1 0-16,1-2 0 0,-1-3-2 15,-3-6 2-15,0-2-1 0,-2-4 2 16,-1-6-1-16,1 2 2 0,-4-5 0 16,4 0 2-16,4-2-3 0,3-10 0 15,5-6-2-15,-1-7-3 0,0-3 3 16,-1-6 0-16,-2-2 0 0,0-3-1 16,-3-1 2-16,-1 2-1 0,-3-1 1 15,-2 4 0-15,-1 1-2 0,0 3 4 0,-2 10-4 16,0 10 4-16,0-2-1 0,0 8 1 15,0-1-2-15,0 2-2 0,0 4 1 16,0 0-1-16,0 0 1 0,-4 4 2 16,-2 8 2-16,-4 7-1 0,3 4 1 15,1-1-1-15,3 3-2 0,0 3 2 0,1-2-2 16,2-1 1-16,0-1-1 0,5-2-1 16,5-2 1-16,3 0 1 0,3-3-1 15,4-3 0-15,2-3 0 0,4-3 3 16,4-2-3-16,4-3 0 0,3-1 5 15,3-2-8-15,4-3 8 0,2-6-5 16,1-5 0-16,0 0 8 0,1-2-8 16,1-2 6-16,-3 1-6 0,-2-1 0 15,-4 1 1-15,-5 2 1 0,-5 1 0 16,-4 3-1-16,-8 4 2 0,-8 2-2 0,-3 0 1 16,-1 4-1-16,-2 0-1 15,0-1-1-15,-4 2-1 0,0-1 2 0,0 1-3 16,-3 5 1-16,-9 9-5 0,-4 4-6 15,-7 1-27-15,-6 2-36 0,-5-1-98 16,-5 2-18-16</inkml:trace>
  <inkml:trace contextRef="#ctx0" brushRef="#br0" timeOffset="97145.64">26727 9447 61 0,'0'0'-1'0,"0"0"1"16,0 0 1-16,0 0 1 16,0 0 2-16,0 0 1 0,0 0-1 15,0 0 0-15,0 0 0 0,0 0 0 0,-6-14 1 16,6 13 2-16,0 0 1 0,0-1 1 15,-1 1 0-15,1-1-2 0,0 1-1 16,0-2 0-16,0 2 0 0,0 0 0 16,0-1 3-16,0 1-2 0,0 1 0 15,0-2 1-15,0 0-1 0,0 2 0 0,0 0 2 16,0-2-2-16,0 2 0 0,0-1-3 16,0 1 0-16,0-2-4 0,0 2 0 15,0-2 0-15,0 2 0 0,0 0 1 16,0 0 2-16,0 0-1 0,3 9 0 15,1 7 2-15,2 2-1 0,-1 0 2 16,-2 2 0-16,1 0-1 0,1 1 0 16,0-2-1-16,-1 3 2 0,2-2 0 15,-2-1 0-15,2-1-1 0,0 2 2 16,-2-2-1-16,2 1-1 0,-3-6 1 0,1 2-1 16,1 0-2-16,-2-4-1 0,2 5 0 15,-2-8 0-15,1 2 1 0,1 0-1 16,-1-1-1-16,1 2 1 0,-1-2-1 15,1-1 1-15,1-2 0 0,0 0 2 16,-3-5 1-16,9 1-3 0,2-2 3 0,8-2-2 16,8-5-1-16,-2-4 1 15,6-1-1-15,-1-2-1 0,4 1 0 16,-1-1 1-16,2 2-2 0,-1 0 1 16,1 0-1-16,-1-1-1 0,-2 3 2 0,-2-1-1 15,-2-1 1-15,-4 0 0 0,-1-2 0 16,-3-1 1-16,-2 0-1 0,-3-2 2 15,-2-1-1-15,-1 1 1 0,-7 4 0 16,-2-2 1-16,-1-1-2 0,-1 5 1 16,-3-7-1-16,-1 6 0 0,0-1 1 0,0-1-1 15,0 0 0-15,0 2-1 0,-5 1 0 16,2 1 0-16,-3 2 0 16,0 0-1-16,3 6-2 0,-6-3 1 15,2 4 0-15,-6 1-1 0,-5 0 1 0,1 3 2 16,-4 6-1-16,3-2 1 0,1 2 0 15,1-2 0-15,5 0-1 0,-1-1 2 16,-1 2-1-16,6-4 1 0,-3 6-1 16,0 0 0-16,4-1 0 0,-1 5 0 15,1 3 1-15,3-7-1 0,1 10 1 0,2 0-1 16,0-2 0-16,0 4 0 0,8-3 2 16,-1-3 0-16,3-1-1 0,3-2 1 15,2-4 0-15,3-2 0 16,4-4 1-16,3-3 0 0,2-1-2 0,6-10 0 15,3-2-1-15,2-5 1 0,3-2-1 16,-1-2-1-16,0-2 1 0,0 1 0 16,-4-2 0-16,-4 2 0 0,-3 0 0 15,-5 0 0-15,-4 1 1 0,-2-1-1 16,-6 0 2-16,-1 2 2 0,-5 4-2 0,-3 1 4 16,-2 3-3-16,-1 1 2 0,0-6-2 15,0 8 2-15,-4-4-3 0,-1 6-1 16,-2 1-1-16,1 0 1 0,-2 2-3 15,0 0 1-15,4 3 1 0,1 1-3 16,3 1 0-16,-1-2 0 0,-4 2-2 0,0 0 3 16,0 0 1-16,1 8 0 0,4-3 1 15,0 6-1-15,1 5-1 16,11-4-1-16,1 3 2 0,4-1 0 16,2-4 0-16,3 0 3 0,2 0-6 0,2-1 2 15,-2 0-1-15,0 0-3 0,-2 1 1 16,-5-2-1-16,-4-1 0 0,-4 3-1 15,-5-4 1-15,-2-2-1 0,-2 4 4 16,0 2 1-16,-8 2 2 0,0 0 1 16,-5-3 0-16,5-3 3 0,-2-3-1 15,-1-1 3-15,5-2 1 0,2 3-2 16,4-3-1-16,0 0-1 0,0-12-3 16,3-8 1-16,11-5 0 0,6 0 0 15,6-3 0-15,5 2-1 0,0 1 2 0,3 0-2 16,-2 3-2-16,1-1 1 0,-3 3 0 15,-1 3 1-15,-3 0 0 0,-3 4 0 16,-7 0 0-16,-3 4 0 0,-4-1 1 16,-3 4 3-16,-3 4-2 0,0-2 3 15,-3 4-1-15,0 0 1 0,0-1-3 0,0-4-2 16,0-1-1-16,0 0-1 0,-6-2 1 16,3 7 1-16,-2-2-2 15,2 1 1-15,-2 2-1 0,0 0 0 0,-5 0-1 16,2 4 1-16,2 1 0 0,0 2 1 15,2 1-1-15,1 2 1 0,3 0 0 16,0 7 2-16,0-2-1 0,7 2 1 16,0-1 1-16,3-5-4 0,2 0 4 15,-1-3-2-15,-2 1 0 0,4-2 1 16,-3-1-1-16,-1-1-3 0,4 2 2 0,-6-2 0 16,0-2 0-16,1 2 0 0,0-2 1 15,-1 1 0-15,-4-3 0 0,5 4 0 16,-4-4-1-16,-1 1 1 0,2 1-2 15,-5-3 4-15,0 0-2 0,0 0 1 16,0 2 0-16,2 0 0 0,-2-1 0 16,0 3-1-16,-7 3 0 0,1 2 1 15,-7-1-1-15,0-2 3 0,3-1-3 16,-3 1 0-16,3-1-1 0,6-3-1 16,-1-1 0-16,5-1-5 0,-1 0 0 0,1 0-6 15,0 1-9-15,0-1-25 0,0 2-43 16,13-2-61-16</inkml:trace>
  <inkml:trace contextRef="#ctx0" brushRef="#br0" timeOffset="98401">29015 9021 42 0,'0'0'-3'0,"0"0"8"16,0 0 2-16,0 0 5 0,0 0 1 16,0 0-1-16,0 0-1 0,0 0-5 15,0 0 0-15,0 0-3 0,-56 54 0 16,60-40-3-16,3-6 1 0,2 2-1 15,1-2 1-15,-4-2 0 0,2 0-1 16,-2-1 0-16,-1-4 0 0,-2 1 2 16,1 1 1-16,-4-3 4 0,0 0 4 15,0 0 0-15,1 0 2 0,1 0-4 16,2 0-2-16,-1-1 0 0,1-7 1 0,2-4-3 16,0-2 1-16,1-3 1 0,2 0-2 15,-2-1-2-15,2 0-1 0,1-2-2 16,-2 2 3-16,-2 6 0 0,2-2 0 15,-4 6 2-15,1 0-1 0,0 0-3 16,-4 3 0-16,2 3-2 0,-3 2 0 0,0-2 3 16,0 2-3-16,2 0 0 15,-1-2 1-15,1 2-4 0,2 0 4 16,-1 0-1-16,3 6 1 0,2 5 0 16,0 1 0-16,-1 0 1 0,0-1-1 0,3-1 0 15,2 1 1-15,3 3-1 0,2-4 0 16,1-2 1-16,-5-2-2 15,5-3 0-15,-1-1 2 0,2-2-3 0,-2 0 3 16,1 0-2-16,-3-3 1 0,-6-2-1 16,4-2 1-16,-1-4 1 0,-7 3-2 15,3-5 1-15,-5 3 0 0,-3-3 0 16,0-7 1-16,-8 0 0 0,-3-6 1 16,-7 4 1-16,-2-1-1 0,-2 2 3 15,-2-1 1-15,-1 3 2 0,2 2 3 0,3 1-3 16,0 2 0-16,8 4-2 0,4 5-3 15,2-3-2-15,4 3 1 0,-1 0-4 16,3-3 1-16,3-1-1 0,13-4 0 16,6-2 3-16,5 5-2 0,7-1 0 15,-1 2-2-15,2 2-4 0,-1 0 0 0,-1 1-1 16,-1 1-3-16,0 0 3 16,-3-2 0-16,-4 0-2 0,-1 1 3 15,-5 1 0-15,-4 3 2 0,-4-1 2 16,-7 1 3-16,2 2 1 0,-6 0 3 0,0-2-2 15,0 2 2-15,0-1-1 0,0-5 1 16,0 1 0-16,-3-4 0 0,-3 2 1 16,-1-2-1-16,0 4 1 0,3 2 0 15,1 2-2-15,3 1 0 0,-6 0-1 16,-1 1 0-16,-5 9-1 0,1 6 3 0,5 2-2 16,1 3 1-16,3 3 0 0,0 2-2 15,2 1-1-15,0 1 2 0,0 1 0 16,0-2-1-16,6 0 1 0,0 1-2 15,0-3 0-15,-1 0-1 0,3-3 0 16,-1-7 0-16,-1-1 0 0,-2-6 0 16,2-1-1-16,0 1 4 0,-3-5-2 15,1 0 2-15,0-3-1 0,5 0-1 16,2-6 1-16,5-3-1 0,-4-5 1 16,-1-3 1-16,-2-2-4 0,1-4 4 0,2 0-2 15,-4-1-2-15,1 2 4 0,2 2 0 16,-5 7-2-16,3 1 2 0,-3 5 0 15,1 1-2-15,3 1 1 0,-5 3-1 16,5 2-1-16,1 0 1 0,2 3-2 16,6 7 2-16,-4 2 0 0,-3-2 0 15,-1-1 2-15,-1 0-2 0,4 0 4 16,-1-1-3-16,7 1 3 0,-6-3-3 16,3-2 0-16,-1-3 1 0,3-1-2 15,4 0 2-15,-7 0-5 0,1 0 1 0,-2-3 0 16,0-5 0-16,4-1 1 0,-6 1 0 15,-3-1 0-15,-1-2 1 0,-3 1-1 16,1-4 0-16,-3 4 1 0,-2-3 0 16,-1 1 0-16,-1 0 1 0,0 2-1 15,0 4 0-15,-1-4 0 0,-2 8 1 0,0-3-2 16,1 2 1-16,2 3 0 16,-4 0-1-16,-1 0 1 0,-1 8-1 15,0 7-1-15,4-1-1 0,2 8 0 16,0-3-2-16,6-4-6 0,7 0-9 0,-4-6-33 15,4 0-46-15</inkml:trace>
  <inkml:trace contextRef="#ctx0" brushRef="#br0" timeOffset="98554.71">30133 8451 67 0,'0'0'-34'0,"0"0"1"16</inkml:trace>
  <inkml:trace contextRef="#ctx0" brushRef="#br0" timeOffset="98835.08">30386 8353 152 0,'0'0'36'0,"0"0"-8"0,0 0-2 0,0 0-7 15,0 0-7-15,0 0-7 0,0 0-4 16,0 0-1-16,0 0 2 16,-17-18 3-16,17 30 1 0,0 8 0 15,0 2-2-15,4 8 0 0,2-2-2 0,2-1 0 16,0 0 1-16,-1 1-2 0,0-4 2 15,2 0-1-15,-1-1-2 0,1-1-2 16,3-1 0-16,-2-1 0 0,0-2-2 16,1 0-2-16,-2-3-2 0,-2-3-8 15,1 1-12-15,-1-5-28 0,-4-3-35 0</inkml:trace>
  <inkml:trace contextRef="#ctx0" brushRef="#br0" timeOffset="99010.07">30195 8658 291 0,'0'0'1'0,"0"0"-2"16,0 0-3-16,0 0 2 0,0 0 2 0,0 0-3 16,80-63 0-16,-54 56-4 0,4 2-4 15,0-1-15-15,4 1-34 0,0 0-64 16</inkml:trace>
  <inkml:trace contextRef="#ctx0" brushRef="#br0" timeOffset="99448.7">30572 8561 211 0,'0'0'-3'16,"0"0"2"-16,0 0 3 0,0 0 4 15,0 0-6-15,0 0 4 0,0 0-4 16,100-40-3-16,-71 30 5 0,0-2-2 16,-2 0-3-16,1-1 3 0,-5 0 1 15,0 1-2-15,-7 2 2 0,-4 2 1 16,-5 1-1-16,-4 4 0 0,1 1 4 16,-4-5-3-16,0 1-1 0,-1-3 0 15,-11-1-3-15,-4 5 4 0,-7 0 0 0,-3 5 1 16,-1 0 3-16,-1 8 2 0,-1-1-1 15,2 4 4-15,1 0-2 0,3 1-2 16,1 1 3-16,3 2-7 0,5 2 2 16,5-1-4-16,3 0 1 0,6 1 0 15,0 0 0-15,10 2 4 0,5-3-4 16,7-1 3-16,3-5 1 0,4-3-6 16,3-1 1-16,1-5-2 0,4-1-2 15,-1 0 1-15,0-3-2 0,1-3 2 16,-2-1 0-16,-2-3-1 0,-2 1 2 0,-4 0-1 15,-3-2 1-15,-4-1-3 0,-2 1 0 16,-6 4-2-16,-3-2-2 0,-2 3-8 16,-3-1-5-16,2 0-18 0,-4 4-37 15,1 1-56-15</inkml:trace>
  <inkml:trace contextRef="#ctx0" brushRef="#br0" timeOffset="101064.48">26043 8414 183 0,'0'0'4'0,"0"0"-4"0,0 0-1 15,0 0 1-15,0 0 1 0,0 0 0 16,-79-35 0-16,60 32 3 0,2 3-1 16,-3 0 1-16,-6 7 2 0,-1 7-1 0,0 8 2 15,-4 5 1-15,0 3-1 0,-1 7 4 16,-3 0-3-16,4 1-1 0,0 1 0 15,5-1-4-15,1-1 3 0,8-4-4 16,7-1-1-16,5-2-1 0,5-2-3 16,5-1 3-16,7-1 0 0,6 2 2 0,5-3-1 15,5 0-1-15,2-1-1 0,3 0 1 16,1-1 0-16,2 0-3 16,0-2 6-16,0 1-6 0,2 0 1 15,-1 1 1-15,0-1-3 0,-4-2 5 0,-3 1-3 16,-4 0 3-16,-5-3-2 0,-4 2 0 15,-7-9 2-15,-4 3 0 0,-4 1 0 16,-2 0 4-16,-9 8-1 0,-9 0 1 16,-6 3 2-16,-8 0-3 0,-5 1 2 15,-4 1 2-15,-1-1 0 0,1 0 3 16,1 1-3-16,5-2-2 0,5 0-3 16,4-3-2-16,7-2-2 0,6-7 0 15,7 0 0-15,6 1-2 0,2-3 2 0,12 5 1 16,5-6 1-16,7-1 1 0,6-3-1 15,4 1-1-15,6-4-1 0,0 3 1 16,4-1-2-16,-4-1 0 0,0 3 1 16,-3 0-1-16,-3 1-1 0,-3 1 3 15,-4 3-2-15,-3-1 1 0,-4 2 0 16,-5-1 1-16,-4 2-2 0,-4-3 4 0,-5 4-1 16,-2 1-1-16,-2-1 3 0,0 5-3 15,-5-2 1-15,-2-1-1 0,0-2 0 16,1-3-4-16,2-2 4 0,1-1 0 15,1-6-1-15,-1 7 2 0,3-5-4 16,0 4 1-16,0-2-5 0,2 0-8 16,2 1-17-16,5-4-25 0,0 4-49 15</inkml:trace>
  <inkml:trace contextRef="#ctx0" brushRef="#br0" timeOffset="104503">31150 8487 142 0,'0'0'0'0,"0"0"1"0,0 0 4 0,0 0 2 16,0 0 3-16,0 0 0 0,0 0-1 16,0 0 0-16,0 0-4 0,29-41-2 15,-24 39-1-15,-1 2 0 0,1 0-1 16,4 0 0-16,3 5 0 0,-1 2 0 16,0 7 1-16,1-1 2 0,-2 3-1 0,0 0 3 15,0 0-3-15,-4-5-3 0,0 0 4 16,-3-1-1-16,0-1 0 0,1 1 1 15,-1 0 0-15,1-2 0 0,-3-5 0 16,2 5 1-16,-1-4-1 0,-1 0 1 16,2-1 1-16,-3-3 2 0,0 0 2 0,0 0 0 15,2 3 1-15,4-3-1 0,-1 0 3 16,8 0-5-16,3-3 5 16,0-6-4-16,3-4-1 0,0 0 0 15,1-4 0-15,2-2-1 0,2-1 0 0,4-3-4 16,1-2 3-16,1 1-3 0,2 2 2 15,0-1-2-15,1 1-1 0,0 2 2 16,2 1-3-16,-3 3 2 0,0-1 0 16,-2 3-2-16,-1 0 1 0,-2 4 5 15,1-1-6-15,-4 2 5 0,-1 1-4 0,-2 2 0 16,-7 1-1-16,-5 2 1 0,-2-1 0 16,-2 3-2-16,0-1 0 0,-1 0 1 15,-4 2 1-15,0-1-2 16,0 1 0-16,2 0 1 0,-1-2-1 0,1 2 1 15,-1 0-1-15,1 0 0 0,-2 0 0 16,1-1 0-16,-1 1-1 0,2 0 1 16,-2 0-4-16,1 0 1 0,-1 0-1 15,2 0-3-15,-2-2 1 0,1 2 1 16,-1 0-2-16,1 0-1 0,1 0-3 0,-1 0-4 16,1 0-6-16,-1 0-8 0,6 0-3 15,-2 0-17-15,-1 3-14 0,0 0-32 16</inkml:trace>
  <inkml:trace contextRef="#ctx0" brushRef="#br0" timeOffset="108832.24">31089 8403 104 0,'0'0'1'0,"0"0"0"16,0 0 1-16,0 0 4 0,0 0 3 0,0 0 1 15,0 0 2-15,0 0 3 0,0 0-4 16,0 0 1-16,-6-26-1 0,6 25-4 16,0-1-3-16,0 0-3 0,0 1-2 15,0 1-1-15,0-1 2 0,0 1 2 16,0 0 0-16,0 0 3 0,0 0-2 0,0 0 0 16,0 1 0-16,4 7 0 0,0 1-1 15,1 0 0-15,-2 0 2 0,1 2-1 16,-1-2 1-16,0 2-1 15,0-1 1-15,-2 2-2 0,2 0 4 0,-3-6-2 16,2 5-1-16,-2-5 2 0,0 0-2 16,0 0 1-16,0-6 0 0,0 0-2 15,0 0 1-15,0 2 2 0,1 0 0 16,-1-1 2-16,0 1 0 0,3-1 1 16,-2-1 0-16,8 0-2 0,4 0 0 0,7-8-3 15,8-4 1-15,-2-3 4 0,1-3-5 16,4-4 8-16,-1 0-3 0,2-3-5 15,1-2 6-15,0 0-3 0,2-4 1 16,3 2 2-16,-1-1-2 0,2 0 1 16,0 1-1-16,-1 1-3 0,-2 3-1 15,1 0 1-15,-2 4-2 0,-3 2 1 16,-2 0 0-16,-3 3-1 0,-3 1 0 16,-1 2 7-16,-7 6-6 0,-3 1 2 15,-5 3-5-15,-4 1 0 0,0 1-1 0,-4 1 1 16,0-3 1-16,0 3-1 0,3 0-1 15,-2 0-2-15,-1 0-1 0,2 0-4 16,-2 0 0-16,0 0-3 0,1 0-4 16,-1 0-13-16,0 0-4 0,0 0-12 15,0 4-12-15,0 1-26 0,0 1-23 0</inkml:trace>
  <inkml:trace contextRef="#ctx0" brushRef="#br0" timeOffset="109605.92">31540 6671 4 0,'0'0'16'0,"0"0"3"16,0 0 2-16,0 0-2 0,0 0-1 15,0 0-1-15,0 0-1 0,0 0-4 0,0 0-7 16,0 0-4-16,-4-39 2 0,4 37 0 15,0 2 3-15,0 0 2 0,0 0-2 16,1 0 1-16,5 9 0 0,-2 6 0 16,5 5-1-16,-2-4 0 0,-1 3-1 15,3-1 1-15,0 0-2 0,2 2 2 0,-1 0-2 16,1 1-1-16,-2 0 0 0,1 1-2 16,2-3 0-16,-2 2-1 0,0-2 1 15,2 1-1-15,-4-4 0 0,1 3 1 16,-4-7-1-16,1 1 2 0,-3-4-1 15,0 2-1-15,0-2 1 0,-1-4 1 16,-1 4-1-16,1-5 2 0,-1 1-1 16,1 0 1-16,-2-5 0 0,0 0 4 15,0 0 1-15,1 1 5 0,-1 0 4 16,1-1 1-16,1 0 2 0,6 0-5 0,3-2-5 16,5-9 0-16,7-8-4 0,0 0 4 15,1-6-2-15,5-5 0 0,3-3 4 16,4-4-5-16,5-5 4 0,5-2-1 15,0-3-7-15,8-2 4 0,2-2-7 16,5-4-2-16,2 0 0 0,1 2-2 16,0 1-1-16,-6 6 6 0,-2 2-4 15,-4 4-4-15,3 4-6 0,4 4-16 16,5 4-29-16,1 4-60 0,2 1-59 16</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17:13.682"/>
    </inkml:context>
    <inkml:brush xml:id="br0">
      <inkml:brushProperty name="width" value="0.05292" units="cm"/>
      <inkml:brushProperty name="height" value="0.05292" units="cm"/>
      <inkml:brushProperty name="color" value="#FF0000"/>
    </inkml:brush>
  </inkml:definitions>
  <inkml:trace contextRef="#ctx0" brushRef="#br0">19607 13543 91 0,'0'0'19'0,"0"0"-6"15,0 0-7-15,0 0-6 0,0 0-3 16,0 0 2-16,0 0 1 0,0 0 0 16,0 0 4-16,-13 62-3 0,20-37 1 0,2-2-1 15,-1 0 1-15,3-2-1 0,0 1-1 16,-1-4 1-16,-2-7 0 0,0 2 0 16,-2-6 2-16,1-2 0 15,1 1 1-15,-6-2 3 0,10-2 2 0,-1-2 0 16,7-2 0-16,7-10 0 0,2-11-3 15,10-9-3-15,8-14-1 0,12-10 0 16,14-8-4-16,11-11 4 0,15-2-6 16,10-2-5-16,10 2-2 0,7 3-21 15,2 4-55-15</inkml:trace>
  <inkml:trace contextRef="#ctx0" brushRef="#br0" timeOffset="551.53">20177 15466 132 0,'0'0'-6'0,"0"0"2"0,0 0 1 0,0 0 2 16,0 0 0-16,0 0 1 0,0 0 0 15,0 0 1-15,56 88 1 0,-39-72-2 16,1 1 0-16,2 0 0 0,-1-2 0 16,1-1 2-16,2-2 0 0,-2-3 3 15,5-3 1-15,2-6 3 0,6-1 1 0,10-21 2 16,13-14-1-16,17-20-2 0,23-20-3 16,22-21-4-16,27-18-2 0,29-15-6 15,22-9-22-15,24-4-94 0</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18:01.663"/>
    </inkml:context>
    <inkml:brush xml:id="br0">
      <inkml:brushProperty name="width" value="0.05292" units="cm"/>
      <inkml:brushProperty name="height" value="0.05292" units="cm"/>
      <inkml:brushProperty name="color" value="#FF0000"/>
    </inkml:brush>
  </inkml:definitions>
  <inkml:trace contextRef="#ctx0" brushRef="#br0">5136 12828 12 0,'0'0'19'16,"0"0"1"-16,0 0-2 15,0 0-2-15,0 0-4 0,0 0-6 0,0 0-3 16,0 0-3-16,0 0 0 16,0 0-1-16,27-31 1 0,-15 31 1 0,8 0 0 15,-1 0 4-15,9 5-1 0,1-2 3 16,1-1-1-16,5-2 0 0,6 0 1 15,3 0-4-15,12-7 1 0,5 1-2 16,4 0-1-16,5-2 1 0,-2 3-2 16,-1-1 1-16,-6-1 0 0,-7 2 0 0,-11 0 2 15,-7 0-2-15,-14 2 0 0,-12 2 4 16,-3 1 1-16,-7 0 3 0,0 0-2 16,0 0 0-16,0 0-3 0,0 0-4 15,-13 3 1-15,-8 4 0 0,-7 4-2 16,-1 0 0-16,-1 1 1 0,4 1-2 15,1-1-1-15,5 4-3 0,4 2-10 16,3 0-58-16</inkml:trace>
  <inkml:trace contextRef="#ctx0" brushRef="#br0" timeOffset="4830.25">7409 12132 1 0,'0'0'4'15,"94"-7"1"-15,-43 4-3 0,4-2 0 16,0 2 1-16,-2 0-1 0,1 1-1 0,-4-2 2 16,-1 3-1-16,-2-2-1 0,-5 1 2 15,1 2-3-15,-7 0 1 0,-2 0-1 16,-7 0 0-16,2 0 1 0,-6 2-1 15,-5 1 0-15,-3 0-1 0,-6-1 1 16,-3-1-1-16,5 0 1 0,-6 2-1 0,-1-3 1 16,-1 2 1-16,-3-2 3 0,0 0 1 15,0 0 5-15,3 0 1 0,-2 0-1 16,-1 0 0-16,2 0-4 0,-2 0-3 16,0 0-3-16,1 0-3 0,-1 0-4 15,0 0-9-15,0 0-4 0,0 0-12 16</inkml:trace>
  <inkml:trace contextRef="#ctx0" brushRef="#br0" timeOffset="5575.19">6920 13155 0 0,'0'0'5'16,"77"-15"0"-16,-32 7-1 0,1-1-1 0,5 1 3 15,0-2 0-15,1 1-1 0,1 2-2 16,2-2 2-16,-4 4-3 0,1-1 2 15,0-1-1-15,-3 3-1 0,3 0-1 16,-3 1 0-16,-4 0 0 0,1 0-1 16,-4 1 0-16,-1 0 1 0,-2 1-1 15,0 1 2-15,-3-1-1 0,-1 1 0 16,-5-2-1-16,2-1 1 0,-5 2 0 16,-1-2 0-16,-1 0 3 0,-8 1-3 15,-1-1 2-15,-3 2-2 0,-1-1-1 0,1 0 1 16,-9 1 1-16,2 1 0 0,-6 0-1 15,0-2 0-15,0 2-1 0,1 0 2 16,1 0 0-16,-1 0 0 0,1 0 1 16,-1 0-1-16,2 0-1 0,-2 0-1 15,1 0 0-15,-1 0-1 0,-1 0-3 0,2 0 2 16,-2 0-2-16,1 0 1 0,-1 0 1 16,0 0-1-16,0 0-1 0,3 0-2 15,-3 0-2-15,3 3-5 0,1 2-11 16</inkml:trace>
  <inkml:trace contextRef="#ctx0" brushRef="#br0" timeOffset="11047.14">11114 10792 0 0,'0'0'1'0,"0"0"1"0,0 0 1 0,10 99 0 16,-5-72 0-16,0-1 1 16,-2 0 0-16,4-2-1 0,-2 0 0 15,1-1 1-15,-2 0-1 0,-1-2 0 16,4 1 2-16,-4-7-2 0,1 1 1 0,-2-5-1 16,1 0 2-16,0 5-2 0,-2-5-5 15,5 4 5-15,-3-6-4 0,1 0 3 16,0 0 0-16,2-2 4 0,0-1 0 15,-3-5 1-15,7 0 2 0,0-1-1 16,6 0-2-16,6-7-1 0,1-4 2 0,1-3-2 16,0-2-1-16,3-4 0 0,2-1-2 15,1-2 1-15,2-2-1 16,0-4-1-16,3 0 2 0,-1-3-1 16,1-2 0-16,-2 2 2 0,0-1-2 0,-1 3 1 15,0 0-2-15,0 5 0 0,-2 2-1 16,2 2 1-16,-3 1-1 0,4 4 1 15,-2-1-1-15,-2 4 2 0,-2 0-2 16,-4 4 1-16,-1 0-1 0,-5 3 1 16,-2 1 0-16,-5 2-2 0,-6 1 0 0,-1 1 0 15,-3 1-2-15,0 0 2 0,0 0 0 16,3 0 0-16,-2 0-1 0,1 0 1 16,-1 0-1-16,1 0 1 15,-1 0 0-15,1 0-1 0,-1 0 1 0,1 0 0 16,-1 0 0-16,1 0-2 0,-1 0 3 15,-1 0-1-15,4 0 0 0,-4 0 2 16,3 0-2-16,-2 0 0 0,-1 0-2 16,2 1 2-16,-2-1-3 0,1 2 0 15,-1 0-1-15,2-1-1 0,-1 5-4 0,-1 0-4 16,2-1-5-16,-1 7-9 0,-1-5-14 16</inkml:trace>
  <inkml:trace contextRef="#ctx0" brushRef="#br0" timeOffset="13723">12469 11047 5 0,'0'0'6'0,"0"0"0"15,88-29 1-15,-52 22-3 0,5 1-2 0,2 0-1 16,2 0-1-16,0 1 3 0,-2 0-2 16,-1 2 0-16,2 1 0 0,-4-2 0 15,1 3 2-15,-4-1-1 0,2 1-1 16,-7-1 0-16,1 2-1 0,-4 0 0 15,-3 0 2-15,-8 0-2 0,0 0 1 16,-6 0 0-16,1 0 0 0,-1 0-2 16,-8 0 1-16,2 2 0 0,-6-2-1 15,0 0 2-15,0 0 3 0,1 0 3 16,2 0 2-16,-2 0 2 0,1 0-3 0,-1 0-2 16,1 0-1-16,-1 0-5 0,1 0-4 15,-1 1-2-15,1-1-3 0,-1 0-3 16,-1 2 1-16,3 3 1 0,-3-3-4 15,6 9-14-15</inkml:trace>
  <inkml:trace contextRef="#ctx0" brushRef="#br0" timeOffset="15040.4">14452 10896 0 0,'0'0'3'16,"0"0"-1"-16,0 0-1 0,79 1 2 15,-56 1-2-15,-1-1 0 0,3 0 1 16,1 1-1-16,0-2 3 0,-2 1-2 16,1 1 0-16,1 0 1 0,0-2-3 15,1 3 1-15,-1-2-1 0,0 2 2 16,-1-1-2-16,1-1 1 0,0 0-1 0,0 1 0 16,0-2 0-16,-3 2 2 0,2-2-2 15,-2 0 2-15,0 1 0 0,-7-1-3 16,3 2 2-16,1-2 0 0,-4 0-2 15,10 0 1-15,-3 0 0 0,-2 3 1 16,-6-2-1-16,4 2 0 0,-3-1 0 16,-2-1 0-16,4 1 1 0,-5-1 0 15,-2-1 0-15,1 2-1 0,-1 0 2 16,1-2-2-16,-9 0 1 0,11 1 0 16,-8-1 0-16,0 0 0 0,4 0 1 0,-3 0-1 15,-1 0 1-15,4 0-1 0,-4 0 1 16,-1 0-1-16,1 0-1 0,-6 0 0 15,5 0 0-15,1 0 2 0,0 0-3 16,-1 0 1-16,-5 0 1 0,0 0-3 16,0 0 2-16,2 0-1 0,-1 0 1 0,1 0 1 15,0 0 1-15,0 0 3 0,-1 0 0 16,1 0 1-16,-1 0 0 0,1 0 0 16,-1 0-3-16,1 0 1 0,-1 0-3 15,1 0-1-15,-1 0 1 0,-1 0-3 16,3 0 2-16,-3 0-2 0,1 0 0 15,-1 0 1-15,2 0-1 0,-2 0-1 16,1-1 0-16,-1 1-3 0,2-2 0 16,-2 2-3-16,1-2 2 0,1 2-1 15,-1 0 1-15,-1 0-2 0,0 0 0 0,3 0 1 16,-3 0 0-16,0 0 7 0</inkml:trace>
  <inkml:trace contextRef="#ctx0" brushRef="#br0" timeOffset="23486.97">13814 14320 14 0,'0'0'12'0,"0"0"0"16,100-11-1-16,-58 8-3 0,8 0-1 0,4 0-1 16,4 0-1-16,4 1-2 0,6 1 0 15,1 0 1-15,2 1-2 0,4 0 0 16,3 0 1-16,5 0-2 0,5 0 1 15,4 0 2-15,2 0-4 0,3 0 2 16,3 0 0-16,4 0-2 0,3 0 1 0,-1 0 0 16,8 0-1-16,-1 0 2 0,-2 1-1 15,1 3-1-15,-1 3 2 16,-7-1-4-16,2-2 2 0,-2 2 2 16,-4-1-1-16,-2-2 0 0,-1 0 1 0,-1 1 1 15,-6-3-3-15,0 0 1 0,-3 1 0 16,-2-1 0-16,0-1 2 0,-2 0 0 15,1 0 0-15,-1 0 0 0,-3 0 1 16,-2-3 1-16,-4-2-2 0,-1 1 2 16,0 0 0-16,-2-1 1 0,-1 0 0 15,3 3-1-15,-1-3 1 0,5 0 0 0,0 2-1 16,1 0-1-16,-3 0-1 16,1 2 1-16,0-1 0 0,3 1 0 15,1 1 0-15,-1 0-1 0,-1 0-2 0,-2 0 2 16,-4 0-2-16,3 0 0 0,-3 0 0 15,2 0 0-15,-2 0 1 0,-2 1-1 16,-1 1 0-16,-1-1 0 0,-3 2 0 16,-3 0 0-16,-2 0-1 0,-7 0 3 15,1 0-3-15,-2 2 1 0,-4-4 0 0,-2 2-1 16,-1-1 1-16,-4-1 2 0,-1-1-2 16,-3 2 1-16,-1-2 2 0,2 0-3 15,-4 0 1-15,-2 0-1 0,0 0 2 16,-1 0-1-16,-4 0-1 0,-2 0 2 15,-6 0-1-15,1 0-1 0,-9 0 2 16,5 0-1-16,-3 0-1 0,0 0 1 16,2 0 0-16,-9 0-1 0,-1 0 0 15,0-2 1-15,2 2 0 0,-1 0-1 16,-1 0 0-16,-5 0-1 0,0-1 1 0,0 1 0 16,2 0-1-16,-1 0 0 0,1-2 1 15,-1 2-1-15,1 0 2 0,-1 0 0 16,1 0-1-16,-1 0 0 0,2 0 2 15,-2-3-1-15,1 3-1 0,-1 0 2 16,1-1-1-16,-1 1-1 0,0-1 0 0,1 1 0 16,-1-2-1-16,1 2 0 0,-1 0 1 15,1-2-1-15,-1 2-1 0,1 0 1 16,-1-1-2-16,1 1 1 16,-1-2 0-16,-1 2-2 0,2-1 1 0,-2 1 0 15,1 0-1-15,1 0 1 0,-2 0 0 16,2 0 0-16,-2-2 2 0,0 2-1 15,1 0 2-15,-1 0-1 0,0 0 0 16,0 0 2-16,2 0-2 0,-2 0 0 16,0 0 0-16,0-1-2 0,0 1 2 15,0 0 0-15,0 0-1 0,0 0 0 0,0 0 1 16,1 0 0-16,-1 0 0 0,0 0-1 16,0 0 1-16,0 0-2 15,0 0 0-15,0 0 1 0,0 0-1 0,0 0-3 16,0 0-1-16,0 0-2 0,0 0-4 15,0 0-4-15,0 0-11 0,0 0-19 16,-3 0-25-16</inkml:trace>
  <inkml:trace contextRef="#ctx0" brushRef="#br0" timeOffset="24426.37">14971 11844 0 0,'0'0'3'0,"0"0"8"16,0 0-7-16,0 0 4 16,89 88 1-16,-70-70-3 0,0 1 1 15,1-1-1-15,0 0 1 0,-1 0 0 16,0 0-1-16,0 2 0 0,0-2 0 0,-1 1-4 16,0 0 2-16,-1-2-2 0,-2 1 1 15,-2 1-1-15,-2-3 0 0,0 0 1 16,-3-4 0-16,-1 0-3 0,1 0 4 15,-3-5-2-15,4 7-1 0,-3-2 4 16,-2-2-4-16,3 1 1 0,-4-3-1 0,-1-5-1 16,2 5 1-16,0-4 0 0,-1 4 0 15,0 0-1-15,0-5 0 16,0 1 0-16,-2-1 0 0,1 2 0 16,-1-2 2-16,2 1-2 0,-1-1 1 0,-1 2-1 15,1-1 1-15,-1 1-1 0,-1-5 0 16,0 0-1-16,0 0 1 0,2 4 0 15,-1 1 0-15,3 0 0 0,-3-1 0 16,-1-4 1-16,0 0-2 0,0 0 1 16,2 1-1-16,-2 1-2 0,1 0 2 0,-1-2-1 15,2 3-1-15,-2-2 1 0,1 5-2 16,1-1-3-16,-1 1 0 0,2 3-12 16,0-3-24-16</inkml:trace>
  <inkml:trace contextRef="#ctx0" brushRef="#br0" timeOffset="25760.04">16528 11930 1 0,'0'0'6'0,"0"0"0"0,0 0 0 0,0 0-1 15,0 0 1-15,78 46-1 0,-59-37-1 16,-4 2 1-16,0-2-1 0,-3 2-1 16,1-2 1-16,-6-2-2 0,2 4 1 15,1-2-1-15,-3-1 2 0,3 3-3 16,-1 0 1-16,1 0-1 0,2 3 2 15,-2-2-2-15,1 2 1 0,1-3-2 16,-2 2 3-16,3-1-2 0,-1 1 0 16,1-4 0-16,-2 4 2 0,1-2-3 15,1-1 2-15,0 1-1 0,0-1 0 0,-4-2-1 16,-1 0 2-16,4 3-1 0,-6-4-1 16,4 3 0-16,-4-3 1 0,1-1 0 15,-2 0 0-15,-2-3 1 0,3 1 0 16,-3-1-2-16,0 0 1 0,0 0 2 15,0-1-2-15,2-1 0 0,-2 1-1 16,2 1 0-16,-2-1-1 0,1-1 1 16,0 0 1-16,4 4-2 0,-3-4 1 15,0 0-1-15,2 3-1 0,-3-2 2 16,5 1 0-16,0-1 0 0,-2 2 0 0,2-1-1 16,-2 0 0-16,1-1 1 0,0 3 0 15,-1-2 0-15,2 1 0 0,-1 0 0 16,-3-2 0-16,3 0 0 0,-3 0 0 15,-1-1 0-15,7 1 0 0,-6 0 0 16,-1-2 0-16,1 3 1 0,-5-3-1 0,0 0 1 16,0 0 1-16,1 0-2 0,1 1 1 15,3 1 0-15,2-2-1 16,-1 1 1-16,5 1-1 0,-6-1 1 16,7-1-1-16,-2 2 0 0,1-1 0 0,-2 1 0 15,3-1 1-15,-1 1-1 0,1 1 2 16,-2-2-2-16,3 2 0 0,3 0 1 15,-5-1 0-15,4 1-1 0,-5 0 1 16,0 0-1-16,0 0 0 0,1 2 1 16,-2-2-1-16,0 1 0 0,1 1 2 0,-1-1-1 15,0 0 0-15,-1-1 1 0,1 1 0 16,1-1 0-16,-1 0-1 0,1 0 2 16,1 0-3-16,0 0 1 0,-1 0 0 15,1-1 1-15,5 2 2 0,-4-2-3 16,2 1 1-16,-2-2 0 0,-2 2-1 15,5 0-1-15,-4 0-3 0,2 2 3 16,-6-1-1-16,3 1 1 0,-2 0 0 16,0-1 0-16,0 1 0 0,1-1 0 15,-1 1 0-15,1-1 0 0,0 1 0 0,-1-2 0 16,1 2 1-16,-2-1 2 0,1 0-3 16,-2 0 2-16,1 1-2 0,-4-4 0 15,6 3 1-15,-3-1-1 16,2 0 0-16,1 2 0 0,1-2 2 0,-1 0-4 15,0 0 4-15,-1 0-2 0,1 0 0 16,0 0-2-16,-5-1 2 0,5-1 0 16,-2 0-1-16,2 1 2 0,1 1-1 15,-6-3 0-15,3 2 2 0,-7-2-2 16,4 0 1-16,1 1-1 0,-1-1 0 0,2 2 0 16,-6-2 0-16,5 0 0 0,-1 2 0 15,1-1 0-15,0 0 0 0,-5-1 0 16,0 0-1-16,0 0 1 0,1 0-3 15,5 2 2-15,-1-1-1 0,0 1-2 16,1-1 2-16,-6-1-4 0,0 0-3 0,3 5-1 16,0 0-14-16,-2 5-45 0</inkml:trace>
  <inkml:trace contextRef="#ctx0" brushRef="#br0" timeOffset="28829.09">9182 15116 0 0,'0'0'5'0,"0"-78"-4"16,3 38 2-16,7 1-2 0,6 1 1 15,6 0-1-15,5 2 3 0,6 1-2 0,5 0 2 16,4 3-1-16,6 2 1 16,0 2-1-16,4 4-3 0,1 2 0 0,0 4-4 15,-2 3 4-15,-2 3-3 16,-2 5 3-16,-3 1-1 0,-3 2 1 0,2 3 0 15,1 1 0-15,-2 0 0 0,-1 0 0 16,0 1-1-16,1 4 0 0,3 1 6 16,0-2-5-16,4 0 0 0,-1 3 1 15,2 1-2-15,-1-1-1 0,-4 3 4 16,0 0-2-16,-5 2-3 0,-2 1 2 0,-3-2-1 16,-6 3-2-16,-3 0 0 0,-3 0 2 15,-4 1 2-15,-1 2-1 0,0-1 1 16,-2 4 0-16,1 1-1 0,-2 2 0 15,2 3-2-15,-3 1 3 0,2 5 0 16,-1 0 0-16,-1 2-1 0,-2 0 1 0,-2 2-1 16,1 1 2-16,-3 0-2 15,-1-3-2-15,-3 2 3 0,2 0-1 16,-2-3 1-16,-1 0 0 0,-3-1 0 16,0-2 0-16,0 2 0 0,0-1 0 0,-1 2 0 15,-6 0 0-15,1 2 0 0</inkml:trace>
  <inkml:trace contextRef="#ctx0" brushRef="#br0" timeOffset="32582.5">16452 15563 3 0,'0'0'2'0,"0"0"3"0,0 0-2 16,0 0 2-16,0 0 1 0,86 38 0 15,-61-38 1-15,-1-3 1 0,1-6 3 16,3-3-1-16,1-5-1 0,1-3 0 15,2-1-2-15,1-2 3 0,0-1 2 16,2 0-3-16,-1-2 1 0,0 0-6 16,-1 0 3-16,2-1-1 0,1 0-1 15,2-1-5-15,3-1-9 0,0 1 5 0,3-1-7 16,2 2 4-16,-1 2 0 0,-1 2-1 16,-3 5 1-16,-6 3-2 0,-4 4-3 15,-10 4-11-15,-3 4-17 0</inkml:trace>
  <inkml:trace contextRef="#ctx0" brushRef="#br0" timeOffset="33167.76">17102 15679 55 0,'0'0'19'0,"0"0"-5"0,78-45 1 15,-44 26-4-15,6-4 1 0,6-1-3 0,2-2-3 16,3 2 1-16,-1 1-3 0,-2 1 1 16,-2 1-1-16,1 3-4 0,2-2 1 15,0 2 0-15,2 0-1 0,-1-1 2 16,-2 3-2-16,-3-1 1 0,-3 2 1 15,-3 1-1-15,-3 1 0 0,0 0 0 0,-3 1-3 16,0 2 1-16,-2-1-4 16,-2 0 0-16,-3 3 2 0,-9 1-4 15,0 3 1-15,-6 1-3 0,-7 2-4 16,2-1-2-16,-6 2-28 0,0 0-19 0</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19:40.813"/>
    </inkml:context>
    <inkml:brush xml:id="br0">
      <inkml:brushProperty name="width" value="0.05292" units="cm"/>
      <inkml:brushProperty name="height" value="0.05292" units="cm"/>
      <inkml:brushProperty name="color" value="#FF0000"/>
    </inkml:brush>
  </inkml:definitions>
  <inkml:trace contextRef="#ctx0" brushRef="#br0">15250 9661 3 0,'0'0'3'0,"0"0"0"16,0 0 1-16,0 0 2 15,0 0 0-15,0 0-1 0,0 0 0 16,0 0-3-16,0 0 2 0,50 23-2 0,-27-9 3 16,1 1-3-16,2 1 3 0,3 1 1 15,3 2-1-15,2-3 2 0,3 3-1 16,3-1-4-16,-1 1 1 0,3 1 2 15,0 1-3-15,0 2 4 0,0-1-3 16,2 0-2-16,0 0 2 0,2-2-1 0,-1 1-1 16,3 3-1-16,-3 0 1 0,1 1 1 15,-3 2-1-15,3 1 0 0,1 3 0 16,0 2-1-16,1 2 0 16,3 2-1-16,-1 1 2 0,-2-1-3 0,3 0 2 15,-3 1-1-15,1-3-2 0,-3 1 4 16,-3-1-3-16,-2-3 3 0,-5 0 0 15,-3-1-2-15,-2-4 2 0,-5-2-1 16,-2 1-1-16,-2-3 2 0,-5 0-1 16,2-2 0-16,-4 0 2 0,0-2-2 0,-1-1 1 15,-2 3-1-15,0-4 1 0,2 0-1 16,-2 2 1-16,0-1-1 0,2 0 0 16,-1 0-1-16,0 1 1 0,-1-1 0 15,-1-1 1-15,1 1-2 0,-5-6 1 16,0 0-2-16,-1 2 0 0,0-6 1 15,1 5 0-15,-3-4 1 0,-1 0-1 0,2 0-1 16,-2 1 0-16,0-2 0 16,-1 2-2-16,4 4 0 0,-3-6-7 15,4 9-2-15,1 0-24 0</inkml:trace>
  <inkml:trace contextRef="#ctx0" brushRef="#br0" timeOffset="3169.88">5775 12817 6 0,'0'0'8'16,"0"0"1"-16,0 0-4 0,0 0 1 15,0 0-1-15,80 0-1 0,-66 0 2 16,4-3-2-16,-4 1-1 0,5 1 1 0,-2-1-2 15,-2 2 2-15,6-1-2 0,-2 1 0 16,0 0 2-16,0-1-3 16,-2 1 2-16,3-2-1 0,-1 1 0 15,0 1 1-15,3-2-2 0,-4 2 0 0,0 0 0 16,-1 0 2-16,2 0-1 0,4 0 0 16,-3 0 2-16,8 0-2 15,-11 0 0-15,3 0 0 0,-1 0 0 0,-4 0-1 16,5-2 3-16,-7 2-2 0,-1 0 0 15,2 0-1-15,-2 0 0 0,0 0 0 0,-6 0 0 16,3-3 1-16,-2 3-1 0,0 0 1 16,2-1 1-16,-2 1-2 15,-1-2-1-15,0 2 0 0,-2 0 0 0,3 0-1 16,-2 0 1-16,1 0-3 0,-6 0 3 16,4 0 0-16,-1 0-1 0,4 0 1 15,-3 0 1-15,-4 0-1 0,0 0 1 16,0 0-1-16,2 0 2 0,-1 0-1 15,1 2 0-15,-1-2-1 0,1 1 2 16,-1-1-2-16,-1 3 0 0,3-3 0 0,-3 0 0 16,3 0 1-16,-3 2-1 0,3-2 0 15,-2 2 2-15,1-2-2 0,-1 1-2 16,2-1 2-16,-2 2 0 0,1-2 0 16,-2 1 2-16,1-1-2 0,-1 0 0 15,2 1 2-15,-2-1 0 0,1 0 1 16,-1 2 3-16,2-2-3 0,-2 0 2 15,0 1 0-15,1-1-3 0,-1 0 1 16,0 0-2-16,0 0-1 0,0 2-1 16,0-2 0-16,0 0-2 0,3 0 2 0,-3 1 0 15,0-1-1-15,0 0 2 0,0 0 0 16,0 0 2-16,0 0-2 0,0 0 0 16,0 0 1-16,0 0-1 0,0 0 1 15,0 0 0-15,0 0 1 0,0 0-1 16,3 2 0-16,-3-2 0 0,0 0-2 0,0 0 1 15,0 0 0-15,0 0 1 0,0 0 0 16,0 0-1-16,0 0 1 16,0 0-1-16,0 0 0 0,0 0 1 15,0 0 1-15,0 0-1 0,0 0 0 0,0 0-1 16,0 0-1-16,0 2 1 0,0-2-1 16,0 0-1-16,0 0 1 0,0 0 1 15,0 0-1-15,0 0 0 0,0 0-2 16,0 0 0-16,0 0 1 0,0 0-1 15,0 0 2-15,0 0-1 0,0 1 0 0,0-1 1 16,1 2 0-16,-1-2 0 0,2 1 1 16,-2-1-1-16,1 2 1 15,-1-2-1-15,2 2-1 0,-2-2 2 16,1 1-2-16,1-1 1 0,-1 1-3 0,5 2-1 16,-2-1 0-16,-1 1-7 0,4 3-5 15,-2-3-16-15,2 3-23 0</inkml:trace>
  <inkml:trace contextRef="#ctx0" brushRef="#br0" timeOffset="4322.32">7373 12752 1 0,'0'0'8'0,"0"0"0"16,0 0-2-16,0 0 1 0,0 0-1 15,0 0-3-15,0 0 2 0,0 0-1 0,81-8-1 16,-61 7 0-16,-2-1 0 0,-1 1-1 16,2 1 0-16,3-2 1 0,-1 2 0 15,8 0 3-15,0 0-4 0,-2 0 2 16,-2 0-2-16,3 0-1 0,-2 0 2 15,0 0-1-15,0 0 0 0,0 0 1 0,-3 0-1 16,3 0 3-16,0 0-4 0,3-1 3 16,-2-1-1-16,1 0 0 0,-2-1 0 15,-3 2 0-15,0-2 0 0,-1 0 0 16,-6 2-1-16,1-3 0 0,0 1 0 16,-4 0 0-16,6 2 0 0,-7-1-2 15,-2 1 0-15,3-1 0 0,-7 2 0 16,-2 0 0-16,-4 0 0 0,0-1 0 15,0 1 0-15,3 0-2 0,-3 0 2 16,3 0 2-16,-2 0-2 0,1 0 3 0,-1 0-2 16,1 0 1-16,-1 0 2 0,2 0-2 15,-2 0 3-15,1 0-2 0,-1 0 1 16,1 0 0-16,-1 0-3 16,-1 0 0-16,3 0-1 0,-3 0-2 0,3 0-3 15,-3 0 0-15,3 0 0 0,-2 0 1 16,1 0-1-16,4 0-6 0,1 3-15 15,4 3-43-15</inkml:trace>
  <inkml:trace contextRef="#ctx0" brushRef="#br0" timeOffset="5895.63">15531 9494 9 0,'0'0'11'0,"0"0"-1"0,0 0-5 15,0 0-1-15,0 0-2 0,0 0 0 16,0 0 0-16,0 0 2 0,0 0 0 16,89-18 0-16,-60 24 1 0,1 2-1 15,4 2-1-15,-1 3 1 0,2 0 1 16,2 4-2-16,2 0 2 0,2 1-2 0,2 1 1 15,-1 3 0-15,2-1 0 0,-1 0 1 16,0 1 0-16,2-1 1 16,1 1-1-16,2 3-2 0,0-1 1 15,1 4-3-15,-1-1 1 0,-1 1 2 0,0 4-5 16,0 2 4-16,1 2-3 0,-3 1 0 16,-2 1 1-16,1 3-1 0,-5 2 2 15,0 3-2-15,1 1 1 0,-4 2-2 16,-1-2 1-16,-3 0-2 0,-2-3 4 15,-2 0-2-15,-2-1-2 0,-2-1 5 0,-3 1-4 16,-3 1 2-16,-2-1 0 0,0 0-1 16,-3 3 0-16,0-1 0 0,-1 2 0 15,-3 0-2-15,2 0 3 0,-4 0-2 16,2-1 1-16,-2-2 1 0,3-2-2 16,-2 1 3-16,-1-1-3 0,1 1 2 15,-2-4-1-15,-3 3-1 0,3-3 2 16,-3 0-1-16,1 1 0 0,1-1-1 15,-1 0 1-15,0-1-1 0,-1 1 1 16,0-4-2-16,1 0 4 0,-1-3-2 0,0-2 1 16,2-2-1-16,-1-2 2 15,1-1-1-15,-2-1-2 0,2-1 2 16,-2-2-2-16,0 0 4 0,-2-1-2 16,2-5 0-16,0 0-1 0,-2-4 0 0,2-1 1 15,1 1 0-15,-1-2 0 0,0 0-1 16,-1-4 2-16,1 3-1 0,-2-4-1 15,0-1 1-15,2 2-3 0,-3-5 2 16,0 0-2-16,0 0 2 0,2 1 2 16,-2 1-2-16,1-1 0 0,-1 1-2 0,2-1 0 15,-2 1-1-15,1-2-5 0,-1 1-1 16,0-1-5-16,2 3-9 0,-2-3-27 16</inkml:trace>
  <inkml:trace contextRef="#ctx0" brushRef="#br0" timeOffset="9942.28">12709 12616 0 0,'0'0'1'0,"146"-1"2"0,-75 1-2 16,-3 0 0-16,-1-1 2 0,-4 1-1 16,-1-2-1-16,-4 2 1 0,-3-1 0 15,-7-1 0-15,-2 1 0 0,-10-1 2 16,-4 1 0-16,-9 1-2 0,-5-2 5 15,-7 2-1-15,-5 0 4 0,0 0 0 16,-6 0 2-16,0 0 1 0,0 0-1 16,1 0-2-16,1 0-3 0,-1 0-2 0,1 0-3 15,-1 0-2-15,1 0-1 0,-2 0-2 16,2 0 2-16,-2 0 1 0,0 0-1 16,0 0 2-16,-4 0-3 0,-3 0-2 15,-5 0-1-15,-2 3-2 0,5 2-6 16,-4 0-5-16,-1 3-13 0</inkml:trace>
  <inkml:trace contextRef="#ctx0" brushRef="#br0" timeOffset="10926.28">6014 14022 1 0,'0'0'6'0,"0"0"-1"16,82 0 1-16,-50 0 0 0,6 0 0 16,5 0 0-16,6 0 0 0,8 0-1 15,3 0-1-15,7 0 0 0,1 0 1 16,7 0-1-16,6 0 1 0,7 0 1 15,6 0-3-15,6 0-1 0,1 0 0 0,5 2 1 16,2 1-1-16,1 0 0 0,2 1 1 16,3 1-3-16,-2 0 0 0,-1-1 0 15,-2 2-1-15,-1-1 1 16,-5 0 0-16,-1-1 1 0,-5 0-1 0,-3 0-1 16,-3-1 1-16,-8 1 0 0,-5-1 1 15,-7 0 0-15,-6 0 0 0,-3-1 0 16,-4-1 1-16,-3-1 0 0,-5 2-1 15,-5-2 3-15,-3 0-1 0,-6 0 2 16,2 0-1-16,-5-3-1 0,-1 0 2 0,-3-2 0 16,-3 2-2-16,-2 0 3 0,-8 0-1 15,0 0 0-15,2 0-1 0,-7 0 1 16,4 0-2-16,-7 0 3 0,-2 1-3 16,3 1-1-16,-5 1 2 0,0-2-4 15,2 2 0-15,-6 0-1 0,0-1 1 16,0 1 0-16,2 0 0 0,-1 0 1 15,1 0-1-15,0 0 0 0,0 0 0 16,-1-2-2-16,1 2 2 0,-1 0 0 16,-1 0-2-16,3 0 2 0,-3 0-2 0,3 0 0 15,-2 0 0-15,1 0 0 0,-1 0 1 16,-1 0 2-16,0 0-2 0,0 0-1 16,0 3-3-16,0 2-3 0,-1 5-11 15,-5 1-22-15,3-2-36 0</inkml:trace>
  <inkml:trace contextRef="#ctx0" brushRef="#br0" timeOffset="11692.24">10135 14141 0 0,'0'0'6'0,"0"0"0"16,0 0 0-16,0 0 2 15,97-37 0-15,-68 34 0 0,7 0-1 16,3 0-2-16,0 2 0 0,5 1-3 16,2-2 0-16,3 2-1 0,3 0 1 0,0-1 2 15,6 1-1-15,0-2-1 0,0 0 2 16,8 1-2-16,2-2 2 0,3 2 2 16,7-2 0-16,2-2 1 15,5 0 1-15,3 0-2 0,6 0 1 0,3 0-2 16,4 2-2-16,6 2 2 0,2-1-1 15,2 2-3-15,2 0 1 0,-2 0 0 16,-1 0 0-16,2 0 1 0,-3 0 0 16,-1 0 0-16,-2 0 0 0,-3 0 2 15,-2 0-3-15,-4-1 1 0,1-2-1 0,-4 1 0 16,-4-1-1-16,-2 1 0 0,-8 1 2 16,1-1-1-16,-7 1-1 0,-4 1 3 15,-5-1-2-15,-5 1 1 0,-8 0 0 16,-3 0 1-16,-5 0-1 0,-7 0 2 15,-9 0 0-15,-8 0-2 0,-7 0 1 0,-8 1-2 16,-5-1 1-16,0 0 1 0,0 0 5 16,2 0 1-16,-1 0 0 0,1 0-2 15,-1 0-2-15,1 0-3 0,-1 0-2 16,1 0 1-16,-1 0-2 0,1 0 0 16,-1 0 0-16,-1 0-2 0,2 0 1 15,-2 0-2-15,0 0-2 0,1 0-2 16,-1 0-7-16,0 0-9 0,0 0-18 15,0 0-41-15</inkml:trace>
  <inkml:trace contextRef="#ctx0" brushRef="#br0" timeOffset="12908.01">16621 9310 61 0,'0'0'-2'16,"0"0"2"-16,-87-42 0 0,61 29-3 0,1-2 4 15,2 2-3-15,4-2 4 0,2 2-3 16,1-3 4-16,2 2-5 16,1 1 1-16,4 4 1 0,-2-1-1 15,0 0 1-15,1 0 1 0,-1 0 0 0,0 0 1 16,6 3 3-16,-2 2 0 0,1-3 2 15,3 5 3-15,1 0-2 0,2 3 1 16,-1-2-2-16,1 2-5 0,0-1-2 16,0 0-2-16,0-4 2 0,1 1 0 15,10 1 1-15,4-1 1 0,4 3-1 0,3 1 1 16,4 0 0-16,-2 6-2 0,1 1 2 16,1 4 0-16,0 1-1 0,3 2 1 15,0 1 1-15,0 0-1 0,-2 3 0 16,2 2-1-16,-3 0 3 0,2 3-2 15,-4 1 4-15,1 2-1 0,0 1 1 0,-1 0-2 16,1 2-1-16,1 3 1 0,-1 0-2 16,-1 0 3-16,2 4 0 0,-2-1-2 15,-2 3 1-15,3 0 0 16,-2 0-1-16,0 1 2 0,0-1-1 0,-2-1 1 16,0 0-1-16,-2 2-2 0,-2-1 3 15,2 1-3-15,-4 1 4 0,0 1-1 16,-1-2 2-16,0 2-3 0,-1 2 0 15,1 0-1-15,-2 3-1 0,-2 0 1 16,0-1 1-16,-1-1-2 0,-2-2 0 0,1 0 2 16,0-2-1-16,-2 0-1 0,1 0 0 15,0-3-2-15,2 3 1 0,-2-4 2 16,0 1-2-16,1-3 0 0,-2 2 0 16,2-4 0-16,-1 2-1 0,1-2 1 15,-1-1-1-15,0-1 3 0,0 0-3 0,-2-2 1 16,1-1 0-16,-2-1-2 15,-1-4 0-15,1-5 1 0,-1-2-1 16,0-4 1-16,-2 0 0 0,2 1-2 16,-1-7 2-16,-1 5 0 0,0-5-1 0,1-1-1 15,-1 0 0-15,-1-4-2 0,0 5-2 16,2 0-1-16,-1-1-5 0,1 2-7 16,-2-6-11-16,0 0-24 0,0 0-43 15</inkml:trace>
  <inkml:trace contextRef="#ctx0" brushRef="#br0" timeOffset="13182.31">16955 10826 59 0,'0'0'2'15,"0"0"0"-15,0 0 4 0,0 0 6 16,0 0 1-16,0 0-1 0,0 0-4 0,0 0-5 16,0 0-3-16,105 66-1 0,-67-55-3 15,7 1-1-15,-2 2-3 0,5 0-10 16,0-1-15-16</inkml:trace>
  <inkml:trace contextRef="#ctx0" brushRef="#br0" timeOffset="13373.5">17883 10826 87 0,'0'0'14'16,"0"0"1"-16,-81 23-5 0,48-4 1 16,-3 9-7-16,-6 5-4 0,-2 8-3 0,-5 4-6 15,-3 7-10-15,-4 7-80 0</inkml:trace>
  <inkml:trace contextRef="#ctx0" brushRef="#br0" timeOffset="16524.16">26434 13546 72 0,'0'0'17'0,"0"0"4"16,0 0-1-16,0 0 0 0,0 0-5 15,0 0-7-15,0 0-5 0,0 0-2 16,-7-21 1-16,7 19 1 0,0 2-3 0,0 0 2 16,7 6-2-16,3 6 2 0,0 5-1 15,-1 2 1-15,-1 4-1 0,-2-1-1 16,0 2 2-16,0 0-4 0,-2 1 2 16,2-1 0-16,-1-2-1 0,1 3 2 15,-1-1-1-15,-1-1 0 0,2 1 0 16,-2 0-1-16,2-1 2 0,-3-2-3 15,0-4 4-15,-2 0-2 0,1-5-1 16,-2 2 4-16,1-1-5 0,-1-1 2 16,0 2 2-16,0-8-2 0,0 2 0 0,0-4 1 15,0 3-1-15,0-3 2 0,0 2 2 16,0-6 2-16,0 0 1 0,0 0 2 16,0 1 3-16,2 1 0 0,-2 0 1 15,0-1 0-15,0-1-2 0,1 0-2 16,-1 2-5-16,4-2 1 0,1 0-3 0,5-3-1 15,3-4 2-15,-4 3-2 0,6-4 0 16,-1 2 0-16,-5 3-2 16,5-3 1-16,-7 1 0 0,1 2-1 15,0-1 0-15,-4 3-2 0,3-2 0 0,-2 1-6 16,-1 0-5-16,2 1-14 0,-6 1-23 16,0-2-84-16</inkml:trace>
  <inkml:trace contextRef="#ctx0" brushRef="#br0" timeOffset="17349.34">25226 12934 16 0,'0'0'14'0,"0"0"-1"0,0 0-1 0,0 0 0 16,0 0-1-16,0 0-1 16,0 0 2-16,0 0-2 0,0 0-1 15,0 0 4-15,49 27-6 0,-35-8 2 0,-2 5-2 16,-1 0-1-16,-3-1-1 0,1 1-3 16,0-1 1-16,-4-2 0 0,1 2 0 15,2-3 0-15,-1 2 1 0,0 1 4 16,-1-1-5-16,1-1 4 0,3 0-3 15,-1-1 1-15,1 0 0 0,1-2 0 16,1 0-1-16,0-3-1 0,0-1 1 16,2-2-1-16,1-3 4 0,0 0 2 15,2-1-1-15,2-4 2 0,6-2 1 16,4-2 0-16,4 0-3 0,6-5 0 0,4-4-1 16,2-3-2-16,6-3 2 0,2-3 0 15,2-4 2-15,8-2 1 0,4-4 1 16,4-2-3-16,9-3 0 0,1-4-3 15,5 1 0-15,4 0 0 0,0-1-1 16,2 0 0-16,2 1-1 0,3 0 0 0,3-1 1 16,3 1-2-16,-4 2 3 0,0 4-2 15,-7 6-1-15,-6 4-1 0,-10 4-1 16,-5 3 2-16,-9 4-2 0,-7 0 0 16,-7 5-2-16,-10 2 1 0,-12 0-1 15,-6 2 0-15,-9 0-3 0,-5 0 0 16,4 0-2-16,-5 0 0 0,2 7-6 15,0 3-3-15,-2-3-15 0,2 8-24 16,-6 3-63-16,2 1-41 0</inkml:trace>
  <inkml:trace contextRef="#ctx0" brushRef="#br0" timeOffset="19910.47">21701 15991 7 0,'0'0'12'0,"-81"-39"-3"0,39 16-6 16,-1 1 2-16,2-1-7 0,-4 0 6 16,2-2-3-16,-2-2-1 0,-3-2 2 0,-1-2-4 15,0-6 4-15,-2-1-2 0,2-3 2 16,0-3-1-16,1 0 0 0,2-3-1 16,2-2 2-16,0 2-5 0,2-3 6 15,0 2-3-15,1-4-2 0,2-1 5 16,-2-2-6-16,1-3 6 0,3-4 0 0,-1-1 0 15,5-3 3-15,1 1-2 0,2 0 6 16,4 1-2-16,0 2-2 16,1-2 3-16,1-2-6 0,2 0 4 15,0-4 0-15,2-3-1 0,2-1 4 0,4-2-4 16,4-2 1-16,6 0 0 0,4-3-6 16,1-2 3-16,12 1-3 0,7-5-1 15,6 3 4-15,5 3-3 0,2 1 1 16,5 5 0-16,1 0-5 0,4-2 3 15,2 0-2-15,2-5 3 0,-2 4 1 16,3-2 0-16,-4 4 1 0,-1 2-2 0,-1 2 1 16,0 2 0-16,-1 1 0 15,0-1 3-15,0 1-2 0,-4 0 2 16,2 2 1-16,-1 2-2 0,-2 3 0 0,2 2-1 16,2 4-3-16,1 0 2 0,2 1-1 15,5 2 0-15,-2 2 1 0,6-1-2 16,3 2 0-16,6 3 0 0,2-2 1 15,7 4 0-15,3 1-1 0,3 2 1 16,5 7-1-16,1 1-1 0,6 3 0 0,1 5 0 16,0 2-2-16,-1 4 1 0,2 1 1 15,0 2 1-15,-1 0-2 0,2 3 5 16,-1 2-3-16,3 2 2 16,2 1-1-16,-1 1 1 0,3 5-1 0,1 2-1 15,4 1 0-15,0 1 0 0,4 8-1 16,2 2 1-16,1 3 1 0,0 2-1 15,2 3 2-15,-3 0-2 0,1 5-1 16,-3 1 1-16,-1 4-1 0,-1 1 1 16,-2 3 0-16,0 4-3 0,-4 0 3 0,-1 7 2 15,1-1-4-15,-3 4 5 0,-2 0-3 16,0 0 1-16,-2 2-1 0,-2 1 1 16,-3 3 3-16,-4 2-4 0,-1 1 2 15,-4 3-1-15,-4 5-2 0,-2 1 0 16,-6 4 0-16,-2 0 2 0,-6 1-2 0,-3 0-2 15,-6 1 2-15,-2 2-2 0,-4 1 1 16,-4 3 2-16,-2 0-2 16,-6 0 0-16,-1 1-1 0,-3-2 1 15,-1-1 3-15,-4 1-1 0,-5-1 1 0,-1-1-1 16,-5 1-1-16,-4 0 1 0,-5 3-1 16,-1 0 3-16,-3-4-1 0,-9 0-1 15,-3 0 4-15,-4-1-6 0,-6-2 2 16,-2 3 1-16,-4-3-1 0,-2 0 2 15,-2-1 1-15,-5-2-2 0,0 0 1 16,-3-2-3-16,-3-2 2 0,0-2-1 0,-3-1-1 16,1-1 2-16,-4 1-2 0,-1-2 1 15,-2 0-2-15,-1-2 0 16,0-2-1-16,-2-4 2 0,2-1-1 0,-3 0 1 16,-2-3 4-16,-1 1-5 0,-2 1 1 15,-2 1 0-15,-2 0-1 0,-4 0-1 16,-2 2 1-16,-4-2 1 0,-1-1-2 15,-3-4 2-15,1-1-1 0,-3-4 1 16,-1-4 1-16,0-4-2 0,-1-1 6 0,-2-6-4 16,0-1 4-16,-2-5-3 0,-2-1-1 15,-1-2 0-15,-2-3 1 0,-4-1 0 16,0-1 0-16,0-2-1 0,-1-4 2 16,0-1 0-16,2-3 0 0,-3-1 1 15,3 0-2-15,1-7 0 0,1-3 1 16,4-1 1-16,-1 2 0 0,2-5 0 15,0-3 1-15,1 0-2 0,1-1-5 16,1-3 4-16,1 1-4 0,3-3 4 16,0 1-1-16,3-1 1 0,3-3-1 0,0 1-1 15,6-2-1-15,-1 0-5 0,4 1 1 16,5-1-5-16,4 1-4 0,5-3-6 16,4 2-20-16,2 0-46 0</inkml:trace>
  <inkml:trace contextRef="#ctx0" brushRef="#br0" timeOffset="26876.24">17299 13182 128 0,'0'0'-14'16,"0"0"13"-16,0 0 8 15,0 0 5-15,0 0-5 0,0 0-2 16,0 0 0-16,0 0-4 0,0 0 3 0,0 0 2 16,-32-22 3-16,31 22 5 0,1-1-2 15,-2 1 4-15,2-2-3 0,-1 2-4 16,1-2 2-16,-3 2-3 0,3-1 0 15,-1 1-1-15,1-1 1 0,0 1-2 16,0 0-1-16,0-2-2 0,0 2 0 0,0 0 2 16,0 0-3-16,0 0 2 0,1 4 1 15,10 7 0-15,4 6 2 0,4 1-3 16,1 5 2-16,0 0-3 0,2-2 0 16,-1 2-2-16,0-3 0 0,-1-4 3 15,-1-2-3-15,-2-2-1 0,-1-6 0 16,-1-1 0-16,3-5 1 0,0 0-1 15,6 0 0-15,-2-10 0 0,0-2-1 16,-2-6 0-16,3-5-3 0,2-9 0 16,-2-10-7-16,7-17-5 0,5-16-14 0,2-25-35 15,7-26-77-15</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11:38.246"/>
    </inkml:context>
    <inkml:brush xml:id="br0">
      <inkml:brushProperty name="width" value="0.05292" units="cm"/>
      <inkml:brushProperty name="height" value="0.05292" units="cm"/>
      <inkml:brushProperty name="color" value="#FF0000"/>
    </inkml:brush>
  </inkml:definitions>
  <inkml:trace contextRef="#ctx0" brushRef="#br0">6844 9733 123 0,'0'0'-1'16,"0"0"-1"-16,0 0-1 0,0 0-1 16,0 0 5-16,0 0 1 0,0 0-1 15,0 0 1-15,0 0 2 0,82 9-2 16,-54 7 2-16,2 2-1 0,0 6 0 16,2 0-1-16,-1 3-1 0,-1 4 2 0,0-1-3 15,1-3 3-15,-4-1 0 0,2-6-2 16,-1-5 2-16,-1-7 2 15,-2-3-1-15,1-5 3 0,0-1 2 16,1-10 1-16,2-8 0 0,4-10-3 0,5-9-1 16,3-11-2-16,3-10-2 0,6-9 1 15,3-8-3-15,3-5 1 0,4-2-2 16,0-1-2-16,1 1 0 0,1 0-2 16,2 1 0-16,0 3-1 0,-1 1-3 15,4 8-7-15,-5 4-20 0,5 8-23 0</inkml:trace>
  <inkml:trace contextRef="#ctx0" brushRef="#br0" timeOffset="7824.77">18984 6852 64 0,'0'0'12'15,"0"0"0"-15,0 0 5 16,0 0-9-16,0 0-2 0,0 0-2 16,0 0-4-16,0 0 3 0,0 0 0 0,-3-16 1 15,3 15 1-15,0 0 2 0,0-1-2 16,0 1 3-16,0-1 1 0,0 2 1 16,1 0 3-16,6 0 0 0,2 3-1 15,3 8 0-15,2 5-1 0,-2 1-1 16,-1 3-4-16,1 1 4 0,-1 2-5 0,2 0 1 15,-2 0 1-15,0 1-3 0,2-1 2 16,-3-3-1-16,1 2-2 0,0-1 2 16,-1-2-5-16,0 1 3 0,2 1 1 15,-1-3-2-15,1-3 5 0,-4-5-5 16,1 0 5-16,-3-2-6 0,1-1 3 16,-1 0-1-16,-3-4 2 0,4-1-2 15,-2 1 2-15,7-3 0 0,4 0 3 16,3-12 1-16,6-8-1 0,0-9 0 15,3-9-1-15,6-11-5 0,6-8 2 0,3-10-6 16,8-4-2-16,1-5-2 0,6-2-3 16,1-1-2-16,5 2-4 0,0-2-4 15,5 1-9-15,0 1-12 0,2 6-19 16,1 5-42-16</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21:02.362"/>
    </inkml:context>
    <inkml:brush xml:id="br0">
      <inkml:brushProperty name="width" value="0.05292" units="cm"/>
      <inkml:brushProperty name="height" value="0.05292" units="cm"/>
      <inkml:brushProperty name="color" value="#FF0000"/>
    </inkml:brush>
  </inkml:definitions>
  <inkml:trace contextRef="#ctx0" brushRef="#br0">12045 7606 29 0,'0'0'-3'15,"0"0"2"-15,0 0 4 0,0 0 2 16,0 0 0-16,0 0-1 0,0 0 3 15,0 0 0-15,0 0 0 0,31 95 2 16,-24-75-2-16,3 2-2 0,-1 0-1 16,1 1 0-16,1 2-1 0,1-3-1 0,4 1 0 15,-2-2 4-15,2-1-4 0,-1-4 8 16,2 0-5-16,-1-4 2 0,1-1 3 16,1-4 0-16,-4-2-1 0,2-4 0 15,4-1-2-15,2-1 0 0,4-11 1 16,0-3-4-16,2-10 4 0,-1-7-2 0,5-7 0 15,1-8 2-15,2-7-3 0,5-6 2 16,1-3-1-16,2-4 0 0,5-2-3 16,4 2 0-16,0 2-2 15,6 0-2-15,1 1-1 0,0 3 0 0,1 4 0 16,-4 4 3-16,0 4-5 0,-2 5 0 16,-3 6-5-16,-6 7-2 0,-2 6-5 15,-7 8-9-15,0 4-17 0,-5 3-24 16</inkml:trace>
  <inkml:trace contextRef="#ctx0" brushRef="#br0" timeOffset="27537.65">5201 11025 0 0,'0'0'3'0,"-94"-86"-2"15,48 43 1-15,-2-3 2 0,-1 2-2 16,1-2 0-16,2 1 2 0,-2-1-4 0,2 0-1 15,1-3 2-15,-1 0-7 0,2-2-1 16</inkml:trace>
  <inkml:trace contextRef="#ctx0" brushRef="#br0" timeOffset="28027.45">4201 9440 14 0,'-15'-80'10'15,"3"-1"7"-15,-2-1-7 0,5-2 2 16,-2 1 1-16,5-1-4 0,2 1 5 15,2 1-8-15,2 1 3 0,0 0 3 16,0-1-3-16,6-1 3 0,7 0-3 0,0 0-8 16,7-1-1-16,9 1-6 0,4-2-7 15,8 0 0-15,5-5-4 0,5-1 3 16,4-3 4-16,4 0-2 0,3 1 4 16,3 4-2-16,2-1 0 0,1 2 5 15,4 0 1-15,-1 3 3 0,0 3 2 0,1 4-1 16,-4 6 1-16,3 5-1 15,-3 5-1-15,3 1 3 0,0 4-2 16,0 2 4-16,2-1-1 0,4 1 0 0,2 0 0 16,0 1 1-16,3 1-1 0,3 1 0 15,5 2 0-15,2 3-3 0,4 3 3 16,2-1-3-16,2 2-2 0,4 0 5 16,2 2-6-16,5 0 6 0,-1 3-3 15,4 2-1-15,3 1 1 0,-2 1-2 16,3 1 2-16,2 1-1 0,2 2 1 15,-1 2 0-15,5 0 0 0,-3 2 0 16,0 2 1-16,1 2-1 0,-1-2 3 16,3 3-2-16,-2 1 1 0,2 2 0 0,0 1-4 15,1 0 2-15,0 4 0 0,2-1 0 16,0 5-1-16,1 0 0 0,3 4 1 16,-2 2-5-16,0 2 2 0,-3 1-4 15,0 0-2-15,0 3 2 0,-4 4-1 16,2 2 1-16,-1 1-2 0,-1 2 0 0,3 0 5 15</inkml:trace>
  <inkml:trace contextRef="#ctx0" brushRef="#br0" timeOffset="29611.77">9568 12656 38 0,'-137'23'16'15,"5"-5"-1"-15,-1-4 0 0,3-3-4 16,0-7 0-16,4-2 0 0,0-2-4 16,2-3 1-16,0-5-3 0,1-4 2 15,3-2-3-15,1-2 0 0,1-4-1 16,3-5-3-16,-2 0-1 0,6-6 2 16,1-2-1-16,0-4 2 0,6-2-2 15,-3-4 0-15,6-2 3 16,-1-4-2-16,4-1 1 0,3-3 0 0,2-1 0 15,1-1-3-15,1-1 1 0,-2-2-4 0,6-1-1 16,-1-2 2-16,3-3-3 0,1-1 3 16,1-5-1-16,2-1 0 0,-1 0 3 15,2-2 0-15,1 1 1 0,2-2 3 16,5-1-2-16,1-2 4 0,6-3-1 16,0-2-2-16,1 0 4 0,5-2-2 15,1 0 2-15,3 1 3 0,3-3-4 16,6-2 4-16,3-2-4 0,2-2-3 15,9-2 5-15,2-2 1 0,4-1 1 16,4 0 2-16,3-5-4 0,2 0-1 0,8-3-3 16,2-1-3-16,7-1 0 0,0 2-1 15,0-4 0-15,7-1 1 0,2 2 2 16,7 1 0-16,-3 2 1 0,6 0 0 16,1 2 1-16,2 0-1 0,4 1 3 15,1 2-2-15,5 2 1 0,3 4-3 16,1 0-3-16,7 1-2 0,2-2 0 15,4 1 0-15,6 0 5 0,2 2-2 16,2 2-3-16,7 2 2 0,5 0-2 16,3-2 3-16,11 1-2 0,5-3 0 0,5 3 2 15,5 2-3-15,4 1 0 0,5 3 2 16,2-1-5-16,2 2 3 0,4 1-1 16,3 4-3-16,0 3 6 0,0 2 0 15,4 4-2-15,1 3 2 0,1 2-1 16,1 1 4-16,-1 2-4 0,0 5 3 0,2 1 0 15,-2 6-4-15,1 2 4 0,0 5-1 16,2 1 1-16,0 3 0 0,5 3 1 16,-1 0 0-16,-1 2 0 0,5 3-1 15,-1 3 2-15,-1 2-2 0,5 3 0 16,0 3-1-16,-2 1-1 0,0 5 0 16,0 4-1-16,-2 4 2 0,-2 4 2 15,1 0-2-15,-5 1 0 0,6 9-2 16,-3 0 1-16,-1 3-1 0,0 4-1 15,-1 1 1-15,-4 6-1 0,-3-1 0 0,-2 5 1 16,-4 3 1-16,-2 2-1 0,-6 4 5 16,-2 4-4-16,-5 0-1 0,1 5 1 15,-4 1 0-15,-3 4 0 0,-6 3 0 16,-2 4 2-16,-6 2-3 0,-1 2 0 16,-1 5 0-16,-7 2-2 0,-1 4 1 15,-6 4-2-15,-5 2-1 0,-2 3 0 0,-8 3 0 16,-3-1 0-16,-4 6 3 15,-3 1 0-15,-6 4 0 0,-4-1-2 16,-5 1-1-16,-4 0-1 0,-4-1-1 0,-6 1 4 16,-1 1 0-16,-5 1 4 0,-4 0 2 15,-3 2 1-15,0-1-1 0,-7 1-1 16,-8 2-1-16,-1 3-4 0,-5 1 2 16,-4-1-8-16,-4 0 1 0,-3 2 3 15,-7 0 1-15,-3 3 5 0,-5 1-1 16,-4 1-3-16,-5-2 1 0,-4 2 0 15,-2 0 0-15,-3 1-1 0,-6-1 2 16,-1 3-3-16,-3-2 2 0,-6 2 1 16,-4-2-2-16,-4-1 4 0,1 0 1 0,-5-2-4 15,-2-3 2-15,-5-1 1 0,-1-2-1 16,-5-1 5-16,-5-2-1 0,-3 2-4 16,-3-4 1-16,-2 1-1 0,-7-3 1 15,-2-1 2-15,-4-1 2 0,-4 0-3 16,-3 1 1-16,-5-4 0 0,-4 2-2 0,-2-3 3 15,-5 2-2-15,0-5 2 0,-2 0 1 16,-2-6-4-16,0-6 4 0,0-5-4 16,-2-6 2-16,5-6 6 0,0-7-4 15,1-4 3-15,0-4-2 0,5-5-2 16,1-5-2-16,3-4-2 0,1-5-5 16,8-2-4-16,5-7-16 0,5-2-38 15</inkml:trace>
  <inkml:trace contextRef="#ctx0" brushRef="#br0" timeOffset="40106">6255 9028 3 0,'0'0'6'0,"0"0"-3"15,0 0-1-15,0 0-2 0,-78 49 0 0,52-37-2 16,-3 0 1-16,-3-1 0 0,-2-1 1 15,-5-2 0-15,-2-3 0 16,-2-3 2-16,-5-2 3 0,-2 0 0 16,0-5 6-16,-3-3-1 0,-2-3 1 0,3-2-1 15,-3-2-2-15,3-5-2 0,1-3-4 16,-1-3 3-16,6-5-2 0,-2-5 0 16,2-3-3-16,4-2 0 0,1-2 0 15,1-1 1-15,5 1 4 0,-1-4-1 16,6 0 3-16,-2-2-1 0,0-1 3 0,6 0 0 15,2-2 3-15,2 0 4 0,0-1-1 16,6-1 2-16,2-1-3 0,1 2 1 16,7 1-3-16,2 2-3 0,2 1 0 15,2 0-7-15,3-1-1 0,6-2-3 16,8-1 1-16,6-4-1 0,3 0 2 16,7-2 0-16,4-2 0 0,3 2 0 15,6 0-1-15,4 1 1 0,5 0 0 16,4 2-3-16,0 1 2 0,6 2-2 15,0 3 1-15,2 5 1 0,-2 1 0 0,1 4-1 16,-2 5 1-16,-2 5-1 0,0 2-1 16,-1 6 2-16,1 2 0 0,-1 3 1 15,0 2-1-15,-1 5-3 0,1 0 3 16,0 3 0-16,-3 2 1 0,3 0-1 16,-2 4 1-16,0 1-1 0,-1 0 1 15,0 0 1-15,-2 6-2 0,-1 2-1 16,-3 3-1-16,3 1 1 0,-1 3-2 15,-5 3 0-15,3 2 2 0,-2 2 0 16,-3 3-1-16,-4 2 0 0,1-1 0 0,-5 3 2 16,1-2-1-16,-5 2-1 0,-2-1 3 15,-1 3-2-15,-3-1 1 0,-2 2 3 16,-2 2-3-16,-2-2 3 0,-1 6-3 16,-2-2 0-16,-4 2 0 0,-2 3 0 15,-2 1 1-15,-3 2-1 0,-5 2-2 0,0 1 1 16,-1 2-2-16,-3-2 1 15,0 0 2-15,-8 2-3 0,-1-3 3 16,-3 2 2-16,-2 1-2 0,-4 0 2 16,-2-1-1-16,-3 1-2 0,-3-2 3 0,-2 2-2 15,-6-1 1-15,1-1-2 0,-8-1 4 16,-1-2-1-16,-7-2 0 0,0 1 3 16,-2-3-2-16,-5 0 5 0,-2 0-2 15,-1-3 3-15,1-1-3 0,0-4 0 16,3-1-3-16,0 0 0 0,0-2-1 0,0 0-1 15,3-2 2-15,0-3-2 0,0 0 0 16,3-2 0-16,0-1 1 0,0-3-1 16,2 0 1-16,1 1-1 0,4-3-1 15,4-1 0-15,1-1-3 0,1 0 1 16,4 0-3-16,2-2-4 0,2-2-12 16,3 1-31-16,8-4-42 0</inkml:trace>
  <inkml:trace contextRef="#ctx0" brushRef="#br0" timeOffset="55587.51">24084 6384 6 0,'0'0'4'0,"0"0"-1"16,0 0-4-16,0 0-4 0,0 0 3 16,0 0 0-16,0 0 2 0,0 0 4 15,0 0-1-15,0 0-1 0,10 12 2 16,4 3-4-16,1 2 2 0,1 0-2 15,0 1 2-15,0 2 1 0,0 1-2 16,2 0 9-16,0 2-8 0,-1 0 5 0,2-1-6 16,-2 1 2-16,2 1-1 0,-1-1-1 15,0 0 3-15,2 0-2 0,-1 0 1 16,3-2-2-16,2-2 0 0,1-2-1 16,0-2 1-16,4-4 0 0,1-5 0 15,7-4 2-15,3-2-1 0,3-9 1 0,5-8-1 16,5-6-1-16,5-7-2 0,6-7 2 15,6-7-2-15,6-7-3 0,3-5 4 16,2-9-2-16,6-5 3 16,4-6 3-16,6-6-1 0,6-3 2 0,1 0-1 15,4 0-2-15,-1 1 3 0,4 4-4 16,-2 1 1-16,1 3 2 16,-6 5-6-16,-7 5 4 0,-6 7-2 0,-9 9-2 15,-8 7 4-15,-8 9-2 0,-10 6 0 16,-9 6 0-16,-9 4 0 0,-8 4 0 0,-11 6 0 15,-9 3 5-15,-5 4 2 0,-5 1 4 16,0-2-1-16,0 2-4 0,1 0-2 16,1 0-4-16,-1 0-5 15,-1 0-9-15,2-1-10 0,-2 1-11 0,1 0-13 16</inkml:trace>
  <inkml:trace contextRef="#ctx0" brushRef="#br0" timeOffset="118118.22">9129 7057 138 0,'0'0'4'0,"0"0"-3"0,0 0-1 16,0 0-1-16,0 0-3 0,0 0 1 15,0 0 0-15,0 0 1 16,0 0 2-16,-15 47 2 0,30-31-2 16,2-1 3-16,6 2 0 0,3 1 0 0,-1 2 0 15,2-1 2-15,-1 3-4 0,2-2 6 16,-1 0-3-16,1-3 2 0,-1-2 0 16,2-3 1-16,3-3 2 0,1-5 2 15,6-4 2-15,2 0 0 0,5-7-1 16,3-10-1-16,3-6-1 0,6-7-1 0,3-12-2 15,5-8-3-15,9-12-1 16,4-7 0-16,6-12-1 0,3-4 0 16,6-6 0-16,0-3-2 0,3-2 0 15,4-1 0-15,3 2-2 0,-1-1 0 0,0 6-1 16,-4 7-2-16,-3 7-5 0,-4 9-2 16,-5 8-5-16,-3 9-11 0,-6 7-22 15,-7 13-31-15</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23:34.462"/>
    </inkml:context>
    <inkml:brush xml:id="br0">
      <inkml:brushProperty name="width" value="0.05292" units="cm"/>
      <inkml:brushProperty name="height" value="0.05292" units="cm"/>
      <inkml:brushProperty name="color" value="#FF0000"/>
    </inkml:brush>
    <inkml:context xml:id="ctx1">
      <inkml:inkSource xml:id="inkSrc10">
        <inkml:traceFormat>
          <inkml:channel name="X" type="integer" max="8928" units="cm"/>
          <inkml:channel name="Y" type="integer" max="502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21-11-18T05:24:21.844"/>
    </inkml:context>
  </inkml:definitions>
  <inkml:trace contextRef="#ctx0" brushRef="#br0">6854 11635 1 0,'0'0'13'0,"0"0"-1"0,0 0-1 0,0 0-3 16,0 0-2-16,0 0 0 0,100-53 0 16,-67 46-2-16,6 3-1 0,6 0 1 15,4-1-4-15,6 0 2 0,6 1 0 16,5-1-1-16,7-1 1 0,6-3 1 16,6 0-1-16,5-1 0 0,7-1 1 0,0 0-1 15,3 0-1-15,1 1 0 0,0-2-2 16,6 1 1-16,-3-1-1 15,2 1 1-15,-5 1 1 0,0-1 0 16,-4-1-1-16,0 1 2 0,-6 1-2 0,-4 0 2 16,-9 2-2-16,-7-1 1 0,-11 2 0 15,-6 1 1-15,-5 0 0 0,-8 2-1 16,-5 0 1-16,-4 1 2 0,-3 0-2 16,-2 1 2-16,-2-2-2 0,-1 1 0 15,-8 2 1-15,3 1-2 0,-7 0 1 0,0 0-1 16,2 0 0-16,-10 0-1 0,9 0-1 15,-7 0 1-15,-2 0 0 16,3 0 0-16,-7 0 0 0,0 0-1 16,0 0-2-16,2 0 0 0,-1 0 0 0,5 0-2 15,-2 0-1-15,2 8 2 0,0-1-7 16,-3 3-7-16,0 7-32 0</inkml:trace>
  <inkml:trace contextRef="#ctx0" brushRef="#br0" timeOffset="5383.54">13396 11476 0 0,'0'0'3'15,"0"0"-1"-15,0 0 0 0,85-3 1 16,-63 2-1-16,3 0-1 0,1-1 0 15,0 1 1-15,1 1-1 16,3 0 0-16,-1 0 0 0,-1 0 0 0,-1 0-1 16,0 0 2-16,-1 0-1 0,-2 0-1 15,3 0 0-15,-2 0 1 0,1 0-1 16,-1 0 1-16,2 0-1 0,-1 0 1 16,0 0-2-16,-1 0 1 0,-1 0-1 15,-2 1 1-15,1 1 1 0,2-2-1 0,-1 1 1 16,-2-1-1-16,3 0-1 0,-1 0 0 15,2 0 0-15,-1 0 1 0,0 0 0 16,1 0 1-16,-2 0 0 0,5 0 0 16,-2 0-1-16,1 0 2 0,-1 0-2 15,0 0 0-15,0 0 2 0,3 0-3 16,-1 0 1-16,2 0 0 0,-1 0-3 16,-1 0 3-16,1-1 3 0,1-2-1 15,-1 0 2-15,3 0-2 0,1-2-1 16,-1 1 2-16,3-1-3 0,0-1 1 0,0 1-1 15,0 3 1-15,1-2 0 0,-3 3-2 16,4-1 1-16,-5 0 0 0,2 1 0 16,-2-1 0-16,0 0 1 0,2 0-1 15,0-1-1-15,0 1 1 0,-2-2 1 16,1 1-1-16,-2 0 0 0,0 2 0 16,0-1-1-16,-1 2 1 0,3 0-1 15,-1 0 1-15,-1 0 0 0,1 0 1 16,-2 0 0-16,-3 0-1 0,0 0 0 15,-2 0 0-15,-3 0 0 0,2 0 0 0,-2 0 0 16,-2 0 1-16,1 0-2 0,0 0 1 16,1 0 0-16,1 0 0 0,0 0 0 15,0 0 1-15,-5 0 1 0,-1 0-4 16,2 0 4-16,-7 0-2 0,7 0 1 16,0 0-1-16,-8 0 1 0,9-2-1 0,-3 2-1 15,-5-1 1-15,7-1 1 0,0 2-1 16,-1-3 0-16,7 2 0 0,-5-2-1 15,-4 1 2-15,-1 1-1 0,2-2 0 16,-6 3 1-16,8-2-1 0,-8 1 4 16,2-1-4-16,-1 2 0 0,2-2 0 15,-4 1 0-15,1-1 0 0,1 1 0 16,-7 1-1-16,4 0-1 16,-3 0 2-16,-1 0-2 0,0 0 2 0,-2 0-1 15,0 0 1-15,1 0 0 0,2 0-1 0,-7 0 1 16,0 0-2-16,0 0 2 0,1 0-1 15,1 0 1-15,-1 0 0 0,1 0 0 16,-1 0 0-16,1 0 0 0,-1 0 1 16,-1 0-2-16,3 0 2 0,-2 0-1 15,1 0 0-15,-2 0-1 0,1 0 2 16,-1 0 1-16,2 0-1 0,-2 0 2 16,1 0 0-16,-1 0-2 0,0 0 1 15,2 0 0-15,-2 0-2 0,0 0 2 16,1 1-3-16,-1-1 1 0,0 0-1 0,0 0-2 15,0 0 2-15,2 0-3 0,-2 0 3 16,0 0 0-16,0 0 0 0,0 0 3 16,0 2-2-16,0-2 0 0,1 0-1 15,-1 1 1-15,0-1 0 0,0 0 0 16,0 0 0-16,0 2 0 0,0-2 1 16,0 0-1-16,0 2 1 0,0-2-1 15,0 0 0-15,0 1-1 0,0-1 1 16,0 0-1-16,0 0 1 0,0 0 0 15,0 0 0-15,0 0-1 0,3 2 1 0,-3-2 1 16,0 0-2-16,0 0 2 0,0 1-1 16,0-1 2-16,0 0 0 0,0 2 0 15,0-2 0-15,0 0-3 0,0 0 5 16,0 0-1-16,0 0 0 0,0 1 0 16,0-1 0-16,0 0-3 0,0 0 1 0,0 2 1 15,0-2-1-15,0 0 4 0,0 0 0 16,0 0-2-16,0 0 2 0,0 0 0 15,0 0-3-15,0 0 2 16,0 0-2-16,0 0-1 0,0 0 1 0,0 0 0 16,0 0-3-16,-3 0 1 0,3 0 0 15,-1 0-1-15,1 0 1 0,-2 0 0 16,2 0 0-16,-1 0 0 0,1 0-2 16,-2 0 4-16,2 0-2 0,-1 0-2 15,1 0 2-15,-2 0-2 0,2 0 1 0,-1 0 1 16,1 0 0-16,0 0 0 0,-2 0 0 15,2 0-2-15,0-2 2 0,0 2-2 16,0 0 1-16,-1 0 0 0,1 0-1 16,0 0 0-16,0 0-1 0,0 0-1 15,0 0 3-15,-3 0-2 0,3 0 1 16,0 0 1-16,0 0 1 0,0 0-1 16,0 0 1-16,0 0-1 0,-1 0 1 15,1 0 0-15,0 0-1 0,0 0-1 16,-2 0 0-16,2 0 1 0,0 0 1 0,-1 0 0 15,1 0-1-15,0 0 2 0,-2 0-1 16,2 0 0-16,0 0-1 0,-1 2 1 16,1-2 0-16,0 0-2 0,-2 2 2 15,2-2-1-15,0 1 1 0,-1-1 0 16,1 1 0-16,-2-1-1 0,2 3 1 16,-2-3 2-16,2 0-3 0,-2 0 2 15,2 0-1-15,-1 2-1 0,1-2 1 16,-2 1 0-16,2-1 0 0,-1 0-1 15,1 2 0-15,-2-2 0 0,2 0-2 0,-1 2 2 16,1-2 0-16,-1 0 0 0,1 1-2 16,0-1 3-16,-2 0-2 0,2 1 2 15,0-1-1-15,-1 2 1 0,1-2 0 16,0 2-1-16,-2-2-1 0,2 1 0 16,-1-1 1-16,1 1 1 0,-2-1 0 0,2 3 0 15,-1-2 0-15,1-1-1 0,-2 1 2 16,2-1 0-16,-1 2-1 0,1-2 2 15,-2 1-2-15,1-1 0 16,-1 2 2-16,1-2-2 0,-2 1 0 0,2-1 0 16,-2 1 0-16,3-1-2 0,-1 2 1 15,-1-2-1-15,1 1-1 0,-1-1 1 16,1 2 1-16,-1-2-4 0,1 2-1 16,-1-1 0-16,1 1-5 0,1 0-3 15</inkml:trace>
  <inkml:trace contextRef="#ctx0" brushRef="#br0" timeOffset="17885.09">24014 11369 0 0,'0'0'1'15,"0"0"1"-15,-112 22-1 0,70-14-1 16,-6 2 0-16,-1-1 0 0,-3-1 0 16,-3 2-1-16,-1-3-1 0,-1-2 2 15,2-2 0-15,-3-3 0 0,0 0 0 0,1-3 2 16,-3-6-2-16,1-4 1 15,1-3 4-15,3-3-3 0,0-8 4 16,2-1-1-16,2-7-3 0,5-6 8 16,-2-5-3-16,5-6 7 0,2-5-2 0,-1-7-1 15,5-6 3-15,-1-5-6 0,5-3 2 16,1-1-4-16,5-3-4 0,4 0 2 16,4-3-7-16,7-1 3 0,3-3 0 15,5 2-1-15,4 3 6 0,0 3-6 16,7 4 2-16,6 3 2 0,5 2-1 0,1 3 5 15,4 2 0-15,3 0-1 0,3 2 0 16,4 1-4-16,2 1 0 0,4 3 0 16,5 1-1-16,4 1 0 0,7 2-1 15,4 1 3-15,5 1-2 0,7-1-1 16,3 3 1-16,4 2-2 0,7 2 1 0,6 4 0 16,2 4 0-16,4 7-1 15,2 4 1-15,1 4 0 0,4 6 0 16,3 4-2-16,-1 1 2 0,2 5 0 15,-1 2-1-15,2 2 0 0,-2 1 0 0,3 4 2 16,-3 0-1-16,1 0-1 0,-2 3 1 16,-1 1-3-16,-2 2 4 0,0 2 1 15,-1 1-1-15,-2 2-1 0,-3 2 0 16,-3 1 2-16,-3 4-3 0,-1 3 1 16,-1 2 0-16,-5 3 0 0,0 3 0 0,-2 1 1 15,-5 0-1-15,-2 4 0 0,-4-1 0 16,-3 2 4-16,-3 0-5 0,-4 0 1 15,-3 0 0-15,-5-1-3 0,-5 3 5 16,-5 1-4-16,-3 2 4 0,-6-1-2 16,-3 2-2-16,-4 0 2 0,-4 3 0 15,-1 3 0-15,-6 1 0 0,-2 2 2 16,-2 1-2-16,-3-1 1 0,0 0-1 16,-3 0 0-16,0 2 3 0,-1-1-4 15,-2 3 2-15,1-3-1 0,0 3 0 0,-1-3-1 16,1 1 0-16,1-2 2 0,-2 0-3 15,1-2 3-15,-1-1 0 16,-2-3-1-16,2-2 0 0,-3-2-2 16,0 0 2-16,0-3-3 0,0-2 3 0,-1-1 0 15,-4-2 0-15,0 0 2 0,-3-2-2 16,-3 1 0-16,1-1 1 0,-2 0 1 16,-4 2 0-16,0-1 1 0,-4-1-1 15,-2 5 2-15,-4-3-1 0,-3-1 1 16,-4 0-2-16,-4-3 2 0,-4 1-3 0,-7-1 1 15,-1 0-1-15,-7-2-2 0,-4 2 4 16,-5-4-3-16,-1 0 4 0,-6-2-3 16,1-2 3-16,-3 0-2 0,-1-1 0 15,-2-1 0-15,-2-1-1 0,-5 0 0 16,-2-2 0-16,-3 1-1 0,-2-2 2 0,-1 2-1 16,-2-5-1-16,0 1 1 0,-1 0-1 15,-1-2 0-15,-2-1 1 16,2-1-1-16,0-1 1 0,1-3 1 15,-1 0-2-15,2-4 1 0,-1 1 1 0,-1-1 0 16,1 0 0-16,2 0-2 0,0 0 1 16,2-5-2-16,0 1 1 0,0 1 1 15,2-2-2-15,0 2 1 0,3-3 0 16,2 0 0-16,3 0 1 0,-2-2 0 16,1-1 0-16,2 2 2 0,1-1-3 0,2 1 0 15,1-1-2-15,2 0 1 0,3 1 0 16,2 1-1-16,4 0 0 0,1-1 0 15,3 2 1-15,3-3 1 16,5 1-2-16,-1-3-1 0,4 0 2 0,3-1-1 16,3-1 0-16,3 0 0 0,3-2 0 15,1 2-2-15,5 1-3 0,2-1-2 16,2 2-9-16,-1-1-12 0,3 0-22 16,2 4-24-16</inkml:trace>
  <inkml:trace contextRef="#ctx0" brushRef="#br0" timeOffset="42044.15">16488 6523 196 0,'0'0'16'0,"0"0"0"0,0 0 0 16,0 0-2-16,0 0-1 0,0 0-6 15,0 0-6-15,0 0-5 0,0 0 1 0,-24-20 2 16,19 39 2-16,-1 12 0 0,5 6 1 15,1 8-3-15,0 6 1 0,4 5 1 16,4 6-1-16,3 5 3 16,0 2-1-16,2-1 2 0,2 1-2 0,2-6 0 15,-1 1 2-15,3-5-4 0,-3-1 2 16,1-5-1-16,-2-3-2 0,-3-4 1 16,-1-4 0-16,-4-7-1 0,0-11 0 15,-4-10 0-15,-2-8 1 0,-1-6 2 16,0 0-3-16,0 0-24 0,0-3-82 0,0-16-50 15</inkml:trace>
  <inkml:trace contextRef="#ctx0" brushRef="#br0" timeOffset="42309.96">16281 6439 229 0,'0'0'3'0,"0"0"-3"16,0 0 3-16,0 0 1 0,0 0 3 15,0 0 1-15,0 0-1 0,0 0 4 16,0 0-3-16,84-14-1 0,-44 20 0 16,5 4-1-16,6-2-4 0,5 2 2 0,3-1-3 15,1-2-1-15,3-2 1 16,-1-2-1-16,-1-3-3 0,4 0-3 15,-3 0-4-15,1 0-12 0,-3 0-36 16,-2 0-76-16</inkml:trace>
  <inkml:trace contextRef="#ctx0" brushRef="#br0" timeOffset="42709.9">16229 7118 104 0,'0'0'-9'15,"0"0"15"-15,0 0 10 0,100-65 9 16,-51 40 3-16,7-2 0 0,6-4-7 16,8 2-5-16,5 2-6 0,3 1-4 15,2 3-5-15,1 5-1 0,-1 3-3 16,-4 4 1-16,-3 2-1 0,-5 4-3 0,-5 1 2 15,-9 3 2-15,-7-1-3 16,-6 2 5-16,-10 0-1 0,-8 0 1 0,-10 0-1 16,-7 0-2-16,-6 0 1 0,0 0 1 15,0 0 3-15,0 0 4 0,0 0-1 16,-4 6 0-16,-12 5-3 0,-6 4 0 0,-1-1 3 16,-5-1 0-16,0 2 1 0,-1 0-1 15,0 2 0-15,4 3-1 16,2 0-3-16,6 1-1 0,2 0 0 15,7 1 1-15,2-1 0 0,6 5 0 16,4 0 2-16,13 2-28 0,4 1-3 16</inkml:trace>
  <inkml:trace contextRef="#ctx0" brushRef="#br0" timeOffset="44780.2">17464 6865 0 0,'0'0'1'0,"0"0"-2"16,0 0 1-16,0 0 0 0,0 0 0 15,0 0 0-15,0 0 0 0,0 0 0 16,0 0 0-16,0 0 0 0,-33-9 0 16,33 9 0-16,-6 0 3 0,0 0 0 15,-1 0 1-15,3 0-2 0,-2 0 0 0,0 0-2 16,-7 0 0-16,-2 3 0 0,7 2 0 15,-7 2-1-15,4 1 1 0,-2 1 1 16,-3 5 1-16,0-2 0 0,3 2 3 16,-4-1 1-16,2 2 2 0,-2-4 4 15,2 1 0-15,2-5-1 0,3 2-2 16,3-3-2-16,-1 1-2 0,2 0-1 16,0 3-2-16,1-1 2 0,1 2-2 15,1 1 3-15,0-1-2 0,2 2 2 16,-1-1 0-16,2 1 2 0,0-2-1 0,0 7 2 15,2-1 0-15,3 5-2 0,4-6 3 16,1 0-5-16,0-5 6 0,4 1-3 16,3-2 4-16,0-3-3 0,3-2-1 15,2-2 0-15,0-3-1 0,4 0-2 16,0-5-2-16,0-4 2 0,0-2-3 16,0-1 0-16,-3 1 2 0,2-5 0 15,-2 1 0-15,-3-1 2 0,-4 0-1 16,-2 0-2-16,-4 3 1 0,-4-2 1 15,-4 0-2-15,-2-2 2 0,-2-3-1 0,-9 2-1 16,-5 2 0-16,-3 4-2 0,-4 1 0 16,-2 5 0-16,-2 3 0 0,1 3 0 15,-3 0 1-15,4 0 0 0,-1 5-2 16,3 4 0-16,2-1-3 0,6-1 0 16,2 0-3-16,1 2-3 0,5-2-5 15,1-2-10-15,3-2-19 0,3-3-42 16</inkml:trace>
  <inkml:trace contextRef="#ctx0" brushRef="#br0" timeOffset="46165.31">17672 6999 144 0,'0'0'22'16,"0"0"-4"-16,0 0-1 0,0 0-6 15,0 0-7-15,0 0-4 0,0 0-2 16,0 0 0-16,0 0 2 0,-11-8 1 0,11 27 0 15,0 6 1-15,0 0 0 0,4-1-1 16,1 0 1-16,3-1-2 0,-1 2 0 16,3-4 0-16,-1-1-1 0,0 0 3 15,-2-6-4-15,1-2 2 0,-2-4-1 16,1-2 1-16,2 0 0 0,-3-5 2 0,4 1 1 16,2-2-3-16,5-5 2 15,2-4-4-15,0-4 2 0,-1-4-3 16,-2-1 2-16,1-2-3 0,-2 0 0 15,1-3 0-15,-3 0-2 0,0 2 4 0,-1 2 0 16,-2 2 0-16,-2 5 4 0,1 1-2 16,-2 7 1-16,-4 1 0 0,6 1 1 15,2 2 1-15,-2 0 1 0,7 2 1 16,-4 7 0-16,-1 2-2 0,4 3 1 16,-4 0-3-16,2 0 0 0,-3 0-1 15,-2-6 0-15,0 2 0 0,1-4 0 16,-2-1 0-16,0 4 0 0,1-5 1 15,0 1 1-15,-5-3 0 0,6-1-2 16,1-1 2-16,4-3-2 0,4-6 0 0,-4-2 2 16,-1-1-1-16,-1-3 0 0,-1-1 0 15,0 0-1-15,1-1 0 0,0 0 0 16,2 0 1-16,0 1-2 0,3 1 1 16,-1 1 1-16,3 3-1 0,0 3 3 15,-4 1-1-15,4 5-1 0,0 2 1 0,0 0 0 16,5 2-2-16,-3 8 1 0,-1 0-1 15,-3 3-1-15,-1 3-1 0,-6 0-1 16,0 2-1-16,-5-3-1 16,-4-1-1-16,-1 2 0 0,0 0 1 0,-4 0 0 15,-3-2 4-15,1-7 0 0,3-2 1 16,0-1 3-16,3-4 1 0,0 0 1 16,0 0-1-16,-1 0-1 0,-1-9-1 15,2-8-1-15,0-9 1 0,10-2 0 16,7-2 1-16,6-2-1 0,1-1 0 0,3 3 0 15,1 3 3-15,1 2 0 0,0 6 4 16,-2 4-1-16,2 2-1 0,-2 8-1 16,-2 5-2-16,-2 0 1 0,0 9-2 15,-1 7 2-15,-2 6 0 0,2 3-1 16,-3 5-1-16,-3 1-1 0,-2 1-4 0,-4-2 1 16,-1-1-2-16,-2-2-4 15,-3-3-4-15,-2-5-11 0,-2-2-23 16,1-6-35-16,-1-6-64 0</inkml:trace>
  <inkml:trace contextRef="#ctx0" brushRef="#br0" timeOffset="46282">18861 6657 80 0,'0'0'-8'0,"0"0"-3"15,0 0 1-15,0 0-3 0,81-47-2 16,-48 47 1-16</inkml:trace>
  <inkml:trace contextRef="#ctx0" brushRef="#br0" timeOffset="46815.31">19338 6953 129 0,'0'0'28'0,"0"0"-3"15,0 0-4-15,0 0-4 0,0 0-4 0,-38 85-1 16,37-67-2-16,1-6 0 0,0 1 2 15,9 2-3-15,2-4-3 0,6-4 0 16,2-3-3-16,5 0-1 0,0-4 0 16,3 0-4-16,1-5 0 0,-2-4 0 15,-3-2 1-15,-1-2 0 0,-6-3-1 16,-6 5 0-16,-7-6-2 0,-3-5 0 16,-11 0 0-16,-9-6 5 0,-7 3 1 15,-3 3 3-15,-4 4 3 0,0 4-3 16,0 4 0-16,4 1-3 0,1 3 1 0,9 3-1 15,2 0 1-15,7-1 4 0,7 3-1 16,-1 1 2-16,5 0-1 0,0-2-2 16,14-2 0-16,10 0-3 0,11 0-1 15,6 1 0-15,3 3-1 0,5 0 0 16,0 3 0-16,2 4 1 0,-2 3 2 0,-4 2-3 16,-3 2 0-16,-3 3 0 0,-6 2 1 15,-3 3-2-15,-5 1 1 16,-5-1-5-16,-3 3 3 0,-5 0-2 15,-5 0 2-15,-1-2 0 0,-6 0-4 0,0-9 6 16,0 0 0-16,-4-5 3 0,1-5 7 16,2 1 0-16,1-5 4 0,-3 0-3 15,1-12 2-15,2-8-3 0,0-9 1 16,0-4 1-16,6-7-2 0,4-2 0 16,0-1-4-16,0-2-1 0,5 3-2 0,-2 2-1 15,2 5 2-15,2 6-2 0,-2 7-1 16,-3 6-4-16,-6 9-6 15,-1 4-8-15,1 3-12 0,0 0-26 16,4 6-67-16,2 1-68 0</inkml:trace>
  <inkml:trace contextRef="#ctx1" brushRef="#br0">28139 19042 0,'0'0'0,"0"0"0,0 0 0,0 0 0</inkml:trace>
  <inkml:trace contextRef="#ctx0" brushRef="#br0" timeOffset="49183.27">20564 6450 234 0,'0'0'27'0,"0"0"-6"16,0 0-5-16,0 0-4 0,0 0-1 15,0 0-2-15,80-71-4 16,-45 60-3-16,2 2-2 0,2-1-1 16,-1 3 0-16,-1-1 0 0,-1 1 0 0,-5-2 2 15,-4 4-1-15,-8 0-1 0,-2 1 1 16,-7 0-2-16,-5 3 5 0,-1 1 5 16,-4 0 3-16,0-2-1 0,0 2-1 15,-3 0-5-15,-11 0 3 0,-6 7 2 16,-6 4-2-16,3 3 2 0,1 2 0 0,3 4 3 15,3 1-2-15,2 2 2 0,2 4 2 16,4 2 0-16,3 4 0 0,2 2 3 16,3 3-5-16,0 1-1 0,3 1-1 15,5 0-2-15,1 2-3 0,0-2-2 16,0 2-1-16,1-3-2 0,-4-3 0 0,-1-2 0 16,0-4 1-16,-2-10-2 15,2 0-1-15,-3-10 0 0,-1-3 1 16,1-2 1-16,-2-5 1 0,0 0 4 15,0 0 3-15,1 0-4 0,2 0-1 0,3-4-4 16,3-11-3-16,3-6 1 0,0-3-1 16,2-4 0-16,0-1 0 0,4 2 0 15,0 1-3-15,5 3 3 16,0 5-1-16,2 4-2 0,2 4 3 0,1 5 0 16,1 5-2-16,-2 0 3 0,0 6-1 0,-2 6-2 15,-3 3 1-15,-1 2 0 16,-3 1 0-16,-5 1-1 0,-2-1 1 15,-4-5 1-15,-2 1 0 0,-2-4 3 16,-2-6 0-16,1 2-3 0,-2-6 6 0,0 0 1 16,0 0 2-16,0 2 2 0,0-2 0 15,0 0-1-15,0 0 1 0,0-16-1 16,-3-5 2-16,-2-6-4 0,4-2 0 16,1 1-2-16,0 0-3 0,1 2 1 15,5 0-3-15,3 4 1 0,2 0-1 0,3 4-2 16,0 4-3-16,2 4-4 0,3 2-6 15,0 3-9-15,4 5-8 0,3 0-11 16,1 0-4-16,2 5-2 0,0 0 3 16,1-1 1-16,1 0 2 0,-1 0 12 15,-1-1 9-15,-3-1 13 0,-6-1 8 16,-1-1 8-16,-7 1 9 0,-6-1 11 16,-1 0 11-16,-5 0 2 0,0 0-4 15,0 0-7-15,0 0-10 0,-8 0-2 16,-9-2 1-16,-6 2 3 0,-3 0 0 0,1 0 1 15,-3 7-1-15,5 2-4 0,-2 2-3 16,4 2-3-16,0 1-1 0,7 0 0 16,1 1-2-16,3-3-1 0,4 2 0 15,3-5-1-15,3 1 0 0,0 7 1 16,3-3-1-16,6 2 0 0,-1-7-1 0,2-1 1 16,4-3-1-16,-3-2 1 15,6-2-1-15,1-1 1 0,-2 0-3 16,5-6 0-16,-4-2 0 0,-2-2-1 15,-5 1 2-15,2-2 1 0,-6 4-2 0,-2-4 2 16,0 2-2-16,-2 4 0 0,1-5 2 16,-2 5 0-16,-1-1-1 0,3 2 2 15,-3 4-6-15,0-2-2 16,0 2 0-16,1 0 2 0,-1 0 1 0,3 0-1 16,3 6 1-16,1 6-1 0,2 4-3 0,2-1 0 15,0-2-4-15,0 1-5 0,2-2-6 16,-1-1-11-16,2-1-8 0,-4-4-8 15,6-1-1-15,0-4 1 0,3-1-2 16,3 0 8-16,-2-7 10 0,-1-4 20 16,-3-3 12-16,-4-1 18 0,-1-3 9 15,-2 0 4-15,-4-2 5 0,1 5-5 16,-3 0-1-16,-2 6-8 0,-1 2-1 16,2-3-4-16,-1 5-4 0,-1 1-1 15,2-1-8-15,-2 5 1 0,0-1-5 0,0 1 2 16,1 0 1-16,1 0-3 0,0 0 2 15,0 5 2-15,1 5-1 0,-2 0 2 16,-1 2-2-16,0-1-1 16,0-2 0-16,0 2-1 0,0-6 0 0,0 1 2 15,0-6-3-15,0 0 3 0,0 0 3 16,0 1 2-16,0 1 3 0,0-2-3 16,0 1-4-16,0-1-4 0,3-8 0 15,9-5-1-15,-1-5 1 0,4-1-1 16,-2 1 0-16,1 0 0 0,2 2 0 0,-1-1-2 15,2 4 4-15,0 3 1 0,-4 4 0 16,2 2 3-16,-4 2-2 0,2 2 2 16,8 0 0-16,-5 2 1 0,7 5 0 15,-5 5 0-15,0 1-1 0,1 2 0 16,-1-2-2-16,0-1 0 0,0 0-1 0,2-1 0 16,1-4 3-16,2-2-3 15,2-3 0-15,1-2 0 0,3 0-2 16,0-7 0-16,1-1-3 0,-2-4 0 15,-4-2 3-15,-4 0 0 0,-4-3 0 0,-4 2-2 16,-5 1-1-16,-4-1 1 0,-3-1-4 16,0 4 1-16,0-5-1 0,0 6 0 15,0 4 4-15,0 3 1 0,0 4-6 16,0-1 2-16,0 1 2 0,0 0 1 16,1 0 8-16,10 0 2 0,9 8 0 15,4 5-1-15,4 6-2 0,-1 2-4 0,-1 1-2 16,0 3 0-16,-3-1 0 0,-4 2-3 15,-4-2 1-15,-6 2-1 16,-5 0 0-16,-4-2 5 0,-7-1-1 0,-10-5 2 16,-3-1 4-16,-4-5-2 0,-2-3 3 15,7-5 0-15,-1-2-1 0,1-2 0 16,3-3-3-16,-3-8 0 0,9 2-1 16,7-5-5-16,3-6 2 0,5-5-1 15,13-5 0-15,7-1 0 0,8 0 2 0,8-1 0 16,5-2-1-16,5-2 1 0,3-3-2 15,3-1 1-15,0-4-1 0,0-2 0 16,0-2 0-16,-4-1 4 16,-4-4-4-16,-7-2 1 0,-9 0 2 0,-7-2-3 15,-10 1 4-15,-6 2 2 0,-7 3-2 16,-3 4 2-16,-7 8 0 0,-4 7 0 16,-1 7 2-16,1 10-3 0,-1 6 1 15,-4 6-2-15,-1 3 0 0,-6 5 3 16,3 8-2-16,0 9 6 0,5 6 0 0,1 8 7 15,6 3-2-15,2 7 3 0,3 5 0 16,3 5-2-16,6 5-1 0,3 3-3 16,4 3-2-16,1-3-3 0,-1 4-1 15,3-3-2-15,-4 1-1 0,-2 1 0 16,-2-1-4-16,-2-3 1 0,-2-2-1 0,-2-6 0 16,-2-5-1-16,0-5 0 15,-3-7-4-15,-3-4-2 0,-3-8-3 16,2-10-9-16,-1-2-16 0,-4-9-23 15,1-3-46-15,-4-2-79 0</inkml:trace>
  <inkml:trace contextRef="#ctx0" brushRef="#br0" timeOffset="49752.35">23166 6622 188 0,'0'0'1'0,"0"0"0"0,82-33 2 0,-46 24 4 16,5-1 1-16,3 0-2 0,4 0 4 15,3 5-8-15,-1-1 0 0,0 1-1 16,-4 4-2-16,-4-1 2 0,-7 2 1 16,-9 0-1-16,-6-1 2 0,-8 1 1 15,-7 0 6-15,2 0 8 0,-7 0 1 16,0-2-3-16,0 2-4 0,-12 0-5 16,-6 0 0-16,-8 6 2 0,-1 2 0 15,-4 0 3-15,2 3-2 0,0 1 1 0,3 3-2 16,3-3-3-16,9-2-1 15,5 1-2-15,2-4-1 0,7 3 1 16,0 4 4-16,5-4 0 0,7 3 1 16,7-2-3-16,3-5-2 0,2-3-2 0,4-3 0 15,-2 0-1-15,1-6 1 0,-3-3 1 16,-3-1 2-16,-2-4-2 0,-5-2 0 16,-1-2-2-16,-4-1 1 0,-2-3-2 15,-2 0 1-15,-2 1 1 0,-2 4-2 16,3 0 1-16,-1 6-3 0,1 2 1 0,5-3-1 15,5 6 1-15,4 0 2 0,7 5 1 16,2 1 0-16,3 0 2 0,4 6-2 16,-3 2 1-16,3 7 1 0,-4 0-2 15,-1 4 2-15,-5 1-5 0,-3 1 0 16,-4-1 0-16,-5 1-1 0,-4-7 0 0,-6 3 1 16,-2-4 3-16,-3 1 2 0,-8 1 0 15,0-4 2-15,-3-7 4 16,-1-2 4-16,0-2 1 0,-3-4 3 15,2-6-3-15,5-5 1 0,2-5-5 0,3-1-1 16,5-5-4-16,1-1-2 0,4-2-2 16,5 0-5-16,4 0-1 0,3 4-5 15,1 2-2-15,5 4-8 0,1 4-21 16,1 6-23-16,1 5-26 0,3 4-44 16,-1 0-49-16</inkml:trace>
  <inkml:trace contextRef="#ctx0" brushRef="#br0" timeOffset="50235.17">24425 6533 247 0,'0'0'1'16,"0"0"0"-16,0 0 4 0,0 0 3 16,0 0-2-16,0 0 3 0,0 0-7 15,0 0-1-15,0 0-2 0,-13 70 0 0,10-58 2 16,-1-2 1-16,1 0 1 0,2-6-2 15,-1 0 1-15,-1 0-1 16,0-1 4-16,0 0 1 0,2 0 0 16,1-3 2-16,-3 0-2 0,0-3-2 0,-1-8 3 15,-2 2-2-15,6-4 2 0,0-7-4 16,0 5 5-16,4-2-2 0,4 5-1 16,0 2 2-16,0 4-4 0,6-1-1 15,-5 4 1-15,3 3-2 0,5 0-1 16,-3 0 1-16,5 8-1 0,-5 0 0 0,-2 6-1 15,0-1 1-15,-4-1-1 0,-1-2 0 16,-2-1 1-16,-2 0-3 0,1 0 2 16,-2-4 1-16,-1 1-1 0,-1-6 0 15,0 0 3-15,0 0 3 0,0 2 5 16,0-1 1-16,0 1 1 0,0-2-3 0,2 0-3 16,-1 0-3-16,4-6 0 15,1-6 0-15,3-5-2 0,0 0-1 16,2 1-1-16,1-1-2 0,0 0 1 15,0 3 0-15,2 3 0 0,-3 4 0 0,2 1-1 16,-3 3 1-16,3 1-2 0,5 2-1 16,-1 2-3-16,3 7-8 0,-5 5-13 15,0 4-19-15,-3 2-49 0,0 1-74 16</inkml:trace>
  <inkml:trace contextRef="#ctx0" brushRef="#br0" timeOffset="50444.62">25199 6531 330 0,'0'0'30'0,"0"0"6"0,0 0-7 15,0 0-1-15,97-54-10 0,-67 45-12 0,4 4-2 16,4 1-3-16,0 2-5 15,1 1-4-15,-3 1-15 0,2 0-26 16,-8 3-41-16,-5 4-92 0</inkml:trace>
  <inkml:trace contextRef="#ctx0" brushRef="#br0" timeOffset="50613.16">25129 6714 271 0,'0'0'0'0,"0"0"-3"15,0 0 3-15,106 3 3 0,-75-6-9 16,0-2-34-16,4-1-113 0</inkml:trace>
  <inkml:trace contextRef="#ctx0" brushRef="#br0" timeOffset="53705.67">25178 6283 31 0,'0'0'-5'0,"0"0"4"16,0 0 2-16,0 0 6 0,0 0 2 15,0 0 5-15,0 0 4 0,0 0 2 16,0 0 3-16,0 0-4 16,45 1-6-16,-26 17-1 0,-1 3-5 0,2 5-1 15,1 0 0-15,1 1-3 0,3 0 0 0,1 0-1 16,0 0-1-16,1-1-1 16,2-2 1-16,-3-1 1 0,2-1 0 15,-1 0-2-15,1-1-1 0,-2-2 0 16,1 1 1-16,-1 0 0 0,-2 0 0 0,0-2-2 15,-2-1 0-15,-2-3 1 0,-7-4 0 16,-6-4 2-16,-2-3 0 0,-5-3 3 16,0 0 2-16,0 0 4 0,1 2 3 15,2-2 3-15,-2 0 0 0,1 1-3 16,-2-1-2-16,1 1-4 0,-1-1-3 16,0 4 2-16,-10 0-2 0,-4 2 1 15,-7 4 2-15,1-2 2 0,-3 3-1 16,-3 3-1-16,-3 1-1 0,-3 2-4 15,-1 4-1-15,-2 3-1 0,-1 3-3 0,-3 4-4 16,1 2-9-16,-1 4-16 0,0 4-42 16,-4 1-87-16</inkml:trace>
  <inkml:trace contextRef="#ctx0" brushRef="#br0" timeOffset="55252.54">26688 6039 155 0,'0'0'14'0,"0"0"-4"16,0 0-6-16,0 0-1 0,0 0 5 15,0 0 5-15,0 0 1 0,0 0 5 16,0 0-4-16,7 104-2 0,1-69-1 16,-1 0-1-16,3 2-1 0,0 3-3 15,1 1-1-15,1 0-1 0,-1 2-3 16,-1-1 0-16,1-1 1 0,-2 0-3 15,0-2 1-15,1-2-1 0,-5-2 0 0,3-3-3 16,-4-2 2-16,2-3 0 0,1-1 0 16,-4-7-3-16,1-1 2 0,-2-8-1 15,-1-5-2-15,1 1 0 0,-2-6-4 16,0 0-3-16,0 0-4 0,0 1-16 16,0-1-21-16,0 0-28 0</inkml:trace>
  <inkml:trace contextRef="#ctx0" brushRef="#br0" timeOffset="55522.82">26766 6039 245 0,'0'0'29'0,"0"0"-5"15,0 0-5-15,15-82-2 0,-4 66-7 0,3 1-2 16,3 3-4-16,3 1-3 0,0 3 1 15,5 4-2-15,2 1 0 0,1 3-2 16,1 0 1-16,0 0 0 0,-1 4-2 16,1 3 2-16,-4-2-2 0,3 1-1 15,-4 1 2-15,2-3-2 0,-1 1 0 16,-1-1-3-16,0 0-6 0,0-2-8 16,-1 1-11-16,-5 0-23 0,-1 0-29 15</inkml:trace>
  <inkml:trace contextRef="#ctx0" brushRef="#br0" timeOffset="55788.46">26633 6372 122 0,'0'0'10'15,"0"0"8"-15,0 0 3 0,0 0 6 0,0 0-4 16,0 0 0-16,83-29-6 0,-47 17-3 16,3-1-1-16,5 2-4 0,3-1-6 15,2 1-2-15,0 2-3 0,-1 1 1 16,-4 2-2-16,-5 2 1 0,-3 0 0 16,-2 1-4-16,-5 2-2 0,-4-1-4 0,-5 2-7 15,-3 0-7-15,-5 0-11 0,0 0-13 16,-1 0-13-16,-6 0-6 15</inkml:trace>
  <inkml:trace contextRef="#ctx0" brushRef="#br0" timeOffset="56226.41">27815 5728 113 0,'0'0'12'16,"0"0"0"-16,0 0 7 15,0 0 5-15,-87 43 4 0,67-19 4 0,1 5-5 16,0 2-2-16,6 6-4 0,0 3-4 16,2 5-1-16,2 5-3 0,0 5-5 15,1 4-2-15,2 2-5 0,0 3-1 16,3-3 0-16,2-2 0 0,1-6-1 15,3-3 1-15,5-6-2 0,5-5 1 0,2-2-1 16,3-7 1-16,3-4 0 0,5-3-2 16,1-5-5-16,5-4-7 0,1-4-20 15,8-4-29-15,-1-6-45 0</inkml:trace>
  <inkml:trace contextRef="#ctx0" brushRef="#br0" timeOffset="56741.53">27974 6247 66 0,'0'0'-3'0,"0"0"3"0,0 0 7 16,105-87 4-16,-73 70 5 0,0 5 3 15,0 2-3-15,0 6-3 0,-1 3-3 0,-2 1-4 16,0 2-2-16,-3 11-2 0,-4 2-1 15,-2 5-2-15,-6 2 0 0,-5 3 0 16,-3 0-1-16,-6 3 4 0,0-2-1 16,-1-1 1-16,-4-2-2 0,-1-2 1 15,1-5-1-15,1-3-1 0,1-4 1 0,1-4-1 16,1 0-1-16,1-5-1 16,-2 0 1-16,2 0 0 0,0 0 0 15,0 0 0-15,2 0-2 0,10-3-2 16,5-7 3-16,3-5-3 0,-4-3 4 0,-2-3 2 15,-2-3 2-15,-2-1 1 0,0-1 3 16,-4 1 0-16,1 0-2 16,-1 4 2-16,-2 6-3 0,2 1-3 15,-3 7 5-15,-2 2-3 0,2 0 1 0,-3 5 0 16,0-1-2-16,0 1 1 0,2 0-1 16,-1 0 2-16,4 0 1 0,2 4 3 15,3 7-1-15,3 6 2 0,-1-1-2 16,0 3 1-16,0 0-2 0,2 2 0 15,0-2-2-15,0 1-2 0,0-2 2 0,4-2-4 16,-1 0-1-16,2-2 1 0,-2-2-2 16,1-4-2-16,-5-1-3 0,0-3-8 15,0 1-5-15,-3-4-25 0,0 2-33 16</inkml:trace>
  <inkml:trace contextRef="#ctx0" brushRef="#br0" timeOffset="57058.23">28895 5920 18 0,'0'0'24'0,"0"0"1"0,0 0 0 16,103 39-5-16,-79-17-2 0,1 0-1 15,-2 7-2-15,-3 1-1 0,-2 2 0 16,-1 5-2-16,-5-1-2 0,-2 4-3 16,-3-1 0-16,-3-1-5 0,-4 0 2 15,0-1 2-15,-3-5-3 0,-7 4 2 16,0-3-3-16,-5 0-1 0,-2 1 1 16,-1-2 1-16,0-3 0 0,-2-4-2 15,1-2 1-15,0-2-2 0,2-3-2 16,5-5-3-16,1-3-3 0,4-2-5 0,-2-4-12 15,2 1-24-15,2-3-41 0</inkml:trace>
  <inkml:trace contextRef="#ctx0" brushRef="#br0" timeOffset="57341.47">29502 6220 245 0,'0'0'-7'15,"0"0"2"-15,0 0 3 0,0 0 2 16,0 0 1-16,0 0-1 15,84-56 2-15,-62 52-1 0,4-1-1 16,3 0 0-16,1 2-1 0,4 2 0 0,-1-1-10 16,0 2-10-16,-1 0-28 0,-2 0-39 15</inkml:trace>
  <inkml:trace contextRef="#ctx0" brushRef="#br0" timeOffset="57520.99">29605 6368 177 0,'0'0'4'0,"0"0"5"0,0 0 4 16,0 0 2-16,0 0-1 0,0 0-8 16,0 0-4-16,81-18-5 0,-39 13-9 15,3-1-25-15,1 0-41 0</inkml:trace>
  <inkml:trace contextRef="#ctx0" brushRef="#br0" timeOffset="58092.55">30856 5316 112 0,'0'0'23'0,"0"0"-9"0,0 0-7 15,-81-26-1-15,58 26 0 0,-5 0 2 16,2 9 4-16,0 3-6 15,2 3 7-15,1 5-6 0,2 1 3 16,1 3 3-16,4 3-8 0,2 3 6 0,3 0-4 16,6-1-2-16,-1 2-1 0,6-3-2 15,0 3 1-15,0-1 1 0,9-2 3 16,1 3-6-16,3-4 4 0,3 1-4 16,-2-3-4-16,4 1 7 0,-1-1-6 15,-1 0 4-15,2 1-3 0,-1-2 1 0,0 2-1 16,-1 1-1-16,1 0 0 0,-2 3 0 15,-1-1-2-15,-2 1 0 0,0 2-1 16,-1 0 0-16,-3-1 2 16,1 3-2-16,1-2 0 0,-4-2 4 0,0 1 0 15,-3-4 1-15,-2-2 2 0,-1 0-1 16,0-1 2-16,0 1 0 0,-6-3-2 16,-1 4 3-16,-3-2-2 0,-4 1 2 15,-1-3-2-15,-2 0-1 0,1-2 1 16,-2-4-2-16,5-2 0 0,2-4 0 0,1 2-2 15,2-1 0-15,1-4-5 16,0 6-4-16,3-6-9 0,2-4-12 16,-2 5-26-16,1-5-31 0</inkml:trace>
  <inkml:trace contextRef="#ctx0" brushRef="#br0" timeOffset="59577.06">31524 5417 148 0,'0'0'2'0,"0"0"-2"0,0 0 1 15,51-91 0-15,-27 71 4 0,4 0 3 16,1 4 1-16,2-1 3 0,4 3 1 16,1 4-1-16,2 2-2 0,1 5 3 15,-2 3-10-15,0 0 4 0,-4 8-10 0,-4 4 0 16,-5 2 0-16,-2 4 0 0,-6 2 6 15,-2 4-4-15,-5 2 6 0,-3 4-6 16,-3 3 0-16,-3 2 2 0,0 2-1 16,-3 1-1-16,-3-2 2 0,-1 1 0 15,-3-2-6-15,0-2 9 0,-1-1-9 16,0-2 9-16,2-3-1 0,1 1 3 16,-2-2-3-16,2-2 0 0,1 2 0 15,1-2-3-15,2-1 3 0,0-5-2 16,2 0-1-16,2 1 0 0,0-3 1 0,2 7-2 15,6-3-1-15,-1-2-4 16,4 2-7-16,0-2-26 0,1 0-48 0</inkml:trace>
  <inkml:trace contextRef="#ctx0" brushRef="#br0" timeOffset="60228.76">32082 6627 117 0,'0'0'5'0,"0"0"11"0,0 0 13 15,0 0 4-15,0 0-2 0,0 0-9 16,0 0-14-16,0 0-1 0,0 0-2 16,0 0 0-16,-4 8-2 0,2-8 0 15,2 0-1-15,0 0-3 0,-2 0 0 0,2 0-1 16,0 0-6-16,-3 0 6 0,0-7-8 15,-2 0 7-15,1-2-2 0,3 4 3 16,-2-4 1-16,1 4 1 0,1 1-2 16,-1 0-1-16,2-3-1 0,0 2-1 15,0-3 5-15,3-1-6 0,3 3 7 16,1 1-5-16,-4 2 2 0,7 0 1 16,-5 2 1-16,-1-1-1 0,6 2-1 15,-5 0 1-15,4 0-1 0,-1 2-1 16,-5 0 1-16,0 6 0 0,-3 3-2 0,-2 2 2 15,-5 4-2-15,-1-6 3 0,-3-2 2 16,-1-2 0-16,4-2-3 0,-8 1 8 16,7-3-4-16,-4-3 11 0,2 0 2 15,0 0 1-15,0 0-1 0,2-3-2 16,1-2-3-16,2-2-3 0,-1-1-4 0,4 4-2 16,0-7 0-16,3 0-2 0,0 0 1 15,0-5-2-15,3 7 0 16,4 2-1-16,0-1 0 0,2 3 0 15,0 1 1-15,-5 1 0 0,7 3 4 0,0 0-4 16,-1 0 5-16,4 7-10 0,-4 1-1 16,-5-1-6-16,2-1-8 0,-4-2-10 15,-3 3-12-15,0 1-18 0,0 2-20 16</inkml:trace>
  <inkml:trace contextRef="#ctx0" brushRef="#br0" timeOffset="60996.32">32733 5029 160 0,'0'0'-11'0,"0"0"0"0,0 0 3 16,0 0 7-16,0 0 4 0,0 0 4 0,0 0 3 16,80-76-2-16,-59 73 0 15,2 3-2-15,3 0-2 0,0 7-3 16,-1 6-1-16,0 2-1 0,-2 2 0 15,-2 2 0-15,-2 2-1 0,-3 4 1 0,-4-1 1 16,-4 3 1-16,-2 2-4 0,-3 1 2 16,-3 1-3-16,0-1 3 0,0 2 2 15,-7-3-1-15,1 1 2 0,-3-1-1 16,0-2 0-16,-3 1 1 0,-1-4 0 16,-2 0 0-16,1-1 1 0,-4-2-4 15,5 1 3-15,2-2 0 0,1-2-2 16,4-5-2-16,4 6 2 0,2-1 2 15,5 1-2-15,5 7 0 0,6-2 0 16,2-1 0-16,3 1 0 0,3 0-2 0,2 1 1 16,3-1-2-16,0 2-1 0,0 1 1 15,0 2-1-15,0 0 2 0,-3 1 2 16,-3-1-2-16,-3 0 2 0,-4-1 4 16,-4-3 1-16,-5 1-2 0,-4 1 2 15,-3-1-6-15,-3 0 2 0,-7-2 0 0,-7-1 2 16,-2 0 1-16,-1-1-3 0,-4 2 1 15,3-1 2-15,0 0 1 0,0 1 5 16,1 0-1-16,2-2-2 0,1 1-3 16,2-1-3-16,1 0-3 0,2 1-3 15,2-2-1-15,-1 2-6 0,2-2-9 16,-1-1-21-16,-2-2-26 0</inkml:trace>
  <inkml:trace contextRef="#ctx0" brushRef="#br0" timeOffset="61762.24">30729 5060 93 0,'0'0'30'15,"0"0"1"-15,0 0 3 0,0 0-1 16,0 0-6-16,-89-51-2 0,69 51-9 16,-4 0-5-16,-7 9-1 0,4 8-4 15,-4 7 2-15,4 4-2 0,-1 8-1 0,5 0-3 16,3 4 2-16,4-1-2 0,3 1-2 15,6 0 1-15,3 0-3 0,2 1 1 16,2 0-2-16,0 0 0 16,6 0-1-16,4 0 1 0,2-2-2 0,1 1-1 15,4-2-3-15,3-2-2 0,1 1-4 16,2-1-5-16,4 0 3 0,2-1 5 16,1-3 5-16,4-2 2 0,-4-2 4 15,0-2-4-15,-4-2 2 0,-4 0 4 16,0-1 0-16,-6 0 0 0,-3-2 2 0,-4 2 0 15,-5-2 0-15,0 2 0 0,-4-2 1 16,0 0 0-16,-6 1 3 0,1-2 0 16,-4 1 1-16,0 1 0 0,-2 1-2 15,-1 2-2-15,2 1 2 0,-3-1-1 16,1 4 0-16,1-1-3 0,2 3 0 16,0-3 0-16,3 2-2 0,1-1 0 15,4-2-4-15,1-1 4 0,0 1-1 16,1-1 0-16,7-2 2 0,1 1-6 15,1-1 3-15,2-3 2 0,-2 0-1 0,-1-2-1 16,1-1 2-16,-5-6-1 0,1 3 1 16,-1-1-1-16,-1 1 1 0,2 0-3 15,-2 3-1-15,-1-3-3 0,1 4-6 16,1 4-8-16,-1-2-15 0,1-4-18 16,-1 0-31-16</inkml:trace>
  <inkml:trace contextRef="#ctx0" brushRef="#br0" timeOffset="63265.02">23322 7779 211 0,'0'0'-2'0,"0"0"2"16,102-25-2-16,-55 20 0 0,6-1-1 15,4 1 2-15,5 2 1 0,1 0 0 16,5 3 0-16,3-1 1 0,6-1-1 16,3-1 3-16,3-2-1 0,6-2 2 15,0-3-2-15,4 0 0 0,2-2 2 16,4 0-3-16,1-2 3 0,6-1-1 15,4-2 1-15,5-1-1 0,5-3 2 16,5 1 0-16,6-1 0 0,4 1 0 0,6 2 1 16,3 1 1-16,7 0 0 0,3 2 0 15,4 1-1-15,3 3 0 0,3-3-1 16,1 3-3-16,2-1 1 0,2 2-1 16,0-1 0-16,4 2 1 0,4-2-1 15,3 0-1-15,2-1 1 0,3 2-2 0,4 0 2 16,0 2 2-16,2-4-1 0,3 4 3 15,3-3-1-15,-1 2-2 0,0 0 1 16,2 1 0-16,-2 1 1 16,4 1 0-16,-2 0-3 0,-1 1 0 0,1 1-3 15,-4 2 5-15,-5 0-4 0,-7 2-3 16,-8 0 3-16,-9 0 3 0,-9 0-6 16,-9 0 8-16,-5 0-2 0,-10 2-5 15,-9 0 8-15,-9 2-7 0,-17-1 9 16,-14 0 0-16,-13 0 2 0,-11-1 1 0,-8 1-5 15,-5-3 1-15,-7 0 1 0,-4 0 1 16,-5 0 0-16,-5 0 0 0,-8 0-3 16,-1 0 1-16,-6-2-1 0,-4 1-2 15,0 1 0-15,-6 0 1 0,0 0-3 16,0 0-1-16,1 0 0 0,1 0-1 0,-1 0 0 16,1 0 0-16,-1 0-1 15,0 0 0-15,1 0 0 0,-1 0 0 16,1-2-1-16,-1 2-2 0,-1 0 0 15,0 0-1-15,2 0-1 0,-2 0 1 0,0 0-1 16,1 0 0-16,-1 0 2 0,0 0-3 16,0 0 1-16,2 0 0 0,-2 0-5 15,0 0-2-15,-3 0-6 16,-5 5-2-16,1-1-7 0,0 1-1 0,-3 1-3 16,3-1-9-16,-5 5-12 0,5-4-21 15,-2 6-20-15</inkml:trace>
  <inkml:trace contextRef="#ctx0" brushRef="#br0" timeOffset="64465.47">5269 10930 155 0,'0'0'22'16,"0"0"-10"-16,0 0-8 0,0 0-5 15,0 0-1-15,0 0 4 0,0 0 0 16,0 0 4-16,0 0 3 0,51 38 3 15,-29-10 4-15,-1 1-1 0,2 2 0 0,2 3-1 16,-2 2-1-16,2 0 0 0,-1 2-1 16,1 2-1-16,-1-1-5 0,0-2-1 15,0 0-1-15,-1-4 0 16,3-3-1-16,-3-2 4 0,2-3-3 0,1-2-3 16,0-5 1-16,0-2-1 0,1-3 2 0,1-5 0 15,4-6 0-15,2-2 0 16,4-2-1-16,6-12 1 0,5-5 0 15,1-8-2-15,9-3 1 0,5-5-1 16,1-4-1-16,6-3 0 0,4-7 0 0,2-3 0 16,4-4 0-16,0-5 0 0,10-2 0 15,0-3 0-15,0-2 0 0,2 4 0 16,-4 2 0-16,-2 4 3 0,0 5-7 16,-9 3 0-16,0 4 0 0,-7 6-5 15,-6 1 2-15,-3 7-1 0,-8 5-2 0,-5 6-2 16,-9 6-3-16,-5 4-1 0,-2 5-2 15,-5 3-2-15,-1 3 0 0,-2 0-1 16,-3 0 0-16,1 5-3 16,-2 1-8-16,2 1-9 0,-2 2-13 0</inkml:trace>
  <inkml:trace contextRef="#ctx0" brushRef="#br0" timeOffset="72591.66">6358 9967 0 0,'0'0'17'0,"0"0"0"15,-94 34-2-15,55-18-1 0,1 0-4 16,-8 6-2-16,-2 1-4 0,-5 4 3 16,-5 1-6-16,-4 6 0 0,-2 0 0 15,-4 2-1-15,0 0 4 0,3-2-3 16,3-3 2-16,4-2 0 0,9-3-2 16,10-3 2-16,4-3-3 0,9-4 0 15,6-5-2-15,13-5-1 0,4-3-2 16,3-3 4-16,-2 0-3 0,2 4 6 15,8 2 4-15,9 1-2 0,8-2 2 0,9-5 0 16,7 0-1-16,5-1-3 0,3-5 1 16,3-2 0-16,-1 1-3 0,-2 1 1 15,0 0 1-15,-7 3-2 0,0 0 0 16,-7 3 1-16,-2 0-2 0,-4 1 1 16,-7 5-2-16,-8-1 1 0,-1 4-3 0,-7 3 2 15,-6 5 1-15,0 7 1 0,-4 3 7 16,-18 4-4-16,-3 2 1 15,-9 2 2-15,-7-2-1 0,-1 3 1 16,-4-4 3-16,-2 2-1 0,5 0-2 0,-1-1 1 16,1-1-3-16,4-1 1 0,4-1-2 15,5-1 0-15,1-6-1 0,10-1 0 16,3-7 0-16,6-3-2 0,6-2-1 16,0-8 2-16,2 3 0 0,2-2 3 15,7 2 3-15,11-1-1 0,8 0-2 0,4-4-1 16,11 0-4-16,5-3 2 0,3-4-1 15,6-2-1-15,4-3 1 0,-1 1-2 16,4-1 2-16,-1 0-1 0,-5 1 1 16,-2 2 0-16,-8 3-1 0,-5 1 1 15,-8 4-1-15,-4 1-3 0,-12 0 1 16,-8 1-1-16,-3 7 0 0,-6 4 2 16,-6 7 2-16,-9 6 2 0,-9 3-2 15,-8-1 1-15,-3 2 0 0,-4-2-2 16,2 1 2-16,-2 0-1 0,1-2-1 0,3 0 0 15,0-2-2-15,5-1-4 0,4-3 0 16,9-3-7-16,5-6-6 0,5-3-8 16,7-2-13-16,0-1-9 15</inkml:trace>
  <inkml:trace contextRef="#ctx0" brushRef="#br0" timeOffset="74041.07">6647 11524 116 0,'0'0'9'0,"-75"-80"-2"15,39 41-2-15,3-2 7 0,-1-1-3 16,1-2 0-16,3-2 3 16,1-4-4-16,0-2 4 0,3 0 3 0,0-5-4 15,7 1 1-15,0-1-4 0,5 2-1 16,-2 1-1-16,9 1-3 0,-1-2 4 16,4 0-2-16,2 2 0 0,2-4-1 15,0 3 0-15,8-1-2 0,2-1-1 16,7 0 2-16,2 1-3 0,7 1-1 0,3 1-1 15,10 0 2-15,4 3-1 16,4 2 1-16,6-2 0 0,5 1-1 16,6 1 2-16,1-1-2 0,3 1 1 15,0-1 0-15,4 1-1 0,3 1 1 0,3 1 0 16,-1 3-1-16,5 4 0 0,2 3 1 16,2 1-3-16,3 5 4 0,1 0-2 15,1 6 1-15,0 2 0 0,0 2-2 16,2 2 1-16,-5 2-3 0,3 4 4 15,2 5-1-15,-2 2 0 0,0 2 1 0,-2 3-1 16,1 0 1-16,0 4-2 0,-1 4 2 16,-2 2 0-16,0 5 2 0,-3-1-2 15,-2 5 1-15,-1 1-1 0,-1 1-1 16,-2 0 2-16,1 4-1 0,-3 0 2 16,-1 3-2-16,-3 2 0 0,-2 4 1 0,-4 0 1 15,-4 4-1-15,-1 3 1 16,-6 0-2-16,-3 3 1 0,-6 2-2 15,-2 1 2-15,-7 1 0 0,-2 3-2 16,-6 0 6-16,-3 3-5 0,-6 1-1 0,-1 3 2 16,-5 0-2-16,-5 4 2 0,-2-3-1 15,-4 2 2-15,-3-2-2 0,-1 0-1 16,-9 1 0-16,-5-2 0 0,-7 2 1 16,-4 1 1-16,-7-1 0 0,-6 2 1 15,-7 2 1-15,-9-1-1 0,-6-3 2 0,-7-1 0 16,-7-2-1-16,-7-3 0 0,-5 1 2 15,-4 0-2-15,-6-2 1 0,-6 1 0 16,-7 1-1-16,-4 0 0 0,-6-1-2 16,-6-2 1-16,-1-2-2 0,-5-5 0 15,-2-3-2-15,-6-5 4 0,-1-2-4 16,-3-3 1-16,-4-2 1 0,-2-2-4 16,2-4 0-16,-1-4-5 0,0-3-7 15,-1-2-13-15,3-3-17 0,-2 0-28 16,-2-1-39-16</inkml:trace>
  <inkml:trace contextRef="#ctx0" brushRef="#br0" timeOffset="99185.34">21717 15339 199 0,'0'0'30'16,"0"0"-4"-16,0 0-6 0,0 0-10 0,0 0-4 16,0 0-6-16,0 0-4 15,0 0-2-15,0 0 2 0,0 0-1 16,-26-46 4-16,30 49 1 0,9 9 0 15,2 5 0-15,0 4-2 0,0 3 2 0,2 5-1 16,-2 1 0-16,1 2 1 16,-2 2 0-16,0-1-1 0,0-1 2 15,-2 0 0-15,0-2 2 0,0-1-3 16,2-3 1-16,-2-2 0 0,3-3-2 0,0-1 4 16,2-3 1-16,1-2 1 0,3-3 3 15,4-1 0-15,2-2 0 0,7-3-1 0,5-5 1 16,7-1-1-16,9-2-2 0,9-10 2 15,12-10-3-15,10-5 1 16,10-8 1-16,13-8 0 0,11-9-2 0,11-5 3 16,7-5-2-16,9-2 2 0,7-3-1 15,2 1 1-15,2 0 0 0,1 1 0 16,-2 0 0-16,-2 0 2 0,-2 1-4 16,-4 3 3-16,-4 2 2 0,-9 4-3 15,-6 5 3-15,-8 3-3 0,-8 6-2 0,-10 3 3 16,-9 3-2-16,-12 5 0 0,-10 3-2 15,-9 4 0-15,-10 4-2 0,-7 6 0 16,-11 2-1-16,-10 5-1 16,-12 3-1-16,-3 1 0 0,-7 2 0 0,1-1 0 15,1 1 2-15,-6 0 0 0,0 0-1 16,0 0 1-16,1 0-1 0,0 0 2 16,-1 0 0-16,0 0-1 0,0 0 1 15,0 0 0-15,0 5 1 0,-5 2 0 16,-1 0-1-16,-2 0-1 0,3-1-2 0,-5-2 2 15,2 0 0-15,4-1-1 0,-3 1 3 16,1-2-2-16,2-1-1 0,1 0 0 16,3-1 0-16,-2 0 0 0,2 0 1 15,-1 0-1-15,-1 2-1 0,1-2 0 16,0 0-2-16,-1 0 0 0,1 0 0 16,-1 0 0-16,1 0-2 0,-1 0 0 15,1 0-2-15,-1 0-2 0,1 0-2 16,-1 0-3-16,-3 5-6 0,1 2-12 15,-5 6-21-15,1-3-19 0,0 5-48 0,-1 0-55 16</inkml:trace>
  <inkml:trace contextRef="#ctx0" brushRef="#br0" timeOffset="99969.81">17478 11915 266 0,'0'0'-6'0,"0"0"5"0,0 0 1 16,0 0 2-16,0 0-1 0,98 20 2 15,-69-8-3-15,3 3 0 0,1 2 0 16,2 1-1-16,3 2 2 0,1 2 0 16,1 1 0-16,1 4 0 0,0 1-1 0,-3 3-1 15,-3 3 2-15,-2-1 0 0,-2 1 1 16,-5 0-2-16,-3-1 3 15,-1-1-2-15,-2-1 3 0,-3-4-1 16,1-1 1-16,-2-2-1 0,2-1 1 0,1-4 1 16,0 1-1-16,3-3 3 0,2-4-1 15,5-2 2-15,4-4-1 0,6-5 0 16,9-2 1-16,7-10-1 0,14-12 0 16,14-10-2-16,15-10-2 0,19-13 0 15,16-10-2-15,15-12 0 0,15-11 1 0,14-7-2 16,13-11 1-16,10-8 0 15,11-4-1-15,11-8 2 0,7-5-1 16,7-1-2-16,6-3-1 0,2 2 0 16,-1 4-9-16,-6 4-3 0,-8 10-9 0,-9 8-31 15,-12 9-79-15</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25:55.187"/>
    </inkml:context>
    <inkml:brush xml:id="br0">
      <inkml:brushProperty name="width" value="0.05292" units="cm"/>
      <inkml:brushProperty name="height" value="0.05292" units="cm"/>
      <inkml:brushProperty name="color" value="#FF0000"/>
    </inkml:brush>
  </inkml:definitions>
  <inkml:trace contextRef="#ctx0" brushRef="#br0">19730 9167 87 0,'0'0'-1'0,"0"0"-1"0,0 0-1 16,0 0 2-16,0 0 1 0,0 0-2 16,0 0 2-16,0 0-2 0,0 0 2 15,-9 4 3-15,15 5-2 0,1 3 1 16,2 1 5-16,0 3-4 0,0 1 2 16,0 2-3-16,-1 2-4 0,-1 1 4 0,0 0-2 15,0 3 1-15,-1 0-1 0,-2 3 3 16,2 1 1-16,0 0-3 0,-2 1 2 15,1-1-1-15,-1 0-1 0,0-1 2 16,-1-1-1-16,2-3 2 0,0-2-2 16,1-2 2-16,1-3-4 0,4-2 3 15,1-1 1-15,3-3 1 0,4-2 3 16,2-3-1-16,4-5 2 0,4-1 0 16,6-3-1-16,6-9 0 0,7-6 0 15,7-5 0-15,7-7-1 0,6-5 0 0,6-5 1 16,3-5-1-16,5-2 3 0,3-3-3 15,5-2 1-15,1-1 1 0,2-1-1 16,2-2 1-16,1 1 0 16,-1-2-1-16,3 0 2 0,1 0-3 0,-1 3-3 15,2 2 2-15,-5 2-3 0,-2 4-2 16,-4 4 2-16,-4 5-2 0,-5 4-1 16,-6 4 0-16,-3 3 0 0,-7 5-1 15,-7 3 0-15,-7 2 0 0,-9 8-1 16,-6 2-1-16,-13 2 0 0,-3 4-1 0,-9 0 0 15,-5 0 0-15,4 0-2 0,-6 2 0 16,0 2-3-16,3 3 0 0,-5-3-3 16,1 1-10-16,1 6-11 0,-2-3-38 15,3 5-46-15</inkml:trace>
  <inkml:trace contextRef="#ctx0" brushRef="#br0" timeOffset="11778.57">21430 10030 181 0,'0'0'1'0,"0"0"0"0,0 0 3 16,0 0-2-16,0 0-1 0,0 0-2 15,0 0-4-15,0 0 2 0,0 0-2 0,0 0 4 16,0-20 1-16,6 20 0 16,4 0 0-16,6 5 0 0,2 6 0 0,0 2-1 15,0 4 2-15,-4 3-1 16,3 3-1-16,-2 4 2 0,1 5-1 0,-3 3-1 15,-1 1 2-15,-3 3-1 0,-1 1 1 16,-1 1 0-16,-2 2-1 0,-1 1 0 16,0-1-1-16,-3 0 5 0,2-4-2 15,-1-2 0-15,1-4 1 0,1-1 0 16,1-3 1-16,2-3 2 0,3-2-1 0,1-4-1 16,5-2 3-16,2-4 1 0,5-4 1 15,3 0-2-15,6-7 4 0,2-2-2 16,8-1-1-16,6-3 1 15,5-8-2-15,3 1-2 0,3-5 1 0,5-2 0 16,6-4 5-16,7-5 0 0,10-8 1 16,10-5-4-16,9-7-5 0,6-4-3 15,8-4 2-15,4-4 0 0,5-2 0 16,5-4 2-16,4-3-1 0,5 2 1 16,-1 0 0-16,-1 3 0 0,1 5-1 15,-6 2-2-15,-3 2 2 0,-2 2-1 16,-3 3-4-16,-7 4 3 0,-2 5-2 15,-11 4 1-15,-6 3 0 0,-8 3-3 16,-12 6 2-16,-8 3-3 0,-12 5 0 0,-10 5-2 16,-7 4-1-16,-11 3 0 0,-9 1-2 15,-7 2-2-15,-6 0-6 0,-1 0-6 16,-1 5-11-16,0 5-22 0,1 7-43 16</inkml:trace>
  <inkml:trace contextRef="#ctx0" brushRef="#br0" timeOffset="13431.58">23629 12239 6 0,'0'0'11'0,"14"103"2"0,-5-45-4 16,-1 3-4-16,4 2 4 0,-1 6-5 15,0 2 3-15,1 5 3 16,0 3-2-16,1-1 2 0,-4 4-3 0,-2-1 0 16,-3-1 3-16,-2-1-2 0,-2 2 3 15,0-2-2-15,-6 0-1 0,-3 0 2 16,-2-3-3-16,-1-2 1 0,-2-2 1 16,-4 2-3-16,-2-2 1 0,0 3-1 15,-5-3-2-15,-1 0 1 0,0-3-1 0,-3-3-2 16,-2 0-1-16,-1-5 0 0,-2-1 1 15,-2-4-4-15,0-1 4 0,-4-4-1 16,1-2-1-16,-3-4-1 0,-2 0-4 16,-1-3 4-16,-1-2-1 0,0-4 1 15,-2-1 0-15,0-3 0 0,1-3-1 0,0-6 0 16,0 1 2-16,3-6-2 16,0-5-2-16,2-2 1 0,1-3-3 15,1-5-2-15,4-3-5 0,1 0-10 16,4 0-16-16,4-7-25 0</inkml:trace>
  <inkml:trace contextRef="#ctx0" brushRef="#br0" timeOffset="13931.5">22722 14248 116 0,'0'0'-2'0,"0"0"2"16,0 0 0-16,-90 99 2 15,67-70 0-15,0-2-3 0,4-1 1 0,2-2-1 16,4-1-2-16,0 2 2 0,3 0 0 16,-2 1 3-16,-1 5-1 0,0-1 1 15,-3 0-2-15,0 3 1 0,-3-1-1 16,2 0 0-16,-2-2-1 0,-1 1-1 16,2 0 2-16,0-3 0 0,0 1 0 15,1-2-1-15,0-1 4 0,4-3-2 0,2 0 0 16,0-2-2-16,5-7 0 0,2 2-1 15,2-5 1-15,2 1 0 0,0 5 1 16,2-2-2-16,5 3 0 0,4-4 4 16,3-2-2-16,1-3 0 0,2 0-3 15,4 0 1-15,2 1 0 0,2-3 2 16,2 0-2-16,5-1-5 0,0 3-2 16,3-2-2-16,4 2 4 0,0 0 8 15,4 0-3-15,5 2 2 0,2-1-15 16,1 2-12-16</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26:55.881"/>
    </inkml:context>
    <inkml:brush xml:id="br0">
      <inkml:brushProperty name="width" value="0.05292" units="cm"/>
      <inkml:brushProperty name="height" value="0.05292" units="cm"/>
      <inkml:brushProperty name="color" value="#FF0000"/>
    </inkml:brush>
  </inkml:definitions>
  <inkml:trace contextRef="#ctx0" brushRef="#br0">13370 9831 1 0,'0'0'10'16,"0"0"-2"-16,120-3 1 0,-71 3-2 16,3 0-1-16,8 0-2 0,3 0 0 15,4 0 0-15,6 2-1 0,3 3 1 0,3-1-2 16,5 0-2-16,0 3 4 16,6-1-6-16,1 3 5 0,1 0-1 15,4 0 2-15,-1 3-2 0,3 0 2 16,1 2-3-16,1 1 1 0,-1 2 0 0,2 1 0 15,-1 0 1-15,0 3-1 0,-3 2-1 16,0 1-1-16,2 4 1 0,-3-1 0 16,-1 4 0-16,1-1 3 0,-2 2-2 15,-2 0 2-15,1-1 1 0,-3 3-3 16,-2-1 4-16,-4 1-4 0,0-1 1 0,-5 4-1 16,-4-1-5-16,-1 0 7 0,-6 4-5 15,-3-2 4-15,-6 1-1 16,-2-4-2-16,-8 5 0 0,-1-2 2 15,-5 2-1-15,-1 3 1 0,-4-2 1 0,-5 2-2 16,-4 0 2-16,-5-1-3 0,-3-2 2 16,-4 0 1-16,-4-3-3 0,-2-1 2 15,-2-1-3-15,-1-4 2 0,-3 1-2 16,0-1 2-16,0-1-2 0,-2-2 0 16,0-1-1-16,0-1-1 0,0-2-3 0,0 1-2 15,-2-9-8-15,2 2-21 0,0-4-37 16</inkml:trace>
  <inkml:trace contextRef="#ctx0" brushRef="#br0" timeOffset="318.73">16447 11214 92 0,'0'0'1'0,"0"0"0"0,0 0 0 16,0 0 3-16,0 0-4 0,0 0-2 16,94 6-2-16,-56-6-3 0,5 2 2 15,2-2-2-15,3 0-1 0,1 0-7 16,0 0-7-16,3-3-7 0</inkml:trace>
  <inkml:trace contextRef="#ctx0" brushRef="#br0" timeOffset="528.3">17713 11006 60 0,'0'0'10'0,"0"0"-1"16,-115 35-6-16,75-18 1 15,-2 3-5-15,-1 1 0 0,-2 3-3 16,-3 2-7-16,-1 4 1 0,-5 3-30 0</inkml:trace>
  <inkml:trace contextRef="#ctx0" brushRef="#br0" timeOffset="8027.09">28273 11987 22 0,'0'0'1'0,"0"0"4"0,0 0 2 16,0 0 0-16,0 0 4 0,87-22 0 16,-75 22 1-16,-1 0 3 0,-1 0-2 15,1 0-1-15,3 5-4 0,-3 3-2 0,5 4 0 16,-4 0-5-16,1 2 1 16,-2 2 1-16,1 4-2 0,1 0 1 0,-1 2 0 15,1 3-2-15,1 0 2 16,1 3-1-16,2-1 0 0,-1 1 2 0,1-1-2 15,0-1-1-15,-1-1 1 0,2 0-1 16,-4-2 0-16,3-5 0 0,0-2 1 16,0-2 0-16,0-3 2 0,5-4 1 15,1-2-1-15,4-4 2 0,2-1-3 16,3 0 2-16,3-3-2 0,4-5-1 0,2-5 3 16,2-2-1-16,3-4 0 0,5-1 4 15,2-5-3-15,4-4 1 16,6-3 1-16,1-2-1 0,4-3 0 15,0-1-1-15,0 2 0 0,0 2 1 0,0 1-1 16,-2 3-1-16,-2 4 1 0,-1 2 0 16,0 1-2-16,-4 2 2 0,-3 1-4 15,-6 5-1-15,-3 0 1 0,-6 4 0 16,-5 2 1-16,-6 1-2 0,-8 4 1 16,-5 1 0-16,-5 1-2 0,-8 0 2 0,2 2 0 15,-6 0-1-15,0-1-2 0,0 1-3 16,2 0-1-16,-1 0-5 0,-1 0-1 15,2 0-2-15,-2 0-7 0,0 0-10 16,-2 0-18-16,-8 1-21 0</inkml:trace>
  <inkml:trace contextRef="#ctx0" brushRef="#br0" timeOffset="12230.57">19122 13830 1 0,'0'0'5'0,"0"0"0"0,0 0 0 16,0 0 1-16,-86 15 0 15,66-15 1-15,-1 0 2 0,0 0 0 16,-7 0-1-16,4-5 1 0,0-1-1 15,1 0 1-15,-1-1-2 0,1-3 0 0,1 1-1 16,-1-2 0-16,0 0-2 0,0-3-2 16,-1-1 1-16,2-4-2 0,-1 1-1 15,-1-3 1-15,0 0-1 0,0-4 0 16,-2 0 0-16,3-2 1 0,1-3-1 16,2 2 3-16,0-3-2 0,2 2 0 0,0 0 1 15,-1 1-1-15,1-1 1 0,-2 2-1 16,3-3-1-16,-3 2-3 0,-1 1 3 15,2-2-1-15,-1 0 2 0,0 2 1 16,3-2-1-16,-2-2-1 0,3 1 0 16,-1-1-1-16,2-2-1 0,1 0 2 15,2-1-1-15,-1 0 4 0,2-3-3 16,0 2 3-16,0 0-3 0,2-1 1 16,0 2 1-16,-2 1-2 0,2 0 1 15,1-1 1-15,-1 1-1 0,0-2-1 0,2 2 4 16,3-2-4-16,-1-2 2 0,1 1-1 15,-2-1-1-15,3-2 0 0,1-1 2 16,-1-3-1-16,1 2 0 0,2-2 1 16,0 0 1-16,0 3-1 0,6-1 1 15,4 2-1-15,0 0 0 0,3 1-1 0,4 0 2 16,0 2-2-16,3 1 1 16,0 2 0-16,0 1-1 0,0 3-1 15,2 1 1-15,-4 1 0 0,2 1-1 16,-2 1 0-16,1-1 0 0,1-2 1 0,2 3-1 15,-3-3 0-15,1 4 0 0,-1-1 0 16,1 5 1-16,0 0-1 0,0 3 0 16,1 0 0-16,1 2 0 0,-2 2 2 15,3 1-4-15,2-1 2 0,-1 3-1 16,2-1 0-16,-1 2 0 0,1 2 1 16,1-1 0-16,-1 0-1 0,0 2 1 15,-1 1 0-15,-2-2-1 0,0 1 2 16,-1 1-1-16,1 1 1 0,-3 1-1 15,-4 1-1-15,2 1 1 0,0 1-3 0,2 0 2 16,4 0-1-16,-1 1 1 0,-1 4 1 16,1-1 0-16,-1 2 1 0,1 2-1 15,0-1-1-15,1 2-1 0,-2 1 1 16,3 0 1-16,-2 1-1 0,1 1 1 16,-2 2-1-16,1 1 0 0,-1 1-1 0,-2 0 2 15,-1 2 0-15,-2 0 0 0,-2 2 1 16,-1-1-2-16,-1 1-2 0,-1 2 3 15,1-1 0-15,-2 0 0 0,2 0 0 16,-1-1 0-16,0 1 0 0,0 0 1 16,0-1-1-16,-2 2 0 0,3-3 2 15,-4 1-2-15,0 0-2 0,-1 0 2 16,-1-1-3-16,-1 2 1 0,0 1 2 16,0-1-2-16,-2 0 4 0,-1-1-3 15,1 0 1-15,1 0 0 0,-1 1 0 0,1 1 1 16,1 1 1-16,0 3 0 0,0 2-2 15,2 0 1-15,-1 4-2 0,3 2 1 16,-2 2-1-16,1 1 1 0,3 4 0 16,-2 1 0-16,0 0-1 0,1-1 1 15,0 2-2-15,-1-2 0 0,0 0 3 0,-1-2-4 16,-4 1 1-16,1-4 1 0,0 1 0 16,-3-1 1-16,-2 0 0 15,-1 2 1-15,0-1-2 0,0-1 1 16,-3 1 0-16,-4-4 0 0,3 0 0 0,-2-2 1 15,0-2-1-15,2-2 0 0,-3-3-1 16,2 0 1-16,1 1 0 0,0-1-1 16,-1 2 1-16,1 0-1 0,-2-1 4 15,1 0-3-15,-3-1 4 0,2-1-3 16,-1-2-2-16,-1 0 2 0,0-1-1 16,0 0-1-16,-1 0 1 0,-1-1 0 0,0 1-1 15,1 1 1-15,-2-3 0 16,2 2 0-16,0-1 0 0,-1-1 1 15,1 0-1-15,1-2 2 0,-1 0-2 0,-1 0 0 16,1 0 0-16,-3-1 0 0,0-2-1 16,0 3 1-16,-2-3-1 0,-1 0 0 15,1-1 1-15,-1-1 0 0,-2-3 0 16,2 3 1-16,-2-2-2 0,1-2 2 16,-1 3-1-16,1-2-1 0,-3-3 1 0,1 2-2 15,0-1 1-15,-2 0 2 0,1-3 1 16,0 4-1-16,6-2-1 0,-4-1 1 15,0 0-1-15,-1 0 0 0,-5-1 1 16,7 0-2-16,-3-1 1 0,-1 2 1 16,1-1 0-16,-6 3-4 0,2-1 3 15,3-1-1-15,4-1 1 0,-1 2 0 16,-2-2 0-16,2 0-3 0,-1 0 3 16,0 0 0-16,1-2 0 0,5 1 0 15,-6 1 0-15,1-1 0 0,5-2 0 0,-6 4 0 16,0-1-1-16,-1-1 2 0,-5 1-1 15,1 0-1-15,2-2 1 0,0 1 0 16,-1 0-1-16,6-1 1 0,-1 0 0 16,5 0 0-16,-2 1 1 0,2 0 0 15,6-2-1-15,-8 0-1 0,8 0-1 0,-6 0-2 16,1 1 1-16,5-1-6 0,2 2-1 16,-1 0-11-16,1-1-11 15,0 1-24-15</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18T05:27:22.833"/>
    </inkml:context>
    <inkml:brush xml:id="br0">
      <inkml:brushProperty name="width" value="0.05292" units="cm"/>
      <inkml:brushProperty name="height" value="0.05292" units="cm"/>
      <inkml:brushProperty name="color" value="#FF0000"/>
    </inkml:brush>
  </inkml:definitions>
  <inkml:trace contextRef="#ctx0" brushRef="#br0">10123 15823 1 0,'164'-5'8'0,"6"-1"1"15,3 0-1-15,2 0 0 0,2-3 0 0,2-1 1 16,1 1-1-16,2-1 1 0,1 2-2 15,-3-2 0-15,1 0-2 0,-3 2 0 16,-4-2-2-16,-1 3 1 0,-4-2-3 16,0 1 0-16,-2 2-1 0,-3 0 0 15,-2-2 2-15,-4 2 0 0,-3-1-1 0,-5 0 0 16,-4 0-1-16,-7-1-1 0,-6-1 0 16,-4 0 1-16,-9 0 1 15,-9 0-1-15,-7-2 2 0,-8 3 2 16,-12-4 0-16,-8 4 0 0,-9 0 0 0,-9 1 1 15,-10 0-1-15,-7 1 1 0,-6 2 1 16,-13 1-1-16,-9 1 0 0,-7 2 1 16,-6 0-1-16,0-2-1 0,0 2 1 15,1 0 0-15,1-1-1 0,-1 1 1 16,-1 0 0-16,3-2-2 0,-3 2-3 16,2 0 0-16,-2-1 0 0,0-2-1 15,-5-2 2-15,-2 1-2 0,-2-1 0 16,2 3 1-16,-2-3-1 0,5 3 1 15,-4-3-3-15,4 4 1 0,0-2 0 0,1 2-1 16,-3-1 0-16,2 1-2 0,-2-1-3 16,3 0-3-16,3 2-2 0,-1-1 0 15,1 1-1-15,-2 0 1 0,1 0-2 16,-1 0 1-16,2 0-7 0,-1 0-16 16</inkml:trace>
  <inkml:trace contextRef="#ctx0" brushRef="#br0" timeOffset="3928.39">5042 9250 3 0,'0'0'16'0,"0"0"-5"16,32 87-2-16,-25-60 1 0,3-3 0 16,0 1 1-16,-4-1-2 15,0 0-1-15,3-1 0 0,-5-2 1 0,3 3-2 16,-4-1-2-16,3 0-1 0,-2-2 0 0,1 0-3 16,-4-7 2-16,5 1-3 15,-6-5 0-15,4-6 0 0,-3 2 4 16,-1-6 2-16,0 0 4 0,0 0 9 15,0 0-3-15,0 1-1 0,3-1-6 0,2-11-7 16,1-9-2-16,-2-8 0 0,-4-1 0 16,3 0 2-16,-3 1-2 0,0-1 0 15,-3 0-2-15,-3 0 2 0,2 0-2 16,-2 2 2-16,-1-2-1 0,1 1-3 16,-1 3 5-16,1-1-3 0,-3 2 3 0,2 1-1 15,0 4 1-15,-2-1-1 0,5 7 2 16,-5 1-1-16,2-1-1 0,1 4 1 15,2 1 0-15,-1 0 0 0,2 5 3 16,-2-1-4-16,-1-1 0 0,3 1-1 16,0 1-2-16,0 0 2 0,-4 3-1 15,-3 0 1-15,-6 0-1 0,-1 6 1 16,1 3 1-16,0 5 0 0,3 1 0 16,-3 3 1-16,4 2 2 0,1 3-2 15,-2 2 0-15,1 1 4 0,-1 1-4 0,2 0 3 16,0-5-3-16,0-1-1 0,5-6 0 15,-1 0 1-15,4-5 1 0,-3-1 0 16,2 0-1-16,1-5-1 0,2 1 1 16,1-5 0-16,-2 0 0 0,2 0 3 15,0 1 1-15,-1 0 2 0,1 2 3 16,-2-3 0-16,2 0-2 0,0 0-3 16,0 0-5-16,0-3 0 0,0-9-2 15,2-8 2-15,4-3 2 0,-1 0-2 16,1 0 1-16,1 1-5 0,1-1 4 0,-4 2-3 15,-1 5 3-15,2-1 1 0,-3 7 2 16,-1 4 2-16,1 1-1 16,-2 5-1-16,0-1-2 0,0 1-2 0,0-1-2 15,1-1-2-15,-1 0 0 0,0 1 3 16,2 1 4-16,-2 0-1 0,4 0 1 16,2 5-1-16,7 7 0 0,0 6 0 0,4 0-1 15,2 0 1-15,6 2-8 0,2 1-13 16,9 1-90-16,5-1-34 15</inkml:trace>
  <inkml:trace contextRef="#ctx0" brushRef="#br0" timeOffset="9034.03">6053 10797 50 0,'0'0'9'0,"0"0"-2"15,0 0-5-15,0 0 2 0,0 0-3 16,82-56 2-16,-57 51 1 15,2 2 0-15,4 0 0 0,-1 1 1 16,8 2 1-16,-2 0-1 0,7 0-1 0,-2 0 0 16,1 0-3-16,4 3 0 0,0-1 1 15,5 1-1-15,2 0 1 0,2-1-2 16,0 1 0-16,3-1 1 0,1 0-2 16,4 1 2-16,0 0-2 0,1 0 2 15,-2 0-1-15,3 0 0 0,1-1 4 0,-2 0-4 16,0-2 2-16,1 0 0 0,1 0-1 15,-2 0 0-15,4-5 1 0,-3 1-1 16,-1-1 1-16,-2 0-1 0,-3-1-2 16,-2 0 2-16,-4 0-1 0,-4 0 0 15,-4 0 0-15,-3 0 1 0,-2 1 1 16,-2 3 0-16,-2 1-1 0,-4 1-1 16,0 0 0-16,-5 3 0 0,-2 3-1 15,-6 0-1-15,-2 1 0 0,-4 0 1 16,0 1 2-16,-3 1-2 0,-2-4 0 0,3 5 1 15,-5-4-3-15,-3-3 4 0,3 3-1 16,-5-3 2-16,2 0 0 0,5 5-1 16,-5-5 0-16,0 0 1 0,3 3-1 15,-3-4-1-15,0 2 0 0,3 1 0 16,-2-3 0-16,0 5 0 0,2-2 0 0,0 1-1 16,0 7 1-16,-2-6 1 0,3 7-1 15,0 0 1-15,-1 1 1 0,0 6-2 16,0-1 2-16,-2 1-1 0,-1 0 0 15,0 2 0-15,-2 0 1 0,1 1 1 16,-2 1-1-16,0-1-1 0,0 2 3 16,0 1-1-16,0 0-2 0,0 3 3 15,0 1-5-15,0 2 5 0,4 2-3 16,1 0-1-16,-1 2 1 0,6 2-1 16,-3 3 2-16,2-1-2 0,0 3 2 15,2 1-2-15,-2 0-2 0,1 1 2 0,0-5 4 16,-1 3-3-16,-2-3 0 0,4 0 3 15,-3 0-4-15,-1-2 3 16,2 2-1-16,1-2-1 0,-3 3 0 0,3-2-1 16,0 3 2-16,-1 2 1 0,0 0-1 0,-2 1 0 15,6 3 2-15,-3-2-2 16,0 0 1-16,3 1-2 0,-3-1 0 16,3 0 1-16,0 1-3 0,-1 1 5 15,4-1-4-15,-6 2 0 0,1 1 0 0,-3 0 0 16,-1 1 1-16,-3-1-2 0,-1-2 3 15,0-1-1-15,-3-2 1 0,0 1-1 16,0-1 0-16,0-1 1 0,0 2-1 16,0-1 3-16,0 1-4 0,-1-3 0 15,1 1 0-15,0-2 0 0,0-2 1 16,0 0-1-16,4-4 0 0,0 1 0 16,-1-4 1-16,3 1-1 0,-3-3 2 15,1-3-2-15,-2 3-2 0,1-1 2 16,-2-2-1-16,1 0 2 0,0-1 1 0,-2-3-1 15,3 1 0-15,-3-3-1 0,0 0 2 16,3-7-2-16,-2 3 1 0,-1-1 1 16,0 1-2-16,2-1 1 0,-2 2 1 15,0-1 0-15,0-6 1 0,1 5-2 16,-1 1 0-16,0-6-1 0,2 9 0 0,-2-3 0 16,0-5 1-16,0 6-1 0,0-6 0 15,0-2 2-15,0 1 0 0,0-6-2 16,0 4 1-16,0-4 0 15,0 5-1-15,0-1 0 0,0-6 0 0,0 6 1 16,1-5-1-16,-1-1 0 0,2 6 2 16,-1-7-2-16,1 0 0 0,-1 7 0 15,1-7 0-15,-1 1-2 0,2 2 0 16,-3-2 1-16,3-2-3 0,1 5 0 16,-1-4-1-16,3 6-3 0,-2-3-9 15,6 1-17-15,5 7-52 0</inkml:trace>
</inkml:ink>
</file>

<file path=ppt/ink/ink49.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21-09-13T03:46:59.333"/>
    </inkml:context>
    <inkml:brush xml:id="br0">
      <inkml:brushProperty name="width" value="0.05292" units="cm"/>
      <inkml:brushProperty name="height" value="0.05292" units="cm"/>
      <inkml:brushProperty name="color" value="#FF0000"/>
    </inkml:brush>
  </inkml:definitions>
  <inkml:trace contextRef="#ctx0" brushRef="#br0">13935 12188 0,'-1129'-405'344</inkml:trace>
  <inkml:trace contextRef="#ctx0" brushRef="#br0" timeOffset="3285.13">12912 11095 0,'2522'-617'703,"-4092"2451"281</inkml:trace>
  <inkml:trace contextRef="#ctx0" brushRef="#br0" timeOffset="10287.84">23178 16034 0,'0'17'16,"0"1"-16,0 17 16,0-17-1,0 35 1,0-18-1,0 0 1,-18 1-16,-17 34 31,-1-17-15,19 18 0,-36-1-1,35-17 1,-35 35-1,0-17 1,0 0 0,18-54-1,17 18 1,-17-17 0,-18 17-1,18 1 1,-53-19-1,0 36 1,-36-18 15,89-17-15,-36 17 0,36-17-1,-36 0 1,1-18-1,17 0 1,-88 17 0,53 19-1,35-36 1,-53 0 0,18 0-1,0 0 1,-18-18-1,0-35 17,-18 0-17,1-17 1,52 17 0,-17-18-1,0 18 1,53 18-1,-1 0 1,36-18 0,-52 0-1,34-35 1,0-1 0,-17 19-1,35-36 1,0 18-1,0 17 17,0-35-17,18-88 1,52 106 0,1 0-1,70-35 1,0 17-1,-18 17 1,-17 19 0,53-1-1,0 54 1,-36 17 0,18 0-1,-70-18 1,-18 18-16,0 0 15,35 0 17,35 18-17,1 17 1,52 18 0,1 0-1,-36-18 1,-35 0-1,-54-17 1,-34 0 0,0-18-1,-1 17 1,-17 1 0,53 35-1,-17-18 16,-19 0-15,19 36 0,-36-53-1,0 17 1,35 35 0,-35-17 15,0-17-16,0-19-15,0 142 63,0-124-47,0 1-16,0 17 15,0-1 1,-18-34-1,18 17 17,0 1-17,-35 34 32,35-35 0</inkml:trace>
  <inkml:trace contextRef="#ctx0" brushRef="#br0" timeOffset="15006.1">5415 7056 0,'35'0'140,"1"0"-140,17 0 16,0 0-16,-1 0 16,19 0-1,0 0 1,-36 35-1,0-35 1,36 0 0,17 0-1,0 17 17,-17 1-32,-18-18 15,-1 35-15,37-35 16,16 0-1,-16 18 1,-19-18 0,-17 0-1,18 0 1,-18 0 0,17 0-1,-17 0 1,18 0-1,-18 0 1,88 0 0,-35 0 15,-18 0-15,18 18-1,-18-18 1,35 35-1,18-35 1,-17 18 0,-36-1-1,35 1 1,-52 0 0,17-18-1,0 17 1,18-17-1,18 0 1,-54 0 0,1 0-1,17 0 1,-17 0 15,-19 0-15,1 0-1,-35 0 64,0 0-64,-1 0 1,1 0-1,0 0-15,-1 0 32</inkml:trace>
  <inkml:trace contextRef="#ctx0" brushRef="#br0" timeOffset="21822.05">6227 8202 0,'17'0'125,"1"0"-109,-1 0-16,1 0 16,0 0-16,17-18 15,18 1 1,0 17-1,17-18 1,1 18 0,17-17-1,-17-1 1,-1 0 0,-17 1 15,0 17-16,18 0 1,-18 0 0,-36-36-1,18 36 1,1 0 0,-19 0-1,1 0 1,35 0-1,0 0 1,35 0 0,-35 0-1,0 0 1,-18 0 0,36 0-1,52 18 16,-52 0-15,-54-1 0,19-17-1,-1 0 1,0 0 0,36 18-1,-1-18 1,19 18-1,-19 17 1,-35-35-16,71 17 31,-18 1-15,18 0 0,-35-1-1,-1-17 1,-34 0-1,-1 0 1,0 18 0,0-18-1,18 0 1,18 0 0,-18 0-1,-36 0-15,36 0 16,36 0 46,-72 0 1</inkml:trace>
  <inkml:trace contextRef="#ctx0" brushRef="#br0" timeOffset="23677.76">10971 8167 0,'18'0'109,"17"-18"-109,18 18 16,18 0-16,17 0 16,106 0-1,35 0 1,54 0 0,-37 0-1,-104 0 1,52 0-1,-53 0 1,-106 0-16,159 0 16,-35 0-1,35 0 17,17 0-17,-16 0 1,34 0-1,0 0 1,-88 0 0,-17 0-1,-36 0 1,0 0 0,36 0-1,-19 0 1,-52 0-1,-17 0 1,-1 0 0,53 0-1,18 0 17,-36 0-17,-17 0 1,18 0-1,-36 0 1,18 0 0,-18 0-1,1 0 1,17 0 0,17 0-1,1 0 1,35 0-1,-18 0 1,18 0 0,-54 0 15,1 0-15,-35 0-1</inkml:trace>
  <inkml:trace contextRef="#ctx0" brushRef="#br0" timeOffset="28269.64">11448 13141 0,'35'-35'140,"35"35"-140,36-18 16,-17 18-16,16-18 16,-34 1-16,105 17 15,-52 0 1,-89 0 15,0 0-15,-35-18-1,18 18 1,35 0 0,17 0-1,1 0 1,-36 0-16,1 0 15,34 0 1,-35 0 0,1 0-16,-1 0 15,18 0 1,-18 0 15,0 0-15,1 0-1,-19 0 1,1 0 0,17 0-1,18 0 1,-18 0 0,-17 0-1,0 0 1</inkml:trace>
  <inkml:trace contextRef="#ctx0" brushRef="#br0" timeOffset="35622.25">15434 11042 0,'0'-18'94,"18"18"-94,35 18 16,-36 0-16,36 35 15,-53-18-15,18-35 16,17 53 0,-17-18-1,-1 0 1,1 1 15,-18-19-15,18 18-1,-18-17 17,0 17-17,35-17 110,53-71-109,0-17-16,-17-1 16,35 36-16,-53-18 15,35 0-15,53-35 16,-35 35 15,-89 35-15,1 0-1,0 18 1,-1-17 0</inkml:trace>
  <inkml:trace contextRef="#ctx0" brushRef="#br0" timeOffset="40134.11">15434 13212 0,'71'17'125,"52"1"-110,18-1-15,-17 1 16,-1-18-16,-35 35 15,89-17 1,-107-18 0,-52 0-16,17 0 15,-17 0 1,35 0 0,0 0 15,35 0-16,-53 0 1,0 0 0,-17 0-1,0 0 1,-1 0 0,19 0-1,69 0 16,-87 0-31,35 0 16,18 0 0,34-18-1,1 1 1,88 17 0,-35 0 15,53 0 0,-142-18 16,-52 0-31,-1 18-16,1 0 15,17 0 1,-17 0-1,0 0 110,-1-17-109,1 17-16,0 0 125,17-18-109,-35 1-16,18 17 15,-1-18-15,18 0 16,-17-17 0,0 35 15,-1-18 16,-17 1 78,0-1-125,0 0 15,0 1-15,0-1 16,0-17-16,-17 17 31,-1-17-15,0-18-1,1 35 1,17-35 0,-18 36-1,18-1 1,0 1 15,-17 17-15,17-18-1,-36-17 1,36-1 0,-35 19-1,35-19 17,-18 36-32,18-17 31,-17-1-16,17 1 1,-18-1 0,0 18-16,-17-53 15,17 35 1,-52-17 0,35 17-1,-1 18 1,1 0-1,0-35 1,-18 35 0,-18 0-1,36 0 1,-53 0 15,17-35-15,-35 35-1,54 0 1,-19 0 0,-17 0-1,17-18 1,36 18 0,-53-17-1,0-1 1,17 0-1,-17 18 1,-71-35 15,53 35-31,0 0 32,18-18-17,35 18 1,0 0-1,-35 0 1,0 0 0,17 0-1,-17 0 1,18 0 0,-1 0-1,-17 0 1,53 0-1,17 0 1,0 0 0,-52 18-1,35-18 17,-36 18-17,0-1 1,1-17-1,17 36 1,-18-1 15,54-17-15,-1-1 0,1 18-1,17 1 1,-36-1-1,36 0 1,-17 1 0,17-1-1,0-18 17,0 1-17,0 0 1,0-1-16,17 36 15,1-35 1,17 35 0,-17-36-1,-1 1 1,1 0 0,17-18-1,-17 17 1,35 1 15,-18 0 0,-35-1-31,35-17 32,-17 0-17,0 18 1,17 17-1,-17-35 1,35 36 0,-18-1-1,-18-35 1,19 17 0,-19 1 15,1 0-16,0-1 1,17-17 0,18 36-1,-35-19 17,17 1-17,0 0 1,0 17-1,1-18 1,17 19 0,-36-36-1,18 35 1,-17-35 0,17 0-1,-17 0 1,0 0-1,17 0 32</inkml:trace>
  <inkml:trace contextRef="#ctx0" brushRef="#br0" timeOffset="45788.97">20038 11042 0,'0'18'47,"0"17"-47,0 0 16,0 0-16,0 1 15,0 52 1,0-18-1,0-34 1,0 17 0,0-36-1,0 19 1,0 34 0,0-35-1,-18 54 1,1-54-1,-1 18 17,0-18-17,1 0 1,-19 36 0,1-53-1,17-1 1,1 1-1,-36 35 1,35-53 0,-17 17-1,-18 1 1,0 0 0,35-1-1,-34-17 1,34 0 15,-17 0-15,-36 18-1,-52-18 1,-1 0 0,18 0-1,-35 0 1,88 0-16,-35 0 15,-18 0 1,18 0 0,17 0-1,-17 0 1,-35-35 0,52-1-1,-17 1 16,0 17-15,17-34 0,36 34-1,0 0 1,17 1-16,-17-36 16,0 0-1,-1-35 1,1-18-1,17 18 1,18-18 0,0 18-1,0 17 1,0 0 0,0 1 15,0-1-16,53-35 1,0 18 0,18 18-1,-18-18 1,17 52 0,1 1-1,-18 17 1,0-17-1,88 17 17,-124 18-17,36 0-15,0 0 16,-35 0 0,35 0-1,17 0 16,36 0-15,-18 0 0,36 0-1,-54 0 1,-17 0 0,0 0-1,18 18 1,-18 0-1,17 17 1,54 0 0,-71 1-1,0-19 1,-18 1 0,0-1 15,0 1-16,-17 0 1,17-1 0,1 19-1,16-19 1,-34 1 15,0 0 16,-1-1-47,1 1 16,-18-1-1,18-17 1,-1 18 0,-17 0-1,18-18 16,-18 35-15,0-17 0,0 17-1,18-17-15,-18-1 16,17-17 15,-17 18-15,0 0 15,18-18-15,-18 35-16,0-18 31,0 19 0,18-19-15,-18 1-1,17 17 1,-17 1 0,18-19-1,-18 18 1,0-17 46,17 0-30</inkml:trace>
  <inkml:trace contextRef="#ctx0" brushRef="#br0" timeOffset="48261.51">22066 10971 0,'71'0'78,"-54"0"-78,36 0 16,-17 0-16,-1 18 15,0-18-15,0 18 16,18 17-1,-35-17 1,17-1-16,-17 19 31,0-19-15,-1 18 15,1 1-15,0 17-1,17 17 1,-35-17 0,0-35-1,35 35 1,-35 0 0,18-1-1,-18-34 1,35 35-1,-17 0 1,-18-18 0,0 1-1,0 16 1,0-16 15,0 52-15,0-70-1,0 52 1,0-35 0,0 1-16,0-1 15,0 0 1,0 0 0,17 18-1,-17-17 1,0-1-1,0-17 1,0 17 0,0-17-1,0-1 17,0 1-17,0 17 1,0-17-1,18 35 1,-18-18 15,18-35-15,-18 18 0,0-1-1,0 1 1</inkml:trace>
  <inkml:trace contextRef="#ctx0" brushRef="#br0" timeOffset="49309.1">22613 12647 0,'0'18'125,"0"-1"-125,18-17 15,-1 0 1,1 0-16,0 0 16,-1 18-1,1-18 1,0 0 15,-1 18 16,1-18-16,-1 0 0,-17 17-15</inkml:trace>
  <inkml:trace contextRef="#ctx0" brushRef="#br0" timeOffset="50125.7">23019 12435 0,'0'18'110,"-18"-18"-95,18 18-15,-35-1 16,35 1-16,-18-18 15,1 35 1,-1-17 0,0 0 15,1 17 156,-1-35-14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09T03:59:45.451"/>
    </inkml:context>
    <inkml:brush xml:id="br0">
      <inkml:brushProperty name="width" value="0.05292" units="cm"/>
      <inkml:brushProperty name="height" value="0.05292" units="cm"/>
      <inkml:brushProperty name="color" value="#FF0000"/>
    </inkml:brush>
  </inkml:definitions>
  <inkml:trace contextRef="#ctx0" brushRef="#br0">7122 8278 3 0,'0'0'10'0,"0"0"2"0,0 0-2 16,0 0-1-16,0 0 0 0,0 0-1 0,0 0-1 15,0 0-3-15,0 0-2 0,-15-13-1 16,15 11 0-16,0 2 1 0,0-1 0 16,0 1 2-16,0 0-1 0,0 0 1 15,0 0-1-15,0 0 2 0,0 0 1 16,6 0 0-16,4 0 0 0,7 0 0 0,-1 0 0 16,0 3 1-16,4-1 0 0,-1-1 0 15,6 1 0-15,-2-1 1 0,-1-1-2 16,2 1-1-16,1-1 1 15,-1 2 0-15,2-2-1 0,2 1 1 0,-2-1 0 16,6 2-2-16,0-2 0 0,2 1-2 16,-1 3 1-16,2-1-2 0,1 0 0 15,-1 1 0-15,4-1 0 0,1 0 1 16,1 0-1-16,0-1-1 0,3-1 1 16,1-1 0-16,3 0 1 0,0 0 2 0,2 0 0 15,2 0-2-15,-1-3 0 0,4-1-1 16,0-1 1-16,0 1-2 0,-6 1 0 15,6 0 0-15,-3 1 0 0,-1-1 0 16,1 1 0-16,-2-1 0 0,-2 1 0 16,1-1 1-16,-1-1-1 0,-2 1 0 0,-1 1 0 15,3 0 0-15,-3-1 0 0,-1 0 0 16,-2 0 0-16,3 1 0 16,-3 2 0-16,2-2 0 0,-1 2 1 15,-1-1-1-15,1 1-1 0,-4 0 1 0,0 0 0 16,-1 0-1-16,-1 1 2 0,-1 1-1 15,-2 1 0-15,-1 0 0 0,-1-1 0 16,-2-1 0-16,-1 1 0 0,3-1 1 16,-3 0-1-16,0 1 2 0,1 0-1 15,0-1-1-15,1-1 2 0,1 0-2 0,-2 0 0 16,0 0 0-16,1 0 1 0,-2 0-2 16,-2 0 1-16,1 0-2 15,1 0 2-15,-3-1-1 0,1 1 1 16,1 0-1-16,-4-2 1 0,5 2 0 0,-3-3-1 15,-1 0 2-15,1-1-1 0,-2-1 1 16,1 0 0-16,-1 1 1 0,0-1-1 16,-1 2 0-16,-6 0 1 0,1 2-2 15,3-1 2-15,-1 1-2 0,7 0 0 16,-3-1 0-16,-7 2 0 0,2-2 0 0,3 2 1 16,-2-1-1-16,6-2 0 0,-4 1 0 15,-3-1 0-15,-1 2 1 0,1-1-1 16,0 2 1-16,5-1 0 15,-7-1 0-15,1 1-1 0,0-3 2 0,2 3-4 16,4-1 2-16,-9 1 2 0,5-1-2 16,-2 1 1-16,-7 0 0 0,8-1-1 15,-6 1 1-15,0-1 1 0,4-1 0 16,-5 1-1-16,5 1 0 0,-7-1 0 16,2 1-1-16,1-1 1 0,-3 1-1 0,3-1 0 15,-3 1 0-15,2 1 2 0,-8-2-2 16,9 1 1-16,-7 1-1 0,4 0 0 15,3-2 0-15,-7 2 1 0,4 0 0 16,-3 0-1-16,-1 0 2 0,0 0 1 16,-2-2-3-16,2 1 1 0,-2-1 0 15,3 2-1-15,-2-1 0 0,-1 1 0 16,2-1 0-16,4-1 0 0,-4 2 0 16,-2-1 1-16,2 1-1 0,-2-2 0 15,1 1-1-15,-1-1 1 0,6-1 0 0,-6 1-1 16,1 1 1-16,-1-1-1 0,-4 2-2 15,3-1 1-15,3 0 0 0,-1-1-2 16,1 2 1-16,-6 0-1 0,0-2-2 16,5 2 0-16,-1 0-2 0,2 0-1 15,0 0-2-15,-6 0-1 0,5 0-8 16,1 0-15-16,-3 0-36 0</inkml:trace>
  <inkml:trace contextRef="#ctx0" brushRef="#br0" timeOffset="2886.64">17348 7877 124 0,'0'0'-4'15,"0"0"2"-15,0 0 1 0,0 0 3 16,0 0 5-16,0 0-1 0,0 0-1 16,0 0-3-16,0 0 1 0,87-3-1 0,-68 10 1 15,-5 2-1-15,2 0 3 0,-4 3-2 16,-1 1 5-16,1-1-6 0,-2 4 1 15,-1-1 0-15,2 0 1 0,-2-1 1 16,-3-2 0-16,2-1 0 0,-2-4-1 16,1 1 2-16,-1 0 0 0,1-2 2 0,0 2 1 15,1-5 0-15,5 6 2 16,-2-6 1-16,7 0-27 16,2-3 2-16</inkml:trace>
  <inkml:trace contextRef="#ctx0" brushRef="#br0" timeOffset="109318.65">27533 1334 68 0,'0'0'16'0,"0"0"-1"16,0 0-2-16,0 0 3 0,0 0-6 15,0 0-3-15,0 0-5 0,0 0-4 16,0 0 1-16,-28-24 4 0,28 36 0 15,5 8-1-15,3 10 1 0,2 5 0 16,1 5 0-16,1 9-2 0,0 6-1 16,0 6-1-16,2 4 1 0,1 6 13 15,1 1 1-15,0 6 1 0,1 0-3 0,-3 6-7 16,4 2-4-16,-4 0 5 0,2 1-2 16,0-2-2-16,0-3 6 0,0 0-4 15,0-1 0-15,1-4 4 0,0-2-7 16,1-3 0-16,-1-4-2 0,2-5-2 15,0-4 2-15,2-3 2 0,0-4 2 0,-4-1-3 16,2-4 3-16,-5 0-4 16,2-2 0-16,-4-1 0 0,1-4 1 15,-3 2 0-15,-1-2 0 0,-2 0 0 16,-3 1-1-16,-1-1 1 0,0-3-3 0,-3-2 2 16,0-2-1-16,0-2-2 0,0-1-1 15,0-2 0-15,-5-4 0 0,1-6-3 16,1-3 0-16,-1-4-10 0,3-7-18 15,1 2-22-15,0-6-36 0</inkml:trace>
  <inkml:trace contextRef="#ctx0" brushRef="#br0" timeOffset="111053.93">27436 1395 18 0,'0'0'1'0,"0"0"0"16,0 0 3-16,0 0 0 16,91-65-2-16,-61 50 2 0,5 3 1 15,1 0 0-15,2-3 2 0,4 2 1 16,-2-1-4-16,2-1 3 0,4 2-1 0,1 0 0 16,5-1-3-16,4 0 0 0,2-2 3 15,4-1-6-15,3 0 5 0,2-4-4 16,1 3-2-16,4 0 5 0,-1 2-2 15,1-1 0-15,2 0 1 0,0 1-3 16,2 0-2-16,0-1 1 0,-2 3 1 16,0 1-1-16,0 1 3 0,-2 0 0 15,-1 1-2-15,-1-1 0 0,-2 1 2 16,-3 0-3-16,0 1 0 0,-3 0 2 16,-1 0-1-16,-5 0 1 0,-1 0 1 0,-1 3-2 15,-4-2 0-15,-2 0 3 0,-2 0 0 16,-2-1 0-16,-4 3 2 0,1-1-4 15,-7 2 0-15,0 0 2 0,-4 2-3 16,-1-1 2-16,-2-1-1 0,-3 3-1 16,-6 0 1-16,1 1-1 0,-7 2 0 0,0 0-1 15,2 0 1-15,-3 0 0 0,2 0 0 16,-7 0 1-16,4 0 0 0,-5 0 0 16,-1 0 1-16,5 2-1 0,-5 1 2 15,2 2 1-15,3 5-1 0,-5-4 1 16,4 8-2-16,-2 0 2 0,0 2-1 15,1 6-1-15,0 0 0 0,1 4-1 16,-2 3 0-16,1 3 2 0,1 4-1 16,0 5 1-16,0 5 2 0,0 5-1 15,2 5-3-15,0 3 0 0,-1 2 3 0,2 1-3 16,2 1 2-16,0 1 2 0,3 3-5 16,3-1 5-16,-2 4-4 0,3 1 8 15,1-1 1-15,0 1-3 0,1 4 2 16,-1-1-8-16,0 2-4 0,2 0 5 15,0-2-4-15,-1-1 1 0,3-3 0 0,1-3 0 16,-2 2 4-16,2-3-4 16,-3 2 4-16,3-1-5 0,2 2-1 15,-1-1 3-15,2-3-2 0,0-1 0 16,0-2 4-16,-2-2-2 0,1 3 2 0,-2-2-2 16,-3-1 0-16,0-5 5 0,-3-2-7 15,-1-3 6-15,-3-1-5 0,-4-6 1 16,-1-4-1-16,-3-3 1 0,-3-4 1 15,1-3-1-15,-3-3 2 0,0-9-2 16,1-1 0-16,-1-1 1 0,-2-4 4 0,2 4-5 16,0-5-2-16,-3-2 0 15,0 3-2-15,0-3 5 0,-1 1 1 16,-5-2-1-16,-4 5 1 0,-2-2-1 16,-5 0 1-16,-2 1-4 0,-2-2 5 0,-5 1-5 15,0-2 7-15,-3-1-3 0,-3 1 2 16,-1 0-2-16,-4-2 0 0,-2 2 1 15,-5 1-2-15,-3 0 1 0,-3 2-1 16,-7 0 1-16,-5 3-5 0,-6 4 1 16,-6 0-1-16,-4-1 2 0,-4 1 2 0,-4 1 2 15,0-1-2-15,-2 1 1 0,-2 0-2 16,0 1 0-16,-1 0 0 0,2-3 2 16,0 3 0-16,2-2 0 15,4 2 1-15,0-1-1 0,2 2-1 0,0-4 0 16,3-1-1-16,-3-2 1 0,3 1 2 15,3-3 0-15,2 0 2 0,3 1 0 16,5-5 0-16,4 2-1 0,2-1-2 16,2 0-2-16,4-2 3 0,1 1-1 15,3-2 1-15,5 0 3 0,4-1-2 0,3-3-1 16,3 3 1-16,6-2-3 0,1-1 2 16,4 1-2-16,6-2 3 0,0 2-3 15,6-1 1-15,-1-2 2 0,2 1-3 16,4-1 0-16,1 2 0 0,5-2-1 15,-2 0 0-15,2 0 0 0,-1 0-1 0,-1 2-1 16,1-2 0-16,-1 0-1 16,1 0 1-16,0 0 1 0,-1 0 0 15,1 1 1-15,-1-1-2 0,1 0 4 16,-1 0-2-16,1 0 0 0,-1 0 0 0,1 0 1 16,-1 0 0-16,1 0 1 0,-2 0 2 15,3 0-2-15,-1 0 3 0,1 0-3 16,-2 0 1-16,2 0 2 0,-1 0-2 15,1 0 2-15,-2 0-2 0,0-5 2 16,-1 1 2-16,-2-7-5 0,-1-6 3 16,3 7 0-16,-2-8-1 0,1 1-1 15,-1-3 1-15,-1-5-2 0,2-3 0 16,0-2-2-16,-1-5-2 0,0-1 1 16,0-5-2-16,2 1 3 0,-1 0 2 0,1-1-2 15,-1 1 0-15,-1-1-3 0,0-2 1 16,2 3 1-16,0-4 0 0,1 4 0 15,2-2 1-15,0 3-1 0,0 1-1 16,0 3 2-16,0 3 0 0,2 5-1 16,-1 7 0-16,2 2 0 0,-1 8 0 0,-2 3-1 15,2 3 0-15,-2 4 1 0,0-2-1 16,0 2 1-16,0-2-5 0,2 1 0 16,-2 0 1-16,0 0-3 15,1-1 0-15,-1 0-2 0,0 1-5 0,0 1-8 16,0-2-14-16,0 2-27 0,2 0-40 15</inkml:trace>
  <inkml:trace contextRef="#ctx0" brushRef="#br0" timeOffset="112014.7">28387 963 24 0,'0'0'14'0,"0"0"-1"0,0 0-1 15,0 0-2-15,0 0-3 0,0 0-2 16,0 0-2-16,0 0-3 0,0 0 0 15,0 0 4-15,-30-13-3 0,27 28 5 0,0 11 1 16,2 6 1-16,1 10 2 16,0 10 1-16,1 9-4 0,5 5-1 15,1 7 0-15,2 5-3 0,2 2 1 16,1 5 0-16,1 3-1 0,3 2 10 0,1 2-1 16,-1 4-3-16,3 8 2 0,0 1-9 15,4 5 5-15,0-1 2 0,3 0 1 16,-1 1 2-16,2-3-4 0,1 0 3 15,-1-7-5-15,2-6-3 0,0-8-2 16,0-7 1-16,-2-7-2 0,1-9-2 16,-2-3 1-16,-3-6 0 0,-1-3 0 0,1 2 4 15,-3-2 2-15,0 0 0 16,2-1-2-16,-3-2-3 0,0-2-1 16,-1-4 0-16,-3-2 0 0,-3-1 2 0,-1-3-1 15,-2 1 0-15,-3-4 0 0,-2-3-2 16,0-2 2-16,-1-10-2 0,-2 0 1 15,1-5 1-15,-2-1-1 0,1 0-1 16,-1-6 1-16,2-1-3 0,-2-5-1 16,0 0-1-16,0 0-2 0,0 2-4 0,0 0-3 15,0-1-5-15,0 1-6 0,0 0-6 16,-2-2-7-16,1 0-3 0,-1 1 3 16,1-1 6-16</inkml:trace>
  <inkml:trace contextRef="#ctx0" brushRef="#br0" timeOffset="112971.85">29041 678 99 0,'0'0'11'0,"0"0"-9"15,0 0-1-15,0 0 2 0,0 0 1 16,0 0 0-16,0 0 0 0,0 0 0 16,0 0-3-16,23 8 5 0,-7 15 3 15,-3 7 1-15,0 9 1 0,-1 14 1 0,1 13-1 16,-3 11-3-16,3 14-3 0,0 9 1 16,3 8-2-16,0 2-3 0,2 1 4 15,1-1-2-15,4-2 7 0,2 0 1 16,1-2-3-16,3-2 0 0,0-3-7 15,0-2-1-15,-1-5 3 0,-1-6 1 0,0-4 0 16,2-4 3-16,-1-5 1 16,-1 0 2-16,2-1 0 0,0 1 1 15,-2-4 0-15,2-1-5 0,-1-5 1 16,-2-2-2-16,0-4-3 0,-2-3 3 0,-2-2-3 16,0-1-1-16,-2-6 0 0,0-1-2 15,-2-2 1-15,-1-3-2 0,-4-1 1 16,0-3 1-16,-4-2 0 0,-2-1 0 15,0-4 0-15,0-2 2 0,-2-3-3 16,1 2 3-16,-2 1-2 0,-1-1 5 0,-2 2-5 16,1-1 2-16,-2-3-2 15,0-6-1-15,0 0 0 0,0-1-4 0,0-5 3 16,0 6-1-16,0-6 3 0,0-2 0 16,-2 3 0-16,1 0 0 0,-2 4 0 15,3-6-2-15,-1 6 0 0,-1-6-2 16,2 1-1-16,0-1-5 0,0-1-3 15,0 1-5-15,0-6-3 0,0 5-6 16,0-6-9-16,0 1-10 0,0 0-16 16,0-6-12-16</inkml:trace>
  <inkml:trace contextRef="#ctx0" brushRef="#br0" timeOffset="113689.16">27719 2359 11 0,'0'0'17'0,"0"0"-1"0,0 0 0 16,0 0-6-16,0 0 1 0,0 0-4 16,0 0-1-16,0 0 0 0,48-84 0 0,-25 68 0 15,9-4 0-15,5-2 1 0,6 0 3 16,6-4-1-16,6-1 5 0,6-1-2 16,6-1 1-16,4 0-2 15,6-1 0-15,5 0-4 0,6-2 1 0,4 1-2 16,5 0-10-16,2-1 0 0,5 0-2 15,1 0-3-15,2 1 11 0,1 0-2 16,-1 2 1-16,3 0-1 0,-2-1 0 16,-4 0-1-16,-1-2 1 0,-6 1 1 15,0 2-1-15,-7 2 1 0,-5 3 0 0,-3 3-2 16,-8 1 1-16,-3 2-1 0,-9 1 0 16,-8 2-1-16,-5 3 1 0,-9 1 2 15,-5 2-1-15,-10 4 2 0,-11 2-4 16,-7 2-2-16,-7 1-8 0,0 0-12 15,3 0-19-15,0 0-20 0</inkml:trace>
  <inkml:trace contextRef="#ctx0" brushRef="#br0" timeOffset="114307.69">27554 3221 6 0,'0'0'3'0,"82"-10"5"0,-33-2 1 15,4-1 4-15,2-2 2 0,5-4-1 16,3-1 3-16,6 0-2 0,1-5 3 15,2 1 0-15,6-4-2 0,2 0-3 16,5-2-1-16,3-2-2 0,3-3-2 16,5 1 0-16,1 1 2 0,1-1-4 15,5 2-1-15,-2 4 0 0,0 0-1 0,2 1 1 16,-3-1 1-16,-2-1-2 0,0-1-3 16,-2-1 7-16,-2 0-5 0,1 2 5 15,-2-1 1-15,-1 3-5 16,-1-1 2-16,-2 1-6 0,-3 1 0 0,-2 2 2 15,-3 0-4-15,-6 1 2 0,-5 0 0 0,-3 3-2 16,-5 1 3-16,-6-1-2 16,-3 0 2-16,-5 2-2 0,-6 1 1 15,-6 2-1-15,-4 2 2 0,-6 2-1 16,-9 5 0-16,-4-2 0 0,-4 5-1 0,-6-1 1 16,3 4-2-16,-6 0 2 0,0 0-2 15,0 0-3-15,1 0-3 0,1 0-8 16,-1 0-9-16,-1-2-18 0,0 2-16 15,0-2-16-15</inkml:trace>
  <inkml:trace contextRef="#ctx0" brushRef="#br0" timeOffset="115533.72">28717 2342 88 0,'0'0'23'0,"0"0"-4"16,0 0-4-16,0 0 1 0,0 0-4 15,0 0-2-15,0 0 1 0,0 0-2 0,0 0 1 16,0 0-1-16,-5-21-2 16,5 19-1-16,0 0-1 0,0 1-1 0,0-1-1 15,0 1 2-15,0 0 0 16,0-1-1-16,0 1 2 0,0-1-2 0,0 0 2 16,0 1-1-16,0-1 1 0,0 1 1 15,0-1-2-15,0 1 0 0,0-1-1 16,0 1 0-16,0 0 0 0,0-1 0 15,0 0-1-15,0 1 3 0,0-1-2 16,0 1-1-16,0-1 0 0,0 0-2 0,0 1-2 16,0 0-2-16,0-1-1 0,0 2-1 15,0 0 3-15,0 0 0 0,0 0 2 16,0 12 2-16,0 8-2 16,0 4 0-16,0 2 1 0,2-2-1 0,1 1 1 15,1-1-1-15,1-3-1 0,-1 1 1 16,1-2 0-16,0 0 0 0,0 0 1 15,2 0 1-15,-3-1-2 0,2-1 3 16,-3-5-5-16,1 2 2 0,1-1-1 16,-2-4 1-16,2 5 0 0,-2-5-3 0,1-2 2 15,-1 3-3-15,2-2-1 0,-1-1-3 16,1-2-3-16,-1 2-6 0,-2-5-5 16,1 0-8-16,-3-3-4 15,0 0-10-15,0 0-18 0,0 0-13 0</inkml:trace>
  <inkml:trace contextRef="#ctx0" brushRef="#br0" timeOffset="116010.6">28636 2192 122 0,'0'0'10'16,"0"0"-6"-16,0 0-4 0,0 0 0 0,0 0 0 16,0 0 0-16,0 0 0 0,0 0 0 15,0 0 0-15,0 0 0 0,84-82 0 16,-71 78 1-16,4 1 0 0,2-1-1 15,1 0 0-15,-5 0 0 0,2 3 0 16,1-1 0-16,2 1-2 0,-1 1 1 0,-2 0-1 16,0 0 1-16,-5 0 1 0,5 3-3 15,-7-1 2-15,-5 1-2 0,5 0 4 16,-6 0-2-16,-1-2 2 16,3 5-1-16,-5-1 3 0,1-3 0 0,-1 9-2 15,-1 0 4-15,-6 5 0 0,-4 4-3 16,-4-3 2-16,-2-2-3 0,-1 0 1 15,-2-1 0-15,1 0-1 0,0-2 0 16,0 0-3-16,1-2-1 0,-1 2 1 16,1-2-2-16,-1 0-2 0,0 3-1 0,1-3-6 15,-1 2-3-15,0-2-7 0,-1-1-6 16,3-1-13-16</inkml:trace>
  <inkml:trace contextRef="#ctx0" brushRef="#br0" timeOffset="116506.68">28607 1307 195 0,'0'0'-18'0,"0"0"-3"0,0 0-7 16,0 0-1-16,0 0-7 0,0 0-9 16</inkml:trace>
  <inkml:trace contextRef="#ctx0" brushRef="#br0" timeOffset="116735.93">29513 1034 116 0,'0'0'-28'15,"0"0"-5"-15,0 0-18 0</inkml:trace>
  <inkml:trace contextRef="#ctx0" brushRef="#br0" timeOffset="117043.53">29616 2175 37 0,'0'0'-37'0</inkml:trace>
  <inkml:trace contextRef="#ctx0" brushRef="#br0" timeOffset="117355.08">30234 3157 154 0,'0'0'-25'0,"0"0"-15"0,0 0-15 15</inkml:trace>
  <inkml:trace contextRef="#ctx0" brushRef="#br0" timeOffset="117941.4">28067 3835 285 0,'0'0'-8'16,"0"0"-10"-16,0 0-17 0,0 0-20 15,0 0-20-15,0 0-19 0</inkml:trace>
  <inkml:trace contextRef="#ctx0" brushRef="#br0" timeOffset="118186.62">27923 2523 200 0,'0'0'-33'0,"0"0"-33"15,0 0-35-15</inkml:trace>
  <inkml:trace contextRef="#ctx0" brushRef="#br0" timeOffset="118638.52">27831 1315 103 0,'0'0'-18'0,"0"0"-1"0,0 0-4 16,0 0-8-16</inkml:trace>
  <inkml:trace contextRef="#ctx0" brushRef="#br0" timeOffset="144586.65">28475 4603 39 0,'0'0'10'0,"0"0"-6"16,0 0-4-16,0 0-3 16,0 0 2-16,0 0 2 0,0 0-1 0,0 0 0 15,0 0 0-15,46 0 1 0,-26 0-2 16,-1 0 2-16,1 0-1 0,0 0 0 15,0 0 0-15,5 0 2 0,-6 2-2 16,-2-2 1-16,5 0 0 0,-1 0 0 16,7 0 0-16,-3-2 1 0,2-3-2 0,0-1 2 15,2-1-1-15,0 0-1 0,2-1 1 16,-1 1-2-16,2-1 2 0,0-1 3 16,1 1-5-16,0-1 2 15,1-2-2-15,-1 3-2 0,4-3 3 0,-1 0 4 16,3-1-3-16,2 0 4 0,1 1-3 15,-2 1-3-15,1-1 1 0,2 0-1 16,-1 1 1-16,3-2 0 0,0-1-1 16,2 1-1-16,0-1 1 0,-1-2 0 15,0 4 0-15,0-1 1 0,0 0 1 0,0 0 0 16,-3-1 2-16,1 1-5 0,-3 0 2 16,-1 0-1-16,-3-1 1 0,1 1-1 15,1 0 2-15,-2 1 0 0,1-2-1 16,-2 4-1-16,-1 0 0 0,1 0-1 15,-4 2 0-15,-1 0 0 0,1 1 1 0,-1 0 3 16,0-1-3-16,3 1 7 16,-2-1-2-16,1 0-6 0,0 0 7 15,0-3-6-15,2 2 1 0,1-1-2 16,2 0-1-16,-4 0-2 0,3 1 3 0,-3 1 2 16,1-1-1-16,-1 1-1 0,-3-2-1 15,0 2-2-15,-2-2 4 0,-2 0 1 16,-2 2 1-16,-1-2 1 0,1-1-1 15,-2 2 5-15,3-2 1 0,0 1-1 16,-2 0 1-16,-3 2-5 0,-1-1 1 16,0 1-2-16,-4-1-2 0,3-1 3 15,-3 1-3-15,-3 2 2 0,0 2 1 0,-3-1-3 16,0 0 1-16,0 3 5 16,0-3-4-16,0 0 0 0,-1 2 3 0,3-1-4 15,-5 1 1-15,2-2 3 0,-5 3-4 16,5-1-1-16,-4 2 1 0,0 0-2 15,-1-1 1-15,1 1 0 0,-1-1-3 16,0 0 1-16,2 2 0 0,-6 0 1 16,0-1-1-16,0 1-2 0,1 0-1 0,1 0 0 15,-1 0 1-15,1 0 2 0,-1 0-1 16,1 0 2-16,-1 0 2 0,0 0 0 16,1 0 2-16,-1 0-1 0,1 0 2 15,-1 0-2-15,1 0-1 0,-1 0 0 16,1 0 1-16,-1 0-1 0,1 0-1 15,-1 0-2-15,1 0 0 0,0 0-4 16,-2 0-4-16,2 0-3 0,-2 0-3 16</inkml:trace>
  <inkml:trace contextRef="#ctx0" brushRef="#br0" timeOffset="-138146.78">12985 17235 37 0,'0'0'10'0,"0"0"-9"16,0 0-5-16,0 0-9 15,0 0 6-15,0 0 3 0,0 0 2 0,0 0 2 16,0 0 0-16,-11-5 5 0,11 5-2 16,0 0 6-16,0 0-7 0,0 1 0 15,0 5 1-15,4-1 3 0,2 0 0 16,1-3 3-16,2 1-3 0,4-1 0 15,3 2 1-15,-3-4-4 0,7 1-1 0,0-1 2 16,-7 0-4-16,10 0 3 0,-3 0 0 16,1 0 1-16,6 0 0 0,-1 0-2 15,0 0 2-15,2 0-3 0,1 0 1 16,1-1 2-16,0-3 2 0,4 1-2 16,-1-1 0-16,0-3-1 0,2 0-2 0,3-1-4 15,-5 0 5-15,6-1-5 16,-6 0 8-16,2 5-1 0,-3-1-1 15,1 2-2-15,-3 3 1 0,2-2-1 16,-2 2 2-16,2-2 0 0,0 2-1 0,1 0-1 16,1 0 2-16,-1 0-2 0,0-2-1 15,1 1 4-15,-3-2 0 0,4-2 0 16,-2 2 2-16,-1-1-2 0,-2 1 0 16,1-1 1-16,-4 0-2 0,-1-1 1 15,0 2 0-15,-1 0-1 0,-8 2-2 0,1-1 0 16,0 2-1-16,-6-3 0 0,8 3 1 15,-4-1 1-15,3 1-4 0,-2-1 2 16,4 1 0-16,-3 0-1 16,-5 0 2-16,9 0-1 0,-10 0 0 0,3 0 0 15,-1 0-2-15,0 0 3 0,-1 0-2 16,-7 0 1-16,0 0 2 0,-1 0-2 16,1 0 3-16,0 0-2 0,0 0 0 15,-6 0-2-15,0 0 0 0,0 0-2 16,1 0 2-16,1 0-2 0,-1 0-2 0,1 0-1 15,-1 0 0-15,2 0-1 0,-2 0-3 16,-1 0-3-16,3 0-10 0,-2 0-13 16,4 0-15-16</inkml:trace>
  <inkml:trace contextRef="#ctx0" brushRef="#br0" timeOffset="-137262.36">14384 16947 19 0,'0'0'7'0,"0"0"-2"15,0 0-2-15,0 0 2 0,0 0 0 0,0 0 2 16,0 0-1-16,0 0 3 0,0 0-3 15,0 0 1-15,76 46-1 0,-67-43 0 16,-2 2 0-16,2-1 1 16,5 0-1-16,-2 3 0 0,5-1-2 0,-5-2 0 15,1 3 1-15,-5-3-2 0,1-1-3 16,4 3 0-16,-3-1 1 0,2 0 1 16,-5-1-2-16,2 0 1 0,-2 2-2 15,2-3 1-15,-1 2 2 0,0-2 0 16,0 2-2-16,1-1 3 0,1-1-2 0,0 2 0 15,-1-4-1-15,5 1 1 0,1 2-1 16,-5-1 0-16,4-1 0 16,-5 1-1-16,-4-3 1 0,6 3 0 15,-7-1 1-15,1-1-1 0,1 0 2 0,-3 1-4 16,2 1 1-16,-1-3 0 0,1 1 0 16,-5-1 0-16,0 0-1 0,0 0 2 15,1 2-2-15,1 0 2 0,-1 1 1 16,1-3-2-16,-1 2 0 0,1-1 1 15,-1 0 0-15,-1 2 1 0,0-3 3 0,0 2-2 16,3-1 0-16,-3 4 3 0,0-1-4 16,-7 4 3-16,-5-1 1 0,2-2-3 15,-3 1 4-15,-3 1 0 0,3-2-3 16,0 2 4-16,-1-2-4 0,5 1 0 16,-3-2-1-16,-1 1 2 0,0 0-2 0,0 3 3 15,2-1-2-15,-2-2-1 0,5 0-1 16,-5 2 2-16,5-3 0 15,-2 0 0-15,-4 0-1 0,3 0 2 16,-4 3-6-16,0 1 4 0,3-6 7 0,-4 6-8 16,8-4 11-16,-1 1-11 0,0 3 0 15,-1-5 0-15,1 1 2 0,5-3-6 16,-3 6 3-16,3-5 0 0,1-1-1 16,0 2 4-16,3-3-3 0,-2 0 1 15,2 0-4-15,-4 7 2 0,1-6 1 16,0 1 0-16,0 2 0 0,3-4 0 0,-1 0-2 15,1 0-6-15,-5 4 2 0,1-1-1 16,1 2-3-16,-4-1-6 16,4-1-12-16,0 0-26 0,0 2-34 0</inkml:trace>
  <inkml:trace contextRef="#ctx0" brushRef="#br0" timeOffset="-134460.78">4659 12099 7 0,'0'0'6'0,"0"0"0"0,0 0 1 15,0 0 1-15,0 0 1 0,0 0-1 16,0 0-2-16,0 0 0 0,0 0-2 16,0 0-3-16,-13-5 0 0,11 5-1 0,1 0 1 15,-1 0 3-15,1 0 0 16,-2 0-1-16,-1 2 2 0,4 3 1 15,-3-1 1-15,2 5-1 0,1-2 2 16,0-3-2-16,0 8 0 0,0-6-1 0,0 5 1 16,0 1 0-16,0-1 1 0,0-1-1 15,0-1 0-15,1 2-1 0,2-3 0 16,1 0 0-16,0 2-1 0,-1-1 0 16,0 0-1-16,0 0 0 0,-1-4 2 15,-1 3-2-15,2-3 1 0,0 6-1 16,0-2-1-16,0 2 2 0,1-3-1 15,-1 3-1-15,-2-2 2 0,1 2-2 0,1 0 2 16,-3-1-2-16,1 1 2 16,-1 1-1-16,0 0 0 0,0 0 1 0,0 1 0 15,0-1-2-15,0 0 2 0,0-1-2 16,0 1 2-16,3-2-1 0,-3 1 1 16,0-1-2-16,0 2 2 0,0 1-2 15,0 1 0-15,0-1 5 0,0 1-5 16,0-1 1-16,0 1-2 0,0 0-1 0,0 1 1 15,0-3-1-15,0 2 2 0,0-8-4 16,0 8 4-16,0-9-2 0,0 8 1 16,0-1-1-16,0-8 1 15,0 7 3-15,0-5-3 0,3 5 1 0,-3 2-1 16,0-4 0-16,0 2 0 0,3 1 1 16,-3 0-1-16,0 1 0 0,0 5 0 15,0-8-2-15,0 9 3 0,0-7-1 16,0 1-1-16,0 8 4 0,0-10-4 15,0 7-1-15,-3-6 2 0,3 1-1 0,0-1 1 16,0-6-1-16,0 6 1 0,0-6 0 16,0 7-1-16,0-2 5 0,0 0-4 15,0 1 0-15,0-1 2 0,0-1-2 16,0 1 1-16,0 0-2 0,0 2 0 16,3-1 1-16,-3 1-1 0,1-1 2 0,1 1-1 15,-1 6-1-15,1-9 2 16,-1 8-1-16,2-1 0 0,-2-6 2 15,2 4-3-15,-3-4 2 0,3 1-2 16,-3 0 0-16,3-1 0 0,0 1 0 0,-2 0 0 16,1-1-1-16,-2 1 1 0,1-2 0 15,1 2-1-15,-2-1 0 0,1 1 1 16,-1 0 0-16,2 1 0 0,-2-1-2 16,1 0 4-16,1 0-4 0,-1 0 2 15,-1 2-1-15,4-4 0 0,-4 2 1 0,3-1 0 16,0 1 0-16,0-3-1 0,-2 2 1 15,2-2-1-15,0 2 1 0,-1-7 0 16,1 6 0-16,-2-6 0 16,-1 5 0-16,3 1 0 0,0-5 0 0,-3 5 0 15,4-5-1-15,-1 3-1 0,-2 3 2 16,1-7 0-16,-1 5-1 0,1-2 1 16,-1-3 0-16,1 6 0 0,-1-5 0 15,-1 0 0-15,0 1 0 0,0-2-2 16,3 0 2-16,-3 1-1 0,0 2 0 0,0-7 1 15,0 4-2-15,3 0 2 16,-3 1-1-16,0 1 0 0,0-6 0 16,0 0 1-16,0 0-1 0,0 1-2 15,3 1 1-15,-3 0 0 0,0-1-1 0,0 1 2 16,0 0 0-16,0-1-1 0,0 1 1 16,0-1 1-16,0 0-3 0,0 1 2 15,0-1 1-15,0 1-2 0,0-1 1 16,0 0 0-16,0 1-1 0,0 0 1 15,0-1 0-15,0 5 0 0,0 1 0 0,0-2-2 16,0 1 2-16,0-6-1 0,0 0-1 16,0 7 2-16,0-1-2 0,0 0-2 15,0 0 0-15,0-6-1 0,0 6-1 16,0 0 0-16,0 0-4 0,0 0-5 16,1-1-7-16,1 1-18 0,1 3-30 0</inkml:trace>
  <inkml:trace contextRef="#ctx0" brushRef="#br0" timeOffset="-117932.84">10633 16202 3 0,'0'0'4'0,"0"0"0"0,0 0 1 0,0 0-1 16,0 0 0-16,0 0 2 0,0 0 1 15,0 0 0-15,0 0 0 0,0-4 1 16,0 4-5-16,0 0 4 16,0 0-1-16,0 0 0 0,0-2 5 0,0 2-4 15,0 0 0-15,0 0-1 0,0 0 0 16,0 0 0-16,0 0 0 0,0 0 1 16,0 0-1-16,0-2 1 0,0 2-1 15,0 0 0-15,0 0 2 0,0 0-1 16,0 0 2-16,0-1-2 0,0 1-2 0,0 0 0 15,0 0 1-15,0 0 0 0,1 0 1 16,-1 0-2-16,0 0 1 16,0 0-4-16,0 0 3 0,0-2 0 15,0 2-2-15,0 0 1 0,0-1-2 0,0 1 1 16,0-2-3-16,0 1 2 0,0 1-1 0,0-1 0 16,0 1 2-16,2-2-1 15,-2 2-1-15,0-2 1 0,0 2 1 16,0-1-3-16,0 1 2 0,0-2-2 15,0 2 0-15,0-1 1 0,0 1-2 0,0-2 2 16,0 2-2-16,0-1 2 0,0 1 1 16,0 0-2-16,0-2 2 0,0 2-3 15,0-1 0-15,0 1-1 0,0 0-1 16,0 0 0-16,0 0 0 0,0 0-1 16,0 0 0-16,0 0-1 0,0 0-1 0,0 0-3 15,0-3-3-15,0 3-1 0,0 0-2 16,0 0-3-16,0 0-8 15,5 0-17-15,-1 0-31 0</inkml:trace>
  <inkml:trace contextRef="#ctx0" brushRef="#br0" timeOffset="-109945.27">9911 13207 7 0,'0'0'7'15,"0"0"-1"-15,0 0-1 0,0 0-4 16,0 0 2-16,0 0-3 0,0 0-1 16,0 0 1-16,0 0 0 0,-52-92 1 0,52 78 0 15,7-3 0-15,5 2 1 0,-1 3-2 16,2 0 1-16,0 0 0 15,2 0 2-15,1 1 0 0,-2 1 0 16,5-1 1-16,0 0-1 0,0 0 1 0,1 2 0 16,1 1-1-16,1-1-2 0,1 2 3 15,2 1-1-15,-1 0 1 0,0 1-3 16,0 2 0-16,2 1-2 0,-1 1 0 16,-2 1 0-16,0 0 1 0,-1 1-3 15,-2 4 1-15,-4 1 0 0,-3 0-2 0,-3 2-1 16,-1 1 1-16,-3-1-1 0,1 4 0 15,-6-3 1-15,-1 3 4 0,0 5-2 16,-1 0 2-16,-9 5 1 16,-2-4-1-16,-1 1 0 0,-4-1 0 0,-3-4-3 15,-1 2 3-15,-2-1 0 0,0-1 0 16,-3 0 2-16,4-2-3 0,-4 0 1 16,3 0-2-16,0 0 2 0,1-2 0 15,-1-2-1-15,3 0 2 0,1-2 3 16,5 0-4-16,-4-3 5 0,8 1-1 0,-3-4-2 15,-6 0 2-15,2 0-3 0,-5-2 2 16,4-4-4-16,1-2 4 0,0-1-2 16,1 0 0-16,2 0 2 15,4 0 1-15,-1-2-2 0,2 0 2 0,3 3-3 16,-3-6-2-16,3 5 2 0,6-3-2 16,-4 0 0-16,4 2-2 0,0-7 3 15,0 7-1-15,4-5 1 0,5 3 0 16,1-1-1-16,4-2 0 0,1 2 1 15,2 2 0-15,1 2 0 0,3 0 0 0,1 1 1 16,1-1-1-16,2 0 1 0,1-2 2 16,1 2-2-16,1 0-1 0,-1 2 2 15,3 0-1-15,-1 2-1 0,0 1 0 16,-2 3-2-16,-3 1 0 0,-1 0-3 16,-3 6 0-16,-4 3-1 0,-3-1 0 0,-4 2-1 15,-5-1-1-15,-2 5-2 16,-2 4-4-16</inkml:trace>
  <inkml:trace contextRef="#ctx0" brushRef="#br0" timeOffset="-108382.99">9113 12069 4 0,'0'0'3'16,"0"0"2"-16,0 0 1 0,-96 6 0 15,76-6 0-15,7 0 1 0,-7 0-2 0,4-4 2 16,6-1-2-16,-3-1-2 0,5 0 2 16,0-2-1-16,4 1-2 0,-1-3 2 15,1 1-1-15,1-1 1 0,0-1-1 16,0-1 2-16,3 0 0 0,-4-2-2 16,4 0 3-16,0-1-1 0,0-5 5 0,0 6-3 15,0-5 2-15,0 2-3 16,0 1-1-16,4-5-1 0,3 1-2 15,-1 0 3-15,0 0-3 0,1 2 3 16,3 0-3-16,-1 0 1 0,1 1-1 0,3 2 0 16,-1 0-1-16,-1-1 2 0,2 3-2 15,-1 0-1-15,4 3 0 0,-3-1 1 16,-2 4-1-16,1-1 1 0,1 2-1 16,1 0 0-16,-2 0 2 0,5 0-2 15,-5 1 0-15,1 2 0 0,3 0 0 0,-2 0 0 16,-1 3 1-16,6-1 0 0,-3 1 0 15,-3 0-1-15,3 0 0 16,3 0-1-16,-3 2 1 0,2 4-1 16,-6 1 1-16,1-1-1 0,-3 2 1 0,0 2 0 15,2 1 0-15,-5-2-2 0,2 2 2 16,-3-4 0-16,-1 6 0 0,2-1 0 16,-4-2 0-16,3 3 0 0,-3-3 0 15,-1 0 0-15,1 2 0 0,-2 1 0 16,2-1 0-16,-3 2 0 0,0-1 2 0,0 1-2 15,0-1 0-15,0 1 0 0,0 6-2 16,0-2 1-16,-3 5 0 0,0-3 2 16,-3-1 0-16,-1-2 2 0,-2-2-3 15,-1 0 0-15,0-1-1 0,0-2 1 16,-3 0 1-16,0-1-1 0,-3 0 1 16,0-1-2-16,-3 1 1 0,-2-1 0 15,0 1 0-15,-3-2 1 0,-1 0 1 16,-1 0-1-16,3-3 1 0,-3 1-1 15,1-2-1-15,-1 0 1 0,2-3 0 0,-1-1 2 16,2-1-1-16,0 0-1 0,0 0 2 16,8-3-1-16,-2-2 1 0,2 0 1 15,4 1-2-15,-1-3 0 0,5 1-1 16,-1-2 0-16,2 2 0 0,0-3 0 16,0 2 0-16,6 2 2 0,-3-4-3 0,3 3 0 15,0-5 1-15,0-1-2 16,0 1 2-16,0 1-2 0,3 0 0 15,0 2 1-15,4-2-4 0,-2 1 1 16,2 0 0-16,-3 0-5 0,3 1 0 0,1 3-4 16,-1-2-8-16,1 3-12 0,-3 2-22 15,5 1-20-15</inkml:trace>
  <inkml:trace contextRef="#ctx0" brushRef="#br0" timeOffset="-102377.71">8929 10466 1 0,'0'0'6'16,"0"0"-3"-16,0 0-1 0,0 0 5 15,0 0-3-15,-27 77 6 0,12-67 0 16,-1 1-3-16,-2-1 2 0,-1-3-1 15,-3-1-3-15,-1 0 4 0,-2-3-1 0,2 1 3 16,-3-3 0-16,0-1 0 0,0 0 0 16,-1-5-2-16,0-4 1 0,0 2-1 15,-2-2-3-15,3-2 2 0,3 0 4 16,0-1-5-16,4-1 5 0,2-3-7 16,2 1-1-16,1 1 1 0,4-2-1 0,-1 0-1 15,0 0-2-15,5-3 0 16,0 6 1-16,2-4-1 0,-2-1 1 15,6 4 1-15,-4-6-3 0,3 1 2 16,-1 5 0-16,2-7-1 0,0 1 5 0,0 2-3 16,0-7-3-16,0 6 2 0,3-1-2 15,1 7 2-15,2-2 0 0,1-2 1 16,1 0-1-16,0-5 0 0,4 3 2 16,-2 1-1-16,3 1-2 0,-3 2 0 15,5 0-2-15,0 1 2 0,0 1 0 0,4-1-1 16,1 2 1-16,0-1-1 0,2 3 0 15,1-1-1-15,-1 2 1 0,1 0-1 16,0 1 0-16,0 1 1 0,-1-1 2 16,1 1-3-16,0 1 2 0,3 1-2 15,-2 1 0-15,0 3 1 0,2-1-1 16,0 2 1-16,-2 0-2 0,2 0 2 16,-2 0 3-16,-1 0-4 0,1 3-1 15,-2 1 2-15,-2 4-7 0,-1-1 7 16,1 3 0-16,-4-3-1 0,1 1 2 0,-2 0-2 15,1 2 0-15,-6 1 1 0,3 0 0 16,0 2-1-16,-1-1 2 0,-1 1-1 16,-1-2-1-16,-2 0 0 15,-1 1 1-15,0 2-1 0,-3 0 1 0,1 2 0 16,-1-1 0-16,-1 0-2 0,-3-4 4 16,3 5-2-16,-3 2 0 0,0-6 0 15,0 6-2-15,0 2 2 0,-6-1-1 16,-3 9 1-16,-5-4 0 0,2 0 0 15,-3 0 1-15,-3-2-2 0,-1-1 1 0,2-2-1 16,-3 0 0-16,-2 0 1 0,3-2 0 16,-4 0 1-16,0-2-1 0,0 0 0 15,-2-1 1-15,-1 0-1 0,0 1-2 16,2 0 2-16,-1-1-4 0,2-1 4 16,1-1 0-16,-1-2-1 0,5-1 1 0,-2-2 1 15,2 2-1-15,0-4 1 16,4 1-1-16,-1-3 2 0,4 0-2 15,-1 0 0-15,-1-1 0 0,2-1-2 16,0 3 2-16,1-3-1 0,-1 0-2 0,5 2-2 16,-1-1-2-16,2-1-4 0,-6 3-6 15,4 0-13-15,-1-1-23 0,-3 1-32 16</inkml:trace>
  <inkml:trace contextRef="#ctx0" brushRef="#br0" timeOffset="-98205.08">9850 8685 5 0,'0'0'9'0,"0"0"3"0,0 0 4 16,0 0 3-16,0 0 2 0,0 0 1 16,0 0-3-16,0 0-4 0,0 0-4 0,-14-60-5 15,11 57-5-15,3 3 0 0,0 0-3 16,0-2-2-16,0 1 3 15,0 1 2-15,0-2 2 0,0 2 5 16,0 0-2-16,0 0 0 0,0 0 2 0,0 0-1 16,0 5 3-16,0 0-2 0,0 10 0 15,0 3-1-15,0-6 0 0,0 8-1 16,0-1 0-16,0 2 0 0,0 5 1 16,0 0-2-16,0 0 1 0,3 0-2 15,-3 1 4-15,3 0-3 0,-1 1 2 0,0 0 2 16,-1 0-2-16,1 1 0 0,1-2 0 15,0 1-2-15,0 0 4 16,1 1 0-16,2-2-2 0,-2 2 1 16,2-1 0-16,-3 0-1 0,1 1 1 0,-4-2-1 15,4 2 0-15,-1-1-2 0,0 2 1 16,0 0-1-16,2 1-2 0,0 1 1 16,-1 0 1-16,1 4 0 0,-1 0-2 15,1 1 1-15,-2 1 1 0,1-2-2 16,0-1 2-16,0 1-1 0,1-1 0 0,-2 2-1 15,0 0-1-15,-2 2 0 0,2 1-1 16,-3 2 1-16,0 2-1 0,3 0 1 16,-3 0-2-16,0 1 1 0,0 0 1 15,0 1-1-15,1 1 0 0,-1-1 1 16,0-1-1-16,0-1 0 0,0 2 0 0,0-2-2 16,0 0 2-16,0 0-1 15,2-1 1-15,1-1 1 0,-1 1-2 16,1 1 0-16,0 1 1 0,-1 2-1 15,-1 1-1-15,2 1 1 0,0-2 0 0,-2-1 2 16,1 1-1-16,-1-1 2 0,-1-1-2 16,0 0 0-16,2 1-1 0,-2 0 0 15,1-1 0-15,-1 0-2 0,0 2 2 16,2 2 1-16,-2 0-1 0,0-1 2 16,0 1-1-16,0 0 0 0,0-2 2 0,-2-2-1 15,1 1 1-15,-1-3-3 16,1 0 0-16,-1 1 0 0,1-1 0 15,1 1 0-15,0 0 1 0,0 0 0 16,0 1 0-16,0 1 0 0,0 0-1 0,0-3 0 16,0 2 0-16,0-3 0 0,0-1 2 15,0-2-1-15,0 1 2 0,0-1-3 16,0-1 1-16,0 0-1 0,0-2 1 16,-3 3 0-16,0-3-1 0,0 3 1 15,0 1-1-15,-2-1 1 0,-1 3 0 0,0-2 1 16,2-1-1-16,-2 0-2 15,0-3 1-15,-1 0 1 0,4-2-1 16,0 1 1-16,0-2 1 0,0 1-2 16,0-1 1-16,0 1 0 0,-1-1 0 0,1 1 2 15,1 0-3-15,0 1 0 0,1 0 0 16,1 1 1-16,0 1 0 0,0 0-1 16,0-1 1-16,1-2-1 0,3 0-3 15,-1-2 4-15,3 0-2 0,0-2 2 16,-2 1 1-16,2-2-3 0,1 1 2 0,-3 0-1 15,2-1 0-15,0 1 1 0,-3 1 2 16,3-1-2-16,1 1-1 0,-3-3 0 16,2 2 0-16,-2 1 1 15,2-2-1-15,-1 1 1 0,2 1-2 0,-3 0 1 16,2-2 0-16,-2 1 0 0,2 1 1 16,-3 0 0-16,4-2 0 0,-3-1 1 15,1 1 0-15,-1-1 0 0,-1-1 0 16,0 3-2-16,3-1 3 0,-2 0-2 15,-1 0-1-15,1-1-1 0,-1 1 0 0,0 0-2 16,3 2 3-16,0-1 1 0,-1 0-1 16,1 2 3-16,0 0-3 0,0 0 1 15,1-2-2-15,0 0 1 0,-1 1 0 16,1-2 0-16,-1-1 0 0,-3-1 0 16,5 1 2-16,-3 1-1 0,-2-2 0 15,1 2-1-15,-2 0-1 0,-1-2 1 16,2 2 0-16,-3-1 0 0,0 2 0 15,0 0-3-15,0-1 0 0,0 0 2 16,3 1 0-16,-3-1 5 0,1 2-4 0,-1-1-2 16,0-2 1-16,0 0-1 0,0-1 0 15,0 0 2-15,0-2-1 0,0 0 0 16,0 0 1-16,0-1 1 0,0 1 0 16,0-2 0-16,0 2 2 0,0 0-4 15,0 2 1-15,0-1-2 0,0-2 0 0,0-1 2 16,0-1-1-16,0 1 1 15,2 0-1-15,-2 0-1 0,0-1 1 0,1 3 0 16,-1-1 1-16,0 2 1 16,0-2-1-16,0 2 1 0,0 0 0 0,0-2 0 15,0-6-1-15,0 2 0 0,0-2 0 16,0-4 0-16,0 7 0 0,0-3 0 16,0-6-1-16,2 8 2 0,2-2 0 15,-3-1-2-15,2 2 3 0,0-3-3 16,-3-1 1-16,3-3 1 0,0 5-1 0,-2-2 1 15,1-5-1-15,1 7-1 0,-2-6 3 16,-1 1-3-16,2 0 0 0,-2-1 0 16,1 1-2-16,-1-1 3 0,0 1-1 15,0 0 2-15,0-2 0 0,0-5-2 16,0 4 2-16,0-2-1 0,-3 1 0 16,2 3 0-16,-1-1 2 0,-1 0-1 15,2-6-2-15,-2 5 1 0,3-2-3 16,-3-3 2-16,3 7 1 0,-1-6 1 15,-1-2-1-15,1 9 1 0,-1-8-1 0,1 0 0 16,-5 7 0-16,5-6 0 0,-2-1 0 16,-3 5-1-16,6-4 1 0,-1-2 0 15,-1 2 0-15,1-2 0 0,-1 1 2 16,1 1-2-16,-1 0 0 0,2-5 0 16,-1 3-2-16,-1 4 2 0,1-4 0 15,-3 6-1-15,1-4 1 0,3-1 1 16,0 2-6-16,0-6 7 0,-3 3-1 15,3 2-1-15,-1 0 2 0,-1 2-2 16,2-7 0-16,-1 0 0 0,1 0 0 0,0 0-1 16,0 1-3-16,-2 1 4 0,2 0 0 15,0 1 0-15,0-3 3 0,0 1-4 16,-1 1 2-16,1-1-1 0,0 2 0 16,0-3 1-16,0 1-3 0,0 1 2 15,0 0 1-15,0-1-2 0,0 1 3 16,0-1-3-16,0 2 1 0,0-3-1 0,0 2 1 15,0-1 0-15,0 1 0 0,0 1 1 16,0-3-2-16,0 1 1 16,0 1 2-16,0 0-2 0,0 1-1 0,0-3 3 15,0 1-2-15,0 0 1 0,0 1 3 16,0-1-4-16,0 1-1 0,0-1-2 16,0 1-3-16,0 0-2 0,0-1-14 15,0-1-21-15,0 2-41 0,0-1-65 16,0-1-53-16</inkml:trace>
  <inkml:trace contextRef="#ctx0" brushRef="#br0" timeOffset="-94286.99">10087 9310 0 0,'0'0'0'16,"0"0"1"-16,0 0 1 0,0 0-1 15,0 0 1-15,0 0 1 0,22 83-1 16,-19-73 3-16,0 5-2 0,1-4 2 0,0 4 0 15,1-1 0-15,-2-4-2 0,1 4 1 16,-1-4-1-16,0 0 1 0,3-1-1 16,-1 0 0-16,0 2-1 0,-1-4 1 15,-1 2-3-15,0-6 1 0,1 5 0 16,-1-5 0-16,-1 0 3 0,2 2-2 0,-4-5 0 16,0 0 3-16,0 0 0 15,1 1 2-15,1-1 3 0,-1 0-1 16,1 2 1-16,2-2-1 0,8-2-1 15,2-7-2-15,2-3-1 0,1 0 1 0,-2-3 0 16,1 3 0-16,0-4 2 0,4 0-2 16,0-1 0-16,-1 0 1 0,4-2-1 15,0 0-1-15,2 0 0 0,-2-1-2 16,3 0 1-16,0 1-1 0,3-1 1 16,-2 0-2-16,2 1-1 0,-1 1 2 15,-1 0-2-15,-2 2 4 0,-2-1-3 16,0 0 2-16,0 2-1 0,-4 2-1 0,0-2 2 15,-3 4-2-15,-2-1 2 16,-4 5-2-16,1-3-1 0,-6 5 2 0,2-1-1 16,1 0-1-16,-5 3 2 0,0 1-1 15,-3 2-2-15,0-1 1 0,0 1-1 16,1 0-1-16,1-2 0 0,-1 2 0 16,-1-1-3-16,0 1 2 0,0-2-2 15,0 2-1-15,4 0 1 0,-4 0 0 0,0 0 1 16,1 0-3-16,-1 0-2 0,0 0-5 15,0 6-9-15,2 2-15 16,-2 6-16-16,0 3-29 0</inkml:trace>
  <inkml:trace contextRef="#ctx0" brushRef="#br0" timeOffset="-93100.74">9856 17120 3 0,'0'0'4'0,"0"0"-1"15,0 0 5-15,0 0-1 0,0 0 4 16,0 0 3-16,0 0-1 0,0 0 5 0,0 0-5 15,-1-7-3-15,1 4-2 0,0 1-6 16,0 2-2-16,0-3 4 0,-2 3-5 16,2-3 1-16,0 2 3 15,0-1-4-15,0 1-1 0,0 1 1 0,0 0-4 16,0-3 0-16,0 3-1 0,0-2-5 16,0 2-6-16,0-2-11 0,0 2-12 15</inkml:trace>
  <inkml:trace contextRef="#ctx0" brushRef="#br0" timeOffset="-91533.74">10085 8963 5 0,'0'0'14'0,"0"0"1"16,0 0-6-16,0 0 1 0,0 0-4 16,0 0-5-16,0 0 3 0,0 0-4 15,0 0 2-15,0 0-1 0,27-10 0 16,-17 10 1-16,-1 0 0 0,-3 1 1 15,1 3 1-15,0 3 1 0,-1-3-2 0,-3-1 5 16,1 3 1-16,-1-3 1 0,0 5 4 16,1-1-4-16,-1 1 0 0,3 0-2 15,-3 1 2-15,-2-2-3 0,2 3 0 16,1-3-1-16,-2 3 0 0,1-2 0 16,0 1-1-16,0 1 1 0,-2-2 0 0,3 2-1 15,-2 0 1-15,-1-2 0 0,-1-4-3 16,3 6 4-16,-3-4 0 15,0 0-1-15,3 5 3 0,-2-6-4 16,1 2 4-16,-1 3-3 0,1-4 2 0,-2-1-1 16,1 1 0-16,-1-6 0 0,0 5-1 15,2-1 1-15,-1 0-2 0,1 1 1 16,-2-5-1-16,0 0 1 0,0 0-1 16,1 2 2-16,1-1 3 0,-1 1-1 15,-1-1 0-15,3-1-1 0,-3 0-1 0,10 0-2 16,0 0-2-16,7 0 0 15,2-7-2-15,-3-3 0 0,2-2 4 16,0 0-5-16,2-1 0 0,-1-1 1 16,3-1-2-16,1-1 1 0,-1 0 1 0,5-2 0 15,1 0 0-15,1-1 2 0,-2-1-1 16,2 0-1-16,-3 0 0 0,3 0 0 16,-2-2 0-16,-3 1 2 0,0 2 0 15,1 0-1-15,-4 1 0 0,0 1 1 16,-4 1-3-16,3 2 2 0,-4 0 0 0,0 2 0 15,-4 3-1-15,-2-1 2 0,-2 5-2 16,0-1 0-16,-1-2 1 0,-1 2 0 16,1 0-2-16,-3 3 3 15,-1 0-1-15,-1-2 0 0,-1 2-1 0,3 0 0 16,-1 0 0-16,-3 3 0 0,0-1-1 16,0 1 0-16,2-3-1 0,-2 3 0 15,1-2-2-15,-1 2-3 0,2-1-3 16,-2 1 1-16,1-2-4 0,-1 2 1 15,2 0-7-15,2 0-11 0,6 5-9 0,-3 2-25 16,2 6-36-16,2 2-56 0</inkml:trace>
  <inkml:trace contextRef="#ctx0" brushRef="#br0" timeOffset="-82153.61">7340 9179 16 0,'0'0'7'0,"0"0"-1"0,0 0-6 15,0 0 2-15,0 0 0 0,0 0 1 0,0 0 5 16,0 0-1-16,0 0 3 0,10 4-2 15,-9 2-1-15,2 5 2 16,2 6-2-16,-4-7 6 0,1 7-4 16,-1-5 5-16,-1 0-5 0,0 8 2 0,0-8-1 15,0 9 3-15,0-2-1 0,0 2 1 16,0 5 0-16,0-3-2 0,-1-1 1 16,-1 1 0-16,1 1-3 0,-1 0 2 15,1 2-1-15,1 3 2 0,0 0-1 16,0 0-1-16,0 1-2 0,0 0 0 0,0 1 0 15,1 1 1-15,2 2-1 16,0-1 0-16,3 1 0 0,-2 4 2 0,3-1-2 16,-2 3 1-16,-1-1-1 15,2 0 0-15,-2 4-1 0,1 0 0 0,0 5-1 16,-2 2-1-16,3 1 2 0,-2 1-1 16,1 0-1-16,-1 0 1 0,-1-1 0 15,5 0-2-15,-2 1 0 0,0 0-1 16,0-1 0-16,0 3-1 0,2-2-1 15,-2 3 0-15,3 2 0 0,-2-2 0 0,2-1-1 16,-2 2 0-16,0-3 2 0,1 0-2 16,1 0 2-16,-1-1-4 0,-1 1 0 15,2 0 1-15,-2 1-1 0,0 0 2 16,-4 1 0-16,4 2 0 0,-1-2 1 16,0 0-1-16,-2-2 3 0,-1-2-3 0,3-1 3 15,-2-1-3-15,-1-1-3 16,2 1 3-16,0-1 0 0,-2 0-1 15,1 0 2-15,1 1-1 0,-2-2 0 16,1 1 1-16,-1 0-1 0,-3-1 0 0,3 0 3 16,1 0-3-16,-4 0 2 0,0-2-2 15,0 1-1-15,0-2-1 0,0 0-1 16,0 0 2-16,0 0 1 0,0 1 0 16,0 1 2-16,0 0-2 0,0-2 0 15,0 0-1-15,0-2-1 0,0-3 2 16,3 1 2-16,1-1-2 0,1 1 3 0,-1-1-2 15,-1 2 0-15,-3 0 0 0,0 4-1 16,3-2 1-16,-3 3-3 0,1 1 1 16,-1 0 0-16,2 0-3 0,-2 0 3 15,0-1 0-15,0-1-1 0,0-1 4 16,0 2 0-16,0 1-2 0,0 2 2 16,0 1-3-16,0 0 1 0,0-2-2 15,0 2 0-15,0 2-1 0,-3-2 0 16,0 1 3-16,-1 1 0 0,-2 1 3 0,-2 2-1 15,0-2-1-15,1 0 0 0,-2 1-2 16,0-3 0-16,2 0 1 0,1-1 0 16,2 4 0-16,-2-3-2 15,6 1 2-15,-1 0-4 0,1-2 3 0,0-2-1 16,0 0 0-16,0-3 4 0,1 1-3 16,2 2 0-16,1-1 0 0,1-1-2 15,-1 1 2-15,1-2 1 0,0 1-2 16,-2-1-1-16,1 2 3 0,-1 0-1 15,0 0 2-15,-1 1-5 0,-2-1 6 0,1-4-4 16,1 0 0-16,1-1 4 0,-2-3-4 16,2-2 1-16,4 3 0 0,-1-4 1 15,-2 5 2-15,-1 0-1 0,0 3 2 16,3-1-3-16,-3-2 0 0,1-3 0 16,-1-2 0-16,-2 1-2 0,2-1 1 15,-3-1 0-15,0 1 0 0,0 2 1 16,0-4-1-16,0 1 1 0,0-2 0 15,0 0-1-15,0 0 0 0,0-3 0 16,0-2 1-16,0 1-1 0,0-1-1 0,0 1 0 16,0 1-1-16,0-3 2 0,3 1 0 15,0-1 1-15,0-3 2 0,-2 0-2 16,2 1 2-16,-1-1-1 0,-1-3-1 16,1-4-1-16,-1 3 2 0,2-2-1 15,-2-1-1-15,-1 1 1 0,3-2-1 0,0 1 10 16,0 1-10-16,0 1 14 0,0-1-11 15,-2-2 1-15,2-7 1 0,-1 5-5 16,-1-2 10-16,2 3-8 16,-3-4 8-16,4 0-9 0,-4 0 0 0,3-1 0 15,-3-5 1-15,1 5 0 0,-1-6 1 16,0 1-2-16,2 1-1 0,-2-6 1 16,0 5-2-16,1 1 3 0,-1-1 0 15,2 1-2-15,-2-6 0 0,0 0 2 16,0 0-2-16,0 1 2 0,1 1 1 0,-1-2-3 15,0 3-3-15,0-3-3 0,0 0-7 16,0 0-24-16,0 0-19 0,-4 0-40 16,-2 0-50-16</inkml:trace>
  <inkml:trace contextRef="#ctx0" brushRef="#br0" timeOffset="-80839.75">6978 17105 59 0,'0'0'15'0,"0"0"-4"0,0 0-5 16,0 0-3-16,0 0-3 0,0 0 1 15,0 0-2-15,0 0 4 0,0 0 3 16,-10-4-3-16,10 4 3 0,0 0-4 16,2 0 2-16,12 0 0 0,-1 0-2 15,6 0 2-15,-3 0-3 0,-2 1 2 16,5 2-3-16,0-3 3 0,-2 3 0 15,2-3-3-15,0 5 1 0,-3-5 1 16,-3 2-4-16,6 1 4 0,1-1-2 0,0 0 0 16,2 2 0-16,1 0-2 0,-6-1 4 15,-1-1-1-15,0-1-1 0,-3 0-1 16,7 2-3-16,-4-1-3 0,-1-1 2 16,2 1-2-16,-4-1-1 0,-3 2-5 15,2 0-12-15,-1 3-14 0</inkml:trace>
  <inkml:trace contextRef="#ctx0" brushRef="#br0" timeOffset="-80249.79">7214 16967 9 0,'0'0'5'0,"0"0"3"0,0 0-6 16,0 0 2-16,0 0 3 0,84 79-6 16,-71-67-1-16,0 0 1 0,-3-2-4 15,-1-2 4-15,-1-1-1 0,0-1 0 16,-1 1 1-16,-1-2-2 0,2 0 2 16,-5-4 0-16,0 2-1 0,-3-3 0 15,0 0 2-15,0 0 0 0,3 3-2 16,-3-3 0-16,3 0-4 0,-2 0 2 15,1 1 3-15,-1-1 0 0,1 2 0 16,-1 0 3-16,-1 1-3 0,0-3 1 0,0 7 2 16,0-2 0-16,0 5-1 0,-4 4 3 15,-5 0 0-15,2 1 7 0,-6 2-5 16,3-2 7-16,-3 0-5 0,-2-1-1 16,0 1 12-16,0-2-10 0,-4-1 10 15,2 1-10-15,-2-3-2 0,3 1-4 0,-1-1 2 16,5-2-1-16,1 0-5 0,-1-1 0 15,6 1 2-15,0-3-4 0,-1 1 1 16,3-1 0-16,1-4-5 16,2 3 3-16,1-4-4 0,-2 0 0 0,2 0-4 15,0 2-4-15,0-1-17 0,0 2-24 16,2-3-27-16</inkml:trace>
  <inkml:trace contextRef="#ctx0" brushRef="#br0" timeOffset="-78734.04">7884 16864 26 0,'0'0'11'0,"0"0"0"0,0 0-3 15,0 0 0-15,0 0 2 0,-86 70-3 16,69-58 1-16,0-3-2 0,-5 2 2 0,6-1-4 15,-3 0 2-15,2-2 3 0,1-1-2 16,3-3 1-16,-4 0 0 0,6 0 1 16,-6-1-1-16,8 0-1 0,-2-3 0 15,-1 1 0-15,1-1-1 0,-2 0-1 16,0 0 0-16,-6-3-2 0,6-1 1 0,-7-5-2 16,5-1 2-16,-1 0-1 15,3-1 1-15,-1-1-1 0,2 0 3 16,-1-2-2-16,2-1 2 0,-1 1 0 15,3-1-3-15,-1 0-1 0,2 0 1 0,2 3-2 16,-2-2 0-16,3 1 3 0,-1 2-2 16,3-5 0-16,-1 0 0 0,2 5 0 15,-1-7-1-15,3 0-1 16,0 6 1-16,0-8 0 0,0 3 1 0,6 1-1 16,0-6 1-16,5 4-1 0,0 2 1 15,0-3-2-15,2 2 0 0,-1 3 0 16,2-2 1-16,-1 4 0 0,-1 1 0 15,4-1-2-15,-3 1 2 0,1 2 1 16,-1-1 1-16,-1 2-1 0,-1 1-1 0,1-1 0 16,1 0 1-16,0 3-2 0,1-2 2 15,-2 1-1-15,0 3-1 0,5-1 0 16,-2 0 0-16,-4 1-3 0,5-1 3 16,-3 3 0-16,-3 1-2 0,9 0 4 15,-9 0-2-15,7 0 0 0,-2 0 0 0,-5 0 0 16,7 5 0-16,-5 0-2 15,4 1 2-15,-3 0-1 0,0 0 1 0,-2 2-1 16,1-1 1-16,4 1 0 16,-3 3 0-16,4-2 0 0,-2 2-1 0,-4-4 2 15,1 2-1-15,-1 0 0 0,-5-3-1 16,4 3 0-16,-1 2-2 0,-1-5 6 16,1 5-3-16,-4-4 1 0,-1 4-1 15,-1-5 1-15,1 3-1 0,2-2 0 16,-5 3-1-16,2-3 0 0,-1-2 0 0,-1 6 2 15,-1-6 0-15,0 6-1 0,3 1 0 16,-3 2 0-16,0-3-1 0,0 1 1 16,0 0 0-16,0 1 0 0,0 2-1 15,0-5-1-15,0 2 1 0,-4-1 0 16,-1 4 1-16,0-1 1 0,-1 1-1 16,0-2 0-16,-1 1 1 0,-2-2-2 15,-2 2 2-15,-1 0-1 0,1-1 0 16,-4 1 2-16,3-2-2 0,-5 0-2 15,4-1 1-15,-3-1 2 0,0 1 1 0,2-2 0 16,2-1-1-16,1-1-1 0,-4 0 0 16,6-4 1-16,-8 4 0 0,1-6 1 15,3 3 0-15,-3-1-1 16,-1 0 0-16,5-2 2 0,-6-1-3 0,6 2 1 16,-1-2-1-16,0 0 0 0,0 0 1 15,1 0 1-15,2 0-1 0,-1-2 2 16,5 1-2-16,-4-1 0 0,5 1 0 0,-3 1 0 15,1-5 2-15,2 3-3 16,1 1 1-16,1 1 0 0,3 0-1 0,-2 0 1 16,-2-3 2-16,0 0-2 0,0 2-2 15,1 1 1-15,3 0-2 0,-2-3 4 16,2 3-1-16,-1 0 2 0,-1-2-3 16,1 2 0-16,-1-2 1 0,1 2-3 15,-2-1 3-15,3 1-2 0,0-2-1 0,-3 2 3 16,3 0-2-16,0-1 2 15,0 1-2-15,-1 0-2 0,1-2 3 16,-2 2-4-16,2 0-2 0,0 0-1 16,0 0-4-16,0 0 6 0,0 0-4 0,0 0 0 15,0 0-6-15,0 0-11 0,0 0-12 16,3 0-17-16,10-4-23 0</inkml:trace>
  <inkml:trace contextRef="#ctx0" brushRef="#br0" timeOffset="-75050.99">7713 11392 6 0,'0'0'10'0,"0"0"-1"16,0 0 1-16,0 0-2 0,0 0 0 0,0 0 1 15,0 0-2-15,-55 81-1 0,41-68 0 16,-1-1-1-16,2-1 0 0,-3-1 1 16,3 1 0-16,-1-2-1 0,1-1 0 15,1-1-2-15,-1 1 2 0,3-2-1 16,-3 1 1-16,-1 0-3 0,5-3 0 0,-6 2 1 15,-2-1-2-15,8-3 1 0,-6 3-1 16,4-2 4-16,-2-3-2 0,2 2-1 16,-2-2 1-16,-6 0-3 0,3 0 3 15,-6-5 0-15,5-1 1 0,1-3 0 16,-1 0 0-16,2 0 0 0,-2-3 1 16,1-3 0-16,-1 1 0 0,2-1 1 15,-1-1-1-15,3 0 1 0,-1-1 0 16,2 0 1-16,-2 1-1 0,4-2 2 15,-2 1-1-15,5 0 0 0,-3 0 0 0,4 6 0 16,-1-5-1-16,2 1-1 0,-2 0 0 16,3-2-2-16,1 0 2 0,0 1-2 15,0 2 2-15,3-6 0 0,-1 1-1 16,1 5 1-16,0-6 0 0,0 2-1 16,0 6 1-16,0-6-2 0,0 1 3 0,0 5-5 15,1-6 3-15,2 1-2 16,0 6 1-16,0-6-1 0,3 2 0 15,1 0 2-15,0-4-3 0,2 3 1 16,1 0 0-16,-3 0 0 0,5 1 0 0,-2 1 1 16,4 2 1-16,-2 0-2 0,1 0 0 15,0 0 0-15,4 2-1 0,-1 0 0 16,3 0-1-16,0 2 1 0,1 0-1 16,0-1 0-16,-1 2 0 0,1-1 1 15,0 2-1-15,-1 0-1 0,0 0 1 0,-3 3 0 16,1 0-1-16,-2-1 3 15,-1 3-2-15,5-1 0 0,-9 2 1 0,5 0-2 16,5 0 1-16,-8 0 0 16,8 0-1-16,-2 0 1 0,-6 0 0 0,7 2-1 15,-3 1 1-15,-5-1-1 0,7 1 1 16,-8-1 0-16,0 0 0 0,0 2-1 16,-1-2 1-16,2 2 0 0,-2 0 0 15,3 2-2-15,-4-1 2 0,4 2 0 16,-2 0 0-16,-2-1 0 0,3 3 0 0,-1-1 0 15,1 2 0-15,-2-1 0 0,0-1-1 16,1 3 0-16,-3-4 0 0,2 5 1 16,-2-1-1-16,3-2 1 15,-3 4 0-15,2-1-1 0,0 1 1 0,-1-1 0 16,1 8 0-16,-6-8 0 0,4 3 0 16,-1 0 0-16,-2 0 0 0,-1 0 0 15,3 2 0-15,-3-2 0 0,-2-3 0 16,1 6 0-16,-1-7 0 0,-1 3 0 15,0 6 0-15,0-8 0 0,0 6 1 0,0-6-2 16,0 0 1-16,0 0 0 0,-1 1 0 16,-2 3 0-16,0-6 0 0,0 6 1 15,-1-2-1-15,-2-2 0 0,-1 0 0 16,-2-2 0-16,0 3-1 0,-2-3 1 16,-1 5 0-16,2-3 0 0,-3 3 0 0,3-3 0 15,-2 0 0-15,-2-1 1 16,4 0-1-16,0-2 0 0,0 2 0 15,-2-2 0-15,-1 1 0 0,3 0 0 16,-2-2 0-16,1 1 1 0,2-3-1 0,-1 2 0 16,1-4 1-16,2 0-1 0,-2 1 0 15,-2-2 1-15,5 1-2 0,-4-2 2 16,1 1-1-16,-2-1 0 0,-1 1 0 16,3-2 0-16,-2 0 0 0,-1 1 0 15,1-2 0-15,1 2 1 0,-2-1-1 16,1 0 0-16,0 1 0 0,4-2 0 15,-2 2 0-15,2-1-1 0,0-1 1 16,1 2 0-16,2-2-1 0,-2 0 2 16,-1 0-1-16,1 0 0 0,6 0 0 0,-1 0 1 15,1 0-1-15,-2 0 0 0,1 0-1 16,-1 0 1-16,1 0 0 0,-1 0 0 16,1 0 1-16,-1 0-1 0,1 0 0 15,-1 0 0-15,1 0 0 0,-3 0-1 16,4 0 1-16,-3 0-1 0,3 0 1 0,0 0 0 15,0 0 0-15,-1 0 0 0,1 0 0 16,-2 0 1-16,2 0-1 0,-1 0 0 16,1 0-1-16,-2 0 1 15,2 0 0-15,-1-2 1 0,1 2-2 0,-2 0 1 16,2-1 1-16,0 1-2 0,-1 0 1 16,1-2-2-16,0 2-2 0,0 0-1 15,-2 0-4-15,2 0 0 0,0 0-2 16,0 0-1-16,0 0-3 0,0 0-6 15,0 0-9-15,0 0-11 0,0 0-23 0,0 5-26 16</inkml:trace>
  <inkml:trace contextRef="#ctx0" brushRef="#br0" timeOffset="-68925.8">8395 15982 0 0,'0'0'1'0,"0"0"3"16,0 0-2-16,0 0 2 0,0 0-2 15,0 0-1-15,0 0 4 0,0 0-2 0,0 0-2 16,0 0 1-16,6 43-2 0,-6-31 1 16,-3-2 2-16,0 0-3 0,-2 2 1 15,-1-4 3-15,2 3-8 0,-4 1 8 16,4-3-2-16,-6 4 0 0,4-3 2 16,0-2-1-16,-1 4 0 0,0-1-1 0,1-2 1 15,-4 1-1-15,4 1-3 16,0-5 3-16,-5 4-2 0,4 1 0 15,-1-3 1-15,-3 4-1 0,2-1 2 16,2-6-2-16,-3 8 1 0,-2-6 0 0,5 0-1 16,-3 1 1-16,3-1-2 0,-2-3 1 15,-3 5 0-15,4-4 0 0,-5 2-1 16,-2 1 2-16,4-2-1 0,-4 2 1 16,4-2 1-16,-2 1-2 0,-3 0 0 15,0 1-1-15,-1 2 1 0,-1-3-1 0,2 1 0 16,0-1 2-16,-4 1-1 0,4-1 2 15,-3-2 3-15,-2 3-5 0,0-1 3 16,0-2-3-16,-1 1 2 0,-1 0 2 16,4-1-1-16,0 1 4 0,0-2-2 15,-1 1 2-15,0-2 1 0,4 0-3 16,0 0 4-16,-1 1-5 0,-2-2 2 16,-1 1 0-16,4-1 1 0,4-1-2 15,-4-1 1-15,-4 0 0 0,7 0-1 16,-7 0 2-16,4-4-1 0,0 0 3 0,-3-3-2 15,5 1 2-15,1 1-3 0,-3-2-2 16,3-1 0-16,-6-1 1 0,3-2-3 16,0 2 4-16,2-1 2 15,-2-1-2-15,6-1 2 0,-3 0-1 0,1-1-2 16,2 1 2-16,-1-3 0 0,3 5-2 16,1-3-1-16,0 1-1 0,-2-3 0 15,2 2 0-15,1-3-1 0,3 1 0 16,0 4 1-16,0-5-1 0,2 5-1 15,1-2 1-15,0-6 0 0,0 3-1 0,4-6 0 16,2 4 1-16,6-1 1 0,-1-1-2 16,2 3 0-16,3-1-1 0,-1-1 1 15,3 1-1-15,1 0 5 0,3 1-5 16,1 2 1-16,-1 0-1 0,1 0-1 16,0 0 1-16,3 2-3 0,-3 0 3 0,-1 1-1 15,1 0 2-15,3 0 1 0,-3 0-2 16,2 2 1-16,1-1-1 15,-3 1 0-15,3 2-1 0,-2 3 1 16,-3-2-2-16,5 1 1 0,-3 1 1 0,0 1-1 16,-1 0 1-16,5 3 1 0,-1 1 0 15,-1-4 1-15,-1 4-2 0,-6 0 1 16,2 0-2-16,-1 0 1 0,-2 0-2 16,0 0 0-16,-2 0 1 0,4 4 1 15,-9-2-1-15,6 3 0 0,-6-3 1 0,-1 3 0 16,5 1-2-16,-5-1 2 0,4 2-2 15,-3 0-1-15,-1-2 1 0,2 5 1 16,-2-3-1-16,1 1 2 16,-3-2-1-16,1 1 1 0,-3-2 1 0,4 1 0 15,-3 2-2-15,0 1 2 0,3 2-2 16,-3-4 1-16,2 5-2 0,-4-6 0 16,-1 2 1-16,5 4 2 0,-5-5 2 15,2 9-2-15,-1-2 0 0,-4-5 1 16,3 9-2-16,-3-8-1 0,0 3 1 0,0 3-1 15,0-5 0-15,0 6 1 0,-4-2 0 16,-2 1 0-16,-4 4 0 16,1-2 1-16,0 0-1 0,-2-1-1 15,2 1 1-15,-4-1-2 0,3 1 2 0,-3-1 1 16,3 0-1-16,-3-4-1 0,3 1-1 16,-6-1 1-16,9-6 0 0,-4 2 2 15,-1-2 0-15,0 1-1 0,0-1 2 16,-2 1-2-16,2-2 0 0,1 0 1 15,-4 1-1-15,-2-2-1 0,8 0 2 0,-5 1-2 16,-5-1 2-16,10-1-2 0,-8 1 2 16,2 0-1-16,4-3-1 0,-5 3 2 15,-1-2-1-15,5 0-1 0,-4 2 1 16,6-3-2-16,0-2 1 0,-3 4 0 16,10-4 0-16,-7 3 1 0,4-2 0 0,-4 4-1 15,1-2-1-15,-1 1-2 16,2 1 0-16,0-1-4 0,1 2-4 15,4-4-5-15,-4 3-14 0,1-4-23 16,2 1-51-16</inkml:trace>
  <inkml:trace contextRef="#ctx0" brushRef="#br0" timeOffset="-66774.59">8735 16586 44 0,'0'0'16'0,"0"0"-7"0,0 0-2 16,0 0 1-16,0 0-6 0,0 0 3 15,0 0-1-15,0 0 2 0,0 0 1 16,0 0 2-16,-70 13-1 16,55-5-1-16,1-3-4 0,-1 1 0 0,-5 1 1 15,4-1-1-15,-4 1 3 0,-2-2-1 16,0 0 1-16,-1-2 2 0,-1 0-5 16,-2 0 1-16,-2-3 0 0,-1 2-3 15,0-2 4-15,-1 0-2 0,-3 0 1 16,1-3 1-16,2-3 1 0,2 0-3 0,-1 0 0 15,3-2 1-15,1 1-1 16,2-3-1-16,4 1 3 0,-1 2-3 0,3-4 2 16,4 2 0-16,3 1-2 15,-2-2 1-15,5-1-3 0,1 4 5 0,-1-5-2 16,1 5 2-16,2-3-3 0,4 0 2 16,-3 0-6-16,3 1 4 0,0-5-2 15,0 0-2-15,6 3 5 0,2-3-5 16,-2 4 2-16,4 0 1 0,5-3-1 15,-7 6 0-15,4-3-1 0,2 2 0 0,1 2-1 16,5-2 2-16,-7 4 2 0,3 0-4 16,0-1 2-16,3 0 0 0,4 1 0 15,-1-1 0-15,-1 2-1 0,2 0 0 16,0-2 1-16,-2 3 0 0,-2-1 2 16,-2 1-2-16,3 2 0 0,-1 0-1 0,-3 0 0 15,3 0 0-15,-5 0 0 16,-2 0-1-16,2 6 1 0,-6-2 0 15,0 1-2-15,-1 1 1 0,-4-3 2 16,3 3-2-16,-3-1 3 0,-3-2 0 0,3 1-1 16,-3 3 0-16,0-1 0 0,0 4 2 15,0 2-5-15,-6-2 3 0,-1 3 1 16,1-6-2-16,-4 6 2 0,0-2 1 16,1-3-2-16,-5 7-4 0,5-7 3 15,-1 1-3-15,-3 1 0 0,1-5 2 0,-1 3 1 16,-3-2 0-16,2-1 2 15,2-4-1-15,-4 2-2 0,5 0-2 0,-1-3-4 16,-2 2-7-16,10-2-10 16,-8 2-29-16,6-2-30 0</inkml:trace>
</inkml:ink>
</file>

<file path=ppt/ink/ink50.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21-09-13T03:49:08.476"/>
    </inkml:context>
    <inkml:brush xml:id="br0">
      <inkml:brushProperty name="width" value="0.05292" units="cm"/>
      <inkml:brushProperty name="height" value="0.05292" units="cm"/>
      <inkml:brushProperty name="color" value="#FF0000"/>
    </inkml:brush>
  </inkml:definitions>
  <inkml:trace contextRef="#ctx0" brushRef="#br0">12594 7973 0,'18'0'265,"-1"0"-218,1 0 0,0 0-31,-1 0-1,1 0 1,0 0-16,-1 0 16,1 0-16,0 0 15,17 0 1,-18 0 0,1 0-1,17 0 1,54 0-1,-54 0 1,18 0 0,0 0-16,0 0 15,-36 0 1,36 17 15,-18-17-31,-17 0 16,35 18 15,-18-18-15,1 0-1,-1 0 1,-18 0-16,36 0 16,-17 18-1,-1-18 16,-17 0-15,-1 17 15,1-17-31,17 0 16,-17 0 250,-1 0-220,19 0 33,-1 18-79,0-18 31,-17 0-16,17 0 423,-17 0-438,35 0 16,-36 0 15,19 0-31</inkml:trace>
  <inkml:trace contextRef="#ctx0" brushRef="#br0" timeOffset="1382.46">14711 7938 0,'35'0'62,"-17"0"-31,35 0-15,17 0-16,-17 0 16,-35 0-16,17 0 15,18 0 1,0 0-1,-18 0 1,53 0 0,1 0-1,34 0 1,-35 0 0,36 0-1,-54 0 1,89 0-1,-124 0 1,18 0 0,-35 0-1,17 0 1,18 17 0,0-17-1,18 0 1,-19 0-1,19 0 1,-36 0 0,-17 0 15,-18 18 16,18-18-32,17 0 95,-18 0-95,19 0 1,-19 0 0</inkml:trace>
  <inkml:trace contextRef="#ctx0" brushRef="#br0" timeOffset="2687.6">16633 7973 0,'18'0'125,"17"0"-109,1 0-16,17 0 16,-18 0-16,0 0 15,36 0 1,-18 0 0,0 0-1,-18 0 1,0 0-1,-17 0-15,-1 0 0,19 0 32,34 17-17,-17-17 1,0 0 0,0 0-1,0 0 1,0 0-1,0-35 1,-18 35 0,-17-17-1,17 17 1,-17 0 15,17 0 32,-18 0-48,19 0 1,-19 0 0,36 0-1,35 0 1,1 0-1,-36 17 1,17-17 0,1 0-1,-54 0-15,36 0 16,-17 0 0</inkml:trace>
  <inkml:trace contextRef="#ctx0" brushRef="#br0" timeOffset="4732.76">15505 7108 0,'17'0'172,"1"0"-156,0 18 15,-1-18-31,18 18 16,-35-1 15,18 19-15,0-1-1,-1 0-15,-17-17 16,18 0-1,17-1 204,18-17-219,18-35 16,17 0-16,35-54 15,124-34 1,-70 35 0,-1-18-1,-105 53 1,-1 18 0,-34 17-1,-1-17 1,0 17-1</inkml:trace>
  <inkml:trace contextRef="#ctx0" brushRef="#br0" timeOffset="8363.44">17268 7303 0,'18'0'125,"0"0"-109,-1 0 0,1 17-1,0 1 32,-1-1-16,1-17 172,17 0-203,36 0 16,-1 0-16,54-17 16,-36-36-1,88 0 1,-17 0 0,-53-35-1,-53 88-15,53-71 16,-71 36-1,18-18 1,-35 35 0,-1 18-1,1 0 48</inkml:trace>
  <inkml:trace contextRef="#ctx0" brushRef="#br0" timeOffset="19302.48">8925 11307 0,'18'0'172,"0"0"-157,17 0-15,0 0 16,-17 0 0,35 0-1,0 0 1,17 0 0,1 0-1,52 0 1,-70 0-16,106 0 15,-71 0 1,212 0 0,-141 0-1,-36 0 1,-35 0 15,18 0-15,-35 0-1,-1 0 1,1 0 0,-1 17-1,54 1 1,-36-18 0,36 0-1,140 0 1,-88 0-1,-52 0 1,-36 35 0,-35-35-1,18 0 17,-18 0-17,88 0 1,-71 0-1,36 0 1,53 0 0,-53 0-1,-36 0 1,18 0 0,1 0-1,-1 0 1,-18 0-1,1 0 17,17 0-17,18 0 1,-53 0-16,53 0 16,582 0 77,-653 0-93,0 0 16,53 0 0,18 0-1,-18 0 1,-17 0-1,-36 0 1,36 0-16,17 0 31,-35 0-15,0 0 0,17 0-1,-17 0 1,35 0-1,18-18 1,35 18 0,-17-35-1,35 18 1,-36-1 0,1 0-1,-1 1 1,-52 17-1,105-18 17,-70 18-17,88-18 1,0 1 0,-18 17-1,-17 0 1,-36 0-1,-34 0-15,-19 0 16,71 0 0,-17 0-1,176 0 1,17 35 0,18-17-1,36-18 1,-1 0-1,-105 0 1,-18 17 15,-53-17-15,35 0 0,88 0-1,-246 0 1,-36 0-16,18 0 15,0 0 1,53 0 0,-35 0-1,52 0 1,-17 0 0,88 0-1,-88 0 1,-18-17-1,18-1 1,-53 18 15,35 0-15,-35-35-16,-18 35 16,53 0-1,-35 0-15,35 0 16,-35 0-1,18 0 1,-36 0 0,-17 0-1,17 0 1,-17 0 0,17 0-1,18 0 1,-36 0-1</inkml:trace>
</inkml:ink>
</file>

<file path=ppt/ink/ink5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21-09-13T03:50:18.563"/>
    </inkml:context>
    <inkml:brush xml:id="br0">
      <inkml:brushProperty name="width" value="0.05292" units="cm"/>
      <inkml:brushProperty name="height" value="0.05292" units="cm"/>
      <inkml:brushProperty name="color" value="#FF0000"/>
    </inkml:brush>
    <inkml:context xml:id="ctx1">
      <inkml:inkSource xml:id="inkSrc1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1" timeString="2021-09-13T03:53:18.495"/>
    </inkml:context>
  </inkml:definitions>
  <inkml:trace contextRef="#ctx0" brushRef="#br0">20496 10901 0,'0'-18'94,"18"1"-78,0 17-1,-1 0 1,1-18 0,0 18-1,-1 0-15,1 0 31,0 0-31,17 0 16,18 0 0,0 0-1,0 0 1,-1 0 15,19 0-15,-36 0-1,36 0 1,17 0 0,-35 0-1,18 0 1,-19 0 0,19 0-1,-18 0-15,53 0 16,-18 0-1,18 0 1,-36 0 0,-52 0-1,35 0 17,-18 0-17,-17 0-15,-1-18 16,36 18-1,0 0 1,18 0 0,-18 0-16,70 0 15,-52-17 1,35-1 0,-36 0-1,-17 18 1,18-17-1,-18-1 1,35 18 15,-53 0-15,18-18 0,35 18-1,53 0 1,-17 0-1,-1 0 1,1 0 0,70 0-1,0 0 1,17 0 0,-70 0-1,-88 0 1,0 0-1,0 0 1,53 0 0,18 0-1,-36 0 17,18 0-17,35-17 1,0 17-1,106 0 1,-36 0 0,-17 0-1,-52 0 1,-54 0 0,35 0-1,1 0 1,140 0-1,1 0 1,-53 0 15,-71 0-15,-18 0 0,-52 0-1,-36 0 1,-17 0-1,34-18 1,37 1 0,-36 17-1,17-18 1,-35 18 0,36-18-1,-18 18 1,0-17-1,0-1 17,-18 18-17,36 0 1,-19-18 0,72 1-1,-71 17 16,35 0-15,-70 0-16,-18-18 16,53 18-1,-18-18 1,-17 18 0,34 0-1,-34 0 16,35 0-15,-18 0-16,-17 0 16,70 0-1,-53 0 1,36 0 0,17 0-1,-70 0 1,-1 0-1,1 0 1,17 0 47,-17 0-63</inkml:trace>
  <inkml:trace contextRef="#ctx0" brushRef="#br0" timeOffset="5896.59">22560 10918 0,'0'36'266,"0"-19"-266,0 1 15,0 17 1,0-17-16,0 17 16,0-17-1,0 17 16,0-17-15,0 17 0,0 0-1,0 1 1,0 17 0,0-36-1,0 1 1,0-1-1,0 1 1,0 17 0,0-17-16,0 17 15,0 1 1,0-19 0,0 18-1,0-17 16,0 35-15,0 18 0,0-18 15,0-1-15,0 1-1,0-35-15,0 17 16,0 1-1,0-19 1,18 36 0,-18-35-1,0-1 17,0 1-17,0 35 1,0 0 15,17-18-15,-17-17-1,18 17 1,-18 0 0,0 18-1,18-17 1,-18 16-1,0-16 1,0 17 0,17 0-1,-17-18 1,0-18 0,0 1 15,0 0-16,18-1 17,0 1-1,-18 0-15,0-1-1,0 19 16,0-19 48,17 18-48,-17-17-31,0 17 47,0-17-16</inkml:trace>
  <inkml:trace contextRef="#ctx0" brushRef="#br0" timeOffset="7776.01">22578 10883 0,'-35'0'187,"17"18"-171,18-1-16,-35 1 16,35 0-16,-18-1 15,0 1 1,1 0 0,-1-1-1</inkml:trace>
  <inkml:trace contextRef="#ctx0" brushRef="#br0" timeOffset="9671.7">22543 10901 0,'35'0'31,"-18"0"-15,1 0-1,0 0-15,-1 0 0,1 17 16,0-17 93,-18 18-109,17 0 16,1-18 15,-18 17 1,18 1-1</inkml:trace>
  <inkml:trace contextRef="#ctx0" brushRef="#br0" timeOffset="11071.8">22560 12753 0,'35'0'93,"-17"18"-93,0-1 16,35-17-16,-36 18 31,1-1 16,-18 1-31,18-18 31,-1 0 46,1 0-93,-1 0 16,1 18 15</inkml:trace>
  <inkml:trace contextRef="#ctx0" brushRef="#br0" timeOffset="12376.27">22966 12647 0,'-18'0'0,"1"0"15,-1 0 1,0 0-16,-17 0 16,17 18-1,1-18 16,-1 0-15,-17 17 0,0 1 15,17 0 47,0-18-62,1 17-1,-19 1 1,36 0-16,-17-18 31,17 17-15</inkml:trace>
  <inkml:trace contextRef="#ctx0" brushRef="#br0" timeOffset="15264.49">22331 10548 0,'0'-35'156,"0"-36"-140,0 1-16,0-1 15,0-17 1,-18-159-1,1 53 1,-19 53-16,19 17 16,-1-70-1,18 71 1,-35-36 0,17 71-1,18 35 1,0-35-1,0 35 1,0-18 0,0 18-1,0 1 1,0-19 15,0 53-31,0 1 16,0-19-1,0 1 1,0 17-16,0 1 16,0-36-1,0 35 1,0 1 15,0-1 250,-35 18-265,17 18-16,1 17 16,17-17-16,0 34 15,-18-34 1,18-36 281,0 1-282,35-1-15,-35 1 16,18-1-16,-1-17 31,1 17-15,17 18 250,-17 0-266,0 0 15,-1 0 1,1 0-1,17 0 1,0 0-16,1 0 16,17 18-1,-36-1 1,54 19 0,-18-1-1,-36-18 1</inkml:trace>
  <inkml:trace contextRef="#ctx0" brushRef="#br0" timeOffset="21504.29">23530 12806 0,'-17'0'16,"-1"17"0,0-17-1,1 0 1,-1 18-16,-17 0 31,0-18-15,17 17-1,-35 1 1,0-18 0,0 0-1,0 0 1,0 0-1,18 0 1,0 0 0,-36 0-1,18 0 1,-35 0 0,35 0-1,0 0 1,-35 0-1,35 0 17,18-18-17,-18 1 1,-18-19 0,36 1-1,-18-18 1,-17-35-1,-19-35 1,19 17 0,17-18-1,18 36 1,-18-18 0,18-17-1,17 35-15,0-36 31,18 1-15,0 34 0,0 1-1,0-18 1,53 18 0,-18 18-1,18-18 1,0 17-1,-17 0 1,-19 36-16,36-18 31,-35 53-15,17-35-16,36-18 31,17 0-15,-35 18-1,53 0 1,-54-1 0,1 36-1,0-17 1,18-1 0,17 0-1,-53 18-15,71-17 16,-18 17-1,1 0 1,-54 0 0,0 0-1,0 0 1,1 0 0,52 17-1,-18 19 16,1-1-15,-18-17 0,0 17-1,0 18 1,0-18 0,0 18-1,-18-18 1,18 53-1,17 18 1,1-18 0,-1 36-1,-34-18 1,-1-71 0,-17 36-1,17-19 16,-18 19-15,-17 17 0,18-35-1,-18 35 1,0-17 0,0-18-1,0-18 1,0 0-1,0 1 1,0-19 0,-18 36-1,1-35 1,-1 17 0,-35 18 15,36-18-16,-72 18 1,37-17 0,-19 16-1,18-16 1,-53 17 0,71-36-1,-18-17 1,0 36-1,35-36-15,-34 35 16,-1-18 0,53 1-1,-53-18 17,0 18-17,35-1 1,-17-17-1,17 0 1,-17 18 0,0-18-1,-18 0 1,18 0 0,-71 53-1,88-53 1,-17 0-1,17 0 1,-17 0 47,17 0-48,18 18-15,-35-18 31,17 0-15,-17 0 0,17 17-1,-17-17 17,17 0-1,-17 0-16,18 0 1,17 18-16,-36-18 31,19 0 1,-19 0-17</inkml:trace>
  <inkml:trace contextRef="#ctx0" brushRef="#br0" timeOffset="22967.09">24359 11853 0,'71'-17'125,"35"-1"-109,70 18-16,-52-35 15,-19 35-15,1-18 16,53 18 0,-88-17-1,-19 17 1,54-36 0,0 19-1,0 17 1,-71 0-1,1 0-15,16 0 16,-16 0-16,-19 0 16,36 0-1,-35 0 1,0 0 15,34 0-15,1 0-1,36 0 1,-1 0 0,-18 0-1,-17 0 1,18 0 0,-36 0-1,18 0 1,-35 0-1,17 0 17,-17 0-17,17 0 17</inkml:trace>
  <inkml:trace contextRef="#ctx0" brushRef="#br0" timeOffset="24407.42">26282 11324 0,'18'0'47,"35"0"-31,-36 35-16,36-17 15,-18 17-15,18-17 16,18 35 0,-36-35-1,-17-1 17,17 18-17,0-17 1,1 0-1,-1 17 1,-18-17 0,19-1-1,-19 19 1,-17-19 312,0 19-328,-17-1 16,-36 18-16,0-18 15,-35 18-15,-36 17 32,71-52-32,-17 35 15,17-35 1,-18 17-1,54-35 1,-19 0 0</inkml:trace>
  <inkml:trace contextRef="#ctx1" brushRef="#br0">8050 12098 0 0,'0'0'3'15,"0"0"-1"-15,0 0 0 0,0 0 2 0,0 0 1 16,0 0 2-16,0 0 1 0,0 0 2 16,0 0 2-16,8-16-2 15,-8 16 1-15,2-3 0 0,-2 2-2 16,0 0 0-16,0-1-2 0,0 0 0 0,0 1-1 16,0 0 1-16,0-1-1 0,0 0 1 0,0 1 0 15,0-5 0-15,-2 1 2 0,1 1-1 16,-2-1 0-16,-1 0 2 0,4 3-1 15,-3-2-2-15,2 1 0 0,-4 0-2 16,2 2-1-16,0-2-3 0,-1 1 0 16,4 2 0-16,0-1-1 0,-6 1 0 15,-1 0 1-15,-6 0-1 0,4 0 0 16,-2 0 0-16,2 1 0 0,0 2 1 16,-2 0 1-16,1 0-1 0,1-1 1 15,-4-1-1-15,-3 3 2 0,5-3-1 0,-7-1 2 16,7 1-1-16,-1-1 1 15,2 0-1-15,-3 0 1 0,1 0-1 16,2 0 1-16,-1-1-2 0,5 0 0 16,-1-3 0-16,2 3 0 0,1-1-2 0,-3-5 1 15,4 4 0-15,0-2-1 0,-1-4 2 16,2 3-2-16,1 0 1 0,1-6-1 16,0 6 1-16,0-8-2 0,0 2 2 15,0 0-2-15,1-3 1 0,2 5 0 16,0-5-1-16,6 2 1 0,-1-1 0 0,1-3 0 15,3 2 0-15,-1 2 0 0,5 0-2 16,0 1 2-16,0 0 0 0,3 0 0 16,-2 0 0-16,2-1 2 0,-2 2-4 15,1-2 2-15,-3 2 0 0,0 3 0 16,-2 1-1-16,-3 0 0 0,5 1 1 0,-7 3-1 16,7-3 1-16,-1 0 0 0,-4 2-1 15,2 0 1 1,-1 1 0-16,-2-1 0 0,3 0 0 0,-2 1 1 15,0 0-2-15,-1 0 1 0,2-1-2 0,-7 4 2 16,5-2-1-16,-3 2 1 0,-3-1 0 16,11 1-1-16,-8 0 1 0,4 0 0 15,3 0 0-15,-4 0-1 0,1 0 1 16,0 1 0-16,0 1-1 0,-1 3 1 16,5 2 0-16,-6-2 0 0,3 2 0 0,1 1 0 15,-8-2 0-15,8 3-1 16,-2 1 1-16,-6-2 0 0,5 2 0 15,-3-3 0-15,-2 3 0 0,0 0 0 0,-1 0 0 16,3 1 0-16,-5 1 0 0,2 0 0 16,-3 0 1-16,0 8-1 0,0-8 1 15,0 8-1-15,0 0 1 0,-3-2 0 16,-4 3-1-16,0-1 1 0,1-2-1 16,-3-1 2-16,2-2-2 0,-4 1 0 15,2 0-2-15,-1 0 4 0,-3-2-2 0,1 1 0 16,-2 2 0-16,1-2 0 15,0 1 0-15,-3 0 0 0,0-1 0 16,0-1 0-16,1-1 0 0,0 2 0 16,0-4 0-16,-1 1 0 0,6-5 0 0,-4 3 0 15,2-2 0-15,-2-2 1 0,1 1-1 16,1-1 0-16,-2 0-1 0,2-1 1 16,-2 1 1-16,-1-1-2 0,4-3 1 15,-5 2 0-15,5-1 0 0,-3-3 0 16,1 2-2-16,0-2 4 0,-6 0-2 0,8-2 0 15,-5-3 0-15,0-1 1 0,9-1-1 16,-5 0 0-16,1-2 1 0,3 3-1 16,-2-4 1-16,6 2-1 0,-2-2 0 15,2 2 0-15,-2-5 0 0,3 4 0 16,0-2 0-16,3-1 1 0,-1 1-1 16,1-1 0-16,0 1 0 15,0 0 0-15,0-1 0 0,1 1 0 16,2 2 0-16,0-7 0 0,1 7 0 0,2-7 0 15,0 9 2-15,-2-4-2 0,-1 2 0 0,1 0 1 16,1 0-1-16,-1 0 0 0,-1 0 0 16,0 0 0-16,1 0 0 0,2 1-1 15,-3-1 1-15,1 1-3 0,-1 1 3 16,0-1 0-16,3 0 0 0,-1-1 0 16,4-1 0-16,0-1-1 0,0 0 1 0,1 1 0 15,0 1-1-15,-4 3 0 0,5-2 1 16,1 0-2-16,-3 4 2 15,3-2-1-15,-3 3 0 0,0 0 0 16,4 0 0-16,-3 1 1 0,0 1-1 0,-4-1-1 16,4 1 1-16,-4 1 0 0,0 0 0 15,-2 0 0-15,3 0 0 0,-1 0 1 16,-2 0-2-16,2 0 2 16,-6 0-1-16,3 0 0 0,3 0 0 0,-1 0-2 15,4 0-1-15,-6 1-4 0,6 2-8 0,5 2-12 16,-7-1-30-16,7 3-73 15</inkml:trace>
  <inkml:trace contextRef="#ctx1" brushRef="#br0" timeOffset="1948.77">8301 12164 13 0,'0'0'10'0,"0"0"0"15,0 0 2-15,0 0 2 0,0 0-4 16,0 0-1-16,0 0-3 0,0 0-2 16,0 0-1-16,-26-15-1 0,25 14 0 0,-1-1 2 15,1 0 1-15,-3-2 1 0,1 0 0 16,0 0 1-16,2 0 2 0,1 4-3 15,-2-1 1-15,2 1 0 0,0-2-1 16,-1 0 1-16,1 1-3 0,-2 0 1 16,2-1-2-16,-1 0 3 0,1 1-1 15,-3-4 1-15,0-1 2 0,0 2 1 16,3 1 0-16,0 3 2 0,-3-5-2 16,2 1 0-16,-1-1 0 0,0 0-1 15,2 5-3-15,-2-1-1 0,2 1-1 16,0-1-3-16,0-1 1 0,0 0-1 15,0 1 0-15,0 0 1 0,0-1-1 16,0 0 0-16,0 2 0 0,0-1 1 16,0 1-1-16,0-2 3 0,2 2-2 0,3-3 0 15,1 2 0-15,0 0 0 0,3-1-1 16,-5 2 1-16,9 0-1 0,-3 0 2 16,1 0-2-16,0 0 0 0,-1 0 1 15,0 2-2-15,0 0 1 0,-1 1 0 16,2 2 1-16,-2-1-1 0,1 1 0 0,4 1 1 15,-6-1-1-15,5 2 0 0,0 1 0 16,-6-3 0-16,6 2 0 0,0 0 0 16,-1 2 0-16,0-2-1 0,0 0 1 15,0 1 0-15,2-1 0 0,1 3-1 16,-4-4 1-16,1 0 0 0,-2 1 1 16,-3-1-1-16,6 3 1 0,-1-2 0 15,-1 3 0-15,1-2-1 16,-2-1 2-16,3 2-2 0,-3 0 0 0,3 2 0 15,2-2 0-15,-8-1-2 0,6-1 2 0,-3 2 0 16,0-1 0-16,3 1 0 0,-3-1 0 16,3 0 2-16,-6-3-2 0,5 2-2 15,1 2 4-15,-6-5-2 0,5 4 0 16,-5-4 0-16,2-1 0 0,-2 2 0 16,0 0 0-16,1-2 0 0,0 1 0 0,1-1 0 15,0-1 1-15,-1 4-1 0,1-3 0 16,-2 0 0-16,-4-2 0 0,8 2 0 15,-5-1 0-15,3 0 0 16,1 0 1-16,0 1-2 0,0-1 1 0,-5-1 0 16,4 1 0-16,-4-1 0 0,5 3 0 15,-1-3 0-15,-3 1 0 0,4-1 0 16,-4 1 0-16,1 0 0 0,6 0 0 16,-6 1 0-16,3-1 0 0,-5-2 0 15,3 4 0-15,-1-2 0 0,2-1-1 16,0 2 1-16,-6-1 0 0,8 1 0 15,-6-1 0-15,2 1 0 0,4-1 0 16,-8 0 0-16,6 1 0 0,-5-2 0 16,1 1 1-16,5 3-2 0,-6-4 2 0,5 2-1 15,1 2-1-15,0-2 2 0,3 2-1 16,-3-3 0-16,5 4 0 0,-5-3 0 16,1 1 0-16,-2-1 0 0,4-1 0 15,-3 1-1-15,2 1 1 0,-2-1 0 16,0 0 0-16,-1 0 0 0,-2 0 1 0,2 0-1 15,1 2 1-15,-3-2-1 0,2 1 0 16,-1-1 0-16,1 0 0 0,0 2 0 16,-2-2 0-16,4-1 0 0,-2 1 0 15,0 1-1-15,-5-3 1 0,5 3 0 16,-5-3 0-16,-1 0-1 0,6 2 1 16,-6 0 1-16,0-1-1 0,5 3 2 15,-5-2-2-15,0-2 0 0,0 2 0 16,0-2 0-16,1 3 0 0,-1-1 0 15,0 0 0-15,-3-3 0 0,0 0 0 0,0 0 0 16,4 1 0-16,-4 1 0 0,3-2 0 16,-2 1 0-16,1-1 0 0,-1 1 0 15,1 1 0-15,-1-2 0 0,1 2 0 16,-1-1-1-16,1-1 1 0,-1 2 0 16,1-2 1-16,-1 1-1 0,-1-1 0 0,3 2 0 15,-3-2 1-15,3 2-1 0,-2-2 0 16,1 1 0-16,0-1 0 15,0 1 0-15,-1-1 0 0,1 2 0 16,-1-2-1-16,1 1 1 0,-2-1-1 0,1 2 1 16,-1-2-2-16,2 1 0 0,-2-1-1 15,1 0-3-15,-1 2-2 16,2-2-6-16,-2 0-12 0,0 2-17 0,1-2-64 16</inkml:trace>
  <inkml:trace contextRef="#ctx1" brushRef="#br0" timeOffset="3151.77">8455 12091 9 0,'0'0'4'16,"0"0"2"-16,0 0 3 15,-78 37-2-15,58-28 0 0,-1 0-4 0,1 0 1 16,0 2-2-16,-1 1 0 0,1 1-1 16,-1 1-1-16,2 2 0 0,0-1 0 15,-1 2 0-15,2-1 0 0,0 1 0 16,0 0-1-16,1-3 1 0,2 2 0 16,-2-5 0-16,5 2 0 0,1-4 0 15,1 0 0-15,4-2-2 0,-1-2 1 16,-2 2 0-16,6-4 1 0,-4 3-1 15,4-3 1-15,0 0-3 0,2 0 2 16,-2 0-1-16,0-1 1 0,-1 2-1 0,2-1 0 16,-2 0 0-16,1 0 1 0,0 0-2 15,3 1 1-15,-3 0-1 0,0-1 1 16,0 0-2-16,0 0 2 0,-1-2 0 16,0 2-1-16,1 0 2 0,0 1 1 15,3-4 0-15,-1 0 0 0,1 0 1 16,-2 1 0-16,1 1-1 0,-1-2 2 0,-2 2-2 15,-2 0 0-15,0-1-2 0,4 2 1 16,2-3-2-16,-2 0-6 0</inkml:trace>
  <inkml:trace contextRef="#ctx1" brushRef="#br0" timeOffset="4474.64">7897 12290 4 0,'0'0'8'15,"0"0"0"-15,0 0 2 0,0 0 1 16,0 0 1-16,0 0-2 0,0 0 1 16,0 0-1-16,0 0-3 0,0 0-1 15,-38-13 0-15,34 13-2 0,4 0 1 16,-6-2 1-16,0 0 1 0,3 1 1 0,-2 1 2 15,5 0-1-15,-6-1 1 0,1-1-2 16,-2 0 1-16,4 2-1 0,3 0-1 16,-1-1-1-16,1 1 0 15,-2 0-1-15,1 0 0 0,-1 0 1 0,0 0 0 16,-4 0 1-16,-3 0-1 0,5 0 0 16,-1 0-1-16,-2 0 0 0,3 0-1 15,-6 1 1-15,1 4 0 0,-1 0-1 16,4 0 0-16,-1 0-1 0,-2 5 1 15,-2-2-2-15,-1 3 2 0,0 1-2 0,-2 0 1 16,4 1-2-16,-4-1 0 0,-1 0 0 16,-1 1 1-16,0 3 1 0,-4-1-1 15,4-1 0-15,-3 1 1 0,1-1-2 16,0-1 0-16,4 1 0 0,-2-1 0 16,-3 1 2-16,4 0-2 0,-2 1 1 0,1-1-2 15,0-1 1-15,2-1 0 0,-2 0 1 16,1 1-1-16,0-1-1 15,0-2 1-15,-1 1-2 0,0 0 1 0,-1 1 0 16,1 0-1-16,-1 0 1 0,-2 0-2 16,6 0 2-16,-2 1 0 0,-2-1-1 15,4 0 0-15,-3 1 0 16,-1 1 0-16,1 1 1 0,-3 0-1 0,0 1 1 16,-1 0 0-16,-3-2-2 0,5 1 2 15,-3-1 0-15,1-1 0 0,-1-1 0 0,1 1 0 16,0-1-1-16,4 0 1 0,-3 0-1 15,3 1 1-15,-1-1 0 0,1 0 0 16,-1-2 0-16,2 2-1 0,-1-1 1 16,2 0 0-16,-2 0-1 0,4-1 0 15,-2 1 1-15,-1-2-2 0,0 1 1 16,0 1 1-16,1-2-1 0,-1 2 0 16,-2-4 1-16,2 2-1 0,-2-1 1 15,1 0 1-15,2-1-1 0,-2 1 0 16,-3-1 0-16,6 1 0 0,-3 1 1 0,1 0-1 15,-2 2 1-15,1-1-1 0,2 0 0 16,-2 0 0-16,0-1 0 16,0 0 3-16,0 0-3 0,0 1 2 15,-1-3-3-15,1 3 1 0,3-5 1 0,0 1-1 16,3-2 1-16,0-1 0 0,-2 1 0 16,9-3 1-16,-7 1-1 0,6 0 0 15,-2-1 0-15,3 1 0 0,3-2 0 16,-3 0 1-16,3 0-2 0,0 0 1 15,-1 1-1-15,-1-1-1 0,1 0 1 0,-1 0 0 16,-5 0-2-16,0 2 2 0,3-2 0 16,-1 1 0-16,5-1 0 0,-1 0 0 15,1 0 2-15,-2 0-2 0,1 2 0 16,-1-2 0-16,1 0 1 0,-1 1-1 16,0-1 1-16,-1 0-1 0,3 0 2 0,-3 0-2 15,3 0 0-15,0 1-2 0,0-1 1 16,-1 0-3-16,1 0 2 0,-2 0-3 15,2 0 2-15,-1 0-1 16,1 0 1-16,-2 0 0 0,2 0 2 0,0 0 0 16,0 0 0-16,0 0 0 15,0 0-1-15,0 0-2 0,0 0-2 16,0 0-1-16,0 0-1 0,0 0-3 0,0 0-3 16,2 0-7-16,-1 0-10 0,5 0-15 15,2 0-33-15</inkml:trace>
  <inkml:trace contextRef="#ctx1" brushRef="#br0" timeOffset="5650.84">6617 12921 5 0,'0'0'11'15,"0"0"3"-15,0 0-1 0,0 0-2 16,0 0-3-16,0 0-2 0,0 0-2 0,0 0 0 16,0 0 1-16,-6-7-1 15,6 7 0-15,-3 0 1 0,3 2 0 0,-4 3 1 16,1 3 1-16,0 0-1 0,-1 0 0 16,1 1-2-16,0-2 0 0,0 1-1 15,-3 0-2-15,5 0 1 0,-5 0-1 0,2 0 2 16,-1 1-2-16,1-2 0 0,4-2 0 15,-3 3-1-15,2-3 2 0,-1 0-1 16,-1 5 0-16,2-5-1 16,-1 6 2-16,-2 0-1 0,3-1 2 0,-2 1-2 15,0 1 0-15,0 3 0 0,0-5 1 16,-1 6-2-16,-1-1 1 0,2-6 0 16,-5 8 0-16,5-2-1 0,0-3 2 15,-1 5 1-15,1-6-3 0,0-1 3 16,0 2-3-16,0-7 0 0,0 5 2 0,3-5-2 15,-1 0 1-15,-2-1-1 0,3-4 2 16,-1 0-1-16,1 0 2 0,0 2-1 16,0-1-1-16,0 1 0 15,-2-1 1-15,2 1-4 0,0-1 2 0,0 1 0 16,0-2 0-16,0 2 0 0,-1-1 0 16,1-1 0-16,0 2 0 0,0-1 0 15,0 0 0-15,0-1 2 0,-2 2-1 16,2-1-1-16,0 1 1 0,-1 0-1 15,1-1-1-15,0 1 1 0,-2-1 0 0,2 1 0 16,-1-1 1-16,1 1-1 0,-2-1 1 16,2-1 0-16,-1 1 2 0,1-1-2 15,-3 2 0-15,3-2 0 0,0 2 1 16,0-2-2-16,-3 1 1 0,3-1-1 16,0 0 0-16,0 2 0 0,0-2-1 0,0 0 1 15,-3 1-2-15,3-1 2 0,0 0 2 16,0 2-1-16,0-2 0 0,0 0 1 15,0 0 1-15,0 0-1 16,0 0 2-16,3 0-1 0,0-2-1 0,6-2 2 16,-2-2-2-16,0 0 1 15,6-4 0-15,-1 1 0 0,4-2-1 0,-3-1-2 16,1 2 2-16,2 0-2 0,1 0 2 16,-5 3 0-16,1-1-2 0,-3 1 2 15,-1 0-1-15,-1 1 2 0,0 2-1 0,-7 1 0 16,2 0 2-16,3 1 0 0,-3-1-1 15,0 0-1-15,1 0 1 0,-1 2-2 16,-3 1 0-16,0-2 0 0,0 2 0 16,1 0-1-16,-1-1 0 0,3 1 0 15,-3-2 0-15,0 2-1 0,0-2 1 16,3 2-2-16,-3-1 1 0,0 1 0 16,0 0-2-16,3 0 3 0,-3 0-1 15,1-2 0-15,1 2 0 0,-1 0-2 16,1 0 2-16,-1 0-2 0,1 0-2 0,-1 0-3 15,1 0-9-15,3 0-14 16,-2 0-29-16,3 3-70 0</inkml:trace>
  <inkml:trace contextRef="#ctx1" brushRef="#br0" timeOffset="19480.24">8234 11882 9 0,'0'0'15'16,"0"0"-1"-16,0 0 1 0,0 0-1 16,0 0-2-16,0 0-2 0,0 0 0 15,0 0-4-15,0 0 0 0,0 0 0 16,0-11-1-16,-2 11-1 0,1-1 2 15,-1 1-3-15,1-2 1 0,-1 2 0 0,1-1 0 16,-2 1-1-16,3-2-1 0,-3 2 1 16,3 0-1-16,-3 0-1 0,3 0 1 15,-1 0 0-15,-1 0-1 0,1 0 2 16,-1 0-1-16,1 0 0 0,-2 0 2 16,2 0-1-16,-1 0 1 0,1 0 1 0,-1 0-2 15,1 0 1-15,-2 0-2 0,3 0 2 16,-3 0-2-16,3 0 2 0,-1 0-2 15,-1 0 0-15,1 0 2 16,-1 0-1-16,1 0 0 0,-1 0 0 0,1 0 2 16,-1 0-1-16,1 0 0 0,-1 2 1 15,0-2 0-15,-1 0-1 0,3 0 1 16,0 1 0-16,0-1 1 0,-3 0-2 16,3 0 1-16,0 0 0 0,-1 0 0 15,-1 0-2-15,1 0-1 0,-1 0 1 16,2 0-1-16,-1 0 1 0,-1 0-1 15,2 0-1-15,-1 0 0 0,1 0 0 16,-2 0-1-16,2 0 0 0,-1 0 1 16,1 0-1-16,-2 0 0 0,2 0 0 0,0 0 2 15,-1 0-1-15,1 0 0 0,0 0 1 16,-3 0-1-16,3 0 2 0,0 0-1 16,0 0-1-16,0 0 2 0,0 0-2 15,0 0 1-15,0 0-1 0,0 0 2 16,0 0-2-16,0 0 2 0,0 0-2 0,0 0 3 15,0 0-2-15,0 0 2 0,0 0-1 16,0 0 1-16,0 0-1 0,0 0 1 16,0-1-3-16,0 1 1 0,0-2 0 15,0 2 1-15,0-1-3 0,0 1 0 16,0-2 0-16,0 1 0 0,0 0 1 0,0-1-1 16,0 0 1-16,0 1 0 15,0-1 0-15,0 1 0 0,0-1 1 16,0 0-1-16,3 1 0 0,-2 0 0 15,1-1 1-15,-1 1 1 0,1-1-1 0,2-1 1 16,1-2 0-16,2 1 0 0,0 0 0 16,0-1 1-16,-1 0-2 0,3-1 2 15,-1 2-1-15,1-1 0 0,4-4 0 16,1 1-1-16,1-1-1 0,5-1 1 16,-1 0-1-16,-2 0 2 0,-1-1-2 0,3 2 0 15,-2-1 0-15,-2 0 0 0,2 0-1 16,-5 2 0-16,1 1 1 0,-2 0-1 15,-2 3 0-15,4-3 0 16,-6 2 0-16,2 0 0 0,-1 1 0 0,1-2 0 16,-3 1 0-16,3 1 0 0,1-2 2 15,-3 2-2-15,0 0 2 0,2-2-2 16,1 1 0-16,-3 1 0 0,2-1 0 16,-3 1 0-16,4-1 0 0,-7 2 0 15,4-1 0-15,-4 2 0 0,0-2 0 16,7 0 0-16,-6 3 0 0,1-1 0 15,2-2 0-15,-3 3 0 0,-1-1 0 16,6-3 0-16,-5 3 0 0,-1 0 0 16,4-3 0-16,-2 4 0 0,-2-2 0 0,5 0 0 15,-4 1 0-15,-1 0 0 0,5-2 0 16,-4 2 0-16,-1-1 0 0,7-1 0 16,-6 2 0-16,1-1 1 0,2-1-1 15,-3 3 0-15,-1-1 0 0,3 0 0 16,-6 2-1-16,3-3 1 0,1 1 0 0,-1 1 0 15,1 0 0-15,-4 1 0 0,0-2 0 16,0 2 0-16,2 0 0 0,-1 0 1 16,1-2 0-16,-1 2 1 0,1 0-1 15,-1 0 2-15,-1 0-2 0,2 0 1 16,-2 0 0-16,1-1 1 0,-1 1-2 16,0 0-1-16,3 0 0 0,-3 0 0 15,0 0 0-15,1 0 0 0,-1 0 0 16,0-1 0-16,0 1 0 0,0 0-1 15,0 0 1-15,0 0 0 0,0 0-2 0,0 0 2 16,0 0-1-16,0 0 1 0,0 0-1 16,3 0 1-16,-3 0-1 0,0 0 1 15,0 0-1-15,0 0 1 0,0 0-1 16,0 0 0-16,0 0 0 0,0 0 1 16,0 0-2-16,0 0 2 0,0 0 0 0,0 0-1 15,0 0 1-15,0 0-1 0,0 0 0 16,0 0 1-16,0 0 0 0,0 0 0 15,0 0 0-15,0 1-1 0,0-1 0 16,0 1 1-16,0-1 0 0,0 2-2 16,0-2 2-16,0 2-2 0,0-2 1 15,0 1-1-15,0-1 0 0,0 1-2 16,0-1 0-16,0 2-2 0,0 0-3 16,0-1-2-16,0 1-8 0,0 0-11 15,0 3-20-15,0 0-31 0,-3-1-81 16</inkml:trace>
</inkml:ink>
</file>

<file path=ppt/ink/ink5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21-09-13T03:51:04.906"/>
    </inkml:context>
    <inkml:brush xml:id="br0">
      <inkml:brushProperty name="width" value="0.05292" units="cm"/>
      <inkml:brushProperty name="height" value="0.05292" units="cm"/>
      <inkml:brushProperty name="color" value="#FF0000"/>
    </inkml:brush>
    <inkml:context xml:id="ctx1">
      <inkml:inkSource xml:id="inkSrc6">
        <inkml:traceFormat>
          <inkml:channel name="X" type="integer" max="8928" units="cm"/>
          <inkml:channel name="Y" type="integer" max="502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21-09-13T03:51:37.401"/>
    </inkml:context>
  </inkml:definitions>
  <inkml:trace contextRef="#ctx0" brushRef="#br0">20532 9454 0,'0'18'172,"0"0"-172,-36-1 15,36 1 1,-17-18-16,-1 18 16,-17-18-1,17 17 1,-17 1 0,0 0-1,-1-18 1,19 0-1,-36 35 17,35-18-17,-17-17-15,0 18 16,17-18 0,-17 0-1,17 18 1,0-18-1,1 0 17,-1 0-17,1 0 17,-1 0-32,0 0 15,-17-18 1,0 0-16,-36-17 31,1-35-15,-19 17-1,36-18 1,18 54 0,0-19-1,17 36 1,1 0-1,-1-35 1,-17 17 0,17-35-1,0 36 1,1-18 0,-1-18-1,18 17 1,0 19 31,0-19-32,0 19 1,0-36 0,0 0-1,18 0 1,17 0-16,18-17 15,0-1 1,-18-17 0,18 53-1,0-18 1,-53 35 0,35 0 15,1-17-31,-1 0 31,0 17-15,0 18-1,1-18 1,17 1 0,-36 17-1,19 0 1,16-18-1,-16 18 1,17 0 0,0 18-1,-1-18 1,-16 35 0,-1-35-1,36 35 1,-36 1 15,124 34 0,-142-52-31,36 17 16,-18-17 0,1 17-1,-19-17 1,1-1 15,0 1-15,-1-18-1,-17 53 1,18-35 0,17-1-1,-35 18 1,0 1 15,0-19-15,18 1-1,-18 0 1,0-1 0,0 1-1,0 0 1,0 17-1,0-18 1,0 19 0,0-19-1,0 1 1,0 17 0,0 1-1,-18-19 1,1 1 15,17 0-15,-36 17-1,19-18 1,17 1 0,-18 0-1,0-1 1,18 1-1,-17-18 1,17 18 15,-18-18 1,0 17-32,1-17 15,-18 36 16,17-19-15,18 1 15,-18-18 32,1 0-63,-1 17 15,-17-17 1,-18 36 0,35-36-1,0 17 1,1-17 93,17 18-93</inkml:trace>
  <inkml:trace contextRef="#ctx0" brushRef="#br0" timeOffset="4521.35">15258 9701 0,'0'-17'110,"35"17"-79,-17 0-31,34 0 15,19 0 1,0 0 0,17 17-1,0 1 17,35-18-17,36 18 1,-35-1-1,-1 1 1,-17 0 0,-18 17-1,-70-35-15,35 0 16,35 0 0,-35 0-1,35 0 1,-17 0-1,34 0 1,1 18 0,0-1 15,-35-17-15,123 0-1,-88 0 1,-18 0-1,0 0 1,18 0 0,-18 0-1,-35 0 1,17 0 0,-34 0-1,-19 0 1,19 0-1,-19 0 1,19 0 15,-19 0-31,36 0 16</inkml:trace>
  <inkml:trace contextRef="#ctx0" brushRef="#br0" timeOffset="6209.56">19808 9772 0,'36'0'93,"-19"0"-77,19 0-16,17 0 16,0 0-16,70 0 15,71 0 1,-18 0-1,-17 0 17,-18 0-17,-70 0 1,17 0 0,-53 0-1,1 0 1,-1 0-1,-18 0 1,1 0 15</inkml:trace>
  <inkml:trace contextRef="#ctx0" brushRef="#br0" timeOffset="13800.83">15469 8431 0,'53'0'234,"35"0"-218,36 0-16,-18 0 16,-18 0-16,35 0 15,-52 0 1,-36 0-1,-17 0 1,35 0 0,0 0 15,17 0-15,54 0-1,-18 0 1,-1 0-1,-34 0 1,17 0 0,0 0-1,-17 0 1,35 0 0,-36 0-1,-17 0 1,18 0-1,17 0 1,-53 0-16,36 0 31,35 0-15,-18 0 0,-18 0-1,36 0 1,-18 0-1,-35 0 1,18 0 0,70 0-1,-18 0 1,36 0 0,18 0-1,-160 0 1,54 0-1,-18 0 17,0 0-17,52 18 1,-16-18 0,-19 0-1,1 0 1,-18 0-1,0 0 1,52 0 0,-16 0-1,-36 0 1,17 0 0,1 18-1,-18-18 1,-1 0-1,19 17 17,-53-17-17,17 0 1,0 0 0,18 0-1,-35 0 1,-1 0-16,1 0 15,0 0 1,-1 0 0,1 0 15,0 0 0</inkml:trace>
  <inkml:trace contextRef="#ctx0" brushRef="#br0" timeOffset="16041.34">13758 8696 0,'0'35'187,"18"1"-187,-18-19 16,0 36-16,18-18 16,-18 18-1,17 0 1,1-53-16,0 18 16,-18-1 171,52-17-187,1-35 16,53-18-16,0 0 15,88-70 1,-18 17 0,-17 36-1,71 17 1,-89-18-1,0 18 1,-71 53 0,-17-18-1,-35 1 1,-1 17 0</inkml:trace>
  <inkml:trace contextRef="#ctx0" brushRef="#br0" timeOffset="21889.38">7620 15222 0,'53'0'62,"-18"0"-46,18 0-16,35-17 15,1 17-15,34-18 16,142 0 0,-36 18-1,-17 0 1,-18 0 0,0 0-1,-53 0 1,-71 0-16,54-17 15,-18 17 1,52 0 15,-34 0-15,-1 0 0,1 0-1,-18 0 1,-18 0-1,-71 0 1</inkml:trace>
  <inkml:trace contextRef="#ctx1" brushRef="#br0">12495 7345 0,'0'0'0,"0"0"0,0 0 0,0 0 0,0 0 0,0 0 0,0 0 0,0 0 0,0 0 0</inkml:trace>
  <inkml:trace contextRef="#ctx1" brushRef="#br0" timeOffset="261.5">12943 7982 0,'0'0'0,"0"0"15,0 0 1,0 0-16,0 0 16,0 0-16,0 0 15,0 0 1</inkml:trace>
  <inkml:trace contextRef="#ctx0" brushRef="#br0" timeOffset="53305.55">12488 15169 0,'18'0'562,"0"0"-546,-1 0-1,19 0 1,-19 0-16,1 0 16,17 0-1,18 0 1,0 0-16,-18 0 16,36 0-1,-54 0 1,19 0-1,-19 0 1,1 0 0,17 0-1,-17 0 1,17 0 15,-17 0-15,35 36-1,17-19 1,1-17 0,17 0-1,-35 0 1,35 0 0,-17 0-1,-1 0 1,1 0-1,-18 0 1,35 0 0,0 0-1,36 0 1,34 0 15,-52 0-15,0 0-1,0 0 1,35 0 0,-88 0-1,35 0 1,36 0 0,-1 0-1,0 0 1,-17 0-1,-53-17-15,106 17 16,-36-18 0,36-35-1,-18 53 1,-17-17 15,-18-1-15,-36 18-1,-17-35 1,35 35 0,18-18-1,18 0 1,34-17 0,54 35-1,-106-18 1,0 18-1,17 0 1,-35-17 0,36 17-1,52 0 17,53 53-17,1-36 1,70 36-1,-18-35 1,-35 0 0,-36-18-1,-87 0 1,-53 0 0,17 0-1,53 0 1,18 0-1,88 0 1,-36 0 0,-70 0-1,-35 0 17,53 0-17,0 0 1,-54 0-1,19 0 1,35 17 0,35-17-1,-18 0 1,-17 0 0,88 0-1,0 0 1,-36 35-1,19-35 1,-19 0 0,89 18-1,-141 0 17,17-1-17,1 19 1,-18-19-1,-71-17 1,18 0 0,17 0-1,-52 0 1,17 0 0,35 0-1,-17 0 1,-35 0-16,87 0 15,36 18 1,18-18 0,-36 35 15,-34-35-15,-19 0-1,-70 0 1,-18 0-1,18 0 1,0 0 0,18 0-1,-18 0 1,-1 0-16,1 0 16,0 0-1,-35 0 1,17 0-1,18 0 1,-35 0 0,35 0 15,-36 0-15</inkml:trace>
  <inkml:trace contextRef="#ctx0" brushRef="#br0" timeOffset="63048.7">27570 13935 0,'0'35'78,"0"0"-78,17 1 15,1-1-15,0 0 16,-1 0 0,1-17-1,-1 35 1,-17-35-1,18-18 1,0 35 47,-1-35-48,19 0 157,-1 0-172,88-53 16,1-71-16,52-34 15,248-177 1,-36 17 0,-89 54-1,-104 87 1,-107 89-1,-53 70-15,0-17 16</inkml:trace>
</inkml:ink>
</file>

<file path=ppt/ink/ink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13T03:52:22.805"/>
    </inkml:context>
    <inkml:brush xml:id="br0">
      <inkml:brushProperty name="width" value="0.05292" units="cm"/>
      <inkml:brushProperty name="height" value="0.05292" units="cm"/>
      <inkml:brushProperty name="color" value="#FF0000"/>
    </inkml:brush>
  </inkml:definitions>
  <inkml:trace contextRef="#ctx0" brushRef="#br0">9823 5879 452 0,'0'0'-9'0,"0"0"3"0,0 0 0 0,0 0 4 15,0 0-3-15,0 0 3 0,0 0 1 16,0 0-1-16,0 0-4 0,0 0-4 16,40-29-4-16,-21 18-1 0,-3 0 5 15,0 1 3-15,-6 1 5 0,1 0 3 16,-5 2 2-16,0-1 2 31,0 0 1-31,-2-1 0 0,3 1 2 0,-4-2 2 0,0 2-1 0,-1 4 2 0,-1-7 2 0,-1 6 1 16,0-1 2-16,3 1 2 0,-3 5-2 15,0-1 2-15,0 1-5 0,0-1-5 16,0-1-3-16,0 0-5 0,0 1-3 16,0 0 0-16,0 1 2 0,0 0-1 15,3 0 4-15,-2 7-1 0,1 8 0 16,1 8 0-16,-2 1 0 0,1 4 2 15,-2 2 0-15,1 2 0 0,-1 3 0 0,0 2-1 16,0-1 0-16,0 0 2 0,0 1-1 16,0-2-1-16,0 0 2 0,0-2-3 15,0 0 2-15,0-2 1 16,0-3-1-16,2 0 1 0,2-2-1 0,-3-8 0 16,2-1 1-16,0-1-1 0,-3-5-1 15,6 6 1-15,-3-9-2 0,1 1 2 0,1-2 0 16,-4-4 2-16,9 3 1 15,-6-4 3-15,8-2 2 0,8 0 1 16,2-8-2-16,4-9-1 0,8-7-2 0,1-5-2 16,4-6 0-16,5-5-1 0,2-3 0 15,3-3-2-15,5-1 2 0,2-3-3 16,3-1 2-16,5-3-1 0,4-2-2 16,3-2 2-16,1-2-2 0,5 0 1 15,-1 0 2-15,0 2 0 0,-1 2-1 16,-3 2-1-16,-1 4 1 0,1 5-2 15,-2 3 1-15,-4 2-1 0,-1 3 0 16,-1 3 1-16,-5 2-5 0,-4 0 5 16,-6 5-4-16,-5 2 2 0,-7 3 1 0,-2 5 0 15,-6 2 1-15,-6 3-1 0,-7 2 1 16,-7 5-1-16,-2 2 2 0,-4-1-1 16,0 1 0-16,0 0 0 0,-3 3 0 15,0 0-1-15,0-1 1 0,1 1-1 16,-1-2-1-16,3 0 1 0,-3 1-1 0,1 0 0 15,-1-2 0-15,2 3-1 0,-2-2-1 16,0 2-1-16,1-1 1 0,-1 1-1 16,0-2 2-16,0 2-1 15,0-2 1-15,0 2 0 0,3-1-1 0,-3 1-1 16,0-1-1-16,0 1-1 0,0 0 0 16,1-2 1-16,-1 2 0 0,0 0 1 15,0-1 2-15,0 1-2 0,0 0 1 16,0 0 1-16,0-2 0 0,0 2 1 15,0 0 0-15,0 0 1 0,0 0 0 0,2 0 0 16,-2 0 0-16,0-1 0 0,0 1 0 16,0 0-1-16,0 0-1 0,0 0 0 15,0 0-2-15,0 0-1 0,0 0 1 16,0-3-1-16,0 3 2 0,0 0 1 16,0 0 1-16,0 0 0 0,0 0-1 0,0 0 1 15,0 0-2-15,0 0-2 16,0 0-3-16,0 0-5 0,0 0-5 15,0 0-3-15,0 0-4 0,0 0-4 16,0 0-1-16,0 0-4 0,0 3-4 0,0 1-10 16,-2 2-12-16,-2 3-23 0,4-3-69 15</inkml:trace>
  <inkml:trace contextRef="#ctx0" brushRef="#br0" timeOffset="1763.5">14763 4902 288 0,'0'0'1'0,"0"0"2"0,0 0 2 16,0 0 5-16,0 0 6 0,0 0 3 16,0 0-1-16,0 0-4 0,0 0-4 15,0 0-3-15,23-47-2 0,-19 46-3 16,2 1 0-16,4 0 1 0,0 0-1 16,6 5 0-16,-3 4 1 0,-1 3 0 15,3 5 1-15,-3 0 0 0,2 4 0 16,-2-1 0-16,1 4 0 0,-1 0 0 15,-1 0-1-15,2 1 0 0,-1-2 2 0,1 2-1 16,0-1 1-16,-1-1 0 0,0 1 0 16,0 1 0-16,-2-4-2 0,2 1-1 15,-2-2-1-15,1-1 1 0,-1-1-1 16,1-3 1-16,0-1 1 0,-4-4-1 16,2 0 1-16,-3-5-1 0,2 1 3 15,0 2 0-15,-1-4 1 0,2 1 0 0,2-2 2 16,1 0-1-16,0-3 2 15,6 0-3-15,2-1 0 0,4-9-2 16,2-2-2-16,3-3 0 0,2-5 0 16,6-2-2-16,4-4 2 0,3-6-3 15,6-1 1-15,4-5-1 0,0-2 1 16,3 1 0-16,1-4 0 0,0 2 0 16,0 0 0-16,-2 0 2 0,-4 3-1 0,-1 4 0 15,-4 2 1-15,-6 3 0 0,-3 1-1 16,-4 6 1-16,-3 0 0 0,-2 4 0 15,-3 1 0-15,-3 4 1 0,-4-1-1 16,-1 3 1-16,-4 1-2 0,-2 3 0 16,-3 0 0-16,-3 3 0 0,5-2 0 0,-3 1 2 15,-1 0-3-15,-4 2 1 0,1 2 1 16,-4 1-1-16,0-1 0 0,0 1 1 16,2 0-1-16,-1-2 0 0,2 2-1 15,-2-1 0-15,1 1 0 0,-1-2-1 16,1 2 0-16,-1-1 1 0,1 1-2 0,-2-2 0 15,1 2 0-15,-1-2-2 0,1 2 1 16,-1 0-4-16,0-1-3 0,2 1-4 16,-2 0-6-16,0 0-10 15,1 0-5-15,-1 0-8 0,0 0-4 0,0 0-14 16,0 0-23-16,0 1-83 0</inkml:trace>
  <inkml:trace contextRef="#ctx0" brushRef="#br0" timeOffset="8530.06">24296 4986 279 0,'0'0'7'15,"0"0"-1"-15,0 0 0 0,0 0 3 16,0 0 3-16,0 0 2 0,0 0-1 0,0 0 0 16,0 0-1-16,21-34-4 0,-17 32-4 15,0 0-1-15,7 2-1 0,0 0-1 16,5 5 0-16,3 6 0 0,-3 7 2 16,-2 0-1-16,-2 2 0 0,0 2 0 15,-1 0 1-15,-2 3-1 0,-1 0 1 0,2 3 0 16,-2 3-2-16,-3-2 1 15,1 1-1-15,-1 2 4 0,-1 0 0 16,-1 0 2-16,-2 1 0 0,1 4-3 16,-2-1 0-16,1 3-1 0,-1 3-1 0,0-2 2 15,0 2-1-15,0-1 1 0,0-4 1 16,0-3-1-16,1-2 1 16,1-3-1-16,1-4 1 0,0-2 0 15,0-9 1-15,1 2-1 0,2-7 0 0,-2-1 0 16,0 1-1-16,-2-6 2 0,1 2 0 15,-3-5-1-15,3 3 2 0,0 0 0 16,0 0 2-16,0 0-1 0,3-3-1 16,9-2-3-16,5-5 0 0,9-7-3 15,3-2 1-15,1-3-3 0,6-2 1 0,5-2-1 16,5-3 1-16,4-1 1 0,4-2-1 16,3-1 2-16,4-2-2 0,3-1 2 15,4-1-1-15,1 1 0 0,4 0-1 16,1-1 2-16,1 3-1 0,-2-1 1 15,1 2 0-15,0 0-2 0,4 0 0 0,3-2 2 16,-1 0 1-16,3-1-2 0,2-1 2 16,-1 1-3-16,-2 1 1 15,1 0 1-15,-1 2-2 0,0-1 1 0,2 1-1 16,-3-2 1-16,-6 0 0 0,-5 0 1 16,-9 5 0-16,-10 1 0 0,-6 5 0 15,-11 3-1-15,-3 1 0 0,-5 4-1 16,-3 2 0-16,-5 1 1 0,-6 3-1 15,-1 0 0-15,-7 3 0 0,-2 1 0 16,-1 2-1-16,-4 1 0 0,0-1-2 0,0 1-1 16,2 0-3-16,-1-2 0 0,1 2-1 15,-1 0-3-15,-1 0-4 0,0 0-11 16,0 9-14-16,-9 4-11 0,-1 9-17 16,-6-2-25-16,2 1-84 0</inkml:trace>
  <inkml:trace contextRef="#ctx0" brushRef="#br0" timeOffset="11555.5">18566 5563 99 0,'0'0'0'0,"0"0"0"0,0 0 6 16,0 0 2-16,0 0 4 0,0 0 2 15,0 0-3-15,0 0-1 0,0 0-4 0,0 0-1 16,56 3 1-16,-49 3 3 0,2 6 1 16,-2 2 2-16,5 6 0 15,-3 3-3-15,-4-1 1 0,4 4-2 16,-5 3-1-16,2 0 1 0,0 2-1 0,0 3 1 16,0-1 1-16,2 4-1 0,-1-2 1 15,1 0-2-15,-1-1 0 0,1 1-1 16,1 2 1-16,0-2-1 0,1 1-1 15,0 1 5-15,0-3 2 0,5 0-2 16,-2-2 0-16,2-6-4 0,2-3-1 0,0-7 0 16,2-2 1-16,1-3-1 0,3-7 0 15,-1-3 1-15,4-1 0 0,0-2-1 16,1-10 0-16,4 0-1 0,-1-5 0 16,0-2-1-16,5-3 1 0,0-3 0 15,5-4-2-15,4-1 2 0,3-2-4 0,3-3 1 16,4 0 2-16,4 0-2 0,3-1-1 15,0 1 1-15,2 2 0 16,-1 1 0-16,1 0-1 0,0 3-1 16,0 2 1-16,0 0-1 0,1 0 0 0,1 2 1 15,-1-1 0-15,-4 2 0 16,0 2 0-16,-4 2 0 0,-4 2 0 0,-4 3 0 16,-2 2 0-16,-5 0 0 0,-4 3 0 15,-1-1-1-15,-4 2 1 0,-1 0 0 16,-4 1 0-16,-2 2 0 0,-8 0 0 0,-1 3 0 15,-6 1 0-15,-6 0 0 0,2 2 0 16,-6 0 1-16,0 0-1 0,0-2 1 16,1 2 0-16,1 0 0 0,-1-2-1 15,1 2-1-15,-1 0 1 0,1-1-2 16,-1 1 1-16,1 0 0 0,-1 0-2 16,1 0 3-16,-2-2 0 0,1 2 0 15,-1 0 0-15,2 0 0 0,-2 0-2 16,2 0 2-16,-2 0-2 0,1 0 2 15,-1 0-2-15,0 0 1 0,2 0-1 0,-2 0 1 16,0 0 0-16,1 0 1 16,-1 0-1-16,0 0 1 0,0 0 0 15,2 0 0-15,-2 0 0 0,0 0 0 16,0 0 0-16,0 0 0 0,1 0 0 0,-1 0 0 16,0 0 0-16,0 0-1 0,0-1 1 15,2 1-1-15,-2 0 0 0,0 0 0 16,0 0 0-16,0 0 1 0,0 0-2 15,0 0 0-15,0-1 1 0,0 1-2 16,0 0 0-16,0 0 1 0,0 0 1 0,0 0-1 16,0 0 2-16,0 0 0 0,0 0-4 15,0 0 3-15,0 0-1 0,0 0 0 16,0 0-1-16,0 0 0 0,0 0-1 16,0 0-3-16,0 0-4 0,0 0-5 15,0 0-8-15,0 1-15 0,0 5-25 16,0 0-72-16</inkml:trace>
  <inkml:trace contextRef="#ctx0" brushRef="#br0" timeOffset="23941.3">9600 8442 413 0,'0'0'0'15,"0"0"-2"-15,0 0-2 0,0 0 3 0,0 0 5 16,0 0 3-16,0 0 7 15,0 0 2-15,0 0-1 0,0 0-4 16,0-16-1-16,0 16-4 0,0-2 0 16,0 2 0-16,1 0-1 0,-1 0 2 0,3 0 0 15,3 7-1-15,0 4 0 0,0 5 0 16,2 2-3-16,0-1 2 0,-1 3-3 16,4-1 3-16,-2 0-3 0,1 1 0 15,2 1 0-15,-1-3 1 0,1 1 2 16,1 1-2-16,-1 0 2 0,-1 3 0 15,2 0 1-15,-1 4 0 0,2-2-1 16,-2 4-1-16,-2-1 2 0,4-1-3 16,-3-2 0-16,0 0-1 0,-1-1 0 15,2-1 1-15,-1-2 0 0,1 0 1 0,-2-3-2 16,0 1 1-16,0-4-2 0,-4-4 1 16,4-1-1-16,-1-1 0 0,-2-1 1 15,5 0-1-15,-4-4 0 0,-5-3-1 16,6 3 0-16,-5-3 0 0,1 1 1 15,0-1-1-15,-5-1 1 0,0 0 0 0,0 0 0 16,2 0 0-16,-1 0-1 0,-1 0 1 16,3 0-1-16,-3 0 1 0,3 0-1 15,-2 0 0-15,1 0 0 0,-1-1 0 16,1-1-1-16,-1 1 1 0,-1-1-1 16,2 0 0-16,-2 1 0 0,0-1-1 0,1 1 0 15,-1 0 1-15,0-1-1 0,2 1 0 16,-2-6 0-16,0 0-2 15,0 1 2-15,0 1-1 0,0 5 0 16,0-5 0-16,0-2-2 0,0 1 1 0,0 0-3 16,0 0-1-16,0 0 0 0,0 0-2 15,1-5-1-15,-1 7 2 0,0-3 1 16,2 3 2-16,-2 4 2 0,0-6 2 16,1 1-1-16,-1 0 3 0,0 1-1 15,0 4 1-15,0-1 0 0,0 1 0 0,0-2 0 16,4 1 1-16,-4-6-1 0,0 2 2 15,3 0 0-15,-2 0-1 16,-1 5 0-16,0-1 0 0,0 1-1 16,2-2 1-16,-2 1 0 0,1-1 0 0,-1 1 0 15,2 0 0-15,-2-1-1 0,1 0 1 16,-1 1 0-16,2-6-1 0,-1 3 1 16,1 0 2-16,-1-1-2 0,-1 5 2 15,0-2-1-15,0 2 0 0,2-1 0 16,-2-1 1-16,1 1 0 0,-1 0-2 15,0-1 1-15,0 1-1 0,3-1 0 16,-3 0 0-16,0 1-1 0,0-1 1 16,0 0-1-16,0 2 0 0,3-1 1 15,-3 1 0-15,0-1 0 0,1 1-1 0,-1-2 0 16,0 2-1-16,0-1 1 0,0 1 0 16,2 0 1-16,-2 0-1 0,0 0 0 15,0 0 1-15,1 0 0 0,-1 0-1 16,3 0 1-16,-3 0 0 0,1 0 0 15,-1 0-1-15,2 0 1 0,-2 0-1 0,1 0 0 16,-1 0 2-16,0 0-2 0,2 0 1 16,-2 0-1-16,0 0 1 0,1 0-1 15,-1 1 0-15,0-1 0 16,2 0-1-16,-2 2-2 0,0-2 1 0,0 0-3 16,1 0-4-16,-1 0-6 0,3 0-12 0,6-3-16 15,1-8-17-15,3-1-26 16,0 0-47-16,4 0-45 0</inkml:trace>
  <inkml:trace contextRef="#ctx0" brushRef="#br0" timeOffset="25760.64">13694 10496 9 0,'0'0'1'16,"0"0"1"-16,0 0 4 0,0 0 1 16,0 0 1-16,0 0 2 15,0 0 3-15,0 0 3 0,0 0 3 0,-7-60 1 16,7 55 2-16,0 5 2 0,-2-2-4 15,2 2 1-15,0-1-7 0,-1-1 0 16,1 1 1-16,0 0 2 0,0-1 2 0,-3 0-1 16,3 1-1-16,0-1-2 15,0 1-2-15,0-1-4 0,0 0-1 0,0 1-1 16,0 0-1-16,0-1 0 0,0 2 1 16,0-1 2-16,0 1 1 0,0 0-1 15,0 0 0-15,0 3 0 0,0 7-1 16,4 4 1-16,2 1-3 0,0 3 2 15,-2 1 0-15,2 0 0 0,-2 0-1 0,1-1 1 16,0-5 1-16,0 3-2 16,-1-1 1-16,-1 2 0 0,1-2-2 0,1 2 1 15,-2-2-2-15,0-5-1 0,2 6-1 16,-1 0 0-16,-1-7-1 0,2 7 0 16,-2-8-1-16,0 0 0 0,0 1 0 15,-2-5 2-15,2 0-3 0,0-3 1 16,1 2 1-16,-1 0-1 0,0 0 2 15,1-3 0-15,6 0 0 0,6-3-1 16,7-7 0-16,1-4-1 0,0-4 0 0,2-5-1 16,4-3 1-16,1-1-1 0,2-5 0 15,0-2 1-15,2-6-2 0,4-4 2 16,3-5-2-16,0-2 1 0,7-6 0 16,-4-2 0-16,4-2 2 0,2 0-2 15,-1 0 2-15,1 3-2 0,-2 0 1 0,0 3 1 16,-2 4-2-16,-3 2 1 0,-2 4-1 15,-1 4 0-15,-2 2 1 16,-2 3 0-16,-2 4 2 0,0 2-3 16,-5 3 3-16,-2 1-1 0,-4 5 1 0,-4 2-1 15,-5 3 1-15,-1 5-1 16,-5 0-1-16,-2 6 0 0,-1-2 0 16,1-1 0-16,-4 6 0 0,1-6 0 15,-1 5-1-15,-1 0 0 0,1 0 0 0,-3 3 1 16,0 0-1-16,0 0 0 0,0 0 0 0,1-1-1 15,-1-2 0-15,0 2-1 0,0 0-1 16,0-1-3-16,0 1 0 0,0 1-4 16,0-2-5-16,0 2-6 0,0 0-13 15,0 0-12-15,0 3-21 0,-1 8-39 16,-1 0-86-16</inkml:trace>
  <inkml:trace contextRef="#ctx0" brushRef="#br0" timeOffset="29802.29">20982 10446 181 0,'0'0'1'16,"0"0"9"-16,0 0 6 0,0 0 7 16,0 0 3-16,0 0-6 0,0 0-5 15,0 0-5-15,0 0-2 0,0 0-1 16,-23-27 3-16,23 27-2 0,0-2 1 15,0 1-1-15,0-1 3 0,-3 0-6 16,3 1 2-16,0 0-3 0,0 1 0 16,0-2-1-16,0 2-1 0,0 0 2 15,0 0 0-15,0 0 2 0,0 0-2 16,0 0 2-16,0 3-1 0,4 8 1 0,1 4 1 16,-1-1 1-16,0 1-1 0,1 0-1 15,-2-2 2-15,1 3-1 0,0-1-2 16,-1 2 2-16,0 1-1 0,0 2 1 15,-2 4 2-15,2 0-3 0,0-4 1 16,-1 3-1-16,1-1 0 0,0 2-1 0,0-5 0 16,-1 0-1-16,2-3-1 0,-1-2 0 15,2 1 2-15,-2-7-2 0,1 7 0 16,-1-7 2-16,-2-4-3 0,2 3 2 16,0-3-1-16,-1-1 1 0,5 2 0 15,-4-2-1-15,0 1 3 0,4-1-2 0,-3-2 1 16,8-1 0-16,4 0 0 0,5-7-1 15,10-4 0-15,2-7-1 16,9-4-1-16,7-6 0 0,7-4 0 16,9-7 2-16,9-3-3 0,9-5 2 0,8-4-2 15,6-4-4-15,6-1 3 0,3-1-2 16,2 4 0-16,-3 3 2 0,-4 5 0 16,-4 4 0-16,-6 6 0 0,-6 3 0 15,-6 3 0-15,-4 4 0 0,-9 3 0 16,-2 3 2-16,-6 2-4 0,-5 2 4 0,-3 1-4 15,-4 3 2-15,-4 1 0 0,-3 1 0 16,-2 1 0-16,-5 0-1 16,-2 4 0-16,-8 1 0 0,-3 1-1 0,-7 1 1 15,-5-1-1-15,-2 2 0 0,-5 0 1 16,0 0-1-16,0 0-1 0,2 0-3 16,-1 0-5-16,1 0-9 0,-1 0-14 15,1 0-21-15,-1 0-24 0,-1 0-61 16,2 0-61-16</inkml:trace>
  <inkml:trace contextRef="#ctx0" brushRef="#br0" timeOffset="33550.31">13945 14766 124 0,'0'0'20'0,"0"0"5"16,0 0 4-16,0 0 1 15,0 0-1-15,0 0-4 0,0 0 1 16,0 0-4-16,0 0-4 0,-24-8-3 16,24 8-5-16,-3 0-3 0,3-1-5 0,0 1-1 15,-1 0 0-15,1 0 2 0,-2 0 0 16,2 0 3-16,0 5-2 0,0 10 3 16,0 8 2-16,0 6 2 0,0-4-2 15,2 3-2-15,-1-3-2 0,3 0-2 16,-1-3 1-16,0 0-1 0,0-1 1 0,0 0-1 15,3-1 0-15,-2-2-1 0,0-4 0 16,1-1-1-16,1 1 2 0,-2-6-2 16,0 0 1-16,0 0 0 15,-2-3-1-15,-1 0 0 0,2 0 0 0,-3-5 1 16,0 0 0-16,0 0 1 0,2 1 1 16,-1 0 3-16,1 0 1 15,4-1 0-15,6 0 0 0,4-7-4 0,7-9-1 16,3-5 0-16,3-6 0 0,3-5-1 15,4-3 1-15,5-3-1 0,5-3 3 0,2-1-2 16,10-2 2-16,4 0-2 0,6-1 3 16,10-2-2-16,7-2 1 0,2 0-1 15,8-1-2-15,1-1 2 0,1 0-4 16,1-1 0-16,2 2 2 0,0 0-2 16,-1 0 2-16,0 5-2 0,-4 1 1 0,-2 4-1 15,-2 4 2-15,-3 3-2 16,-4 2 0-16,-6 6 1 0,-5 0 0 15,-7 4 1-15,-11 3-2 0,-6 3 1 16,-5 2-3-16,-11 4 1 0,-10 3-1 0,-4 2 0 16,-8 1 0-16,-6 1-2 0,2 2-1 15,-7 0-1-15,0 0-2 0,0 0-4 16,1 0-4-16,-1 0-4 0,3 0-7 16,0 0-5-16,-2 2-13 0,1 11-18 15,-2 2-42-15,0-2-78 0</inkml:trace>
  <inkml:trace contextRef="#ctx0" brushRef="#br0" timeOffset="36643.08">21148 14608 79 0,'0'0'-12'0,"0"0"7"15,0 0 9-15,0 0 3 0,0 0 2 16,0 0 2-16,0 0-3 0,0 0 2 0,0 0-1 15,0 0 6-15,22-24 1 0,-18 21 7 16,-2 0 1-16,1 0 2 0,-3 3-5 16,0-2-5-16,0 2-3 15,1-2-3-15,1 2-2 0,-1-1-1 0,0 1 0 16,1-1 0-16,-1 1 0 0,1 0 0 16,-1 0 0-16,4 0 1 0,2 6 0 15,3 6-1-15,0 5 1 0,0-1-1 16,0 4 1-16,-1 1-1 0,-2 4-2 15,2 1 2-15,-3-1-1 0,0 3-1 0,-1-3 0 16,1 0 0-16,-1-3 0 0,-1-5 0 16,0-2 1-16,-1 0-3 0,0-4 1 15,1 5 0-15,-2-9-1 0,-1-3 0 16,2 4 1-16,-1-4-2 0,-1 0 1 16,2 0 1-16,1-2 3 0,0-1 3 0,8-1 2 15,11-3-1-15,6-12-2 0,13-8-5 16,9-9 0-16,8-4-1 15,7-7-1-15,10 0 1 0,6-5-1 16,8 0 2-16,2 1-1 0,5 1-3 16,0 1 2-16,-1 5-2 0,-1 4 0 15,-4 1 0-15,-3 3 0 0,-4 3 1 16,-6 3-1-16,-4 1 0 0,-6 2 0 16,-6 3 0-16,-3 2 0 0,-2 2 0 0,-8 3 0 15,-3 1 0-15,-5 1 0 0,-5 2 0 16,-4 2 0-16,-5 1-1 0,-7 1 1 0,-9 2 0 15,-4 3 0-15,-7 0 0 0,0 0 0 16,0 0 1-16,1 0-1 16,1 0-1-16,-1 0-2 0,0 0-4 0,1 0-7 15,-1 0-12-15,1 0-10 0,-2 0-16 16,0 0-22-16,0 0-63 0,0 4-45 16</inkml:trace>
</inkml:ink>
</file>

<file path=ppt/ink/ink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13T03:54:23.208"/>
    </inkml:context>
    <inkml:brush xml:id="br0">
      <inkml:brushProperty name="width" value="0.05292" units="cm"/>
      <inkml:brushProperty name="height" value="0.05292" units="cm"/>
      <inkml:brushProperty name="color" value="#FF0000"/>
    </inkml:brush>
  </inkml:definitions>
  <inkml:trace contextRef="#ctx0" brushRef="#br0">11295 6618 3 0,'0'0'9'16,"0"0"-1"-16,0 0 1 0,0 0-2 15,0 0 2-15,0 0 0 0,0 0 0 0,0 0 1 16,0 0-1-16,0-12 2 0,0 10 0 16,0 2-1-16,0-1 1 15,0 1 1-15,-2-3-1 0,2 3-1 16,-1 0 2-16,1 0-2 0,0-2-3 0,-2 2-2 16,2-1-5-16,0 1-2 0,0-2 0 15,0 2 2-15,0 0 1 0,0 0 2 0,0 0 1 16,0-2 0-16,0 2-1 0,2 0 3 15,5 0 1-15,-1 0 1 0,8-1 2 16,-2 1 0-16,0-2 0 0,6 1 0 16,-3 0-2-16,8-2 0 0,-7-1-1 15,0 3-1-15,4-2-1 0,-1 1-1 16,10 0 0-16,-2 1-1 0,1 0 1 16,1 0 0-16,0-3-1 0,1 3-1 15,2-3 2-15,-2 2-3 0,2 0 2 0,0-1-2 16,1-1 1-16,0 0 0 0,2 1-1 15,2-1 0-15,0-1-1 0,-1-1 1 16,0 1 1-16,0 0-2 16,-2 0 0-16,-1 2 0 0,1 0 0 0,-2 0 1 15,0-1-1-15,1 2 1 0,-1-1-1 16,4-1 1-16,-1 2-1 0,1-1 0 16,-1 0 0-16,2 0 0 0,1 0 1 15,1-1-1-15,2 2 0 0,-1-1 0 16,-1 0 0-16,-1-1 0 0,-2 2 0 0,0-1-1 15,-3 0 1-15,2-1 0 0,-2 1 0 16,-1 0 1-16,0 1-1 0,-2-1 0 16,-1-1 0-16,1 3 1 0,-2-1-1 15,-1 0 0-15,0 0 1 0,-1 0-1 16,0 0 0-16,1 0 0 0,2-1 2 16,0 2-2-16,1 1 0 0,-1-1 0 15,0 1 0-15,-2-1 0 0,-3-1 0 16,0 2 0-16,1-2 0 0,-2 1 1 15,-1 0-1-15,-1-1 1 0,2 1-1 0,-1-1 0 16,0-2 0-16,1 3-1 0,3-2 1 16,-3 2 0-16,4-1-1 15,-2-1 1-15,3 2 1 0,-1-2-1 16,2 1 0-16,0 1 0 0,1-1-1 0,-1 2 1 16,2 0 0-16,-2-2 0 0,1 2 0 15,0-1 1-15,-1 0-2 0,0 1 1 0,1-2 1 16,-1 0-1-16,2 1 1 15,-1 0-1-15,-1-2 0 0,-1 3 0 16,1-1-1-16,0 1 1 0,-2 0 0 0,2 0 0 16,-2 0 0-16,2 0 0 0,-1 0-1 15,-1 0 1-15,-1 0-2 0,-1 0 2 16,-2 0 0-16,0 1-1 0,0 3 1 16,-5-3 0-16,0 3-1 0,-2-3 1 15,-3 0 0-15,5 1 0 0,-5 0 1 16,-2-1-1-16,2-1 0 0,-1 2 0 0,1-2 0 15,-2 2 0-15,1-2 0 0,1 1-1 16,-3 0 1-16,2-1 0 16,-1 1 0-16,2 1 1 0,-2-2-2 0,1 0 1 15,-1 2 0-15,1-2 0 0,-1 0 1 16,-6 0-1-16,6 0 1 0,-4 0-1 16,-3 0 0-16,3 0 0 0,-7 0 2 15,0 0-2-15,0 0 0 0,2 0 0 16,4 0 0-16,0 0 0 0,-1 0 0 0,1 0 0 15,-6 0 0-15,0 0-2 0,0 0 2 16,1 0 0-16,1 0-1 0,-1 0 1 16,1 0 0-16,-1 0-1 0,1 0 0 15,-2 0-1-15,1 0-2 0,-1 0 0 16,2 0-6-16,-2 0-4 0,1 0-7 0,-1 0-8 16,0 0-21-16,4 3-84 15</inkml:trace>
  <inkml:trace contextRef="#ctx0" brushRef="#br0" timeOffset="11928.51">6938 7392 38 0,'0'0'9'0,"0"0"-2"0,0 0 0 16,0 0-1-16,0 0 0 0,0 0 0 15,0 0-1-15,0 0 0 16,0 0 1-16,3-9-1 0,-3 7 1 0,0 2 0 16,0-1-1-16,0 1 0 0,0-2-2 15,0 2 1-15,0 0-3 0,0 0 1 16,0-1 1-16,0 1-1 0,0 0 0 16,-3 0 3-16,3 0-1 0,-7 0 0 15,-1 0 1-15,-6 0-1 0,4 0 1 0,-2 0-1 16,-1 0 0-16,2 0-2 0,-2 0 2 15,1 0-2-15,2 0 0 0,-4 0 1 16,-4 1-1-16,7 1-1 0,-7 1 2 16,10-1-2-16,-4-1 1 0,2 1 1 15,-3-2-1-15,4 1 0 0,-1 0 2 16,-1-1-2-16,5 0 2 0,-6 0-1 16,6 0 1-16,-8 0 1 0,5 0-1 15,3 0 0-15,1 0 1 0,-1 0-1 16,0-1 0-16,3 0-1 0,-6-4 1 15,5 3 0-15,-3-4-2 0,1 2 0 16,3 1 1-16,-4-4-1 0,4 4 0 16,0-1 1-16,-2-4-2 0,2 5 1 15,0-1-1-15,-2-4 1 0,1 4 0 0,1-1-2 16,0-2 1-16,2 2 0 0,-1 1 0 16,-2-4-3-16,1 3 2 0,2 1-2 0,-2-7 3 15,0 7-1-15,0-7 0 0,0 0 1 16,3 0-3-16,-1 1 2 15,-1-3-3-15,1 4 3 0,1-4 0 0,0 1 2 16,0 2-2-16,0-1 0 0,0 0 0 16,0 0 1-16,0-1-1 0,0 1 0 15,0 1 0-15,1-2 1 0,1 1-1 16,-1 0 0-16,2-2 0 0,0-3 0 16,0 5 0-16,1-6 0 0,3 1 0 0,-1 0 0 15,4-5-1-15,3 3 1 0,-3 0 0 16,2-1 0-16,2 3 0 0,-2 1 1 15,1-1-1-15,0 1 0 16,-1 0 1-16,2 1-2 0,-2 0 2 0,-1 1 0 16,4 1-1-16,-8 3 1 0,4-2-1 15,-2 2 0-15,-3 1 2 0,7-2-2 16,-3-1 0-16,3-1 0 0,3-3 1 16,-3 1-1-16,3 2 1 0,-6 3-1 15,0 0 0-15,2-1-1 0,-1 2 1 0,5-3-3 16,-6 3 5-16,2 1-4 0,4 1 2 15,-3-1 0-15,1 0 0 0,1 1 0 16,-1-1-1-16,-1 0 1 0,0 1-1 16,2-1 1-16,-1 2 0 0,-4 0 0 15,5 0 0-15,-4 1-1 0,-1 1 1 16,1 0 0-16,0 0 0 0,1 0-1 16,-2 2 1-16,3-2-1 0,-9 3 1 15,6-2 0-15,-3 2-2 0,2-1 2 16,4-1 0-16,-3 0 0 0,2 1 0 15,0 1 0-15,0-1 0 0,-6 1 0 16,6-2 0-16,-5 2 0 0,-1 0 0 16,4-1 0-16,-3 1 0 0,0 0-1 0,5 0 1 15,-6 0-1-15,5 0 1 0,1 0 0 16,-3 0-1-16,2 0 1 0,-7 0 0 0,7 0-1 16,-7 0 1-16,2 1-2 15,5 1 2-15,-8-1 0 0,3 0-1 0,4 3 2 16,-4-3-2-16,-2 1 1 15,5 1 0-15,-5-2 0 0,1 0 0 0,2 4-1 16,-2-2 1-16,-2-1-1 0,5 3 1 16,-5-3 0-16,-2 1 0 0,6 4 0 15,-4-4 0-15,1 0 0 0,1 2 0 16,-2-1 1-16,-2-1-1 0,5 4 0 16,-3-4 0-16,1 5 0 0,3-2 0 0,-2 2 1 15,-1-2-1-15,2 1-1 16,-2 0 1-16,1 0 0 0,-1-1-1 15,3 1 1-15,-3 1-1 0,-1 0 0 16,2 1-1-16,-2 0 1 0,-2 0 0 0,2 0 1 16,-3 2 0-16,0 0-1 0,0-1 1 15,0 1 0-15,0 1 0 0,0-3 0 16,0 2 0-16,0-1 0 0,0-1-1 16,-3-4 1-16,3 7 0 0,0-6 0 15,0 6 0-15,0 2 0 0,0-2 0 0,0 0 0 16,-1 2-1-16,1-1 1 0,0 0 0 15,-2 1 0-15,2-2 0 0,-1 1-2 16,1-2 2-16,-2 1 0 0,2-6 0 16,-1 6 0-16,1-6 0 0,-2 5 0 15,1-1 0-15,-1-5 0 0,1 6 0 16,-1-5 0-16,-2 4 0 0,4 1 0 16,-5 0-1-16,2-3 1 15,-2 3 0-15,-2 3 0 0,1-3 0 0,0 2 0 16,-4 1 1-16,0-4-1 0,0 6 2 15,0-6-2-15,1 0 0 0,0-1 0 16,1-2 1-16,-1 4 0 0,3-6 0 0,-1 3-1 16,-3 2 0-16,3-4 0 0,-3 2 0 15,4-1 2-15,-3 1-2 0,2-1 2 16,1-2-2-16,-1 4 0 0,0-2 0 16,0-1 0-16,-1 0 0 0,-2 4 0 15,2-5 0-15,-4 2 0 0,6-1 0 16,-4 0 0-16,0 0 0 0,3-2 0 15,-2 2-2-15,-1 1 2 0,3-3 0 0,2-1 0 16,-2 2 0-16,4-2 0 0,-1 0 0 16,-3 3-1-16,4-3 1 0,-6 3 1 15,3 1-1-15,-1-2 0 0,0 1 0 16,-2 0-1-16,5 0 1 0,-6 0 0 16,1 0 0-16,2 1 0 0,-6 0 0 0,6-1 0 15,-5 2 0-15,3-4 0 16,2 3 0-16,-2-3 0 0,2 0 0 15,0 1 0-15,1-3 0 0,-1 2 1 16,1-2-1-16,3-1 0 0,0 0 0 0,-1 1 0 16,-3 0 0-16,4-1 0 0,-1 1 0 15,4-2 2-15,-2 0-2 0,2 0 0 16,-1 1 0-16,-1-1-2 0,1 2 2 16,-1-2 0-16,-4 2 0 0,2-1 0 15,-1 0 0-15,0 1 0 0,1-1-1 16,-1 1 1-16,1-1 0 0,1 3 0 0,-1-3-1 15,1 2 1-15,-1-1 0 0,1 0 0 16,3-2 0-16,-2 0 0 0,2 0 0 16,-1 2 1-16,-2-2-1 0,3 1 0 15,-3-1 0-15,3 2 1 0,-3-2-1 16,3 2 0-16,-1-2 2 16,-1 1-2-16,1-1 0 0,-1 0 1 0,2 2-1 15,-1-2 1-15,1 0-1 0,-2 1 0 16,2-1 0-16,-1 0 0 0,1 0 0 15,-2 0 0-15,2 0 1 0,-2 0-1 16,2 0-1-16,-2 0 1 0,2 0 0 16,-1 0-1-16,1-1 1 0,0-1-1 0,-3 1 1 15,3-1-2-15,0 0 2 0,0 1 0 16,0-1-1-16,0 1 1 0,0 0 0 16,0-1 0-16,0 1 0 0,-3-1 1 0,3-4-1 15,0 0 0-15,-1 1 0 0,1 1 0 16,-2-1 0-16,1 1 2 15,-1-1-2-15,2 0 0 0,0 5 0 0,-1-5 0 16,-1 0 0-16,1 0 1 0,1 1-2 16,0 4 2-16,-2-2-1 0,2 2 0 15,0-1 1-15,0-1 0 0,0 1 0 16,0-1-1-16,-1 1 1 0,1-1-1 16,0 0 2-16,0 1-2 0,0-1 0 15,-2 1 0-15,2 0 0 0,0-5 1 16,-1-1-1-16,1 2 1 0,0 0-1 15,0 5 1-15,-3-2 0 0,3 2 1 16,0-1-2-16,0-1 0 0,0 0-2 0,0 1 2 16,0 0 0-16,-4-1 0 0,4 1-1 15,0-1 1-15,0 2 0 0,-3-1 0 16,3 1 1-16,0-2-1 0,-1 2 0 16,-1-2 0-16,1 2 0 0,-1-1 0 15,2 1 2-15,-1 0-2 0,1 0 0 0,-2-2 0 16,2 2-2-16,-1 0 2 0,1 0 0 15,-2 0-1-15,2 0 1 0,-1 0-1 16,1 0 1-16,-3 0-1 16,3 0 1-16,0 0 0 0,0 0-1 0,0 0 1 15,0 0-2-15,0 0 2 0,0 0 0 16,0 0 0-16,0 0-1 16,0 0 1-16,0 0-1 0,0 0 0 15,0 0 0-15,0 0 0 0,0 0-3 0,3 0-3 16,3 2-5-16,-2-1-8 0,2 1-14 15,5 1-25-15,-5-1-65 0</inkml:trace>
  <inkml:trace contextRef="#ctx0" brushRef="#br0" timeOffset="13814.04">6935 8633 63 0,'0'0'21'0,"0"0"-1"15,0 0 0-15,0 0-3 0,0 0-1 0,0 0-4 16,0 0 2-16,0 0-2 0,0 0-1 16,0 0-1-16,-58-36 0 0,57 35-3 15,1 1-2-15,0-1-3 0,-2 1-2 16,2-2-2-16,0 2 1 0,0 0-1 16,0 0 4-16,0 0 0 0,0 9-1 15,6 4 3-15,1 7-3 0,3-2 1 16,-1 1 0-16,1 2 1 0,3 1 0 15,0 3 1-15,2 1 1 0,1 1-1 16,1 4 1-16,0-1 0 0,2 2 1 0,0 0-1 16,-2-1 1-16,2 1-1 0,1-1 1 15,1-4-2-15,-3-1 2 0,0-3-1 16,-1-1 0-16,2-3-3 0,-3-1 1 16,-2-1-1-16,2-2-1 0,-2-4-1 15,-5 0 1-15,-3-1 0 0,1-3-1 0,-1 2 0 16,3 2-3-16,-5-4 0 0,5 4-12 15,-2 0-13-15,0-4-51 0,-1 0-73 16</inkml:trace>
  <inkml:trace contextRef="#ctx0" brushRef="#br0" timeOffset="14440.21">6905 8576 156 0,'0'0'-9'0,"0"0"-3"0,0 0 6 0,0 0 9 16,0 0 9-16,0 0 4 0,0 0 0 15,0 0-2-15,0 0-1 0,100-52-1 16,-63 49-1-16,2 2-3 15,6 0-3-15,7 1-2 0,3 0 0 0,1 3-2 16,5 6 0-16,-2 0-1 0,5-2 0 16,-5 2 0-16,3-2 0 0,-5-1 1 15,-4-3-1-15,-4 2 0 16,-8 1-1-16,-3 1 2 0,-5 2-2 0,-4 0 0 16,-5 0 0-16,-2 3-2 0,-6 2 3 15,0 0-1-15,-6 4 2 0,-3 2 1 16,0 2 0-16,-2 4 0 0,-4 3 1 15,-1 3 0-15,0 3 1 0,-9 1-1 16,-2 2 1-16,-4 0-2 0,-3 0 3 0,-2-3 0 16,-2-2 0-16,-3-2 2 0,-1-4-1 15,2-2 0-15,0-1 0 0,1-3-1 16,0 0 0-16,0-1-1 0,1-2-2 16,-1 0 3-16,-1-2-3 0,1-1-1 15,-1 0 1-15,1-2-1 0,0 1 0 16,3 0-1-16,-1-2 0 0,1 2 0 0,2-2 0 15,-1 0-1-15,0 0 1 0,0-1 0 16,0-1 0-16,1-2 0 16,0 2 0-16,-2-2 1 0,2-2-1 0,0 2 0 15,-2-2 1-15,1-2-1 0,-3 2-1 16,2-1 1-16,7-3 1 0,-3 3-1 16,6-3 0-16,-2 1 0 0,-1-1 1 15,3 1-2-15,0-2 1 0,0 2-2 16,1 0-2-16,5-1 0 0,-2 1-3 0,3 0-3 15,-1 0-5-15,1 0-8 0,3-3-15 16,-3 0-25-16,3 0-72 0</inkml:trace>
  <inkml:trace contextRef="#ctx0" brushRef="#br0" timeOffset="16234.11">8325 8995 12 0,'0'0'16'0,"0"0"-1"15,0 0-1-15,0 0-1 0,0 0 1 16,0 0-5-16,0 0 1 0,0 0-5 16,0 0-1-16,0 0 0 0,-84 0-3 15,72 3 0-15,2 2 0 0,-4 2 0 16,5-2 2-16,-4 2-2 0,0 1 3 16,6-2-2-16,-5 1 1 0,1 1 1 15,3-2-2-15,-3 4 2 0,-1 0 0 0,2 1-2 16,0-2 1-16,-3 1 1 0,6 1-2 15,1-4 1-15,-3 5-2 0,4-5 2 16,0 0-1-16,1 2-1 16,2-7 1-16,-1 7 1 0,2-3-1 0,-2-1 0 15,3 5 1-15,0-3 0 0,0-1 1 16,0 4 1-16,0-6-1 0,3 6 2 16,1-1-2-16,1-2 3 0,1 1-4 15,-1-1 2-15,7 1-2 0,-5-2-1 16,6 1 1-16,-4-3-1 0,-2-1 1 0,5 2 0 15,-1-4-1-15,8 0 1 0,-2-1 1 16,6 0-1-16,-4 0 0 0,0-5-1 16,1 0-1-16,1-1-1 15,-1-2 0-15,0 1-1 0,-3-2 2 0,2 1-1 16,-1-2 2-16,-3 0-2 0,0-2 0 0,-1 0 1 16,-2-2-1-16,1 2 0 0,-6 2 0 15,2-2-1-15,-2-1-1 16,0 4 1-16,-1-5-1 0,0 0-1 15,-3 2 1-15,0-3 0 0,-2 6-1 0,-1-2 1 16,0 1 0-16,0 0-1 0,0-1 1 16,-6 2 2-16,-1-5 0 15,1 6 1-15,-4-2 0 0,4 2 2 16,-4 2-1-16,4 0-1 0,-5 0 0 0,2 0 1 16,-1 1-1-16,0 2 0 0,-2 0-1 15,2 2 1-15,-1 1-1 0,-1 0 0 16,1 0 0-16,-1 0 0 0,2 3 0 15,-6 1-1-15,7 1 1 0,-5 2 0 16,4 1 0-16,2-2 0 0,-2 5-1 0,3-4 1 16,1 3-1-16,-1-1-2 0,4 0 0 15,-1 0-3-15,1 1-7 0,-1 5-22 16,2-7-95-16</inkml:trace>
</inkml:ink>
</file>

<file path=ppt/ink/ink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13T03:57:22.239"/>
    </inkml:context>
    <inkml:brush xml:id="br0">
      <inkml:brushProperty name="width" value="0.05292" units="cm"/>
      <inkml:brushProperty name="height" value="0.05292" units="cm"/>
      <inkml:brushProperty name="color" value="#FF0000"/>
    </inkml:brush>
  </inkml:definitions>
  <inkml:trace contextRef="#ctx0" brushRef="#br0">2192 5103 277 0,'0'0'0'0,"0"0"8"0,0 0 12 16,0 0 5-16,0 0 5 0,0 0-3 16,0 0-7-16,0 0-6 0,0 0-3 15,0 0-1-15,0 0-2 0,0 0 0 16,0 0-1-16,0 0-2 0,0 0-2 15,0 0-1-15,0 0 0 0,0 0 0 0,0 0 0 16,0 0 0-16,0 3 1 0,-3 1 0 16,0 7-1-16,2-2 2 0,-1 2 1 0,-1 4-2 15,2-4 1-15,-4 7 3 0,0 1-3 16,2 3 3-16,0 5-3 16,-1-1 0-16,1 1 2 0,0 1-1 15,1 1 3-15,2 1-1 0,0 4-30 16,0-3-1-16</inkml:trace>
  <inkml:trace contextRef="#ctx0" brushRef="#br0" timeOffset="3567.56">4448 4224 212 0,'0'0'9'16,"0"0"-2"-16,0 0-1 0,0 0-2 16,0 0-5-16,0 0-7 0,0 0-5 15,0 0-11-15,0 0-24 0,16-29-73 16</inkml:trace>
  <inkml:trace contextRef="#ctx0" brushRef="#br0" timeOffset="5385.24">2416 5438 6 0,'0'0'8'15,"0"0"0"-15,0 0-1 0,0 0 1 16,0 0 0-16,0 0 2 0,0 0 2 15,0 0 1-15,0 0 1 0,0 0 0 16,-7-11 1-16,4 11-2 0,3-2 0 16,0 2-2-16,0-2-1 0,-3 2 0 0,3-1-2 15,0 1-1-15,0-2-1 0,-3 2 0 16,3-2 0-16,0 2 0 16,0-1 1-16,-3 1 0 0,3 0 1 15,-1 0 0-15,-1 0 1 0,1-1-2 16,1 1 0-16,-2 0-2 0,1 0-2 15,1 0-1-15,-2 0 1 0,2-1-2 16,-2 1-1-16,2 0 1 0,-3 0-2 16,3 0 1-16,0 0 0 0,0 0 1 0,-3 0-1 15,3-2 1-15,0 2 0 0,0 0 1 16,0-2-1-16,0 2-1 0,-3 0 1 16,3-1 0-16,0 1-1 0,0-2 1 0,0 1 1 15,0-1-1-15,0 0 0 0,0 1 0 16,0-1 0-16,0 1 1 0,0 1 0 15,0-1 0-15,0 1-1 0,0-2-1 16,0 2-1-16,0-1 0 0,0 1-2 16,0-2 1-16,0 2 0 0,0-2 1 15,0 2 0-15,0 0-1 0,0 0 2 16,0 0-1-16,0 0 1 0,0 0-1 0,0 0 0 16,0 0 1-16,0 0-1 0,0 0 1 15,0 0-2-15,0 0 2 16,0 0 0-16,0 2 2 0,0 0-2 15,0-1 1-15,0 1 0 0,0-1 1 0,0-1 1 16,0 1 0-16,0-1-1 0,0 2 1 16,0-2-1-16,0 0-1 0,0 1 0 15,0-1 2-15,0 0-2 0,-3 2-1 16,3-2 1-16,0 0 0 0,0 0-1 16,0 0 0-16,0 0-1 0,0 0-2 0,0 0-4 15,0 0-4-15,0 0-4 0,0 0-10 16,0 0-15-16,0 0-26 0,0 0-69 15</inkml:trace>
  <inkml:trace contextRef="#ctx0" brushRef="#br0" timeOffset="7557.45">6368 3566 119 0,'0'0'13'0,"0"0"9"16,0 0 10-16,-78-2 8 0,59 4 0 16,8-1-4-16,-7 1-8 0,7 0-8 15,-1 0-7-15,-5 3-4 0,1 4-3 16,-7 4-2-16,1 5 1 0,0 3-1 16,-2 7 2-16,-2 4-1 0,0 1-1 0,1 5 0 15,3 0-3-15,1 3 2 0,2 2 0 16,3 1 0-16,3 0-2 0,3 1-1 15,3 3-1-15,2-2 1 0,5 3 0 16,0 0 0-16,5 1 1 0,2 0-1 16,3 0 0-16,0-3 1 0,0-2-1 0,-1-1 1 15,-2-2-1-15,0-5 0 0,-2 0 1 16,-2-4-1-16,-3-1 3 0,0-2-1 16,-5 1-1-16,-8-2 1 0,-4-1 3 15,-2-1-1-15,-4-2 3 0,-3-2-2 16,-3-2 2-16,0-1-1 15,2-3-2-15,-2-2-2 0,3-3 1 0,0-3-3 16,4-1-3-16,3-5-3 0,3 1-8 16,-4-3-9-16,10-1-26 0,-9 0-53 15,2-1-81-15</inkml:trace>
  <inkml:trace contextRef="#ctx0" brushRef="#br0" timeOffset="7811.28">5320 4649 422 0,'0'0'9'0,"0"0"-4"16,0 0-4-16,0 0 0 0,40-82 3 15,-9 63 1-15,3 0 1 0,8 3 0 16,0-1-3-16,6 2-2 0,1 1-1 16,6 0 0-16,0 4 0 0,-1 1-1 15,2 1-2-15,-3 1-1 0,-2 4-1 16,-5-1 0-16,-4 1-1 0,0 0 1 15,-4-1 0-15,-2 1-2 0,-1-2 0 0,-2 0-1 16,0 2-1-16,-2 1-3 0,-4 0-7 0,-5 1-8 16,-4-1-14-16,-6 2-12 15,-6 0-18-15,1 0-41 0</inkml:trace>
  <inkml:trace contextRef="#ctx0" brushRef="#br0" timeOffset="8257.77">7123 3849 193 0,'0'0'3'0,"0"0"6"0,0 0 6 16,0 0 10-16,-97 5 4 0,68 4 2 15,-1 5-5-15,-2 1-4 0,2 2-3 16,-1 4-5-16,1 1-1 0,4 3-2 15,1 4-2-15,5 1-1 0,1 3-3 0,5 4 2 16,-2 3-3-16,9 3 1 16,-1 2-2-16,5 0-1 0,-1 0 1 15,4-1-2-15,0-1 0 0,3-4-1 16,4-1 1-16,2-3 0 0,4-2 1 0,0-4-2 16,7-1 0-16,1-6 1 15,5-2-2-15,4-3-1 0,6-7-3 16,4-2-10-16,4-5-17 0,2-3-40 15,2 0-74-15,1-4-34 0</inkml:trace>
  <inkml:trace contextRef="#ctx0" brushRef="#br0" timeOffset="8710.84">7474 4142 141 0,'0'0'7'16,"0"0"5"-16,77-35 7 0,-45 26 3 0,-3 2-2 15,0 3-6-15,-2 4-5 0,-2 0-5 16,-6 6-1-16,-2 7-3 16,-4 5 1-16,-5 3 0 0,-5 5 0 0,-3 1 0 15,-1 4 2-15,-12 1-1 0,-3-1 2 16,-1-2 1-16,-2-1 3 0,-1-6-1 15,1-2 1-15,4-5 0 0,3-4 0 16,6-5-1-16,3-3 1 0,3-3 2 16,-2 0 1-16,2 0 1 0,-1 0-2 15,-1 0-3-15,1 0-5 0,1-7-2 0,0-7 0 16,7-9 1-16,6-9 1 0,5 1-1 16,0-1-1-16,1 2-1 0,0 0 1 15,1 3 0-15,-4 2 1 16,-2 6 0-16,-5 5 0 0,-3 7 0 15,-3 3 0-15,-3 4-1 0,0-1-2 0,0 1 0 16,0 0-1-16,3-1 0 0,-3 1 2 0,3 0 0 16,-2 0 0-16,-1 0 1 15,3 2-2-15,-3 6 0 0,1 5-6 16,4 3-23-16,-1-5-67 0,5 1-70 16</inkml:trace>
  <inkml:trace contextRef="#ctx0" brushRef="#br0" timeOffset="10441.34">5556 5384 99 0,'0'0'34'0,"0"0"2"0,0 0 0 0,0 0-1 16,0 0-3-16,0 0-7 0,0 0-7 16,0 0-6-16,0 0-5 15,-29-28-3-15,29 28-1 0,-2 0-1 16,-4 0 0-16,-4 0 1 0,1 10 0 16,-5 2-1-16,4 1 1 0,1 4-2 15,2 3 1-15,3 2-1 0,-1 3 2 16,4 0-3-16,1 3 0 0,0-1 1 15,0 4-1-15,0 1 1 0,3-1-1 0,1 1 0 16,1 0 0-16,0 0 1 0,-1 1-1 16,1 1 1-16,-1 1-1 0,-1 0 0 15,0-2 1-15,-3 1-1 0,0-4 2 0,0-1-2 16,0-2 1-16,0-3 0 16,0 1 0-16,0-4-1 0,0-5 1 0,-1 3 0 15,-2-3 0-15,-2 1 1 0,1-2-1 16,-2 0-1-16,1-1 1 0,-3-2-1 15,-2 4 0-15,-3-4 0 0,0-2-2 16,4-2-2-16,-5 0-4 0,1-3-5 16,0-1-7-16,-6-3-20 0,8 1-22 0,-4-2-59 15</inkml:trace>
  <inkml:trace contextRef="#ctx0" brushRef="#br0" timeOffset="10621.1">5071 6016 330 0,'0'0'14'16,"0"0"5"-16,0 0-1 0,0 0 1 15,78-81-2-15,-49 67-2 0,3-1-5 0,6 1-5 16,2 2-4-16,-1 2-6 0,3 0-1 16,3 5-7-16,-3 3-12 0,-2-1-22 15,2 3-37-15,-4 0-87 16</inkml:trace>
  <inkml:trace contextRef="#ctx0" brushRef="#br0" timeOffset="10943.76">6198 5323 348 0,'0'0'30'0,"0"0"-3"16,0 0-3-16,0 0-5 0,0 0-5 15,0 0-1-15,0 0-5 16,0 0 0-16,0 0 2 0,-90 9-1 16,72 17 1-16,1 4 0 0,1 7-1 0,2 3-2 15,2 2 1-15,6 3-4 0,1 1 1 16,3-2-3-16,2 2 1 0,0-4-2 15,9-1-1-15,1-3 1 0,3-2-3 16,4-2-4-16,2-7-6 0,3-3-14 16,5-5-14-16,2-7-12 0,3-5-20 15,0-5-24-15,1-2-45 0</inkml:trace>
  <inkml:trace contextRef="#ctx0" brushRef="#br0" timeOffset="11360.84">6503 5507 265 0,'0'0'12'0,"0"0"0"0,0 0 5 16,0 0 1-16,79-29 0 0,-60 29-5 15,1 0-4-15,3 6-3 0,-5 3-4 0,-1 3 0 16,-4 3-2-16,0 1 0 0,-6 2 0 16,-2-5-1-16,-2 4 2 0,-3 3 0 15,0-2 0-15,-5 5 1 0,1-8-1 16,-2-2 0-16,3-4-1 0,-4 0-1 15,4-2 0-15,0-5-2 0,2 3 2 0,1-5 0 16,-2 0 1-16,2 0-2 0,0 0-1 16,0 0-2-16,0-2-5 15,0-9 3-15,2-6 4 0,5-5 2 16,3-2 3-16,-1 2 0 0,-2 1 2 0,4 1-2 16,-5 4 1-16,0 4 0 15,0 2 2-15,-3 6-2 0,0 0 2 0,0 0-3 16,1 1 0-16,-1 0-1 0,-2 2 2 15,-1 1-1-15,3 0 1 0,4 1 2 16,-1 9 0-16,3 6 1 0,-5 2 1 16,-1 2 0-16,0 1 0 0,-2 0-1 0,1-1-2 15,-1 1-1-15,2-1 0 16,0-2-2-16,0-3-1 0,3-2-1 16,1 2-2-16,2-3-4 0,2 3-12 0,1-7-18 15,2-1-49-15,2-5-93 0</inkml:trace>
  <inkml:trace contextRef="#ctx0" brushRef="#br0" timeOffset="11592.64">7094 5684 315 0,'0'0'-2'15,"0"0"4"-15,0 0 2 0,0 0 0 16,0 0 3-16,0 0-3 0,0 0-1 15,0 0 1-15,0 0-1 0,28 43 1 16,-28-32-2-16,0 1 1 0,0 4 0 16,-3-5-2-16,-3 4 0 0,0 0-2 15,3 0-1-15,-1 1-5 0,-2-2-5 0,3-4-15 16,3 0-22-16,-1 3-40 0,1-9-64 16</inkml:trace>
  <inkml:trace contextRef="#ctx0" brushRef="#br0" timeOffset="12345.03">7351 5497 308 0,'0'0'12'0,"0"0"2"15,0 0-2-15,0 0 5 0,0 0-2 0,94-87-1 16,-79 73-2-16,1 2-4 0,-6 3-4 15,0-2 0-15,0 2-2 0,-1 3-1 16,1-2 0-16,-3 3-1 0,-3 4 0 16,1 0-1-16,-5 1-1 0,0-2 1 15,6 2-2-15,-2 0 1 0,5 0 0 16,1 4 1-16,-4 5 1 0,-2-2 0 16,0 4 0-16,1 4 1 0,-1-5-1 0,0 5 0 15,-1-3 0-15,-3-2 0 0,3 2 0 16,1-3 0-16,-2 0 0 0,-1-4 1 15,1 0-1-15,-2-5 0 0,1 2 1 16,2 1-1-16,-1 0 1 0,1 2-1 16,-3-5 0-16,5 0-1 0,8 0-1 0,4-5-1 15,1-3-3-15,1-5-1 16,-5-1-1-16,2-1 1 0,-3-3 0 16,0 1 4-16,-1 1 1 0,-2-1 2 15,0 7 2-15,-3-1 0 0,-4 3 2 0,0 5-1 16,4-3 2-16,-4 3-1 0,1 0 0 15,-1 1-2-15,-3 2-2 0,0 0 0 16,0 0-2-16,2 0 4 0,-1 0-2 16,-1 11 3-16,3 4 0 0,3 5 1 15,-3 3 2-15,1 1-1 0,1 2 1 0,3 3 0 16,-1-1-3-16,2 2-1 0,2 0 1 16,0-1-2-16,-4-1 1 0,2 1-1 15,-2-3-1-15,-3 1 1 16,-1-2 0-16,-3-2 1 0,0 0-1 15,-3 2 0-15,-3-1 1 0,-8-1 0 0,1 2 0 16,-6-3 2-16,-1-1-1 0,-2-1-1 16,-1-3-1-16,3-4 4 0,-1-1-1 15,6-4 2-15,-3-2 0 0,7-3 2 16,-1-3 2-16,-5 0 1 0,4-3-1 0,-4-7-2 16,6-4 2-16,1-6-5 0,7-1 0 15,-1-3-4-15,4-3 0 0,0 0-2 16,7 2 0-16,3-3 0 0,2 3-1 15,4 0 0-15,0 0-1 0,1 3 1 16,3 1 0-16,-1 2 1 0,1 1 0 0,3 2 0 16,-1 3-3-16,3 3-2 0,-2 1-6 15,-7 4-10-15,3 3-8 16,-2-2-16-16,-1 4-20 0,1-1-51 16,-2 1-62-16</inkml:trace>
  <inkml:trace contextRef="#ctx0" brushRef="#br0" timeOffset="12794.47">8336 4930 299 0,'0'0'29'0,"0"0"-5"0,0 0-2 15,0 0-2-15,0 0-4 0,0 0-4 0,91 12-3 16,-73 6-1-16,0 7-1 0,-3 4-1 16,5 5 1-16,-4 4 0 0,0 2-1 15,-4 2 1-15,-1 4 0 0,-4 1-3 16,-1 3 1-16,-3 2-3 15,0 0 1-15,-3 3-1 0,0-3-1 0,0 1-1 16,-6-1 1-16,-1-6 0 0,-3 1 0 16,-5-7 2-16,-1-2-1 0,-2-4 1 15,-5-1-1-15,1-3-1 0,-4-4 1 16,1-2-2-16,1-4 3 0,-2-3-1 0,1-2-1 16,3-3 0-16,-1-1 1 0,2-2-2 15,0-3-2-15,5 0 0 16,2-3-3-16,1 0-1 0,1-1-3 0,-2 1-3 15,8-3-4-15,0 1-4 0,0-1-6 16,-1 0-10-16,-3 0-21 0,0 0-28 0,4-1-89 16</inkml:trace>
  <inkml:trace contextRef="#ctx0" brushRef="#br0" timeOffset="19838.16">9175 5223 179 0,'0'0'2'0,"0"0"-1"0,0 0 4 16,0 0 4-16,0 0 4 0,0 0 2 16,0 0 1-16,0 0-1 0,0 0-1 15,1 8-2-15,-1-3 0 0,0 9-5 16,0-1-1-16,0 0-3 0,0 7 0 0,0-7-1 15,0 9-1-15,-1-1-1 0,-2 0-1 16,3 8 1-16,-3-3 0 0,0 0-1 16,3-2 1-16,-3 0 0 0,-1 2-1 15,1-4 1-15,2 2 0 0,-1-7 0 16,-1-1-2-16,3-3 2 0,-1-2 0 0,-2 1 0 16,3-7 0-16,0 1 0 0,0-6 0 15,0 0 2-15,0 0 1 0,0 1-1 16,0-1 1-16,0 2-2 0,0-2 0 15,-3-4-2-15,3-13 2 0,-1-9-1 16,-1-7-1-16,-1-2 1 0,2 2 0 0,-2-1-2 16,0 1 2-16,2 1-2 15,-1 1 1-15,2 2 1 0,0 4-1 16,0 2 1-16,0 5-2 0,0 0 2 16,0 1-1-16,3 3 1 0,1-4 1 0,-1 7-2 15,-1 5 1-15,1-3-2 0,-2 4 1 16,2 1-1-16,4-2 1 0,-2 4-2 15,3-2 2-15,2 1 1 0,-5 0-1 16,4 3 0-16,2 0 1 0,1 3 0 16,3 4 0-16,-3 4-1 0,0 3 2 0,-2 1-1 15,0 3 1-15,-1 2 0 0,-1 1 0 16,1-1-1-16,-2 0 2 16,-1-2-2-16,1-3 0 0,-1-1 1 0,-2 1-1 15,-1-6 1-15,3 6 0 0,-3-6-1 16,0 0 1-16,0 2-1 0,-1-7 0 15,1 6 1-15,-1-6-1 16,-1 0 2-16,2 1-4 0,-3-2 2 16,3 0 0-16,0 1 0 0,0 1 2 0,-3-5-1 15,4 0 0-15,5-3 0 0,2-6 0 16,1-4 0-16,-1-3 1 0,-2 0-2 16,0-1 1-16,-2-1 0 0,2 0-1 15,-2-1 1-15,-1 6-2 0,0-1 1 0,1 0 0 16,-3 5-1-16,3-4-2 0,1 1 3 15,-2 4-2-15,3-4 2 0,-3 4-1 16,0 1-1-16,0-1 0 0,2 2 0 16,0 0 1-16,-1-1-1 0,0 3 0 15,-2 3 2-15,5-2 0 0,-6 3 0 16,8 0 2-16,3 0-2 0,-3 3 1 0,4 7 0 16,-4 1 0-16,-2 3 1 0,1 1 1 15,-1 2 0-15,-1-1 1 0,1 2-1 16,-1 0 2-16,-2 2-2 15,-1-3 2-15,4 1-3 0,-4-1 1 0,1 0-3 16,-4-6 1-16,3 3-1 0,-1 2-1 16,-2-6 0-16,2 7-1 15,-4-2 0-15,1-3-1 0,-1 6-6 0,-1-7-5 16,0 0-12-16,0-1-26 0,0-1-76 16</inkml:trace>
  <inkml:trace contextRef="#ctx0" brushRef="#br0" timeOffset="20197.02">10138 5220 237 0,'0'0'15'16,"0"0"0"-16,0 0-2 16,0 0 1-16,87 76-1 0,-70-63 1 15,-1 1 0-15,4-2-1 0,-1 2-3 16,1 0-4-16,0-1-2 0,-2 1-2 0,4-2-1 15,-2 2-1-15,-3-1-1 0,2 0-2 0,-3-1-1 16,0 0-2-16,-6-3-2 16,0 0-6-16,-1-1-6 0,-2-1-10 15,0 1-21-15,-4-4-21 0,2 1-70 16</inkml:trace>
  <inkml:trace contextRef="#ctx0" brushRef="#br0" timeOffset="20495.93">10452 5189 132 0,'0'0'4'0,"0"0"4"15,0 0 4-15,0 0 1 0,0 0 0 16,0 0 0-16,0 0-1 0,0 0 2 15,0 0 2-15,-42 28-5 0,33-10 3 16,-1 0-2-16,0 0-1 0,4 1-3 16,-3-3-2-16,-2 3-2 0,5-1-1 0,-3 0-1 15,-2 0-2-15,5 1-1 0,-4-1 1 16,1-2-1-16,-2 2-2 0,1-2 0 16,-3-1-2-16,1 1-2 0,-1-3-4 15,3-3-11-15,0-1-15 0,4 0-38 16,0-4-64-16</inkml:trace>
  <inkml:trace contextRef="#ctx0" brushRef="#br0" timeOffset="21095.9">10782 5226 248 0,'0'0'1'0,"0"0"3"15,0 0 2-15,0 0 2 0,0 0 2 16,0 0 2-16,0 0-1 0,0 0-1 15,0 0 0-15,36 73-4 0,-32-56-1 16,-2-7-1-16,0 9-1 0,0-9 0 16,-2 3 0-16,0 7-2 0,0-3 2 15,0 1-2-15,-4-3-2 0,2-5-1 16,-1-1 0-16,0 1 0 0,2-5 0 16,-1 0-2-16,2-5 2 0,0 0-1 0,-1 0 2 15,1 1 1-15,-3 0-2 0,3-1 0 16,-3 0-5-16,0 0-3 0,-1-7-2 15,-3-2-5-15,1-6-3 0,2-4 1 16,1 1 2-16,-2 0 2 0,4 1 6 16,1 5 3-16,0 0 4 0,0-2 3 0,0 2 2 15,0 0 2-15,3 3 2 0,0-2 0 16,1 3 2-16,2 3-4 0,1-2 1 16,0 3-2-16,-4 1 1 0,7 2-1 15,2 1 1-15,2 0 1 0,6 2-1 16,-2 6-2-16,-1 0 2 0,-1 1-2 15,1 0 1-15,0 2-2 16,1-1-1-16,-1 1 2 0,-2 0-2 16,4 0-1-16,-5 0 0 0,2 0-1 0,-1-1-2 15,-8-2 0-15,6-1-2 0,-7-2 0 16,-2 2-3-16,5-4-4 0,-5 1-12 16,2 2-17-16,-2-3-35 0</inkml:trace>
  <inkml:trace contextRef="#ctx0" brushRef="#br0" timeOffset="21486.49">11117 5161 142 0,'0'0'5'0,"0"0"0"15,0 0 6-15,0 0 6 0,0 0 3 16,0 0 0-16,0 0-5 0,0 0-5 15,0 0-6-15,0 0 0 0,12-29 3 16,-11 29 4-16,-1 0 2 0,2 0 3 16,0 2-1-16,0 8 0 0,-1 0-2 15,2 9-1-15,-3-3-2 0,4 1-1 16,-1 0-2-16,0-1 1 0,0-1-3 16,0-3 0-16,0 4-1 0,0-5-3 0,-3-1 1 15,4 1-1-15,-4-2-1 0,0 2 1 16,0-7-1-16,3 3 0 0,-3-7-1 15,0 4 1-15,0 2-1 0,0 0 1 16,0 0-2-16,0-6-2 0,0 0 1 16,0 0-3-16,0 1 2 0,1 1-2 0,-1 0-1 15,0-1-2-15,0 1-6 0,0-1-5 16,0 1-2-16,-4 1-1 0,-1 0-2 16,0-2-2-16,2 2-6 0,-1-1-9 15,-1 1-16-15,1-1-42 0</inkml:trace>
  <inkml:trace contextRef="#ctx0" brushRef="#br0" timeOffset="28578.07">14138 5147 67 0,'0'0'12'0,"0"0"0"15,0 0 1-15,0 0 1 0,0 0 1 0,0 0 0 16,0 0-3-16,0 0-2 16,0 0-3-16,0 0-1 0,1-35-1 15,-1 33-3-15,0 1 0 0,2-1-1 16,-2 1-1-16,0-1 0 0,0 1 0 16,1 0 1-16,-1-1 0 0,0 1 3 15,0-1-2-15,0 0 3 0,2 1 0 0,-2-1 0 16,0 2 3-16,0-1-3 0,0 1 0 15,0-2-4-15,0 2 1 0,0-2-2 16,1 2 0-16,-1-1 0 0,0 1 1 0,0 0 0 16,0 0 1-16,0 0 1 0,0 0-1 15,0 0 0-15,0 0-1 0,0 0 2 16,2 3-2-16,-2 5 1 16,1 5 0-16,-1 6 0 0,0-9 0 0,2 10 1 15,-2 0-1-15,2 0 0 0,0 5 2 16,-1 0-3-16,2-4 3 0,0 0-3 15,0 1 0-15,0-3 0 16,1 1 0-16,1-2 2 0,-1 2-2 0,1-3 0 16,0-4 0-16,-1 2 1 0,2 0-2 15,-3 1 3-15,6 2-2 0,-4 0 3 16,0-5-1-16,-1 1-1 0,-4 4 1 16,3-6-2-16,-2 6 0 0,1-4 0 15,-2-1-1-15,0 6 0 0,0-6 1 0,0 5 0 16,0-7 1-16,0-6-1 0,-2 6-1 15,2-4 0-15,0-2 0 0,-1 7 0 16,1-6 0-16,0 1-1 0,0-2-1 16,-3 0 0-16,3 2-3 0,-1-3 0 15,-1 7-4-15,1-7-5 0,-1 1-9 0,-4 2-14 16,2-3-20-16,1-3-67 0</inkml:trace>
  <inkml:trace contextRef="#ctx0" brushRef="#br0" timeOffset="29094.46">14158 5118 81 0,'0'0'12'0,"0"0"1"0,0 0-1 16,0 0 2-16,0 0-1 0,0 0 0 16,0 0-1-16,0 0-3 0,0 0-2 15,58-50-3-15,-48 50 0 0,9 0-2 0,-2 0 1 16,6 6-3-16,0 2 1 16,1 2-1-16,0 1 0 0,2 0-1 0,2 2 2 15,-1 1-2-15,2-1-3 0,-2 1 1 16,2 2-3-16,-5-3 1 0,0-1-1 15,-4 2 6-15,-2-2-2 0,-2 0 0 16,-6-3-1-16,-3 1-2 0,-1-3 0 16,-5-2 2-16,1 5 2 0,-2 1 1 15,-2 4 3-15,-8 3 2 0,-4-4 1 16,-5-2 0-16,-3-2 2 0,-1 0 3 16,-4-4 2-16,-1 0 0 0,1 0 0 15,-2-2-3-15,1 1-1 0,1-2-3 0,1 0-3 16,-2 2-1-16,2-3 0 0,2 2-2 15,5-3 0-15,1 3 0 0,0-3-2 16,6 0 0-16,-8 2 0 0,11-1-1 16,-4 1 1-16,2-2-2 0,0 3-1 15,2-3-4-15,4 1-1 0,1-1-4 0,4-1-3 16,-2 0-3-16,2 0-3 0,-1 2 1 16,-1-2-4-16,1 0-11 0</inkml:trace>
  <inkml:trace contextRef="#ctx0" brushRef="#br0" timeOffset="30339.91">15930 5423 57 0,'0'0'4'16,"0"0"4"-16,0 0 5 0,0 0 4 0,-82-32 7 15,59 26 4-15,0-1 3 16,3-1 0-16,1-1-4 0,1 0-6 16,0 0-3-16,-1-3-4 0,3 1-2 0,-2-3-1 15,0 2 0-15,4-1-1 0,-2 0-1 16,7 4-2-16,0-1-2 0,4 2-3 15,-2-1 1-15,2 1-2 0,4-2 0 16,-2-1 1-16,3-1-2 0,0-5 0 16,4 4 0-16,6-6-1 0,2 7-1 15,1 2 1-15,4 2-3 0,2 0 2 16,0 4 2-16,-3-1-1 0,0 4 1 16,1-1-1-16,-4 2-1 0,6 0 1 15,-2 0 0-15,-4 0-1 0,5 2-1 0,-3 3 0 16,-4-1-2-16,3 2 0 0,-7-1-4 15,-4-2 0-15,0 4 0 0,-3-2 3 16,0 5 3-16,0 5 1 0,-3 1 2 16,-7 2 0-16,-4 0 2 0,-4 0-2 15,-2-1 0-15,-3 0 1 0,-2-1-1 0,0 1 1 16,-2 0 1-16,-3 0-1 0,-1-2 2 16,1 1 0-16,1 1 1 0,2 0-2 15,2-2 0-15,4 0 1 16,0 2-2-16,5-2 0 0,2-1 0 0,1 1 0 15,4-4-1-15,3-1 0 0,3-1 3 16,2-4-1-16,-1 6 0 0,2 1 3 16,2 1 1-16,5 6-2 0,5-6 2 15,2-2-1-15,4-4-2 0,2 1 2 16,1-2-2-16,4-1 2 0,-2-3-2 0,3 2 2 16,2-3-2-16,-1-1 1 15,2 0 0-15,-3 0 1 0,3 0-2 0,0 0 1 16,-3 0-1-16,2 0 1 0,-1-1-2 15,-1-3 0-15,0 3-1 0,-7 0-1 16,-2 1-1-16,-5-1 0 0,1 1 0 0,-2-2-1 16,-5 2-1-16,1 0 0 15,-7 0-3-15,0 0-3 0,0 0-6 16,2 0-9-16,-1 0-13 0,1 0-22 16,-1 0-37-16,5-2-58 0</inkml:trace>
  <inkml:trace contextRef="#ctx0" brushRef="#br0" timeOffset="31213.69">16813 5217 232 0,'0'0'0'0,"0"0"-1"16,0 0 1-16,0 0 3 0,0 0 2 16,0 0 0-16,0 0 0 0,-84-31 1 15,64 34 1-15,1 5 3 0,2 3 2 0,1-1-1 16,0 4 1-16,1 0-3 0,1 1 1 16,1 0-3-16,3 2 0 15,0-1-2-15,1 0 0 0,3-5 0 16,2 5-1-16,2 0 0 0,1-3-1 0,1 5 1 15,0 0-1-15,4-1 0 0,5 3 3 16,3-4-1-16,2-2-1 0,2-1 3 16,3-3-1-16,2-2 1 0,0-3-1 15,2-5 0-15,0 0 0 0,3 0-2 16,-3 0 1-16,3-7-2 0,-1-2 3 0,-1-2-2 16,1-1 1-16,-3-3 1 0,-1-1-2 15,1-2 0-15,-4-1-1 0,-1-4 0 16,-4-3-2-16,-2-2-2 0,-2 0 1 15,-3-2-3-15,-2-2 2 0,-1 0-2 16,0 0 1-16,-3 0-2 0,0 3 1 0,-3 3 0 16,-4 1 1-16,-3 2-2 0,-5 1 2 15,1 2 1-15,-5 4 0 16,0 2 1-16,-2 2-1 0,-4 4 1 16,3 1 0-16,-1 2-1 0,-3 5 1 15,3 0 0-15,4 0 0 0,-1 5 0 16,1 4 0-16,5 2 0 0,-2 3 1 15,6-1 1-15,1 2-1 0,2-2 1 0,1 0-1 16,6-2 0-16,-1 2 1 0,1 7 0 16,0-1-1-16,1 2 0 0,3-2 0 0,5 1 2 15,1-2-1-15,2 2 1 16,2 0-2-16,2 1 0 0,1-1-1 16,2 0 0-16,0 0 1 0,1-1-1 15,2 0 1-15,-3 1-1 0,2-1 1 0,1 1-2 16,-3 0 1-16,0-1 0 0,-2-1 0 15,-1 2 0-15,-1-2 0 0,-3 2 0 16,0-1 0-16,-2 0 0 0,0-1 0 16,-1 0-1-16,-3-5 0 0,0 1 0 15,-1 0 1-15,-2-3-1 0,1 3 1 0,-1-3-1 16,-1 0 0-16,-1-1 1 0,-1 3 1 16,0-3-1-16,0 3 2 0,0-3-1 15,0 3-1-15,-1-4 1 16,-2 3-1-16,1-1 0 0,-2-2 1 0,1 2-1 15,-2 0 1-15,2-2 1 0,-2 2-2 16,1-3 0-16,-2 2-2 0,3 0 0 16,-3-3 0-16,-4 4-2 0,5-4-3 15,-6 2-4-15,3-3-7 0,-1-1-14 16,-1 4-14-16,1-3-23 0,-2 2-37 0,3-4-59 16</inkml:trace>
  <inkml:trace contextRef="#ctx0" brushRef="#br0" timeOffset="32590.1">13217 6252 215 0,'0'0'-1'15,"0"0"7"-15,0 0 3 0,0 0 7 16,86-23 0-16,-64 19 3 16,3-1-2-16,5 1-4 0,6 1-2 0,3 1-2 15,3 1-3-15,4 1 0 16,-1 0-3-16,0 0 1 0,0 0-1 0,1 0 2 15,-1 0 1-15,3 1-4 0,-2 1 3 16,5 0-2-16,-2-2 3 0,4 0-1 16,2 0 2-16,2 0 0 0,0-2-1 0,3-3 1 15,-1 0-3-15,2-1 2 16,1 2 0-16,0-1-2 0,3 0 1 16,-1 0-3-16,-5 0-1 0,-1 0 1 15,-3 1-1-15,-4 1 0 0,-5 0 1 0,-3 0-2 16,-2 0 0-16,-3 0 0 0,0 0 0 15,-2 0 0-15,1 1 1 0,0-1-1 16,3 0-1-16,0 2 1 0,0-2 0 16,1 0-2-16,1 1 2 0,-2-1 0 15,-1 1 0-15,2-2 0 0,-5 1 0 16,0-2 0-16,-1 1 2 0,0-1-2 0,1 1 0 16,1-1 1-16,-1 0 0 0,2 1 0 15,0 0 0-15,2 0-1 16,-2 0 0-16,-1 1-1 0,0 0 1 0,-1 0-1 15,-3 0 0-15,1-1 1 0,-3 2 0 16,-3-1-1-16,-1 1 1 0,0-1 0 16,-2 2 1-16,-1-3-1 0,-7 3 0 15,1-1 0-15,2 1 0 0,-1 0 0 16,1-1 0-16,1 2 0 0,-4-1 0 0,-5 1 0 16,9 0-1-16,-2 0 1 0,0 0 0 15,6 0 0-15,-4 0 1 0,-5 0-1 16,3 0 0-16,0 0 0 0,0 0 0 15,5 0 0-15,-1 0-1 0,0 0 1 16,-2 0 0-16,2 0 0 0,0 0-2 0,-1 0 2 16,1 1 0-16,-2 2-1 0,2-2 1 15,-2 1 0-15,-5-1 1 16,1 1-1-16,2 0 0 0,-7-1-1 16,6 1 2-16,-6-2-1 0,2 1 0 0,-2-1 2 15,2 2-2-15,-2-2 0 16,1 1 0-16,0-1 0 0,-1 0 0 15,2 2 0-15,-8-2 1 0,4 0-1 16,-4 0 1-16,1 0-1 0,-1 0 1 0,-2 0-1 16,2 0 1-16,-2 0-1 0,3 0 1 0,-7 0 0 15,5 0 0-15,-1 0-1 16,0 0 1-16,1-2-1 0,-1 1 0 16,1-1-1-16,0 1 1 0,5-2-1 15,-5 1 0-15,-1 0 0 0,7-1 0 0,-6 2 0 16,-1 0-1-16,2 1 0 0,-6 0 1 15,4-2 0-15,2 2-1 0,0 0-1 16,0 0-2-16,-6 0-2 0,0-1 0 16,0 1 0-16,1 0-4 0,0 0-2 15,1 0-3-15,-1 0-3 0,1 0-1 0,-1 0-3 16,1 0-4-16,-1 0-10 0,4 0-13 16,-2 4-30-16</inkml:trace>
  <inkml:trace contextRef="#ctx0" brushRef="#br0" timeOffset="35358.31">20002 3298 166 0,'0'0'18'0,"0"0"-2"0,0 0-3 0,0 0-4 16,0 0-3-16,0 0-2 0,0 0-3 15,0 0-1-15,0 0 1 0,0-13 5 16,0 13 1-16,0 0 3 0,0 1-3 15,0 13-2-15,0 5 0 0,4 7-1 16,0 0-1-16,1-1 0 0,0 3 0 0,1 3 1 16,0-1-1-16,3 3 0 15,-1 4 0-15,1 1-1 0,2 3-1 0,0 1-1 16,0 2 2-16,1 0-2 16,-2 4 1-16,0-2-2 0,2 3 1 15,-4 0-2-15,1 1 1 0,1 1 0 16,-3 1 0-16,1 2 1 0,-1 0 0 0,1-2-1 15,1 0 0-15,-1-4 1 0,0-1-1 16,1-5 1-16,-1 0-2 0,0-2 1 16,0 0 1-16,0-3 0 0,-1 0-1 0,2 1 2 15,0-1-1-15,0 0 1 0,2 3 1 16,-2-1-2-16,2 0 1 16,-3 2 0-16,0 0-1 0,2-2 1 15,-5 1 0-15,3 0 0 0,-4-2 0 0,3 1-2 16,-4 1 1-16,1-1-1 0,-2-1 1 15,1 0 1-15,0-2 2 0,0 1 0 16,0 0 3-16,1-1 1 0,3 0 2 16,-1-1-2-16,0 2-1 0,1-3-1 15,0 0-1-15,2 0 1 0,-3 0 1 16,-1 0-2-16,-2-2 2 0,0 2-3 16,-1 3 1-16,-1-2-1 0,1 3-2 15,-2-1 2-15,0 1-2 0,1 2 0 16,2-1-1-16,-2 1 0 0,2-1 1 0,0-1-1 15,1-1 1-15,1-4-1 0,1-1 1 16,0-4 1-16,0 1 0 0,0-3 0 16,2-1-1-16,-3-1 0 0,1-1 2 15,1 0-2-15,-4-1 1 0,0 3-1 16,-1-1-1-16,-2 0 1 0,1-1-1 0,-1 1 0 16,0-7 0-16,0 3 0 0,0-2 0 15,0 0 0-15,2 1 0 0,-1-3 0 16,0-5 2-16,1 1-2 0,-1-1 0 15,2-1 1-15,-1 0-1 0,-1-5 0 16,1 0 0-16,-2-1 0 16,2 2 0-16,-2-1 0 0,2 1-1 0,-2-6 1 15,0 4-2-15,0 3 1 0,0-3 0 16,0 2-1-16,0-6-2 0,0 0-2 16,0 0-6-16,0 2-11 0,0 4-22 0,3 0-53 15,-2-1-76-15</inkml:trace>
  <inkml:trace contextRef="#ctx0" brushRef="#br0" timeOffset="38297.92">20200 3401 116 0,'0'0'19'16,"0"0"1"-16,0 0 1 0,0 0 2 16,0 0-2-16,0 0-3 0,0 0-7 0,0 0-1 15,26-80-4-15,-13 72-2 0,4 2-1 16,1 2 0-16,6-1-1 0,2 2 0 16,2 2 0-16,2 1 2 0,6 0-1 15,3 0 3-15,9 0-1 0,3 0 1 16,5 0-1-16,6 0 1 0,3 0 0 15,6 0 0-15,0 2-1 0,1 2-1 16,3-1-1-16,1-2-1 0,2 2 0 16,1 1-1-16,2-3 0 0,1 0 2 15,1-1-1-15,2 0-1 0,2 0 2 16,1 0-1-16,2 0-1 0,1 0 0 16,0 0 0-16,-4 3-1 0,-3-3 0 15,-5 3 0-15,-3-1 0 0,-7 1 3 16,0 0-3-16,-5-2 0 0,-5 1 2 0,-4-1 0 15,-3-1 2-15,-1 3-2 0,-3-3 0 16,-1 1 1-16,0 0-1 0,2-1 0 16,1 2 0-16,1-1 0 0,4 3-1 15,1-2-1-15,1 1 0 0,-1 2 0 16,-2-1 0-16,-2 1 0 0,-2-1 0 0,-5-1 0 16,0 1 0-16,-6-2 2 0,-3 1-1 15,-1-1 0-15,-3 2 2 0,-2-3-1 16,-1 0 0-16,0 1 2 0,0-1-1 15,-2-1 0-15,1 2 1 0,-1-2-1 16,1 0 1-16,-2 0-2 0,1 0 1 0,1 0 2 16,1 0-2-16,0 0 1 0,-2 0-1 15,-1 0 0-15,-7 0 0 16,0 2 0-16,-8-2-2 0,2 0 2 16,-1 0 0-16,-6 0-2 0,7 0 0 0,-8 0 0 15,6 0-1-15,1 0-1 0,-1 1 2 16,-1-1-1-16,1 1 0 0,1-1 0 15,-2 1 0-15,3 1 0 0,-1 0 0 16,-1-1 0-16,-1 1 0 0,1 0 1 16,-7-2 0-16,1 1-1 0,0-1 2 15,-1 1-2-15,1-1 0 0,0 2 0 0,0-2 0 16,0 2 0-16,6-1 0 0,-3 0 0 16,4 2 0-16,-2-2-2 15,0 1 2-15,1 0 0 0,1 1 0 0,4 0 0 16,-4-2 0-16,4 3 0 0,-5-1 2 15,-2-3-1-15,1 2 1 16,-4-2 1-16,-1 1-1 0,0-1 1 16,-1 0 0-16,1 0-1 0,1 1-1 0,-6-1 0 15,0 0-1-15,0 0-1 0,1 0-1 16,0 0 0-16,1 0-2 0,5 2 2 16,-3 1 1-16,4 2 0 0,-1 1 0 15,-3 1 1-15,5 5 0 0,-5 3 1 16,3 7-1-16,-1-1 1 0,1 2 0 0,-1 4-1 15,0 0 1-15,0 5-1 0,0 0 1 16,2 1 0-16,-1 4 0 0,1 0 3 16,0 0-2-16,1 4 1 0,-2 3-2 15,0 6-1-15,-1 4 0 0,-1 3 0 16,-1 7 0-16,-3 1 0 0,-1 4 0 0,0-3 0 16,0-1 3-16,-5-1-3 0,0 0-2 15,1-3 2-15,0-2-2 0,-1 0 3 16,2-2 0-16,0-3 1 15,2 0 0-15,-1-2-1 0,2-2 1 0,0-4-1 16,0-3 2-16,0 1-3 0,0-6 2 16,0 1-1-16,0-1 1 0,0-2-1 15,0 0-1-15,2-1 1 0,-1 0-1 16,-1-1 0-16,2-1 0 0,-2 2 0 16,0 2 0-16,0-3 0 0,0 3 0 0,-3-3 0 15,-1 2 0-15,-1-2 2 0,0-1 0 16,0 0 1-16,-1-3-2 0,3 1 0 15,0-1 0-15,-1-2 0 0,4 2-1 16,0-3 0-16,0 0-1 0,0 2 1 16,0-1 0-16,3-1 1 0,1 0-1 0,1 1 0 15,-1-3 0-15,1 3 0 0,-3-3-1 16,3 2 0-16,-4-3 1 0,3 2-1 16,-4-3 1-16,0 0-1 15,0-2-1-15,0 1 2 0,0-5-1 0,0 0 1 16,-2 0 0-16,0 1 0 0,-1 0-1 15,0 0 1-15,2-2-1 0,-2-5 2 16,0 7-2-16,0-2 1 16,0-6-1-16,-3 5 0 0,2-5 0 0,0 1-2 15,1 0 2-15,-1-2-3 0,-1 2 2 0,-1-3-2 16,2 2 0-16,-3-3 2 16,3 3-1-16,-4-3 1 0,3 2-1 15,-3-1 1-15,-2 1 1 0,3-2 0 0,-3 3 0 16,-1-3 0-16,-1 3 0 0,-4-2 0 15,-2 2-1-15,-2-3 1 0,0 1 1 16,-2-2-3-16,-2 2 2 0,-1-4-1 16,-1 2-1-16,-3-3 2 0,2 0-1 15,-5-1 0-15,-4 0 0 0,-3-2-1 16,-2 0 1-16,-3 0-2 0,-4 0 0 0,-4 0 0 16,-3-2-2-16,-3-1 0 0,0 1 2 15,-4 0-1-15,-3 1 1 0,1-1 0 16,-1 2 2-16,2-1 1 0,0 0 1 15,3-1 0-15,0 2 1 0,3 0 0 16,1 0 0-16,1 0 1 0,2 0-1 16,1 0-1-16,3 0 1 0,-3 2 0 15,0 0 0-15,-1 3-1 0,0 0 0 16,1 1 0-16,3 0-1 0,-2 0 1 16,2 0 0-16,3 0 0 0,-2 2-1 0,5-2 1 15,-1-2 0-15,4 2 0 0,4 0 0 16,1 1 0-16,2-3 0 0,-1 2 0 15,3 0 0-15,-1-1 1 0,0-1-1 16,-1-1 0-16,-1 1 0 0,0-1 0 16,1-2 0-16,-2 0 0 0,-1 2 0 0,-2 1-1 15,0-3 1-15,1 2 0 0,1-1 0 16,3 0 0-16,2-1 0 0,4-1 0 16,1 1 0-16,2-1 0 15,0 1 0-15,-1 1 0 0,1 0 0 0,-1-2 1 16,3 1-1-16,-2-1 0 0,1 0 0 15,0 0 0-15,-1 0-1 16,1 2 1-16,5-1 0 0,-1-1 0 0,-2 2 1 16,8-2-1-16,-5 0 1 0,6 0-1 15,5 0 0-15,-3 0 0 0,4 0 0 0,0 0 0 16,-5 1 0-16,6-1-1 16,-1 0 1-16,-4 2-1 0,3-2 1 0,-4 1-1 15,-6 1 0-15,6-1 1 0,-5 2 0 16,5-1 0-16,-1 0 0 0,2 1 0 15,3-3 1-15,2 1-1 0,0-1 1 0,0 0 0 16,-1 0 0-16,2 2 1 16,4-2 1-16,-3 0-2 0,3 0 0 15,-5 0 0-15,-3 0-1 0,2 0 0 16,-4 0 0-16,3 0-1 0,1 0 0 0,-7 0 0 16,6 0 1-16,-6 0-1 0,0 0 1 15,-1 0 0-15,0 0 0 0,2 1 1 16,1-1-1-16,5 0 1 0,2 1 0 15,-3-1 0-15,1 0-1 0,0 0 1 16,2 0-1-16,-3 0-1 0,0 0 1 16,-5 0-1-16,0 0 0 0,0 0 1 15,0 0 0-15,-2 2 0 0,-3-1 0 16,5 1-1-16,-4 1 2 0,7-1 0 16,2-2-1-16,2 1 1 0,0-1 0 0,-1 0-1 15,0 0 1-15,0 2-1 0,6-2 0 16,-2 0 1-16,2 0-1 0,-2 0 0 15,-4 0 2-15,-1 0-2 0,1 0 0 16,2 0 0-16,4 0-2 0,-7 0 4 16,1 0-4-16,0 0 2 0,2 0-1 0,-2 0 0 15,1 2 0-15,-6 0 0 0,2 1 1 16,5-1 0-16,-5 1-1 0,5-1 1 16,0-1 0-16,-4 3 0 0,4-2 0 15,0-1 0-15,-8 3 0 0,8-3 0 16,-1 1 0-16,-3-1 0 15,3 1 0-15,0 0 0 0,0-1 0 16,0 0 0-16,0 0 0 0,1 1-1 16,-6 1 0-16,6-1-1 0,-1-1 1 0,-4 2 1 15,5-1-1-15,-1 0 1 0,0-1-1 0,1 0 1 16,-1 2 1-16,1-3-1 16,-1 2 0-16,0-2 1 0,0 2-1 0,0-2 1 15,0 1 1-15,5-1-2 0,-5 0 0 16,-1 0 0-16,0 0 0 0,0 0 0 15,6 0-2-15,-1 0 2 0,1 0 0 16,-2 0-1-16,1 2 1 0,-1-2 0 16,1 0-1-16,0 0 1 0,-1 0 0 15,1 0 1-15,-1 0-1 0,1 0 0 16,-1 0 1-16,1 0-1 0,-1 0 0 0,1 0 0 16,-1 0 0-16,1 0-1 0,-1 1 0 15,1-1 1-15,-1 0-1 0,1 0 1 16,-1 0-1-16,0 0-1 0,1 0-2 15,-1 0-2-15,1 0-4 0,-1 0-5 16,2 1-7-16,-1-1-10 0,1 0-14 16,-2 2-20-16,2-1-62 0</inkml:trace>
  <inkml:trace contextRef="#ctx0" brushRef="#br0" timeOffset="39521.46">22020 3244 118 0,'0'0'4'0,"0"0"0"16,0 0 2-16,0 0 0 0,0 0 4 15,0 0 3-15,0 0-1 0,0 0 3 16,0 0-2-16,0 0 0 0,0 27 0 0,0-4-2 16,2-1-1-16,1 1 1 0,0 5-1 15,1 3-1-15,3 5-1 0,-1 3-2 16,0 5 0-16,1 3-2 0,0 1 0 16,0 3-1-16,-1 0 0 0,0-1-1 15,0 2-1-15,-3-1 0 0,2 2-2 16,-2 1 2-16,0 1 0 0,0 0 1 15,0 3-1-15,1 0 0 16,1-1 2-16,-1 0 0 0,2-4 3 0,-2-3-2 16,0-1 2-16,-1-2-1 0,0 0 0 0,0-4 1 15,-3 3 0-15,0 2-1 0,0-2-2 16,0 6 0-16,-3 1 0 0,-3 3 0 16,1 2-2-16,-4-2 2 0,2 1-5 15,0-2 1-15,1-1 0 0,-3-3 0 16,2-2 1-16,0-2 0 0,1-3 0 0,1-2 0 15,0-1 1-15,2-1 0 16,0-2 0-16,2 0 2 0,1-3-2 16,-2-2 1-16,1 0-1 0,1-3 0 15,-2 3 1-15,2-3-2 0,-1 0 2 0,-1 0-2 16,2-1 0-16,0 2 1 16,0-2-2-16,0-1 1 0,0-1 0 15,0 3 0-15,0-5 0 0,2 2 0 0,1-2 0 16,-2-1 0-16,2-1 0 0,-1-2 0 15,0 0 0-15,0-5 0 0,2 0 1 16,-3 2-1-16,1 2 1 0,-1 2-1 16,2-1 1-16,-1-2-1 0,-1 3 1 15,1-2-1-15,-1 1 0 0,2-1 2 16,-1 1-2-16,-1 0 0 0,0 2 2 0,1 0-2 16,-1-1 2-16,1 3-2 0,-1-9 1 15,1 4 0-15,-2-2-1 0,0-4 3 16,2 6-2-16,0-2 0 0,-1-6 1 15,1 8-1-15,-1-4 2 0,2 2 0 16,0 6 0-16,-2-9 2 0,2 0-3 0,-1-5-2 16,-1 1 0-16,2 1-1 0,-3-7 1 15,2 5-1-15,-1-3 1 0,-1-2 0 16,2 6 0-16,-2-5 0 16,0-1-1-16,1 1 1 0,-1-6-5 0,0 4 3 15,3 1-1-15,-3 0-2 0,1 1-3 16,-1-6-4-16,0 0-10 0,2 7-15 15,-1 1-34-15,0 1-77 16</inkml:trace>
  <inkml:trace contextRef="#ctx0" brushRef="#br0" timeOffset="40559.08">23689 3699 277 0,'0'0'3'0,"0"0"-3"0,0 0 0 15,0 0 1-15,0 0 2 0,0 0 1 16,0 0 2-16,0 0 1 0,0 0 0 15,0 0-1-15,25 58 2 0,-22-31 1 16,-2 5 1-16,1 4-2 0,-1 4-1 0,1-1 0 16,-2 4-5-16,0-1 3 0,0 4-1 15,0 3 0-15,0 1 0 0,0 2 2 16,-2 3 0-16,-1-2-1 16,2 2 1-16,1-2-1 0,0 2-1 0,0-2-2 15,0 0 2-15,0 0-3 16,0 2 2-16,0-1 0 0,0 0-1 15,0 0-1-15,0 0 0 0,1 0 1 0,-1-2-1 16,0-2 2-16,2-3-3 0,-2-2 0 16,1 1 0-16,-1-1-1 0,0-2 1 0,2 1 1 15,-2-2-1-15,0 1 0 0,0 2 1 16,0 0 0-16,-2-3 0 0,-1 0 0 16,2 0 0-16,-1-5 0 0,-1 1-1 15,0-4 0-15,2 1 3 0,-2-2-1 16,0-1 0-16,2-2-1 0,-1 0-1 0,0-2 0 15,0-2 1-15,1-1-1 0,1 2 1 16,0-4-1-16,0 4 2 0,0-2-1 16,-2 1-1-16,2 3 1 15,0-2 0-15,-1 2 0 0,-1 0 2 0,-1-2-3 16,2 0 1-16,-2-2 1 0,0-7-2 16,0 0 1-16,2-1 0 15,-2-5 1-15,0 4 0 0,0-5-1 16,2 2 0-16,-2-3 1 0,1 3-2 0,-2 3 1 15,2-4 1-15,-2 6-1 0,1-2 1 16,-1 2-2-16,1-2 0 0,-3 0 0 16,2-1 0-16,1-5 1 0,-1 5-1 15,1-5 0-15,0 0 0 0,0 1 0 16,0 0 0-16,0-1 1 0,2 1-1 0,-3 1 1 16,2-2-1-16,1 1 0 0,-1-2 0 15,1 2 0-15,-1 0 2 0,1-3-2 16,-1-3 0-16,1 7 1 0,1-5-1 15,-2 3-1-15,1 1 2 0,-1-7-1 16,1 8 0-16,1-6 0 0,0 6 0 0,-2 1 0 16,2-9 1-16,0 7-1 0,0-5 1 15,0 0-1-15,0 4 1 0,0-3-1 16,0-1 0-16,0 0 1 16,0-1-1-16,0 1 1 0,0-2-1 0,0 2-1 15,0-6 1-15,-1 0 0 16,1 0 0-16,0 2 0 0,0-1-1 0,0 1 1 15,0 0-1-15,0-1 0 0,0 0 0 16,0 2 0-16,0-3-3 0,0 2-1 16,0-1-10-16,0-1-15 0,0 0-28 0,0 0-51 15,0-12-82-15</inkml:trace>
  <inkml:trace contextRef="#ctx0" brushRef="#br0" timeOffset="44795.64">20061 4543 87 0,'0'0'21'0,"0"0"-3"16,0 0-1-16,0 0-4 0,0 0-1 15,0 0-1-15,0 0-2 0,0 0 2 16,0 0-3-16,0 0-1 0,-7-14 3 16,7 13-2-16,0-1 1 0,0 1 2 15,0-1-3-15,0 0 3 0,0 1-2 0,4-2 0 16,-1-1 1-16,3 1-1 0,-1-2 3 15,0 3-2-15,4-1 0 0,-1 2-1 0,4 0-1 16,-1-1-2-16,2 2-1 16,-1 0 0-16,1 0-3 0,0 0 2 15,0 0-2-15,0 0 1 0,-1 0 1 16,-1 0-1-16,1 0 2 0,-1 0-4 0,1 2 2 16,-2-1 0-16,2 2-1 0,3 0-1 15,-4-2 0-15,4 3-1 0,0-1 0 16,1-2 1-16,-2 2-1 0,3 0 2 15,1-2-2-15,1 1 1 0,5 1 0 16,0-1 1-16,0-1 0 0,2 1-1 0,2-2 2 16,0 1-1-16,1-1 0 15,0 2-1-15,2-2 1 0,-1 1 0 16,0-1-2-16,1 2 0 0,-1-1 0 16,0-1 0-16,2 2 1 0,-1-1 0 0,-1 1 0 15,-3 0-1-15,-2-1 0 0,1 1 0 16,-1-1 0-16,-1 0 1 0,-1 1-1 15,1-1 0-15,0 1 1 0,2-1-2 16,2-1 1-16,1 2 1 0,1 0-1 16,0-1 0-16,1-1 2 0,-1 2-2 0,2-1-2 15,-2 2 4-15,1-2-5 0,-1 1 3 16,0 0 0-16,1-1-1 0,-1 1 1 16,2-1 0-16,0 3 0 0,-2-2 0 15,2 1 0-15,-2 0 0 0,1 1 0 16,0-1 1-16,3 0-1 0,-1-1 0 0,5 1 1 15,1 1-1-15,1-1 2 0,-1 0-2 16,2 0 1-16,-1-2 0 16,-2 2 0-16,1 0 0 0,0 1 0 15,0-3 0-15,-3 2 2 0,0-2-3 0,-2 2 1 16,0-1 0-16,0 1 0 0,-3-1 0 16,3 1-1-16,-1-1 0 0,1 0 1 15,0 1-1-15,-1-1 0 0,0 1 2 16,-1 0-2-16,0-2 1 0,0 2 1 15,0 0-2-15,-1 0 1 0,1 1-1 0,-1-1 0 16,-1 0 0-16,0-1 1 16,-1 1-1-16,-1 1 1 0,0-1 0 15,0 0-1-15,1 0 1 0,-3 1 1 16,3-2-1-16,0 1 1 0,0 0-1 0,1 0 1 16,1 0-2-16,-1-2 1 0,0 2 1 15,2 1-1-15,0-1 0 0,0 0 1 16,1-1-1-16,-1 2 1 0,0-1-1 15,1 0 1-15,-2-2 0 0,1 1 1 16,-1 0-2-16,-1 0 1 0,0 1 0 0,1-1-1 16,-3 0 0-16,-1-1 1 15,0 1 0-15,1-1 1 0,-1 0-2 16,1 1 0-16,1-1 0 0,-3 1 0 16,1-1-1-16,-4 2 1 0,3-2-1 0,-1 0 0 15,-1 1 0-15,1-1 0 0,0 3 0 16,2-3 1-16,1 1-1 0,-1 2 0 15,1-3 1-15,0 1 1 0,1 0 0 16,-3 0 0-16,-1 0-1 0,0 1 1 16,-1-2-1-16,-1 2 1 0,0-3 1 0,-1 4-2 15,3-1 0-15,-1-1-1 0,2 1 0 16,2 1 0-16,-3-1 0 0,2 0 1 16,-1 2-1-16,-2-2 0 0,1 1 0 15,-2 1 0-15,0-3 1 0,1 2-1 16,-1-2 0-16,-3 2 2 15,2-2-2-15,-5 0 1 0,0 1 1 16,1-2-1-16,-1 1 0 0,6-1-1 0,-7 1 2 16,0 2-2-16,3-3 0 0,-8 1 0 15,9-1 0-15,-2 0 0 0,-7 1-2 16,8 0 2-16,0-1-1 0,1 0 0 0,4 2 1 16,-6-1 0-16,-2-1 1 15,3-1 0-15,-9 2-1 0,3-2 0 0,-3 2 0 16,-4-2-1-16,0 0-2 0,-1 1-4 15,-5-1-8-15,0 0-4 0,0 0-7 16,0 3-16-16,-12 0-33 0,-7 1-49 16,-10-2-59-16</inkml:trace>
  <inkml:trace contextRef="#ctx0" brushRef="#br0" timeOffset="46513.43">20548 5952 85 0,'0'0'31'0,"0"0"0"0,0 0-5 16,0 0 0-16,0 0-1 0,0 0-3 0,0 0 0 15,0 0-3-15,0 0-3 0,8 1-3 16,-3-1-1-16,0-3-3 0,-3 0 0 15,3 1-2-15,-5 2 0 0,0-1-1 16,4-1-1-16,-1-1-1 0,2 2 1 16,4-2-1-16,-4 2 1 0,5-3 2 0,1 1-3 15,1 2 2-15,4-1 1 0,-3 0 0 16,7 2 0-16,1 0-1 0,0 0 3 16,8-1 0-16,-1 1 2 0,0-1-2 15,3-1 0-15,1 2-1 0,1-1-1 16,0-1 1-16,2 2-4 15,1 0 0-15,0 0-1 0,2 0-1 0,1 0 0 16,0 0 0-16,2 0 1 0,2 0-1 16,0 0-1-16,2-1 2 0,0 1-1 15,2-2 2-15,0 0-1 0,2 1 0 0,-3-2 0 16,3 1 1-16,-2 0 2 0,0-1-2 16,1-1 0-16,3 1 1 0,1 2-3 15,-1-1 1-15,2 1-1 0,0-1 1 16,1 2-1-16,-3 0 0 0,-1 0 0 15,-1 0 1-15,-2 0-1 0,0 0 0 0,-2 0 2 16,1 0-3-16,1 0 0 16,0 0 0-16,0 0-1 0,0 0 1 15,1 0 0-15,0 0-1 0,0 0 0 16,-1 2 1-16,0 1-2 0,-1-2 2 0,-1 1-1 16,-2 1 0-16,1-1 0 0,-4 1 1 15,3-1-1-15,-1 1 0 0,0 0 1 16,0 1-1-16,-1-1 0 0,0 1-1 15,2 1 1-15,-1-1 0 0,-1 1 0 16,1-1 1-16,-1-1-1 0,1 2-1 16,-3-2 1-16,0 1 0 0,0 1 0 15,-5 0 0-15,1-2 0 0,-3 1-1 16,1 1 1-16,1-2 0 0,-3 2 0 16,0-3 0-16,-1 1-1 0,-2-1 1 0,-1 1 0 15,-2-1 1-15,-3-1-1 0,-5 1 0 16,0-1 0-16,0-1 0 0,-3 0 0 15,4 2 1-15,-4-2-1 0,0 0 0 16,-1 0-1-16,1 0 1 0,4 0-1 16,-4 0 0-16,5 0 0 0,0 0 0 0,-8 1-1 15,10 0 2-15,-4-1-2 0,-6 2 2 16,8 0 0-16,-9-2 2 0,2 0-2 16,1 1 0-16,-1-1 0 0,0 0 0 15,-1 0 0-15,0 0 0 0,1 0 0 16,-1 0-2-16,0 0 1 0,0 0 1 15,-1 0-2-15,9 0 1 16,-9 0 1-16,10 0-2 0,-4 0 2 0,-3 0-1 16,6 0-1-16,-2 0 1 0,-4 2 1 15,6-1 0-15,-7-1 0 0,1 2 0 0,0-2 0 16,-1 2 1-16,0-2-1 0,0 0 0 16,1 1 2-16,-1-1-2 0,-1 0-2 15,3 0 2-15,-2 0 0 0,2 1 0 16,-2-1 0-16,1 2 0 0,6-2-1 15,-7 1 1-15,5 1 0 0,-7-2 1 0,3 1-1 16,-3-1 0-16,-4 0-1 0,7 2 1 16,-7-2 0-16,0 0 0 15,-1 1 0-15,-5-1 0 0,0 0-1 16,0 0 0-16,2 0 0 0,5 0-1 0,-1 0 0 16,0 0 0-16,-1 0 1 0,-5 0-1 15,0 0 1-15,6 0-1 0,1 0-1 16,-1 0 0-16,0 0 0 0,-6 0 0 15,0 0 0-15,6 0-1 0,0 0 1 16,-1 0 0-16,2 0 1 0,-7 0-1 16,0 0-1-16,0 0 1 0,2 0-1 15,-1 0 1-15,7 0-2 0,-2 0 1 16,-1 0-1-16,2 0-1 0,-7 0 0 16,0 0 1-16,0 0 2 0,2 0-2 0,-1 0 0 15,1 0-3-15,-1 0-4 0,1 0-7 16,-1 0-10-16,1 0-15 0,-1 0-18 15,0 0-53-15,-1 0-56 0</inkml:trace>
  <inkml:trace contextRef="#ctx0" brushRef="#br0" timeOffset="52442.28">23939 4588 68 0,'0'0'19'15,"0"0"8"-15,0 0 8 0,0 0-1 0,0 0-5 16,0 0-8-16,87-8-7 0,-77 6-1 16,3-1 4-16,-4 1-2 0,2-1-2 15,-6 1-5-15,3 1-6 16,-3 0-2-16,-1-1 0 0,2 2 0 0,-6 0 0 16,6-1 0-16,-1 1 0 15,0 0 0-15,1 0 0 0,-6 0 0 0,0 0 0 16,0 0 0-16,1 0 0 0,1 0 0 15,-1 0 0-15,1 0 1 0,-1 0 0 16,1 0-1-16,-1 0 2 0,1 0-4 0,0 0 2 16,-1 0-1-16,1 0 0 0,-1 0 0 15,1 0 0-15,-1 0 1 0,1-2 0 16,-1 2 0-16,1 0-1 0,-1 0 1 16,1-1-2-16,-1 1 2 0,1 0 0 15,-1-2 0-15,0 2 2 0,1-2-2 16,-1 2 1-16,1-1-1 0,-1-1 1 15,2 1 0-15,-2-1 1 0,1 1 0 16,-1 0 1-16,1-1-1 0,-1 2 1 16,1-1 0-16,-1 1-2 0,-1-2 2 15,2 2-1-15,-2-2 2 0,1 2-2 16,-1-1 0-16,1 1 0 0,-1-2 1 16,2 2-2-16,-2 0 0 0,1 0 1 15,-1 0 1-15,2 0-2 0,-2 0 1 0,1 0 2 16,2 2-2-16,0 3 1 0,3 3 1 15,-2 2-2-15,-1-3-1 0,1 3 0 0,1-3 1 16,-2 2-1-16,-2-6 0 16,4 5 0-16,-1-4 1 0,-3-1 1 15,2 2 0-15,-2-2 2 0,2 0 0 0,0 0 2 16,0 0 0-16,-3-3 1 0,0 0 1 16,0 0-1-16,6 0 1 0,3 0 0 15,1-3-2-15,3-5 1 0,-2-1 0 16,-1-2-3-16,4-2 0 0,0-2 1 15,-4-1-4-15,3 1 2 0,-1-1-4 0,-1-3 0 16,2 3-1-16,-3-1 1 0,2 0-2 16,1 2 2-16,-3 0 0 0,3 0-1 15,-3 0 1-15,2 1-2 0,1 1 2 16,-4 5 0-16,1-3 0 16,1 2 0-16,-5 3 0 0,4-5-2 0,-4 5 2 15,1 0-1-15,-1 0 0 0,-3 3-1 16,0 0 0-16,0-1-2 0,0 2 1 15,0-1-2-15,-1 1-4 0,-2 2-4 16,0-2-1-16,0 2-3 0,2 0-2 0,-2 0-5 16,0 0-9-16,2 4-16 0,-2 1-34 15,0 8-76-15</inkml:trace>
  <inkml:trace contextRef="#ctx0" brushRef="#br0" timeOffset="53213.4">23884 5085 61 0,'0'0'5'0,"0"0"2"16,0 0-1-16,0 0 0 0,0 0-2 16,0 0-1-16,0 0 0 0,0 0 1 15,0 0 2-15,-8 6 1 16,6-6 1-16,2 1 0 0,0 1-3 0,0-1 3 16,0 1-4-16,0 0 1 0,0 5 0 15,0-1 0-15,0 2-2 0,0 2 1 16,0-4-4-16,0 0 4 0,0 5-1 15,0-5 3-15,0-1 1 0,-1 7 0 16,1-6 0-16,0-2 0 0,0 7 0 0,0-5 0 16,0-1-1-16,0 1 0 0,0-2-1 15,0 2 0-15,0 1-1 0,0-2 1 16,0-5-1-16,0 5-1 0,0 1 1 16,0-1-2-16,0 1 1 0,0-6 0 15,0 0-1-15,0 0 2 0,0 1 0 0,0 1 2 16,0 4 1-16,0 0 4 15,0-1 3-15,1 1 1 0,2-5 0 16,2 2-1-16,6 0-5 0,-2 0-1 16,4-3 0-16,-2 0 1 0,1 0 0 15,8 0-3-15,-1-8-3 0,6 0-3 16,-1-2 1-16,1 0 2 0,-1-1-3 16,1-1 2-16,0 0-3 0,1 0 2 15,-1-2-1-15,1 2-1 0,-3-2 1 0,-1 2-1 16,0 0 0-16,-3 1-1 0,-6 4-1 0,-1 1 1 15,-3 1-2-15,-4 4 0 16,-1-2-1-16,-1 1-2 0,2 0-3 16,-2 1-4-16,2-1-4 0,-5 2-4 15,0 0 0-15,0 0-2 0,0 0 2 0,1 0-5 16,-1 0-8-16,0 0-16 0,0 0-43 16</inkml:trace>
  <inkml:trace contextRef="#ctx0" brushRef="#br0" timeOffset="53970.87">22921 5318 136 0,'0'0'30'0,"0"0"-4"0,0 0-6 0,0 0-6 15,0 0-6-15,0 0-3 16,0 0-4-16,0 0 0 0,0 0-1 0,-17-7-1 16,17 7 0-16,-2 0-1 15,2 0 0-15,-1 0 1 0,-1 0 0 0,0 0 1 16,0 0 0-16,-2 0-1 0,1 3 2 15,-3 4-2-15,2 0 1 0,-1 0 0 16,1 1 0-16,0 1 0 0,1 0 0 16,2-4 0-16,-1 4 0 0,1-3 0 15,-1 4 1-15,-1 1-1 0,2-6 1 0,-1 5-1 16,1-5 1-16,-1 0 1 0,2 0 0 16,0-5 0-16,0 5 2 0,0 1 0 15,0 0 4-15,0 0 0 16,0-6 4-16,-1 0 2 0,1 3 1 0,0 2 0 15,3-2 0-15,0 1-2 0,3-4-3 0,0 0-2 16,6 0-2-16,6 0-1 16,-2-5-2-16,5-2-1 0,-2-1-1 15,1 1-1-15,2-2 0 0,0 0 2 16,2 1-2-16,1-1 0 0,-1 0 0 0,1 0 1 16,1 0-1-16,0 1 1 0,2 2 0 15,-2-1 0-15,-2 0 1 0,-2 2 2 16,-6 0-3-16,-1 0 0 0,-6 2 0 15,0 0 0-15,0 0-2 0,-5 2 1 16,2-1 0-16,-6 2-2 0,0-1 1 0,0 1-4 16,1 0-2-16,1-2-3 0,-1 2-4 15,1 0-2-15,-1 0-1 16,-1 0-2-16,0 0-7 0,0 0-10 16,0 0-14-16,-9 5-17 0,-6 1-57 0</inkml:trace>
  <inkml:trace contextRef="#ctx0" brushRef="#br0" timeOffset="55070.32">21792 5432 30 0,'0'0'23'16,"0"0"-4"-16,0 0-4 0,0 0-5 15,0 0-2-15,0 0-2 0,0 0-1 0,0 0-3 16,0 0 0-16,-85-30 0 0,79 28-1 16,-1 1-1-16,-4 0 0 15,6 1 0-15,-1-2 1 0,-7 1 0 16,9 1 3-16,-2-2 0 0,1 2 4 0,1-2 0 16,0 1 1-16,-2-1 2 0,2 1 0 15,4 1-2-15,-2-2 1 0,2 2-2 16,-1-1-4-16,-1-1-2 0,1 1-2 15,-1-1-1-15,-2-2 0 0,1 1-2 16,0-1 0-16,0 2 0 0,3 2 0 0,-7-3-1 16,3 1-1-16,-6-1 1 0,1 0-1 15,3 1 0-15,-4 1 3 0,6-1-1 16,-7 1 2-16,0 0-2 0,-1-1-1 16,0 1-1-16,-2 1-2 0,-6 0-1 15,1 0-2-15,-1 0 1 0,2 0-3 16,0 0-1-16,5 0-4 15,-4 3-2-15,6-1 0 0,0 0 4 0,1 1 3 16,5-2 5-16,1 1 4 0,4-2 3 16,-3 0 0-16,3 0 2 0,-1 0-2 0,0 2 0 15,-1-2 0-15,1 1 0 0,-1-1 0 16,1 2 0-16,-1-2 0 0,1 1 0 16,-1 1 0-16,1-2 0 0,-1 1 0 15,1 0 2-15,1-1 3 0,-2 2 3 16,2-2 6-16,-1 2 4 0,1-2 2 0,-2 1 1 15,2-1-4-15,0 0 1 0,0 2 0 16,0-2 0-16,0 0-2 0,0 0 0 16,0 0-4-16,0 0-3 15,2 0-2-15,-1 0-1 0,5 1 0 0,-1 1-1 16,1-1 2-16,2 2 0 0,-4 0-1 16,2 3-2-16,2 1 1 0,-4-2 0 15,3 3 1-15,-3-1-2 16,1 2 2-16,-1-2 0 0,0 1 0 0,2-1 0 15,0 1 0-15,-2 1-1 0,2-2 1 16,-3 1-3-16,1 1 0 0,-2-6-1 16,2 4 1-16,-1-2-1 0,-1-1 0 15,2 0 1-15,-3-1-1 0,2 1 0 16,-2-2 4-16,2 3 0 0,-3-5 0 0,0 0 0 16,6 0 0-16,0 0-1 0,7 0-1 15,3 0 1-15,0-5-2 0,3-4 1 16,1-2 0-16,0-1 0 0,-1 0-2 15,1 0 0-15,2 0-1 0,-3-2 0 16,1 1 1-16,-1-1-2 0,1 0 0 0,2 0 0 16,-1-1 1-16,0 1-1 0,0 1 0 15,1-1 0-15,0-1 0 16,4 1 1-16,0 2-2 0,0 0 1 0,0 0 0 16,0 0 1-16,-2-1-1 0,2 1 2 15,-1 2-2-15,1-1 0 0,-3 2 0 16,-1 0 0-16,-1 0 0 0,-6 3 0 15,-1 0 0-15,-6 3-2 0,-4 1 0 16,1 1-3-16,-5 1-2 0,0-2-3 16,0 2-3-16,0 0-1 0,0 0-11 15,0 5-10-15,-6 4-16 0,-2 2-14 16,-1-1-18-16</inkml:trace>
  <inkml:trace contextRef="#ctx0" brushRef="#br0" timeOffset="55598.96">21303 5932 5 0,'0'0'12'16,"0"0"-4"-16,0 0-3 0,0 0-4 15,0 0-1-15,0 0 0 0,0 0-1 16,0 0 1-16,0 0 0 0,0 0-1 0,-32 36 1 16,29-33 1-16,-2 5-2 0,3-5 1 15,-1 0 1-15,-1 4-1 0,1-3 1 16,0-1 2-16,0 1-1 0,3-4 1 16,-1 0 1-16,1 0 1 0,-2 1 1 15,2 1 3-15,-1 0 4 0,1-1 5 16,-2 1 2-16,2-1 3 15,0 1-3-15,0 0-2 0,0-1-5 0,0 0-6 16,0 1-4-16,0-1-3 0,0 1-2 16,0-1 1-16,0 1-2 0,0-1 0 0,0 1-4 15,0 0-1-15,0-1-4 0,0 1-3 16,0 3-4-16,0 2-3 0,0-1-2 16,0 0-5-16,0-6-13 0</inkml:trace>
  <inkml:trace contextRef="#ctx0" brushRef="#br0" timeOffset="56417.75">21279 6349 6 0,'0'0'18'0,"0"0"0"0,0 0 1 16,0 0-2-16,0 0 0 15,0 0 1-15,0 0 1 0,0 0-3 16,0 0-3-16,0 0-4 0,8 41 0 16,-8-36-6-16,2 4 1 0,-1-3-2 0,-1-1 0 15,2 5 0-15,-2-4-1 0,0 1 0 16,0 4 1-16,0-4-2 0,0-2 3 16,0 6-2-16,0-5 2 0,0-1 2 15,0 1-1-15,0-6 0 0,0 0 1 16,0 0 0-16,0 1 0 0,0 0-1 15,0 1 3-15,0 0 4 0,0-1 1 16,0 1 3-16,0-1 4 0,0 0 1 16,0 2-2-16,0-2 0 0,1 1-7 15,1-1-1-15,0-1-2 0,5 0-1 0,-1 2-1 16,0-2-1-16,4 0-1 0,-3 0 0 16,5 0-2-16,4-3-1 0,-6 0 0 15,5-2-1-15,0 0 1 0,0 0-1 16,5-3 0-16,0 1 0 0,1 0 0 15,0 0 0-15,4-2 1 0,-2 2 0 16,0-2 1-16,2 0-1 0,-1 0-2 16,1 0 1-16,-1 0-2 0,-2 0 2 15,-2 1 0-15,1 0 0 0,-5 0 0 16,1 0-1-16,-5 1 0 0,1 2 1 0,0-1-1 16,-3 2 2-16,4-2-1 0,-5 4 0 15,-5 0-1-15,1 0 0 0,-1 1-1 16,1-1-1-16,0 0-1 0,-1 1-3 15,-4 1-4-15,0-1-7 0,0 1-2 16,2 0-8-16,4 0-8 0,-2 0-21 0,3 1-38 16</inkml:trace>
  <inkml:trace contextRef="#ctx0" brushRef="#br0" timeOffset="57181.25">22564 6389 202 0,'0'0'20'0,"0"0"-4"16,0 0 0-16,0 0-2 0,0 0-1 15,0 0-2-15,0 0-2 0,0 0-3 16,0 0 0-16,0 0-2 0,27-11 0 16,-25 11-2-16,-1 0 1 0,4 0-2 15,-2 1 0-15,0 4-1 0,0 2 0 16,-2-2 0-16,0-1 0 0,1 9 0 0,-2-8 0 16,1 6 2-16,-1 1-2 0,0-7 0 15,2 8 0-15,-2-7 1 0,0 0-1 16,1 6 0-16,-1-6 2 0,0-2-2 15,2 2 0-15,-2-6 0 0,0 0 1 16,0 0-1-16,1 1 2 0,-1 2 0 0,3-2 3 16,-3 1 1-16,1-1 1 0,-1 1 0 15,2-1-2-15,2 2 1 0,0 0-1 16,-1-1-3-16,6 1-1 16,-2-3 1-16,3 0-2 0,5 0 3 0,-1-5-2 15,4-1 1-15,-1-1 0 0,-2-3 2 16,2 1-3-16,0 0 0 15,1 0 1-15,0 0 1 0,0 0-2 16,2 2 0-16,0-3 0 0,-1 1-1 0,1 0 0 16,2 0 1-16,-3 0-1 0,1 0 1 0,-2 0-1 15,-4 3 0-15,-1 1 2 0,-3 0-2 16,-1 3 0-16,-1-1 0 0,-3 1 0 16,-1 0 0-16,-4 2 0 0,0-2 0 15,0 2-2-15,3 0 1 0,-2-1 0 16,1 1-1-16,-1-2 1 0,1 2 0 0,-1-1-2 15,0 1 0-15,1-1-2 16,-1 1-4-16,1-2-7 0,-1 2-13 16,1 0-17-16,-1 0-24 0,1 0-44 15</inkml:trace>
  <inkml:trace contextRef="#ctx0" brushRef="#br0" timeOffset="60009.2">26895 5286 125 0,'0'0'0'0,"0"0"3"16,0 0 1-16,0 0 2 0,0 0 3 15,0 0-1-15,0 0-1 0,0 0 0 16,0 0 3-16,-35-42-1 0,31 41 1 0,-6 1-2 15,3 0-2-15,-3 0-2 16,-5 0 0-16,5 3-2 0,-5 3 1 16,3 1-2-16,1 4 1 0,-2 3-1 15,2 0 1-15,2 1-1 0,2 1 1 0,-1 1-1 16,2 3 2-16,0-1-1 0,1 3 0 16,1-1 1-16,1 0-2 15,0 0 0-15,0 2 0 0,-1 0 0 16,3 1 2-16,-2-1-2 0,0 0 0 0,0-2 0 15,0-5 1-15,0 2-1 0,0 0 0 0,0 0 0 16,0 4-1-16,0 0 0 16,-1-5 1-16,3 0-1 0,-2 1-1 0,1 4 1 15,0 4-1-15,-3-3 1 16,2-2-1-16,-1-1 1 0,-2-2 1 0,2-4-1 16,-2 1 0-16,-1-2 1 0,-1 1 0 15,-3 4 0-15,1-3 1 0,0 1-1 16,-3-3-1-16,1 0 0 0,0-1 1 15,0 0-1-15,1-4 1 0,0-1 0 16,-1 1 0-16,4-3 2 0,-7 3-1 0,2-3-1 16,3-1 1-16,-6-1 0 0,6 0 0 15,-1-3 1-15,-1 2-2 0,2-2 0 16,-3 0 0-16,7 0-1 16,-6 0 0-16,5 0-1 0,-6 0 0 0,1 0-2 15,1-2 0-15,-1 1-5 0,0-4-14 16,1 1-21-16,0-4-68 0</inkml:trace>
  <inkml:trace contextRef="#ctx0" brushRef="#br0" timeOffset="60688.51">26307 5815 101 0,'0'0'5'16,"0"0"7"-16,0 0 3 15,0 0 4-15,0 0-4 0,0 0-3 16,0 0-4-16,89-11-1 0,-70 11 0 0,3 0 3 15,-5 0-2-15,0 1 0 0,-5 1 0 0,0 0-2 16,2 1-1-16,-4-3 1 0,2 1-1 16,-5-1-1-16,3 0 1 0,-4 0 1 15,-2 0-3-15,3 0 1 16,-2 0-2-16,0 0-1 0,1 0-2 0,5 0-1 16,-4 0 0-16,-2 0-1 0,7-1 0 15,-6 1 1-15,7-2 1 0,0 1 0 16,-7 1 0-16,7-2 0 0,-8 2 1 15,7 0 0-15,1-2 0 0,-9 2 0 16,7-1 0-16,-5 1 1 0,-1 0-1 0,5-1-1 16,-4 1 1-16,-2-3-1 0,8 3 1 15,-8 0 0-15,1-2 0 16,0 2 1-16,0-1-1 0,0-1 0 16,0 0 1-16,0 2 1 0,-2-2-1 0,2 0 2 15,-1 1-2-15,5-5 1 0,-5 5 0 16,-1 0-2-16,1-1 0 0,-1 1 0 15,2-1 0-15,-1 0-2 0,0 1 2 16,-4 1-1-16,6-1 1 0,-2 0 0 16,1-1 0-16,1 2 0 0,-6 0 0 0,4-2 1 15,0 1-1-15,2-1 2 0,-2 2-2 16,-4 0 1-16,0-1-1 0,0 1 0 16,2 0 1-16,-1 0-1 0,1 0 0 15,-1 0 0-15,1 0 0 0,-1-2 0 16,-1 2 0-16,1 0-1 0,-1 0 1 15,2 0-1-15,-2 0 1 0,1 0-3 16,-1 0 1-16,0-1-4 16,2 1-5-16,-2 0-2 0,0 0-4 0,1 0-9 15,-1 0-6-15,0 0-9 0,0 0-19 0</inkml:trace>
  <inkml:trace contextRef="#ctx0" brushRef="#br0" timeOffset="61508.82">27005 5786 147 0,'0'0'32'0,"0"0"-4"0,0 0-1 15,0 0-6-15,0 0-3 0,0 0-3 0,0 0-1 16,0 0-3-16,0 0-1 0,24-15-2 16,-13 12-2-16,-5 1-2 15,5 1-1-15,1-1-2 0,-2 2 0 16,1 0 1-16,-1 0 0 0,2 0 0 0,2 0 1 16,0 0 0-16,0 0-2 0,3 0 0 15,-4 0 2-15,5 0-3 0,-5 0 0 16,-2 2 0-16,4-1 0 0,-4 1 0 15,1 0 0-15,-1-1 0 0,1 1 0 16,-6-2 0-16,5 2 0 0,-6 0 0 0,-1-2 0 16,2 1 0-16,-6-1 0 0,4 0 0 15,2 2 0-15,0-2 0 16,-1 1-3-16,-5-1 2 0,0 0 0 16,6 0 0-16,-1 1 0 0,1-1-2 0,-1 3-1 15,-5-3-3-15,0 0-4 0,0 0-4 16,7 1-6-16,-2 2-13 0,-1-1-24 15,0-1-79-15</inkml:trace>
  <inkml:trace contextRef="#ctx0" brushRef="#br0" timeOffset="62094.66">27238 5577 173 0,'0'0'22'0,"0"0"-1"16,0 0 2-16,0 0-4 0,0 0-4 15,0 0-6-15,0 0-3 0,0 0-3 0,0 0-2 16,0 0 0-16,0-12 0 0,0 12 0 16,0 0-1-16,0 0 2 0,0 6-2 15,0 5 1-15,0 7 0 16,0-2-1-16,-6 6 1 0,3-7 0 0,-3 0 0 16,2-1 2-16,0-3-2 0,-3 6 0 15,2-2 0-15,2-5 0 0,-3 5 0 16,4-6 2-16,-1 2-2 0,-2-1-1 15,2 2 1-15,-1-1-1 0,0-1 0 16,1 1 0-16,0-3 0 0,-1 2 0 0,2-5 1 16,1 0 0-16,-1-2-1 15,1 2 2-15,-1 0-2 0,2 0 1 16,0-5 0-16,-1 2-1 0,-1 3 0 16,1 0 0-16,-1-1-1 0,2-4 0 0,-2 0 1 15,0 5-2-15,1-1 1 0,0 3-1 16,1-3 0-16,0-4-1 0,-2 0 0 15,2 0-2-15,0 6 2 0,-1 0-2 16,1 0 0-16,0 0 1 0,0-6 0 16,0 0 1-16,-2 0 0 0,2 2 0 0,0 0-2 15,0-1 1-15,0 0-1 0,-1 1-4 16,1-1-2-16,0 1-12 0,0-1-15 16,0 1-35-16</inkml:trace>
  <inkml:trace contextRef="#ctx0" brushRef="#br0" timeOffset="62837.95">27636 5705 132 0,'0'0'4'0,"0"0"2"0,0 0 0 15,0 0 1-15,0 0-1 0,0 0-2 16,0 0-2-16,0 0 0 0,0 0 2 15,-22 13-2-15,16-6 2 0,5-2 0 16,-4 4 1-16,1 0-1 0,1 2-1 16,0 0 1-16,2-1-3 0,-1 2 1 15,1 0-1-15,-1 1 3 0,2-3 0 16,0 2-1-16,0-1-1 0,0 1 1 16,0-3 0-16,0 2 0 0,2-4 0 0,1 3 1 15,-2-6 1-15,2 3 0 0,0-3 0 16,3 2 0-16,1 0-2 0,-4-3 0 15,3 2-1-15,-2-3-1 0,-1 0 0 16,1 1 1-16,-4-3 0 0,5 0 0 16,0 1 2-16,-1-1-1 0,2 2 1 0,-1-2-1 15,-1 0 1-15,5 0 1 0,1-3-2 16,-4-2 0-16,1 1-1 0,-1-2-1 16,2 0 0-16,-2-2 0 0,0 0 0 15,-2-1-1-15,2 0-1 0,0 0 0 16,-1-1 1-16,-2-2-1 0,2 4 1 0,-4-3-1 15,2 0 2-15,-3 6-1 0,0-6 0 16,0 6 0-16,0-1 0 0,0-4 0 16,0 4-1-16,0 2 1 15,-4-4-1-15,1 4 1 0,0 1-1 0,1 0-1 16,-2 0 2-16,-1 0-1 0,0-1 1 16,-4 2 0-16,5 1 0 0,-5-3 0 15,-2 2 0-15,7 0 0 0,-1 2 0 16,-1-1 0-16,-1 1-1 0,2-2 0 15,0 2-3-15,-1 0 1 0,0 0-2 0,1 0-1 16,-1 0 0-16,0 0-2 0,2 0 0 16,-1 2-2-16,1-1 1 15,0 1-3-15,1 0-1 0,-1 0-3 16,1 1-5-16,3-3-6 0,-3 2-20 0</inkml:trace>
  <inkml:trace contextRef="#ctx0" brushRef="#br0" timeOffset="65197.07">25654 6521 50 0,'0'0'32'0,"0"0"-1"0,0 0 1 0,0 0-3 16,0 0-4-16,0 0-3 0,0 0-3 15,0 0-1-15,0 0-2 0,0 0-1 16,8-17-4-16,-7 16-5 0,1-2-3 15,-1 3-3-15,1 0 0 0,0 0 1 16,-2 0-1-16,2 0 0 0,0 4 0 16,0 8 0-16,1 6 2 0,-2 1-1 0,2 6 0 15,-1 0-1-15,1-1 0 0,0 3 0 16,0 1 0-16,-1 0 0 0,4 3 0 16,-5 2 0-16,2 2 0 15,-1 0 0-15,-2 0-1 0,0-1 1 0,0-3 0 16,0 0-1-16,0-3 1 0,0-7 0 15,0 0 0-15,-2-2-2 0,1-5 1 16,1 5 0-16,-2-7-2 0,2 1 0 16,-1-1-4-16,1-6-4 0,-3 5-8 15,3-6-12-15,-1-2-11 0,1 4-27 0,0-7-42 16</inkml:trace>
  <inkml:trace contextRef="#ctx0" brushRef="#br0" timeOffset="65565.8">25887 6465 88 0,'0'0'-1'0,"0"0"1"16,0 0 0-16,83-8-1 0,-59 8 0 16,2 3-3-16,2 3 1 0,-2 1-2 15,-3 3 1-15,0 0 3 0,-3 1-1 0,-4 1 0 16,-6-3 2-16,-3 4 3 0,-4-5-2 16,-3 3 5-16,0 4 0 0,-4-1 2 15,-7 3 4-15,-4-5-1 0,-4-2 1 16,-3-2 0-16,-2-2 3 0,-2 0 0 0,-1-3 0 15,-2 1-3-15,0-3-2 16,0-1-1-16,0 1-5 0,3-1-1 16,-2 2-5-16,4-1-1 0,5 1-4 0,4 2-10 15,0 1-18-15,4-1-60 16</inkml:trace>
  <inkml:trace contextRef="#ctx0" brushRef="#br0" timeOffset="66056.2">26412 6671 220 0,'0'0'11'0,"0"0"3"16,0 0 0-16,0 0-1 0,0 0-6 15,0 0-5-15,0 0-2 0,0 0 0 0,0 0-1 16,0 0 1-16,-5-18 1 0,-3 22-1 16,-1 6-1-16,2 0 1 0,3-1 0 15,-2 7 0-15,5-6-1 16,-1 2 1-16,2 0 0 0,0 1-2 0,0 0-1 16,0-3 0-16,2 2-2 0,-1-8-1 15,1 2-1-15,-2-6 1 16,0 0 1-16,0 0 2 0,1 2 2 15,2-1-2-15,-2 1 0 0,1-2-1 0,3 0 1 16,0 0-2-16,2-2-1 0,6-7 1 0,-7 3-1 16,4-5 3-16,0 2 1 0,-1 3 3 15,1-1 0-15,-3 0 2 0,2 3 1 16,-1 0 0-16,-3 2-2 16,1 0 0-16,-2 2-1 0,3 0 1 0,-1 0-2 15,3 0 0-15,-5 0 0 0,2 2 0 0,1 4 0 16,-3 0 0-16,1 2 0 15,-1 1 1-15,-1-2-1 0,1 2-1 16,2 5 1-16,-2-6-3 0,4 5-3 16,-3-4-13-16,3 1-20 0,2-2-31 15</inkml:trace>
  <inkml:trace contextRef="#ctx0" brushRef="#br0" timeOffset="66566.89">26785 6739 86 0,'0'0'19'0,"0"0"-5"0,0 0-4 16,0 0-4-16,0 0-3 0,0 0 0 15,-85-5-1-15,76 7 2 0,5 0-1 0,-5 4 2 16,8-1 1-16,-2-2 2 0,3 4 3 16,0-2 1-16,0 2-1 0,10 1-2 15,0-5-5-15,5 1 0 16,3-4-2-16,0 0-2 0,6 0 2 0,-2-7-2 16,-2-4 0-16,-2-1 0 0,0-6-2 15,-2-2 2-15,0-1 3 16,-1-4-1-16,-1 1 0 0,-2-3 3 15,-1-1-2-15,-1-2-1 0,-1 0 1 0,-3-3-1 16,0 1 1-16,-2 5 2 0,-1 4-2 0,-3 4 2 16,0 8-1-16,0 4-2 0,0 1 0 15,0 6-2-15,0-2-1 0,0 2 0 16,0 0 1-16,-2 0 1 0,-6 6 0 16,1 8 0-16,-2 8 1 0,3 4-1 15,0 1 0-15,4 3 1 0,-1 2-2 16,0-2 2-16,1-1-2 0,1 0-2 15,1-4 2-15,0 0-1 0,0-1 0 16,4-1-1-16,2-3-2 0,2-1-2 16,-3-5-4-16,4-2-6 0,-1-1-11 0,4 0-8 15,-2-2-12-15,4-3-19 0</inkml:trace>
  <inkml:trace contextRef="#ctx0" brushRef="#br0" timeOffset="68333.7">27280 6730 33 0,'0'0'26'16,"0"0"4"-16,0 0 0 0,0 0-1 15,0 0-4-15,0 0-4 0,0 0-1 0,0 0-5 16,0 0-3-16,13-33-4 0,-13 28-3 16,-3-2-1-16,0 4-3 0,-1 0 1 15,-5-1-1-15,2 4 1 0,-3 0-1 16,1 0-1-16,-1 0 0 0,3 4-1 15,2-3 1-15,-2 5 0 0,4-3 0 0,0 0-2 16,-5 3 2-16,5-2 0 0,0-2 0 16,0 1 0-16,3-3 0 15,-2 0 0-15,2 0 0 0,-1 2 2 16,0-2 0-16,1 1 1 0,-2-1 2 0,2 2 1 16,-1-2 0-16,1 0 0 0,-2 2-1 15,2-2-1-15,0 0 1 0,0 1-2 16,0-1 0-16,0 0-1 0,0 0-1 15,0 0 1-15,0 0 1 0,0 0-2 16,0 0 0-16,0 0 0 0,0 0 0 0,0 0-1 16,0 0 0-16,0 0 2 0,0 0-2 15,0 0 1-15,0 0 0 16,0 0 1-16,2 0-1 0,-2 0 2 16,1 0-2-16,-1 0 1 0,2 0-2 0,-2 0 1 15,1 0 1-15,-1 0-1 0,1 0 0 16,1 0 1-16,-1 0-1 0,1 0 0 15,-1 0 1-15,1 0-2 0,-1 0 2 16,1 0-1-16,-1 0 1 0,1 0 0 16,0 0-1-16,0 0 0 0,-1 0 0 0,1 0-1 15,-1 0 0-15,0 0 1 16,1 0-1-16,-1 0 1 0,-1 0-1 0,2 6 3 16,1-2-3-16,-2 3 0 15,1 2 0-15,-1-3 0 0,1 3 1 0,1 2-1 16,-3-7 0-16,1 7 1 0,1-5-1 15,-1-2 1-15,3 7-1 0,-3-7 1 16,1 1-1-16,-1 0 1 0,1-2-1 16,1 1 0-16,-2-1 2 0,2 2-1 15,0-3 0-15,0 0 2 0,0 0 0 0,0 1 0 16,-3-3 0-16,0 0 0 0,7 0-1 16,2 0 0-16,1-2 1 0,4-3-1 15,-2-5-1-15,0 0 0 0,3-2 1 16,-2-2-2-16,2 0 2 0,-2-1-1 15,1 0-1-15,-2-2 0 0,1-1 0 0,-2-1 0 16,1-1 0-16,-1-2 0 0,0-2 0 16,0 0 0-16,1-3 1 15,-2 0-2-15,-1 2 0 0,1-1 1 0,0-1-3 16,-1 5 1-16,0 3-1 0,-3 3-1 16,2 4 2-16,-4 3 1 0,-1 5 0 15,1-4-1-15,0 5 1 16,-2 0 2-16,1-1-1 0,-3 4 0 0,0-1 0 15,0 1 0-15,1 0-1 0,-1-1 0 16,0 1 0-16,2 0 1 0,-2 0-1 0,0 0 2 16,-3 2-1-16,-7 9 0 0,0 3 1 15,-1 2-1-15,2-2 0 16,0 4 1-16,1 1 0 0,1 1 1 16,0-1-1-16,3 3-1 0,-1 0 0 0,2-5 0 15,2 1 0-15,0 2 0 0,1 0 0 16,0 4 0-16,0-7 0 0,0-2 0 15,4 1-1-15,-1-4 1 0,1 3-2 16,5-2 2-16,-5-5 0 0,3 4 0 16,-1-5 2-16,2-2-2 0,1 1 1 15,0-3-1-15,1 0 1 0,2-1 0 16,-2-1 0-16,2-1 1 0,3 0 2 16,-6 0-4-16,7-7 2 0,-4-2-1 15,-2-2-1-15,4-3 1 0,-5 3 1 0,-2 0-1 16,-1 3 0-16,-3 4 0 0,1-4-1 15,-1 4 0-15,-2 0 0 0,2 1-1 16,-3 3 1-16,0 0-1 0,0 0-2 16,2 0 2-16,-2 0-1 0,0 0 1 15,1 0 1-15,-1 0 0 0,0 0-2 0,2 0 2 16,-2 0-2-16,1 2 2 0,1 2 0 16,-1 2-1-16,2 2 1 0,1-4 0 15,-2 1-1-15,3 3 1 0,-2-6-1 16,0 1 0-16,2 1 0 0,-1-4 0 15,1 1-1-15,0-1 0 0,4 0 0 0,-5 0-2 16,3-1 1-16,2-4 0 0,-5-1-1 16,2 0 1-16,-3 3-3 15,3-4 2-15,-3 3 0 0,0 1 0 16,2 0 1-16,-2 0-2 0,0 2 2 0,0-2-1 16,1 1 0-16,-4 2 1 0,0 0 1 15,0 0 1-15,2 0 0 0,-1 0-1 16,1 2 1-16,-2 3 1 0,1 0-1 15,1 2 1-15,-2-7 0 0,0 4 0 16,0 2 0-16,0 0 1 0,0 0-1 0,0-6 0 16,0 0 0-16,0 0-1 0,0 1 2 15,1 1-1-15,-1 0 1 0,2-1 1 16,-2 1-1-16,1-2-1 0,1 0-1 16,-1 2 1-16,6-2-3 0,-1 0 2 15,4 0-4-15,-1 0 0 0,2-2-6 0,-1-1-2 16,-5 1-3-16,6 0 2 15,-5 2 3-15,0-1 4 0,0 1 3 16,-2 0 3-16,3 0 1 0,-1 0-1 16,3 0 1-16,-5 0 0 0,-1 0 0 15,1 1 0-15,-1 3 0 0,0 1 1 16,-2-3-1-16,2 3 0 0,-3-5 0 0,0 4 0 16,2 1 3-16,-1-1-2 15,1 1 2-15,1-2 0 0,0 0-1 0,-1 0 0 16,4 1 0-16,0-2-1 0,-2 0 0 15,1-1 1-15,-1-1 1 0,2 0 1 16,4 0 1-16,-2 0 2 0,0-5 1 16,1 1-1-16,-3 0 0 0,2-3-2 15,-1 3-1-15,-1 0-2 0,-3 0 0 0,1 3 1 16,2-1-1-16,-2 2-1 0,1-1 0 16,3 1 2-16,-3 0-2 0,2 3 0 15,0 3 0-15,-4 3 1 0,0 8 2 16,0 3-1-16,-2 5 3 0,-1 5-2 15,0 0-1-15,0 0 1 0,-3 2-1 0,-4 0 2 16,-6-1-3-16,-3 1 0 0,-3-2 0 16,-3 1-2-16,-2-3 1 0,-1-1-4 15,-2-3 0-15,1-1-7 0,0-6-23 16,1-1-37-16,-2-7-97 0</inkml:trace>
  <inkml:trace contextRef="#ctx0" brushRef="#br0" timeOffset="68448.98">27760 6499 81 0,'0'0'-15'16,"0"0"-13"-16</inkml:trace>
  <inkml:trace contextRef="#ctx0" brushRef="#br0" timeOffset="69191.05">28797 6613 118 0,'0'0'24'0,"0"0"3"0,0 0-1 16,0 0-6-16,0 0-7 0,0 0-4 15,0 0-1-15,0 0 0 16,0 0 1-16,0 0 2 0,-5-1-2 0,5 1 1 16,0 0-3-16,0 0-3 0,0 0 0 15,0 0 1-15,0 0-2 0,0 1 3 16,0-1 3-16,2 2-2 0,4-1 1 15,-2 1 0-15,7 1-1 0,4 0-2 16,2 0 0-16,5-2-2 0,-6 1 0 16,1 0 1-16,4-2-2 0,-3 0-2 15,1 1 1-15,0-1-1 0,0 0 0 0,-6 0 0 16,8 2 0-16,-3-2 0 16,-4 0 0-16,5 0 1 0,-5 0 1 15,1 0 0-15,5 0 1 0,-8 0 2 0,8 0-1 16,-10 0 3-16,-3-2-1 0,3 1 0 15,-5-1-2-15,-1 0 2 0,2 2-5 16,-6 0 0-16,0-1-3 0,0 1-3 16,2 0 0-16,-1 0-7 0,-1 0-5 15,0 0-24-15,0 0-44 0,0 0-97 0</inkml:trace>
  <inkml:trace contextRef="#ctx0" brushRef="#br0" timeOffset="70753.32">29452 6416 203 0,'0'0'10'0,"0"0"6"0,0 0 8 16,0 0 2-16,0 0-2 0,0 0-6 15,0 0-8-15,0 0-5 0,0 0 0 16,0 0-2-16,91-45 2 0,-72 45-2 0,-3 0 1 16,1 0-2-16,0 1-1 0,5 4 0 15,-2-3-1-15,-2 2 3 16,-3-3-3-16,0 3 0 0,2-2 0 16,-6-1 0-16,7 3 0 0,-6-3 0 0,-1 1 0 15,1-1 0-15,-6-1 1 0,5 1 0 16,-5-1 0-16,-2 0 3 0,7 2-3 15,-7 0 1-15,1-2-2 0,1 2 0 16,-6-2-1-16,0 0 0 0,0 0 0 16,2 0-1-16,-1 0 1 0,1 1 1 15,-2 1-1-15,0 5-1 0,0 2 3 16,-8 4-3-16,-4 2 2 0,0-5 1 16,-4 0-1-16,0 1 2 0,-3 0-2 15,2-2 1-15,-5 0 0 0,2 1 1 0,0 0-1 16,-2-1 0-16,1-1-1 0,0 2 0 15,-1 1 1-15,1-1-2 0,0-1 1 16,0 1 0-16,2 2 0 0,2-2 0 16,2-2 0-16,5 0-1 0,3-3 1 15,-2 4 0-15,4-4-1 0,2-2 1 0,0 2 0 16,3-5 0-16,-2 0 1 0,2 5 0 16,0-1 1-16,3 2 0 0,9 3 1 15,2-4-1-15,6-1 0 0,-1 0 1 16,4-3-2-16,0-1 0 0,1 1 1 15,0-1 0-15,-1 0 0 0,2 2 0 0,-3-1-1 16,-1 1 0-16,2-1 0 0,-1 1 0 16,-7 0 1-16,3 1-1 15,1-2 1-15,3 1 1 0,4-1 1 16,0-1 1-16,-3 1 1 0,2-1 0 0,-8 0-2 16,1 0 1-16,-1 0-2 0,-1-4 1 15,5-2-1-15,-3 0 0 0,-4-3-2 16,0 0 0-16,-2 0-1 0,0-3 0 15,-4 4 0-15,1-3-1 0,-5 3-1 16,1-2 1-16,-1 1 0 0,-2 4 0 0,2 1 0 16,-4 4 0-16,0-6-1 0,0 0 0 15,-2-5 2-15,-2 2-2 0,1 6 2 16,-5-2-1-16,3 4 0 0,-5 1 1 16,-1-1-1-16,0 1 1 0,0 0-2 15,2 2 2-15,-4 4 0 0,3 1 0 16,-2 1-1-16,4 3 1 0,0-5 0 15,-2 6 0-15,6-4-1 16,0 1 0-16,1 0 1 0,1-4-2 0,1 7 2 16,1-2-2-16,0 1-1 0,1 5 2 15,7-4 0-15,0-4 0 0,2 4 0 16,2-7 1-16,1 1 1 0,-2-2-1 16,4-1 1-16,-4-2 0 0,0-1 1 15,-1 0 2-15,0 0-3 0,3-8 1 0,-4 4-1 16,2-7 0-16,-2 1 1 0,-5 2-1 15,4-6 0-15,-2 1-1 0,0-1 0 16,0 0 0-16,3 4 0 0,1-1-1 16,-3 5-2-16,6-2 2 0,-3 6-1 15,3 0 0-15,8 2 2 0,-1 0-2 0,5 2 2 16,-4 3-2-16,-2 3 2 0,0-1 0 16,-2 3-1-16,-2-1 1 0,-7-1 0 15,4-1-1-15,-3 4 1 0,-4-6-1 16,3 7 1-16,-3-5-1 0,-3-4 0 15,-1 2 0-15,-1-1-1 0,0 2 2 16,0 5-1-16,-1 0 1 0,-6-6-1 16,2 3 1-16,2-5-1 0,-4 2 1 15,3-4-1-15,-1 0 1 0,1 1-1 16,4-2 0-16,0 0 1 0,-7 0 0 0,3 0 1 16,-2 0 0-16,-2 0-1 0,5-2 1 15,0 0 0-15,1-1 0 0,2-3 0 16,0-5 1-16,2 0-2 0,6-4 0 15,2 3-2-15,0 3 2 0,8-4 0 16,-7 5-1-16,3 1 1 0,1 2-1 0,-4 2 0 16,6-1 1-16,0 3-1 0,-6-1 3 15,8 2-2-15,-3 0 2 0,-3 0-2 16,3 3-1-16,-2 2 5 0,-5-2-4 16,0 0 3-16,-1 0-3 0,-3 0 0 15,-2 0-1-15,1 0 1 0,-4-3 0 16,0 4 0-16,2 1 1 15,-1 0-1-15,-1 4 0 0,0-3 1 16,0 3-1-16,0 2 1 0,0-1-1 0,-1-1 2 16,-1-4-2-16,1 6 0 0,1-5 0 0,0-2 0 15,0 7 0-15,0-5 2 16,0-1-1-16,0 0 1 0,0-1 3 16,0-1-2-16,3 0 0 0,-1 1 1 15,-2-4-1-15,6 0-1 0,4 0 2 0,0-1-2 16,4-7 0-16,-3-1 0 0,-2-2 1 0,-2 1-2 15,0-4 1-15,-3 5-2 16,-1-3 0-16,-1 0 0 0,-2-1 0 16,0 1 0-16,0 2 0 0,-3-4 0 15,-3 5 0-15,-2-1 0 0,2 2 0 0,-3 2-1 16,-1 1 1-16,6 2 0 0,-7 0-2 16,6 3 0-16,-1-2 1 0,-6 2-6 15,7 0 3-15,-4 0-7 0,-7 3-10 16,9 1-40-16,-2 1-130 0</inkml:trace>
  <inkml:trace contextRef="#ctx0" brushRef="#br0" timeOffset="70917.67">30883 6864 360 0,'0'0'-1'0,"0"0"-1"0,0 0 1 16,0 0 1-16,0 0-3 0,0 0-8 0,0 0-29 16,0 0-125-16</inkml:trace>
  <inkml:trace contextRef="#ctx0" brushRef="#br0" timeOffset="137439.25">2341 7201 105 0,'0'0'32'15,"0"0"1"-15,0 0-1 0,0 0-2 16,0 0-5-16,0 0-4 0,0 0-5 0,0 0-2 16,0 0-5-16,0 0-2 0,-6-15-1 15,6 13-2-15,0 1-1 0,-3-1 1 16,3 0-1-16,0 1 3 0,0 0-1 15,0-1 0-15,0 1 1 0,0-1 0 0,0-4 0 16,0 1-3-16,3-4-2 0,6-2 0 16,-2 3-1-16,9-3 1 0,-3 2-1 15,4 2 2-15,-5 2-1 0,2 0-1 16,4 2 0-16,-4 0 0 0,5 1-1 16,0 2 1-16,-1 0-4 0,3 0 3 0,-1 5-1 15,-4 3-3-15,3 0 1 16,-5 3-3-16,-1 2 0 0,-1-1 0 15,-2-3 0-15,-3 1 0 0,-1 3 3 16,-3-4-1-16,1 7 2 0,-2-7 0 16,-2 4-2-16,0 4 4 0,-6-1-3 15,-6 4 3-15,1-4-1 0,-4-1 1 16,-5 1 0-16,2-4 2 0,-2 2 0 16,0-3-1-16,1 0 2 0,2 2-2 0,2-3 0 15,4-2 0-15,1-1 0 0,1-1 0 16,3 0 0-16,-1 0 1 0,4-2-1 0,-3 2 0 15,2-2 0-15,-2 4 0 16,2-1 0-16,-3 1-1 0,1-1 1 16,0 1-1-16,3 1 1 0,0-6 0 0,-1 5 0 15,2-4 0-15,0-1 1 0,-1 2 0 16,3-5 2-16,0 0-2 0,0 0 1 16,0 6 2-16,0-2-1 0,5 4 2 15,1-2 1-15,3-1 0 0,8-2 0 16,-5-2 1-16,8 1 0 0,-1-2 0 15,4 0-1-15,6-5 1 0,0 1-3 16,-3-2-1-16,-3 1 1 0,2-1-3 16,-1 2 3-16,-2 1-4 0,-6-1 1 15,1 3-1-15,-1-1 0 0,-3 1 1 16,5-2-1-16,-7 2 1 0,1-1 0 0,-2-1 2 16,3 0 0-16,-3 1 1 0,-1-1 0 15,2 0-1-15,-2 0 2 0,0 0-2 16,-4 1 1-16,4-1-3 0,-5 2 0 15,1-1 0-15,-1 1-1 0,-4 1 0 0,0-1-2 16,0 1-3-16,0 0-3 0,3-2-6 16,-3 2-13-16,3 0-21 0,-3 0-65 15,10 0-58-15</inkml:trace>
  <inkml:trace contextRef="#ctx0" brushRef="#br0" timeOffset="138005.18">4277 6767 324 0,'0'0'3'0,"0"0"0"0,0 0 4 16,0 0 4-16,0 0 4 0,0 0 2 16,0 0-1-16,0 0-5 0,0 0-4 15,7-35-5-15,-7 33-3 0,2 2 0 16,-2 0 1-16,0 0 0 0,0 0 0 16,0 12 1-16,0 7 0 0,0 5 0 15,0 2 2-15,0 2-2 0,0 1 0 16,-2 2 0-16,1-1 0 0,-2 2 0 15,3-2 1-15,-3-1-2 0,0 2 0 0,2-4 2 16,-2 1-2-16,1-1 0 0,1-1 0 16,1 1 1-16,0-2 1 0,0 0-1 15,0 2 0-15,0-9-2 0,0-1 0 16,0-5-1-16,1 0-1 0,-1 2-1 16,2-4-2-16,-2 2 0 0,0-7-6 15,1 0-8-15,-1 1-15 0,2 0-22 16,-1 0-21-16,-1 0-37 0</inkml:trace>
  <inkml:trace contextRef="#ctx0" brushRef="#br0" timeOffset="138348.17">4216 6817 190 0,'0'0'-3'0,"0"0"0"15,0 0 2-15,0 0 1 16,0 0 3-16,87-55 1 0,-65 54 4 16,4-1 1-16,0 2-1 0,0 0 1 0,-2 3-2 15,2 3 0-15,-4 2-1 0,1 1-3 16,-1 0-2-16,-3 0 0 0,-2 2-1 16,-8-4 0-16,2 1 0 0,-5-2 0 15,-3-3 2-15,0 0-2 0,-3 3 2 16,0 5 0-16,-6 2 1 0,-5 4 1 0,-7-3 0 15,-5-2 2-15,-3-3 1 0,-3-1 1 16,-1-1 2-16,5-2-1 16,-1-1-1-16,2 1-2 0,5-1-4 15,3-2-2-15,3 1-2 0,3 0-4 0,-2 0-3 16,4 1-8-16,-1 3-19 0,6-4-27 16,0 0-85-16</inkml:trace>
  <inkml:trace contextRef="#ctx0" brushRef="#br0" timeOffset="138869.91">4877 7078 30 0,'0'0'32'0,"0"0"9"0,0 0 0 15,0 0-3-15,0 0-11 16,0 0-9-16,0 0-10 0,0 0-3 0,0 0-1 16,0 0-2-16,-7-6-1 15,-13 4 1-15,1 2 1 0,-7 0-2 16,3 4 1-16,1 1 1 0,2 2-2 0,0 2 1 16,2 0 1-16,4 1-2 0,2 3 1 15,3-5-1-15,1 4 2 0,5 4-2 0,0-4 1 16,2 6-1-16,1 0 2 0,1-1 0 15,5 4-2-15,7-2 2 16,0-6-2-16,1-3-1 0,2-2 1 16,-3-3 0-16,2-2 2 0,-5 0-2 0,6-3 1 15,3 0 1-15,-1 0 0 0,4-4 0 16,-6-3 2-16,1-2 0 0,-5-2-1 16,2-2-4-16,-5-1 2 0,1-2-4 15,0-2 2-15,-4 7 3 0,0-3-1 16,-2 7 3-16,-2 2 1 0,1 2-1 0,-2 0 1 15,2 2-1-15,1-3-1 16,2 2 1-16,-2 2 0 0,5 0-2 16,7 10 2-16,-3 2-4 0,3 2 2 15,-5 0-3-15,-2 2 0 0,1-2 1 0,-1 1-3 16,-3-4 1-16,1-1-2 0,3 2-4 16,0-1-10-16,7 0-7 0,-5-1-27 15,8-4-27-15,1-2-80 0</inkml:trace>
  <inkml:trace contextRef="#ctx0" brushRef="#br0" timeOffset="139337.81">5564 7164 99 0,'0'0'8'0,"0"0"5"0,0 0 5 15,0 0 5-15,0 0 2 16,0 0 1-16,-82-30-4 0,56 32-4 15,4 5-5-15,6-1-4 0,4 1-2 16,1 1-2-16,4-2 1 0,-4 3-5 0,3-2 1 16,5-2 0-16,2 5-1 0,1-5-1 15,0 3 0-15,0 2-1 0,0-3-1 16,7 2 4-16,10-1-4 0,5-2 4 16,0-4-6-16,2-2-4 0,-1 0 0 15,2-10-4-15,-5 0 1 0,-1-5 1 0,-2-4-6 16,-5-5 0-16,-2-3-4 15,-4-6 3-15,-2-2 7 0,-4-5 5 16,0-2 2-16,-2-1 7 0,-6 2 1 16,4 3 4-16,-1 6 4 0,1 3 4 0,1 11 2 15,0 7-1-15,3 1-1 0,-3 5-1 16,3-1-2-16,0 2-3 0,0 4-5 16,0-2-4-16,0 2-1 0,0 0 0 15,0 0 3-15,0 0 1 0,-4 12-1 16,4 6 1-16,0 7 0 0,0-1-1 0,0 0-1 15,4 2 0-15,-1 1-2 16,3-1 0-16,-3 1 0 0,1-1-1 16,2 1 0-16,0-4-2 0,2 2 0 15,1-4-2-15,1 0-1 0,3-2-4 0,2-1-5 16,2-2-11-16,-5-4-18 0,5-1-26 16,-1-4-63-16</inkml:trace>
  <inkml:trace contextRef="#ctx0" brushRef="#br0" timeOffset="140438.57">6063 7043 200 0,'0'0'18'0,"0"0"-3"0,0 0-6 16,0 0 0-16,0 0-3 0,0 0 1 0,0 0 0 15,0 0 3-15,-84-33 1 0,61 33-1 16,1 4 1-16,-1 2-2 15,0 3-1-15,4 0 0 0,-1 2-1 16,3 0 0-16,2-4-2 0,6 1-2 0,1-2 0 16,5-3-3-16,0 1 0 0,3 1 0 15,0 1 0-15,0 4 2 0,9 3-1 16,5-4 1-16,4 0 0 0,3-3-1 16,2-5-1-16,0-1 0 0,1 0 0 15,0-2 0-15,1-7-1 0,-1 0-2 16,-1-4 2-16,1-2-2 0,-3-5-7 0,-2-2 1 15,-3-7-2-15,-2-3-1 16,-3-6 5-16,-7-2 1 0,-1-2 3 16,-3 1 4-16,0 2 1 0,-3 2 3 0,-1 8 1 15,1 8-1-15,0 4-1 16,0 7 1-16,1 5-2 0,2 0 1 16,0 5-2-16,-1-1 0 0,1 1-1 15,0 0 0-15,-3 0 2 0,2 1 0 0,-2 13 0 16,0 7 0-16,3 7 2 0,0-1-4 15,0 0 2-15,0 2 0 0,3 0-2 16,0 0 1-16,1-2-1 0,-1 1-1 16,0-3 1-16,0 0-1 0,0-3 0 15,1 0-1-15,0-7-1 0,1-2-2 0,0-3 2 16,1-3-1-16,0 1-1 0,1-2 0 16,1-2-3-16,4-2-4 0,6-2-4 15,1 0-6-15,5-7-6 0,-3-8-9 16,-1-1-2-16,0-5 4 0,-4-2 5 15,3 0 10-15,-3-1 8 0,-2 3 5 0,-2 1 5 16,-4 6 4-16,-1 7 4 0,-4 4 6 16,-3 3 5-16,0-2 3 0,0 2-2 15,2-1-1-15,-1 1-2 0,1 0 1 16,-1 0-2-16,-1 0 0 0,2 0-3 16,-1 4-2-16,2 8-2 0,0 4-2 0,-3-5-2 15,4 6 1 1,-1-6-2-16,0 0 1 0,1 4-2 15,1-6-1-15,2 5-1 0,2-5-1 0,2 0-1 16,5 0-4-16,-3-3-3 0,0-1-3 16,-4-4-1-16,5-1 0 0,5 0 1 0,-6-5 2 15,7-4 2-15,-4-3 1 0,-3 0 2 16,-4 4 0-16,-2-3-2 0,5 1-1 16,-4 4-1-16,1-2 1 0,1 5 5 15,-4 2 1-15,-2-1 4 0,-1 2-1 0,4 0 1 16,-2 0 2-16,1 0 0 15,-5 0 2-15,3 2 1 0,-1 1 1 16,1 0-3-16,-4-3 0 0,0 5 0 16,0 1-2-16,0 0 1 0,0 0-2 0,0-6 1 15,0 0-2-15,0 5-1 0,0 0 1 16,0 0 0-16,0-1 3 16,0-4 2-16,0 0 0 0,0 0-2 15,0 0 0-15,8 0-2 0,2-5 0 0,3-4 0 16,0-2-1-16,-2-1 0 0,-2 4 0 15,0-2 0-15,-2 3-1 0,0 0 2 16,2 1-1-16,-6 2 1 0,4-1 0 16,-4 3 3-16,0 1-1 0,4-1-1 15,-4 2 1-15,4 2-1 0,2 8 3 0,1 5 2 16,-3 5 1-16,-4 3 3 0,3 3 0 16,-5 1-1-16,2 5 1 0,-3 0-1 15,0 2 3-15,0 3 0 0,0 0-3 16,0 0-2-16,-3-2-5 0,-1 0-4 15,-2-3 0-15,-4-2 0 0,0 1 0 0,1-4-1 16,-2-1-1-16,-1-2-2 0,2-1-4 16,-4-5-8-16,5-4-16 0,-1-3-40 15,3-5-108-15</inkml:trace>
  <inkml:trace contextRef="#ctx0" brushRef="#br0" timeOffset="140613.04">6764 6571 478 0,'0'0'26'0,"0"0"-8"0,0 0-12 16,0 0-10-16,0 0-3 0,0 0-1 16,0 0-6-16,0 0-13 0,0 0-28 15,0 0-71-15,83 76-75 0</inkml:trace>
  <inkml:trace contextRef="#ctx0" brushRef="#br0" timeOffset="142882.76">2724 8804 255 0,'0'0'29'0,"0"0"-3"0,0 0 0 15,0 0 1-15,0 0-4 16,0 0-2-16,0 0-1 0,0 0-6 16,0 0-2-16,0 0-3 0,-30-64-3 15,30 64-3-15,0-6-1 0,0-1-2 0,2-1 2 16,6-7-2-16,2 6 1 0,4-2 0 16,1 3 0-16,-5 2 0 0,7 0-1 15,-2 2-1-15,2-2 0 0,6 2-1 16,-1-1-2-16,3 3 0 0,-1 1-1 15,2 1-1-15,0 0 0 0,0 0 2 0,-4 0-2 16,4 3 2-16,-6 1-2 0,-4 0 0 16,-3 3 1-16,-1 0-2 0,-8-2 1 15,7 7 3-15,-8-3 0 0,-3 2 2 16,0 7 1-16,-1 2 0 0,-9 4 1 16,3-5-1-16,-5 0 2 0,2-1-1 15,0-3 1-15,1-4-1 0,3-1 1 16,-1-4 2-16,4-3-2 0,2 2 0 15,1-5 1-15,-3 3-1 0,0 0-1 16,0 0-1-16,2 0 1 0,1-3 0 0,-2 0 2 16,2 0-1-16,0 0 0 0,0 0-1 15,0 0 1-15,0 0 1 0,2 0-3 16,11 0 0-16,4-3-1 0,9-3-2 16,0 2 1-16,-1 0 1 0,2 1 0 15,2 2 1-15,0-1-2 0,0 2-1 0,0 0 2 16,-3 2-1-16,-3 4 1 0,-4 1-2 15,-2 4 1-15,1 0-2 16,-3 2-3-16,-3 1 1 0,-2 3-1 16,-1-1 4-16,-5-2-1 0,-1 2 3 0,-3 0 0 15,0-4 1-15,0 8 0 0,0-3 1 16,-3-1-1-16,-1 5 0 16,-5-1 1-16,-1-6-1 0,1 1 2 15,-4-1-2-15,-1 0 1 0,-2-1 0 0,-3 1 1 16,-4-1 0-16,0 1 2 0,-2-3-3 0,1-1 1 15,-4-1-1-15,2-3 2 16,0 1-1-16,2-2-2 0,0 2 1 16,0-2-1-16,-1-1 0 0,2 0-1 15,1 1 1-15,7-2-1 0,-3 0 1 0,8-2 1 16,4-1-1-16,-7 2 1 0,10 0-1 16,-4-2 1-16,3 1 0 0,4-1-1 15,-3 0-1-15,3 0-3 0,0 0-7 16,-6 0-16-16,3-1-31 0,0-3-78 15,0 2-29-15</inkml:trace>
  <inkml:trace contextRef="#ctx0" brushRef="#br0" timeOffset="143166.47">3746 9211 441 0,'0'0'14'0,"0"0"-3"0,0 0-2 0,0 0-4 16,0 0-2-16,0 0-4 0,0 0-1 15,0 0-7-15,0 0-7 0,2 3-10 16,-2-2-21-16,0-1-46 16,0 2-82-16</inkml:trace>
  <inkml:trace contextRef="#ctx0" brushRef="#br0" timeOffset="144526.04">7334 8333 211 0,'0'0'22'0,"0"0"-1"15,0 0 2-15,3-100 0 0,-3 74 3 16,0 2-1-16,0 6 0 0,0-1-2 16,-1 7-5-16,-2 0-3 0,1 0-5 15,1 6-2-15,1 1-3 0,-5 2-4 16,1 0-2-16,-6 3-2 0,-9 0 1 16,-4 13 1-16,-7 7 0 0,-2 8 1 15,0 6-1-15,3 3 1 0,5 5 0 16,3 0-2-16,4 5 0 0,5 0 0 15,5 3 1-15,4 1 0 0,3 3-1 16,3 2-2-16,7-1 1 0,2-2-3 0,2 2 2 16,1-1-2-16,-2-1 0 0,4-1 0 15,-4-2-2-15,0-1-2 16,-3-6 1-16,-5-2 4 0,-4-3 1 0,-1-5 4 16,-1-1 1-16,-11-4-3 0,-1-4 2 15,-6-3-1-15,-1-1 0 0,-3-3-2 16,-3-2 0-16,-3-1-6 0,-3-3-9 15,0 0-21-15,0-4-47 0,-1-2-75 16</inkml:trace>
  <inkml:trace contextRef="#ctx0" brushRef="#br0" timeOffset="144778.68">6747 8940 500 0,'0'0'14'0,"0"0"-4"0,0 0-2 16,0 0 2-16,82-82 2 16,-56 72-3-16,1 1-1 0,0 2-5 0,6 3-3 15,2 1 0-15,-2 2 0 0,5 1-2 16,-2 0 0-16,2 0-1 16,-2 0-1-16,1 1 2 0,-1 0-4 15,-2-1 1-15,-4 0-3 0,-4 0 1 0,0 0-3 16,-4 0-2-16,-5-1-6 0,-2-2-6 0,-1-2-8 15,-2 1-13-15,2-5-19 0,-7 4-15 16,-1-4-39-16</inkml:trace>
  <inkml:trace contextRef="#ctx0" brushRef="#br0" timeOffset="145927.94">7758 9167 327 0,'0'0'15'0,"0"0"2"15,0 0 2-15,0 0 1 0,0 0 4 16,0 0-1-16,0 0 0 0,0 0-4 16,0 0-5-16,-12-25-8 0,8 23-2 15,4 1-5-15,0 0-2 0,0 1 1 16,-1 0 2-16,-2 0 1 0,-3 6 3 0,0 6 2 15,-3 7 0-15,4 1 0 0,0 3-2 16,2-2 1-16,-1 2-2 0,1 2-1 16,3-1-1-16,-3 0 0 15,3 2 0-15,0 0-1 0,0 0 1 0,0 1-2 16,0 1 2-16,3 1-2 0,0 0 1 16,-3-1-1-16,3-1 1 0,-2-3-1 15,1-5 0-15,-1-3 0 0,-1-4 0 16,0 2-1-16,2-2-1 0,-2 0-4 15,0 0-4-15,0-6-3 0,0 5-8 0,0-5-6 16,0 3-8-16,-3 2-11 0,1-8-23 16,1 2-53-16,-5-5-44 15</inkml:trace>
  <inkml:trace contextRef="#ctx0" brushRef="#br0" timeOffset="146538.03">7775 9082 282 0,'0'0'11'0,"0"0"1"0,0 0 5 15,0 0 4-15,61-81 1 0,-47 68-3 16,-2 1-4-16,1 4-7 0,-3 1-4 16,7 2-3-16,-8 2-1 0,11-1-1 15,-1 4-2-15,1 0 1 0,3 8-1 0,-2 1 0 16,-4 1 1-16,-4 3 0 0,0-1 2 15,-3 0-2-15,-4-3 0 16,3 2 1-16,-1-1 0 0,-2 0 1 16,0 2 0-16,0-5-1 0,-5-4 1 0,2 7 1 15,-1-6 3-15,0 0-1 0,-2 6 0 16,0-3 1-16,0 1 0 0,-7 6 0 16,3-7 0-16,-5 5 1 0,-1-3 1 15,0-4-1-15,0 4 0 0,-2-1 0 16,4-2-1-16,-7 1 0 0,2-1-2 0,3-1-1 15,-2 1 1-15,1-1-1 0,2-3 0 16,-1 1-1-16,-1-1 0 0,-1 1 1 16,0-1 0-16,2 1 2 15,3-3-2-15,-2 1 3 0,2-1-1 0,1 0 2 16,2 2-2-16,-2-2-2 0,0 0 0 16,0 0 0-16,-2 0-1 0,8 0 0 15,0 0-1-15,0 0 0 0,-3 0 1 16,3 0-1-16,-1 0 1 0,-1 0 0 15,1 0 0-15,-1 0 0 0,1 0 0 0,-1 0 1 16,1 0 0-16,-1 0 0 0,1 0 0 16,-2 0 1-16,3 0 1 15,-3 0-2-15,3 0 1 0,-4 0 0 16,4 0-1-16,-1 0 1 0,-1 0-2 0,1 0 2 16,-1 0-2-16,1 0 0 0,-1 0 0 15,1 0 0-15,-1 0 0 0,1 0 0 16,-1 0-2-16,1 0 0 0,-2 0-2 15,3 0-3-15,-3-2-3 0,3 2-10 16,-1 0-15-16,-6-1-33 0,1-1-56 0,0 1-57 16</inkml:trace>
  <inkml:trace contextRef="#ctx0" brushRef="#br0" timeOffset="146996.69">9198 7924 317 0,'0'0'28'0,"0"0"-6"0,0 0-6 15,0 0-5-15,0 0-6 0,0 0-4 16,0 0 4-16,0 0-3 0,0 0 4 16,0 0-2-16,-64 42 0 0,47-18-1 15,-3 7 2-15,5 4-3 0,-5 4 0 16,1 5 2-16,-2 3-1 0,-2 5 0 15,-2-1 0-15,2 2-1 0,0-1 0 0,1-2 1 16,3-1 0-16,8-2-1 16,2-4-1-16,6-1-2 0,3-4 0 15,1-2 0-15,10-3-2 0,3-2 1 16,2-4 0-16,3-3-1 0,4-1-2 0,0-3-4 16,3-2-4-16,0-4-10 0,3-2-15 15,0-6-22-15,0-2-24 0,-2-2-51 16</inkml:trace>
  <inkml:trace contextRef="#ctx0" brushRef="#br0" timeOffset="147479.13">9768 8303 281 0,'0'0'8'16,"0"0"-2"-16,87-2 1 0,-67 2-1 0,-4 0-1 16,-5 0-3-16,-2 3-2 0,1 8 2 0,-5 4 2 15,-1 6 3-15,-4 2 1 0,0 2-1 16,-6 0 1-16,-3 1-1 0,-1-2 1 16,-1-1 0-16,3-7 1 0,1-2 0 15,3-4 2-15,1-5-2 0,-3 2-1 16,5-3-3-16,-1-1 1 0,1 2 1 0,1-5 1 15,0 0 3-15,0 0 2 0,0 0-1 16,0 2-2-16,0-2-4 0,0-2-3 16,1-9-2-16,8-7-1 15,1-6 1-15,2-2-3 0,-1-3 2 0,1-2-1 16,-2 1-1-16,3-5 1 16,-4 3-1-16,-1 4 4 0,-3 8 1 0,0 8 0 15,-2 3-2-15,-1 4 0 0,-1 1-1 16,-1-1 1-16,0 5 0 0,0-2-2 15,0 2-1-15,0 0-1 0,3 0 2 16,-3 0 2-16,0 13 0 0,3 5 1 16,-2 6 0-16,1 1-1 0,1-1 1 15,1 0-2-15,2 0 0 0,-2-1-3 16,5 1-3-16,0-1-8 0,-1 2-10 0,4-1-17 16,-2 2-21-16,1-3-28 0,1-1-79 15</inkml:trace>
  <inkml:trace contextRef="#ctx0" brushRef="#br0" timeOffset="147700.29">10336 8538 262 0,'0'0'10'0,"0"0"5"15,0 0 4-15,0 0 3 0,0 0 1 0,0 0-1 16,0 0-4-16,0 0-4 15,0 0-3-15,30 95-4 0,-30-68-1 16,-1-5-5-16,-6 3 0 0,1 0-2 16,-3 1-2-16,-1 0-4 0,0 0-2 0,0 0-10 15,1-4-10-15,2-5-28 0,3 0-31 16,1-6-81-16</inkml:trace>
  <inkml:trace contextRef="#ctx0" brushRef="#br0" timeOffset="148692.84">10680 8236 365 0,'0'0'8'0,"0"0"0"0,0 0-1 15,0 0 2-15,0 0 5 0,0 0-2 16,0 0-2-16,0 0-4 0,0 0-6 15,0 0-1-15,9-21 0 0,-9 21 2 16,0-2 1-16,6-1 1 0,-2 0 0 0,6-3-1 16,3 0 0-16,0-1-1 0,6-3 0 15,-2 0 2-15,-1 0-1 16,2-2 0-16,-2 0 2 0,1-3-1 0,-1 0 0 16,0-3-1-16,0 3 0 0,-2-2 1 15,1 2-2-15,-5 4-1 0,0 2 0 16,-3 3-1-16,3 0 0 0,-3 1-2 15,-2 4 2-15,2-1 0 0,-1 2-1 16,4 0 0-16,0 5 1 0,2 5-1 0,-1 5 4 16,-1 2-2-16,-1 1 1 0,-2 2 0 15,0 2 0-15,-1-2 1 0,0 2 0 16,2-2-2-16,0 1 1 16,-1-2-1-16,2 1 0 0,1-1 0 0,-3-3-1 15,3 1 0-15,-2-7 0 0,0 0 0 16,1-3 0-16,0-2 2 0,-1 0 1 15,2-4 2-15,2-1-1 0,4 0 1 16,0-6 1-16,-2-8-1 0,-1-2 0 16,0-6-1-16,-3-2 0 0,-1-2-1 0,2-3-1 15,0 1 1-15,-4-1 1 0,2 1 0 16,-1 6 1-16,-5 5 2 0,4 3 0 16,-4 7-3-16,-1 2 2 0,1 2-1 15,-3 3 0-15,0-2-1 0,0 2-2 16,1 0-1-16,1-1 0 0,-1 1 2 0,3 0 0 15,-1 4 1-15,4 9-1 0,-1 4 0 16,-1 3 0-16,-1 2 1 0,3 3 0 16,-3 3-1-16,1 3 0 0,1-1-1 15,-2 0 0-15,2 2 1 0,1-2-2 16,-3 2 1-16,-1 0 0 0,4-2 0 16,-2 2-1-16,-2 0 2 0,2 0-1 15,-2 2-2-15,-1-1 3 0,-1 0-3 16,2 1 0-16,-3-1 1 0,0 0-1 15,0-1 0-15,0 0 0 0,-6 0-1 16,-2-1 0-16,-1-1 0 0,-4-3 0 16,-4-1 1-16,-5-3 0 0,0-4 1 0,-4-2 0 15,-3-3 2-15,2-6 1 0,1-4 1 16,1-4 2-16,3 0 2 0,2-6-2 16,0-6 1-16,1-5-1 0,3-1-1 15,2-5-2-15,-2 0-1 0,3-1 0 16,0 3-1-16,6-1 0 0,1 6-1 15,3 0-1-15,1 4-1 0,2-1-1 16,0-6-2-16,2 4 0 0,7-5-1 0,1 4 1 16,4 1 1-16,2 1 0 0,6 1 1 15,2-1 0-15,4 0 1 16,2 0 2-16,2-1 2 0,0 2-1 16,1-4 1-16,-1 1-2 0,-2 2 0 0,-1-4 0 15,-3 6 0-15,-3-4 0 0,-4 3-2 16,0 1 0-16,-9 2-1 0,-1 1-1 15,-2 5-5-15,-4 0-1 0,0 1-5 16,-3 3-2-16,0-1-6 0,0 1-4 16,1-1-4-16,-1-1-6 0,0 0-5 0,2 1-7 15,-2 0-11-15,0 1-23 0,0-2-69 16</inkml:trace>
  <inkml:trace contextRef="#ctx0" brushRef="#br0" timeOffset="149440.25">12197 7599 322 0,'0'0'20'15,"0"0"-5"-15,0 0-5 0,0 0-4 16,0 0-3-16,0 0 2 0,0 0 0 16,0 0 1-16,0 0 4 0,38 32-2 15,-24-7 1-15,-1 2 1 0,3 5 0 16,2 0-2-16,0 4 0 0,0 1-1 15,-1 4-1-15,2 0 1 0,-3 2-3 16,-2 1-2-16,2-1-1 0,-2 1 1 16,-3 4 2-16,-4-3-4 0,0 1 1 0,-4-1-3 15,-3-2 1-15,0-2 1 0,0-2 0 16,-6-1 0-16,-1-1 0 0,-2-1 2 16,-2-1-2-16,1 0 1 0,-2-2-1 15,-4-1 1-15,0 0-1 0,-4-1 1 16,1-3-1-16,-3 2 1 0,-2-1-1 0,-2-1 1 15,0-1-1-15,0-1 2 0,1-2-2 16,-1-2 2-16,2-3-1 0,1-1 2 16,0-3-1-16,2-1 0 15,1-1-1-15,1-2 0 0,2 0 1 0,5-3-2 16,-1-1 1-16,0 1-1 0,5-2 1 0,-7 1-1 16,9-2 0-16,-2 0 0 15,-1 0 0-15,2-1 0 16,-2 1 1-16,-1-3 0 0,3 3 0 0,2-4-1 15,-2 2-1-15,3-1-1 0,-2 0-2 16,-4-1-2-16,4 1-4 0,3-2-3 0,-1 1-8 16,4-1-9-16,-6 2-19 0,3-1-27 15,-1 0-52-15,1 2-43 0</inkml:trace>
  <inkml:trace contextRef="#ctx0" brushRef="#br0" timeOffset="150527.25">14388 8277 88 0,'0'0'45'0,"0"0"5"16,0 0 1-16,0 0-4 0,-16-84-4 15,16 65-4-15,0-5-11 0,3 4-3 16,1 4-4-16,2 3-2 0,-1 5-2 16,-4 4-2-16,2-1-6 0,-3 5-8 15,0-1-7-15,0 1 0 0,0 0 1 16,3 7 3-16,1 10 3 0,-1 10 1 15,-2 7 2-15,1 4-1 0,-1 3 1 16,2 1 1-16,0 1 0 0,1-1-3 16,1-1 3-16,2-2-3 0,-3 1-1 0,1-2 0 15,-1-3-1-15,-1-3-1 0,0-2 1 16,0-10-1-16,-3 0 1 0,1-8-1 16,-1 0 0-16,0-1 1 0,0-5-1 15,2-1 2-15,-2-5 1 0,0 0 3 16,0 0 3-16,0 0 0 0,0 2-1 0,0-2-4 15,1-3-1-15,1-12-1 0,2-8 0 16,0-8 0-16,2 0 1 0,1-1-5 16,3 1 2-16,2 4-2 15,-2 3 0-15,7 3-2 0,-2 6-2 16,3 2 1-16,2 8-1 0,3 3 1 0,1 2 0 16,5 5-2-16,-2 7 2 0,1 4 1 15,-5 4 1-15,0 2 2 16,-3 2-1-16,-3 2-1 0,-3 0 1 0,-5-1-2 15,-4 0 0-15,-3 0-3 0,-2-2-1 0,-9-3-2 16,-11-2 3-16,-2-3 2 0,-8-3 3 16,-5-4 4-16,-2-2 4 15,-1-4 0-15,-1-2 2 0,1 0 0 16,3-4-3-16,1-2 0 0,6 0-3 0,4-3 0 16,2 0-1-16,9 0-3 0,3-2-5 15,4 4-7-15,6-7-11 0,0-6-18 0,6 1-11 16,13-8-13-16,4 5-1 15,7-1 2-15,8 2 13 0,4 3 19 16</inkml:trace>
  <inkml:trace contextRef="#ctx0" brushRef="#br0" timeOffset="151048.99">14692 8503 26 0,'0'0'50'0,"100"-18"13"0,-54 12-2 0,-6 1-7 15,-5 3-10-15,-9 1-8 0,-6 1-13 16,-7 0-6-16,-4 0-9 16,2 0-2-16,-3 3-4 0,-2 2 0 0,-2 3 2 15,-1-1-2-15,-1 3 2 0,-2 3-1 16,0-1-1-16,0 5 1 0,0-5-2 15,-2 5 0-15,-1-7 0 0,3 1 1 16,0-1-1-16,0-1 0 0,0 1 1 16,7-3 0-16,-1-1 0 0,3-1-1 0,8-3 0 15,0-2 1-15,9 0-2 0,0 0 0 16,0-7 2-16,3-4-2 0,-3-1 2 16,0-1 3-16,-1-1 1 0,-5 1 4 15,-5 2 5-15,-7 5-1 0,-4 4-2 16,-4 2-4-16,0 0-5 0,0 0-5 0,2 0-2 15,-1 0 1-15,1 0 1 0,-2 0 4 16,0 0 0-16,0 13 3 0,0 3-1 16,-6 9 2-16,2 0 1 15,0 3 2-15,1 1-1 0,1 1-2 0,2 5-2 16,0 1-2-16,0 3 0 16,0 4-1-16,0 1 0 0,0 3 0 0,-1-1-1 15,-7-1 0-15,-3-1 2 0,-5-3-3 16,-4-1 2-16,-5-4-2 0,-4-3 0 15,-3-5 2-15,-5-4-1 0,2-6 2 0,-2-4 0 16,-3-6 1-16,1-4-1 0,-1-4 3 16,1 0 1-16,1-9 0 0,3-5 4 15,4-2-3-15,2-5 2 16,3-4-3-16,3-2-4 0,4-3 0 0,6-3-3 16,3 0 1-16,3-1-1 0,5-2-2 15,2 3-2-15,2 1-3 0,9 3-4 16,4 3-6-16,5 3-6 0,4 5-5 15,5 3-7-15,3 5-1 0,4 3-5 16,2 5-6-16,1 0-17 0,4 2-33 0,-2 0-66 16</inkml:trace>
  <inkml:trace contextRef="#ctx0" brushRef="#br0" timeOffset="152495.87">16431 8407 323 0,'0'0'7'0,"0"0"-1"0,0 0 4 15,0 0 7-15,0 0 2 0,0 0-1 16,0 0-2-16,0 0-2 0,0 0-4 16,-20-6 1-16,20 6 0 0,0 0 2 15,6 0-4-15,6 0 2 0,5 2-2 16,1 2 0-16,6 1 0 0,0-2-1 0,1 1 0 15,1-3-2-15,-2-1 0 0,1 1-2 16,3-1-1-16,1 0-1 0,-1 0 0 16,4 0-1-16,2 0-1 15,0 0 1-15,2 0-1 0,-1 0 0 0,1 0 1 16,-1 0-1-16,0 0 1 0,-2-1-1 16,-1 1 0-16,-2-1 2 0,-1-1 0 15,-3 0 0-15,-6 1 0 0,-2-1 0 16,-4 2 2-16,-2-1 2 0,2-1 3 15,-10 0-1-15,2 2 4 0,-6 0-2 0,0-1 0 16,0 1-4-16,2-2-2 0,-1 1-2 16,1-1-1-16,-1 1 0 0,0 1-2 15,1-1 0-15,-1 1-1 0,-1-2-2 16,2 2-2-16,-2-2-3 0,1 2-4 16,-1-1-7-16,2 1-8 0,-2 0-8 15,1 0-15-15,3 0-21 0,-1 0-44 16,2 3-82-16</inkml:trace>
  <inkml:trace contextRef="#ctx0" brushRef="#br0" timeOffset="153485.07">17954 7954 257 0,'0'0'30'0,"0"0"-1"16,0 0-1-16,0 0-5 0,0 0-3 16,0 0-8-16,0 0-3 0,0 0 0 15,0 0-1-15,0 0 3 0,-4-7 0 16,4 21 0-16,0 4-1 0,3 7-1 15,-1 2 0-15,1-1 0 0,0 1-1 0,0 2-2 16,-1 1-2-16,-2-1-2 0,1 2-1 16,-1-3-1-16,0-1 0 0,0 1-1 15,0-1 0-15,0-8-1 0,0 2-3 16,0-2-1-16,0-4-7 0,0 4-8 16,0-1-21-16,0-5-38 0,9 1-96 15</inkml:trace>
  <inkml:trace contextRef="#ctx0" brushRef="#br0" timeOffset="153835.93">18420 7697 420 0,'0'0'16'0,"0"0"-10"15,0 0-1-15,0 0-1 0,88-14 1 0,-64 27-1 16,1 2 1-16,-2 5-1 16,0 2-1-16,2 6 1 0,-2 2-3 0,-1 4 2 15,-1 0-2-15,2 6-2 0,-2-1 1 16,1 5-2-16,-1 3 2 0,-3 5-2 16,-1 1 1-16,-4 1-1 0,-2 3 1 15,-5-2 0-15,-4 1 0 0,-2-3 1 16,-6 1-1-16,-8-2 1 0,-5-2-1 0,-6-3 0 15,-5-3 2-15,-4-1-1 0,-3-2 1 16,-5-4 0-16,-2-2-1 0,-3-1 0 16,-2-4 0-16,-5-1-3 15,-2-3-2-15,-2-3-6 0,-3-2-11 0,-1-3-24 16,-2-4-24-16,1-3-66 0,1-7-41 16</inkml:trace>
  <inkml:trace contextRef="#ctx0" brushRef="#br0" timeOffset="154289.06">16518 7559 206 0,'0'0'32'0,"0"0"-5"0,0 0-3 0,0 0 0 15,-78-6-7-15,61 20-2 16,1 2 0-16,0 8 1 0,3 7 5 16,-3 5 1-16,6 3 0 0,-1 4-1 0,0 4-1 15,2 4 0-15,-1 6-3 0,0 1-3 16,0 2-3-16,1 3-1 0,1 1-3 16,2 1 1-16,5-3-4 0,1-5 0 15,1-2-1-15,13-3-1 0,1-5 1 16,6 1-2-16,4-7-1 0,5 1-4 0,7-3 0 15,3-4-4-15,8-3-12 0,4-2-21 16,7-2-48-16,2-4-130 16</inkml:trace>
  <inkml:trace contextRef="#ctx0" brushRef="#br0" timeOffset="155038.68">18934 7075 219 0,'0'0'14'0,"0"0"-5"16,0 0-2-16,0 0 1 16,90-62 0-16,-69 55 1 0,-6 0 2 0,3 4-1 15,0 3 0-15,1 0-1 0,3 0 0 16,-2 7-2-16,-1 5-1 0,-3 4 0 16,0 4-3-16,-5 4 1 0,0 5 3 15,-3 2 0-15,-5 4 1 0,-2 2-3 16,-1-1-2-16,0-1-2 0,-4-2-1 0,-4-1 0 15,0-3-1-15,1-1 1 0,0-3 1 16,2-8-2-16,1 0 1 0,3-6 0 16,-1-6 0-16,2 2 0 15,0-7 0-15,0 0 2 0,0 0 1 0,0 1 1 16,0 1-3-16,0-2 0 0,0 0-1 16,0 0-1-16,2-14 1 0,5-4 0 15,1-7-1-15,3 0 0 0,0 0-2 16,1-2-1-16,0 0-2 0,0-1-1 15,-1 0 0-15,-1 5 4 0,0 0-1 0,-4 8 3 16,-4 4 1-16,1 8-2 0,-3 3-2 16,0-2 0-16,0 2 0 0,0 0 3 15,2 0 2-15,-2 2 4 0,0 12 1 16,0 7 0-16,0 5 2 0,0 1-3 16,0 0 2-16,4 1 1 0,3-3 0 15,0 3 0-15,4-2-1 0,-1-1-2 16,4 2-2-16,-1-2-1 15,5 0-3-15,-2 0-1 0,2 0-4 0,2-1-5 16,1 2-20-16,1-4-39 0,1 1-109 16</inkml:trace>
  <inkml:trace contextRef="#ctx0" brushRef="#br0" timeOffset="155253.31">19806 7416 323 0,'0'0'25'0,"0"0"-5"15,0 0 1-15,0 0-2 0,0 0-3 16,0 0-6-16,0 0-4 0,0 0-6 16,95-78-2-16,-75 74-5 0,-6 3-2 15,5-1-7-15,0 1-11 0,-3-2-19 16,-1 1-26-16,-1-5-94 0</inkml:trace>
  <inkml:trace contextRef="#ctx0" brushRef="#br0" timeOffset="155538.66">19964 7117 303 0,'0'0'13'16,"0"0"-3"-16,0 0-1 0,0 0 2 15,0 0 6-15,0 0-2 0,0 0 3 0,0 0-2 16,0 0 1-16,-48 96-4 0,41-66 0 16,3 2-3-16,0 0-3 0,1 0 0 15,0 1 0-15,1-1-3 16,1 0 1-16,-1 0-3 0,1 0 1 0,-1 1-2 16,2-1-1-16,0 0 0 0,0-3-1 0,0-1-1 15,0-1-1 1,0-9 0-16,0 0-1 0,0-6-4 15,0 1-3-15,0-1-8 0,0 1-14 0,0-1-21 16,0-6-50-16,0 1-80 0</inkml:trace>
  <inkml:trace contextRef="#ctx0" brushRef="#br0" timeOffset="156799.97">20275 7389 367 0,'0'0'12'0,"0"0"-7"0,0 0 1 15,0 0 2-15,0 0 0 0,0 0 0 0,0 0-3 16,0 0-5-16,0 0 0 0,0 0-2 16,37-36 4-16,-32 34-1 0,-2-1 3 15,1 0 1-15,2-3-1 16,1 0 2-16,2-2 0 0,-3 1-2 0,1 0-1 16,2-1 0-16,-2 0-2 0,1-3 0 15,-2 5-1-15,2 0 0 0,-3-2 0 16,2 2-2-16,1 0-2 0,-5 3 0 0,2-3-2 15,0 4 1-15,0 0 1 16,4-1 1-16,-5 1 3 0,1 1-2 0,5 1-1 16,-3 0 3-16,3 0-1 15,1 0 1-15,-2 3-1 0,2 2 0 0,-4 2 0 16,3 3 0-16,-4 3 1 16,0 0 0-16,1 7 0 0,-3-6 1 0,1 1 0 15,0 0 0-15,0 2 0 0,2 3 0 16,-3-7-1-16,1 1 1 0,-1 1 1 0,0-6 0 15,2 6-2-15,-3-6 2 16,1-1-1-16,1 1 1 0,1-1 2 16,-2-1-1-16,0-4 2 0,2 2 0 0,-2-3 0 15,-1-1-1-15,1 2 2 0,1-3-2 16,6 0 1-16,-2-2-2 16,4-5 0-16,-2-2-1 0,0-2-1 15,-2 1-1-15,0-1-1 0,-1-3 0 0,-1 2-1 16,0-2 0-16,2 4 0 0,-5 2-1 15,-2 3 2-15,1 2 1 0,-3 3 0 16,0-1 0-16,0 1 0 0,1-1 0 16,0-1 0-16,1 1 0 0,-1-1-1 15,1 2 0-15,-2-2-1 0,1 2 0 0,-1-1-2 16,2 1 0-16,-2 0 1 0,1 0 0 16,-1 0 3-16,2 0 3 0,2 10-1 15,-3 1 0-15,2 8 1 0,0-3 2 16,-2 4-1-16,4 4 1 0,-2 0-1 15,0 1 2-15,0-1-2 0,0 0 3 0,0 1-1 16,0 0 0-16,0 0 0 0,2-1-1 16,-2 2 1-16,1-2-1 0,1-1 0 15,-1 2-1-15,0-2 1 16,2 4 0-16,-3-2 0 0,0 3-2 0,-2-1 1 16,-1 0 1-16,0 0-3 0,0-1-2 0,-1-2-1 15,-5-3 0-15,-1-1-1 16,-2-1 1-16,0-3 0 15,-3-2 0-15,0-2 0 0,-1-1 2 0,-3-4 0 16,3-2 1-16,-3-2 1 0,-3-3 0 0,-1 0 0 16,-6 0 0-16,1-6-1 0,3-2 1 15,1-1 1-15,1-3-1 0,4 0 0 16,0-2-1-16,3 0-1 0,1-2 0 16,2 0-1-16,4 3 0 0,2-2-1 15,2-2 0-15,2-1-3 0,0-5 1 0,3 2-3 16,6 3 2-16,1 0 0 0,3 4-1 15,2 0-2-15,1 2 5 0,0-1-2 16,2 4 4-16,0-1 1 16,2 2 0-16,0 1 1 0,-1 1 0 0,1-1 0 15,0 2 0-15,-6 0 1 0,0 0-2 16,-4 3 0-16,0-3 0 0,2 2 0 16,-4 0 0-16,1-2 0 15,-4 4 0-15,0 0-1 0,-2-3 0 0,0 1-1 16,0 1-1-16,1 0 0 0,-4 2-1 15,2-4-3-15,1 1-4 0,0 1-8 16,-1-1-10-16,-2 3-12 0,0-2-17 16,0 2-21-16,0 0-44 0,0-2-57 15</inkml:trace>
  <inkml:trace contextRef="#ctx0" brushRef="#br0" timeOffset="163995.44">8899 6433 99 0,'0'0'19'0,"0"0"1"15,0 0 2-15,0 0-2 0,0 0 2 16,0 0 0-16,6-16-1 0,-6 10-2 15,0 2-4-15,0-1-1 0,-2 1-5 0,-1 1-1 16,0-1-2-16,0 2-2 16,-4 1-1-16,3 1 0 0,-6 0-1 0,-2 0 0 15,2 0 2-15,-3 1-1 0,-3 6 1 16,-1 3 0-16,-2-1 1 0,6 1 1 16,-3 1 1-16,3 1-3 0,4-3 1 15,-1 2-2-15,0 1 1 0,6 1-1 16,-4 0 2-16,3 2-3 0,2-5 1 0,0 2 1 15,3 8-3-15,0-2 1 0,0 7 1 16,6-3-2-16,2 0 0 0,0-1 0 16,0 2-1-16,4 0 0 15,-2 1 0-15,0 2 1 0,3-1-1 0,-3 3 1 16,-1 1 0-16,4 1-1 0,-4 0 0 16,-2 1 0-16,3-1 0 0,-4 1 0 15,-2-1 0-15,-1-1 2 0,1-1-2 16,-1-1 1-16,-3-2 0 0,0-1 1 15,0 1 0-15,0-3 1 0,0 0 0 0,-7-1 0 16,3 0 2-16,-2-3-2 0,-4 0 0 16,1 1 0-16,-3-4 0 15,0 0-2-15,-2 0 2 0,-1-2-3 16,0-1 0-16,-1 0-1 0,0-2-4 0,-1 1-6 16,2-1-7-16,-2 0-17 0,4 0-24 15,2-2-46-15,-4-2-71 0</inkml:trace>
  <inkml:trace contextRef="#ctx0" brushRef="#br0" timeOffset="164206.49">8583 7056 179 0,'0'0'19'0,"0"0"2"0,0 0 0 16,106-41-4-16,-74 36-6 0,1-2-4 16,-1 3-4-16,3 1-2 0,-1-2-2 0,-2 2 0 15,1 0-3-15,-2-1-3 0,-1 2-6 16,-4-2-18-16,0 2-30 0,-7 0-84 16</inkml:trace>
  <inkml:trace contextRef="#ctx0" brushRef="#br0" timeOffset="164613.79">9328 7025 231 0,'0'0'15'0,"0"0"5"0,0 0 2 0,0 0-1 16,0 0 0-16,0 0-7 0,0 0-1 0,0 0-4 15,12 88-1-15,-6-67-2 0,1-1 0 16,0-2 0-16,-1 3-1 15,0 0 0-15,2 1-1 0,-2 0-2 16,-2 1 1-16,2-1-2 0,0 0 0 0,-3-1-1 16,5-1 0-16,-2 2-1 0,-1-3 0 15,-1-1 0-15,-1-3-1 0,3-1-1 16,-2-3 0-16,-3 1-2 0,2-1-3 16,-3-1-5-16,2 2-8 0,-2-7-18 15,1 5-24-15,-1-3-53 0</inkml:trace>
  <inkml:trace contextRef="#ctx0" brushRef="#br0" timeOffset="164963.13">9393 7029 117 0,'0'0'15'0,"0"0"2"16,0 0 4-16,0 0 2 15,0 0 0-15,94-66-4 0,-68 61-6 0,2 3-7 16,1 2-3-16,-2 0-3 0,-2 4 0 16,-2 3 0-16,-3 4 0 0,-4 1-3 15,0 4 1-15,-3-2 1 0,-2 2-2 16,-5-3 3-16,-1 2 3 0,-4-5 1 15,-1 1 5-15,0 6 0 0,-6-4 2 16,-4 5-2-16,-4-4-1 0,-1 0 1 16,-2-1-2-16,-2-1-2 0,-1-3-3 15,0 0-2-15,-2 0-1 0,2-4-3 16,-2 4-6-16,9-5-10 0,0 1-17 0,6 0-45 16,4-3-71-16</inkml:trace>
  <inkml:trace contextRef="#ctx0" brushRef="#br0" timeOffset="165314.18">9962 6620 313 0,'0'0'18'16,"0"0"-6"-16,0 0-3 0,0 0-4 0,0 0 1 15,0 0-2-15,0 0 4 0,0 0 0 16,0 0 0-16,0 0 0 0,-60 63 1 16,60-36-1-16,0 2-1 0,3 3 1 15,4 0-2-15,1 1-2 0,-1-1 1 16,6 1-3-16,-3-3-1 0,2 0 0 0,-1-3-1 15,2-1-2-15,0-4 0 0,2-1-2 16,0-4-1-16,0-5-1 0,5 1-1 16,-1-4-3-16,3-2-8 15,1 0-15-15,-7-2-42 0,7-4-84 0</inkml:trace>
  <inkml:trace contextRef="#ctx0" brushRef="#br0" timeOffset="165797.65">10378 6784 57 0,'0'0'4'0,"0"0"-1"0,0 0 3 16,93-23-1-16,-69 21 1 0,-3 2 1 15,-1 2 2-15,-2 5 1 0,-3 5 2 16,-1 2 4-16,-5 3 1 0,-3 3 4 15,-3-5 0-15,-2 4 0 0,-1 1-4 16,0 1-2-16,0 4-4 0,-1-9-3 0,-2 1-3 16,0-6-2-16,3-1-2 0,-3 1 2 15,3-6 0-15,0 0 3 0,0-5 5 16,-1 0 4-16,1 0 2 0,0 0-2 16,0 0-4-16,0 0-7 0,0 0-1 15,1-9-3-15,2-4 1 0,1-6-1 0,-1-2-1 16,0 0-2-16,-1 0 1 15,-1 4 0-15,2 0-1 0,-2 5 0 16,1 0-4-16,-1 2 0 0,-1 3 1 16,0 3 2-16,3-1 2 0,0 2 4 0,-2-1-1 15,2 0 0-15,-3 4 1 0,0-1 1 16,0 1-1-16,8 0 1 0,0 0 0 16,4 0-2-16,1 8 1 0,-2 2-1 15,-2 1 2-15,3 6-1 0,-1-2 1 16,-2 2 0-16,0 1-3 0,2 0 1 0,-2-2-1 15,0 4 0-15,0-6-1 0,0 2-3 16,0-1-4-16,5 1-12 16,-5-4-36-16,4 0-77 0</inkml:trace>
  <inkml:trace contextRef="#ctx0" brushRef="#br0" timeOffset="166005.54">11027 7013 132 0,'0'0'13'0,"0"0"7"0,0 0 2 16,0 0 0-16,0 0-2 0,0 0-7 16,0 0-4-16,0 0-6 0,0 0-2 0,-1 77-3 15,-2-59-5-15,3-8-11 16,-3 8-23-16,2-7-82 0</inkml:trace>
  <inkml:trace contextRef="#ctx0" brushRef="#br0" timeOffset="166847.94">11094 6849 173 0,'0'0'4'0,"0"0"5"0,0 0 5 0,0 0 6 15,0 0 1-15,75-90-1 0,-59 75-6 16,1 1-1-16,-1 1 0 0,3 2-1 16,-7 2-2-16,-1 2-2 0,-2 3-3 15,-5 3-1-15,1-1-3 0,-1 2 1 16,6 0-1-16,-1 2-1 0,1 5 1 0,0 5 2 15,-4 4-1-15,1 2 1 16,-3-3 0-16,1 0 0 0,-2 1 1 16,1-6-2-16,0 5 0 0,-1-4 1 0,0-2-1 15,0 1-1-15,0 0 2 0,0-1-1 16,-2-5 0-16,4 4 0 0,-4-5 0 16,4 0 1-16,-2 0 0 15,-3-3 3-15,0 0-4 0,6 0 2 16,3 0 0-16,5-5 0 0,1-4-2 0,-3-3 0 15,-1-2-1-15,-2-1 0 0,-2 3-2 0,-4-1 0 16,4 3 0-16,-6 0 0 0,2-1 0 16,-1 7 1-16,-1-1 1 0,-1 5-1 15,0-2 1-15,0 2 0 0,0-1 1 16,2-1 2-16,-2 1-1 0,0 0-1 16,0-1 2-16,1 1-4 0,-1 1 1 0,0-2 0 15,2 2 0-15,-2-2-2 0,1 2 1 16,-1-1 1-16,2 1 0 15,2 0 2-15,2 5-2 0,2 7 0 16,1 3 0-16,1 1 0 0,0 3 0 0,-1-1 0 16,-2 2 2-16,3-2 0 0,-3 1-1 15,1 1 0-15,-2-1-1 0,1 0 1 16,0 1-1-16,0-1-1 16,-1 0 0-16,1-1-1 0,-2 2-1 0,0-7 0 15,-2 2 1-15,0 1-1 0,-3 2 0 16,0-2-1-16,0 2-3 0,0 3-1 15,0-1-3-15,-3 2 1 0,-3-3 1 16,-2-1 2-16,2-8 5 0,-3 1-1 16,2-5 4-16,-3-1 0 0,3-1 4 0,2-2 2 15,-5-1 1-15,3-1 1 0,-6 0-2 16,-1 0 1-16,5-4 0 0,-3-6 0 16,1 1-3-16,5 0 1 0,-3-5-3 15,2 1-1-15,0-2-2 0,3 0-4 16,1-3 3-16,1 2-2 0,2 4 1 0,0-8 0 15,0 4-1-15,0 5-1 0,3-5-2 16,3 3 2-16,-2 5-1 0,3-7 1 16,1 3 0-16,-4 5-2 15,5-5-1-15,-2 5-4 0,-1 0-3 0,-2-1-6 16,5 1-11-16,-1 1-24 16,-2-2-40-16,3 2-82 0</inkml:trace>
  <inkml:trace contextRef="#ctx0" brushRef="#br0" timeOffset="167218.22">11808 6381 344 0,'0'0'7'0,"0"0"-3"0,0 0-2 0,0 0 4 16,0 0-2-16,83-21 3 0,-65 27 1 15,0 6-1-15,1 5 0 0,1 4 0 16,0 4-2-16,0 2 0 16,-1 4-2-16,1 4 0 0,-1 2-3 0,-1 1-2 15,0 3 1-15,-2 1 0 0,0 2-1 16,-1 2-1-16,-4-1-1 0,1 2 0 15,-5 0-1-15,-1-1 2 0,-5 0-1 16,-1-3 0-16,0-3 0 0,0 0 0 16,-8 1-2-16,-3-4-2 0,-2 0-5 0,-4-2-7 15,-2-3-3-15,-1 1-4 0,0-6 1 16,-2-2-1-16,3-4-2 0,-2-3-10 16,-1-4-34-16</inkml:trace>
  <inkml:trace contextRef="#ctx0" brushRef="#br0" timeOffset="169847.37">9788 7286 4 0,'0'0'16'0,"0"0"5"0,0 0-3 0,0 0-7 16,0 0-5-16,0 0-3 0,0 0-4 16,0 0-5-16,0 0-5 0,0 0-15 15</inkml:trace>
  <inkml:trace contextRef="#ctx0" brushRef="#br0" timeOffset="171644.4">9897 7471 4 0,'0'0'10'16,"0"0"0"-16,0 0 1 15,0 0-2-15,0 0 2 0,0 0-3 16,0 0 1-16,1 79-1 0,-2-70 1 16,-1 2 1-16,-2-2-3 0,1 0 0 0,-3-1-2 15,0 2 1-15,-1-2-2 0,-3 2 0 16,0-3-3-16,0-3 1 0,-3 3-1 15,-2 0 1-15,7-3-1 0,-7 2 1 0,2 0-2 16,3-1 1-16,-3 3-1 16,-3-3 0-16,7 0 0 0,-6 3 0 0,6-5 0 15,-3 0 1-15,-4 1 0 0,6-1 0 16,-7 2 1-16,8-4 1 0,-3 1 2 16,1 1 2-16,1-3 2 0,-2 1 2 15,5-1 2-15,-6 3-1 0,9-3-1 16,-9 0-3-16,3 0-1 0,4 0 2 0,-6 0 0 15,8 0 1-15,-2 0 0 0,-4-3-2 16,4 2 0-16,-2-2-2 0,-1 0 2 16,0-2 0-16,1 2 0 15,-1-1-1-15,0 1-1 0,2-3 1 0,-3 1 1 16,3-1 0-16,-5-2 2 0,2 1-2 16,1-2 0-16,0-2 1 0,-2 0 0 15,2 1 0-15,-1-1 0 0,3-2 0 16,-2 0-1-16,1 0 1 0,0-1 0 15,1 1 0-15,-3-1-1 0,6-1-2 0,-4 1-1 16,4-2 0-16,-2 6 0 0,2-5-1 16,0-2-1-16,1 7 2 0,0-7-3 15,1 6-1-15,1 1 1 0,-2-2-2 16,3 1 2-16,0-1 0 0,0 1-1 16,0-1 1-16,0 1-1 0,0 1 1 15,0-1 0-15,4 0 1 0,-1 0 2 16,2-5-2-16,-2 5 1 0,2-4 0 15,2 2 0-15,-4 4-1 0,3-6-2 16,0 1 2-16,1 0-2 0,0 0 3 16,-1 3 0-16,0-4 1 0,3 3-1 15,-1-2 2-15,-2 3-2 0,3-3 0 16,0 1-1-16,-1-1 1 0,-1 0-1 16,1 1 0-16,-4 5-1 0,2-5 1 0,1 6 0 15,-1 0-1-15,-2-1 2 0,2 0-2 16,1-2 0-16,0 2 0 0,2-3-1 15,0 2 0-15,-3 3 1 0,2-4-1 16,4 0 0-16,-6 4 0 0,5-3 0 16,-5 5-1-16,1-2 1 0,-1-1 0 0,2 3-1 15,-2-2 1-15,-3 3-1 0,3-2 0 16,-3 2 0-16,1 0-1 0,5-1 1 16,-5 2 0-16,-1-1-1 0,6-1 0 15,-5 3 1-15,1-1-1 0,3-1 1 16,-1 1-1-16,4 1 1 0,1-1-1 0,-1 0 1 15,-1 1 0-15,-6 1 0 0,9 0 0 16,-7 0-1-16,0 0 1 0,7 0 0 16,-9 0 0-16,8 0 0 0,-1 0 0 15,-5 0 0-15,4 0 0 0,-4 0 1 16,5 0-2-16,0 0 1 0,-3 0 0 16,4 1-1-16,-5 1 0 0,2 0 1 15,0 1-1-15,5 2-1 0,-7-3 0 16,7 4 1-16,-2 2-1 0,-3-4 0 15,4 4 0-15,-3 1 1 0,-1 0 1 0,2 2 0 16,-2-2 0-16,1 2-1 0,0-1 1 16,-1-1-1-16,-2 2 2 0,2-1-1 15,-2-2 1-15,0 2-1 0,0 1 0 16,-1-2 0-16,3 2 0 0,-5-3-1 16,2 1 0-16,0 2 0 0,-2-4-1 0,2 5 1 15,1-4 1-15,-4 1 0 0,1-2-1 16,-1 2 1-16,2 1 0 15,-4-2 0-15,2 2 0 0,0-1 0 16,-2 0 0-16,1 0 1 0,2 2-2 16,-4 0 3-16,1-1-2 0,1 2-1 15,-2 1 0-15,1-1-1 0,-1 0 0 16,0 1 0-16,2-1 0 0,-2 2 1 16,0 0 1-16,0-2 0 0,0 1 0 0,0 0-2 15,0 1 2-15,-2-4 0 0,1 2 2 0,-1-7-2 16,1 5 0-16,1-4 0 0,-3-1 0 15,2 5-2-15,-1-3 2 0,1-3-1 16,-2 7 1-16,3-7-1 16,-3 1 0-16,3 6-1 0,0-7 0 0,-1 1-1 15,1 1 0-15,-2-2 0 0,1 2-1 16,-1-1 2-16,-2 5 2 0,2-5 0 16,1 0 0-16,-5 5 0 0,6-5 0 15,-4 4 0-15,0 0 0 0,2-6 0 16,-2 5 0-16,2-4 0 0,1-1 0 0,-5 5 0 15,6-3 0-15,-3-3-2 0,-1 6 2 16,0-3 0-16,1-2 0 0,1 1 0 16,-1-1-1-16,0 0 2 15,-1 0-1-15,-2 5-1 0,3-5 0 0,0 0 0 16,-5 2 0-16,5-3 0 0,0 1 0 16,-4 2 1-16,4-2-1 0,-2-1 1 15,0 1-1-15,2-2 0 0,-1 2 1 16,-1-3 0-16,-2 5 0 0,1-3 1 15,3-1-1-15,-1 0 1 0,4-1-1 0,-6 0 0 16,2 2 0-16,-2-1 0 0,-3 1 0 16,4-1-1-16,0-1 0 0,1 2-1 15,-2-2 0-15,2 1 0 0,-1-1-1 16,-6 2-1-16,8 0 0 0,-1-1 1 16,-1 1 2-16,1-2 0 0,-2 2 1 0,2-1 0 15,0 0 0-15,4-1 0 0,-2 0 1 16,2 0-1-16,-1 0 0 15,-1 1 0-15,1-1 1 0,-1 0-1 16,1 2 0-16,-1-2-1 0,1 0 0 0,-2 2-2 16,3-2-2-16,-3 0 0 0,3 1-4 15,-1-1 0-15,-1 0-1 0,1 0 1 16,-1 2 0-16,0-2 2 16,0 0-2-16,1 1 3 0,-1-1-1 0,1 0 0 15,-1 2-3-15,1-2-1 0,-2 0-5 0,3 0-7 16,-3 1-6-16,3-1-7 15,-1 0-8-15,-1 0-13 0,1 2-25 16</inkml:trace>
  <inkml:trace contextRef="#ctx0" brushRef="#br0" timeOffset="188387.14">20133 8727 158 0,'0'0'19'15,"0"0"5"-15,0 0 3 16,0 0-1-16,0 0-1 0,0 0-3 0,0 0-3 16,0 0-3-16,0 0-2 15,0 0-1-15,-14-16-3 0,14 15-1 0,-2-1-4 16,2 1-2-16,-1-2-2 0,1 2 0 16,0 0-1-16,0-1 2 0,-1 1-2 15,1-1 2-15,0 0-2 0,0 2 0 16,0-2 1-16,0 1 0 0,0-1-1 15,0 0-1-15,0 1 1 0,0-1-1 0,0 1 1 16,0-1 1-16,1-1-1 0,3-1 0 16,-1 1 1-16,6-2-2 0,-5 3 1 15,5-2 0-15,0 1 0 0,0-1 0 16,0 2-1-16,0 0 1 0,1 1 0 16,0-1 0-16,0 0-2 0,-5 2 2 0,8 0-2 15,-8 0 2-15,7 0 0 16,1 0 0-16,-1 0 0 15,0 0-1-15,0 0 1 0,0 0-1 0,1 0 0 16,-2 0 1-16,2 0-1 0,-1 0 1 16,-2 0 1-16,3 0-1 0,-1 0 0 15,-2 0 1-15,3 0 0 0,-2 2-1 0,2-2 0 16,0 0 0-16,-1 0-1 16,1 2 1-16,-1-2 0 0,0 0-1 0,0 0 1 15,0 0-1-15,1 0 1 0,0 0 0 16,0 1-1-16,-2-1 1 0,4 2-1 15,-4-2 1-15,1 1-2 0,2-1 2 16,-2 1-1-16,1-1 0 0,-2 3 1 16,1-2 0-16,0-1 0 0,-1 2 0 0,1-1-1 15,-1-1 1-15,0 0 0 0,1 2-1 16,-7-2 0-16,6 0-2 0,-5 0 0 16,6 1 0-16,-1-1-2 0,0 1 3 15,0-1-3-15,-2 2 3 0,1-2 1 16,-6 0-1-16,9 2 1 0,-7-2 1 15,4 1 0-15,3-1 0 0,-9 0 1 16,7 2-2-16,-4-2 1 0,-2 0 0 16,7 0 0-16,-6 0 0 0,0 0 0 15,5 0-1-15,-5 0 1 0,-2 0-1 0,2 3 0 16,-6-3-2-16,7 0 0 0,-1 0-4 16,0 0-1-16,0 0-3 0,-6 0-3 15,4 0-4-15,3 1-7 0,-2-1-11 16,0 1-19-16,0-1-29 0</inkml:trace>
  <inkml:trace contextRef="#ctx0" brushRef="#br0" timeOffset="189563.06">20793 8412 88 0,'0'0'16'0,"0"0"3"15,0 0 5-15,0 0 3 0,0 0 2 0,0 0-1 16,0 0-2-16,0 0-3 16,0 0-1-16,-3-12-2 0,3 11-2 0,0-1-6 15,0 0-1-15,0 1-6 0,0-1 0 0,0 2-2 16,0-3 0-16,0 2-1 15,0 0 1-15,0-1 1 0,0 0-1 16,0 1 0-16,0-1-1 0,0 1-1 16,1-1 1-16,-1 2-1 0,2-1 1 0,-1 1-1 15,5 0 0-15,1 0 0 0,2 0 0 16,4 7-1-16,-2 2 0 0,2-1 0 16,2 3 0-16,-7-5 1 0,1 1 0 15,3 1-1-15,-5-2 2 0,5 3-1 16,0-2 0-16,-4 0-1 0,3 1 1 15,1-1-1-15,-5-1 0 0,5 1 0 16,-5-2 0-16,0 0 0 0,0 0 1 16,-4-3-1-16,5 3 0 0,-4-2 0 15,-1-2 1-15,5 4-1 0,-3-4-1 0,-2 0 1 16,4 4-1-16,-4-1 1 0,3 2-1 16,1 0 1-16,-3 1-1 0,2 1 1 15,0-2-1-15,-2 1 1 0,3-1 0 16,-2 2 1-16,-3-5-1 0,1 1 1 15,0-1-1-15,0-1 1 0,0 1-1 0,0 0 0 16,-1 0 0-16,1 1 0 0,0-1 0 16,0-1 0-16,-3-2 0 0,0 0 0 15,0 0 0-15,2 2 0 0,-1 0 0 16,1-1 0-16,-1-1 0 0,1 2 1 16,-1-2-1-16,1 0 0 0,-1 0-1 15,-1 3 1-15,2-3-1 0,-2 1 1 0,1-1-1 16,1 1 0-1,-1-1 1-15,1 2-2 0,-1-2 1 0,0 2 1 16,1-2 0-16,-1 1 0 0,-1-1 1 0,3 1-1 16,-3-1 2-16,1 2-2 0,-1-2 0 15,2 0 0-15,-2 2 0 0,0-2 0 16,1 0 0-16,-1 1-2 0,0-1 2 16,2 0-1-16,-2 2 0 0,0-2-1 15,0 0 1-15,0 0 0 0,0 2-1 0,0-2 2 16,0 0 0-16,0 0 0 0,0 0 0 15,0 0 0-15,0 1-1 16,0-1 0-16,0 0 1 0,0 0 0 16,-6 2 0-16,-1-2 0 0,-3 2 1 0,-1 0-1 15,7-1 1-15,-7 2 1 0,5-2-2 16,-4 3 0-16,-8 1 0 0,8-3-2 16,-6 3 2-16,3 1 0 0,2-1 0 15,-4 1 2-15,2 2-2 0,3-4 0 16,-3 4 1-16,0-1-1 0,6-2 0 15,-6 2 0-15,0 1-1 0,6-2 1 16,-7 1 0-16,6-2 1 0,1 1-1 16,-2-1 0-16,2 1 0 0,-3-1 0 15,3-2 0-15,-1 4 0 0,1-2 0 0,-2-1 0 16,2 0 0-16,0 3 0 0,-1-3-1 16,0 1 1-16,4-4 0 0,-4 4 0 15,5-2 0-15,-1-1 0 0,-4 2 0 16,5-1-2-16,-2-2 4 0,2 3-2 15,-1-3 0-15,0 1 0 0,-1-1 0 0,2 1 1 16,3-2-1-16,-2 0 0 0,-3 1 0 16,1 0 0-16,0 3 0 0,1-3 0 15,3-1 0-15,-2 0 0 0,2 0 0 16,-1 2-1-16,-1-2-1 0,1 1 1 16,-1-1 1-16,1 2-1 0,-1-2 0 15,1 2 0-15,-2-2-3 0,2 1 2 16,0-1-2-16,-1 1-1 0,1-1-1 15,-1 2 1-15,1-2-2 0,-1 0-4 16,1 1-1-16,1-1-7 0,-2 0-7 0,2 2-4 16,-1-2-6-16,1 1-4 0,0-1-10 15,0 2-34-15</inkml:trace>
  <inkml:trace contextRef="#ctx0" brushRef="#br0" timeOffset="191074.05">22157 8351 260 0,'0'0'26'0,"0"0"0"0,0 0 0 0,0 0 4 16,0 0-2-16,0 0-2 0,0 0-2 15,0 0-8-15,0 0-5 0,0 0-4 16,9-27-5-16,-9 25-2 16,2 1-2-16,-2 0-1 0,0 1-1 0,0-2 2 15,0 2 0-15,1 0 2 0,-1 2-1 16,0 10 1-16,0 6 0 16,-3 3-1-16,0 2 1 0,0-8 0 0,1 3 0 15,1 2 0-15,-1 2 0 0,2 3 0 16,0 0-2-16,0-9 2 0,0 2-3 15,0 0 3-15,0-6 0 0,0 8 0 16,0-1 0-16,0-8 0 0,2 8 0 16,-1-7 0-16,1-1 0 0,0 1 0 15,-1-2 0-15,2 1 0 0,-3-6 0 0,2 4-2 16,-1-2 2-16,-1-2-1 0,2 1 1 16,-2-6 0-16,0 0 0 0,0 0 0 15,1 2 0-15,-1-1 0 0,0 1 0 16,2-1 0-16,-2 0 0 0,0 1 0 15,1-1 0-15,-1 1 0 0,0 0 1 0,2-2 1 16,-2 3-1-16,0-2 2 0,0-1-2 16,0 2 0-16,0-2 0 0,1 0 0 15,-1 0 0-15,0 0 0 0,0 0-1 16,0-3 1-16,0-4-1 0,2-6 0 16,-2-7 2-16,1 2-2 0,0 0 1 15,1 0 0-15,-1 0-1 0,1-2 0 16,-1-1 2-16,2 2-2 0,-3 1 1 15,0 4 0-15,1-7-2 0,-1 2 1 16,2 6 0-16,-1-6 0 0,-1 8 0 0,2-1 0 16,-1 1 1-16,1 1-1 0,-1-1 0 15,-1 6 0-15,2-4-1 0,-1 4 2 16,0 1-1-16,1 0 0 0,-2 4 0 16,0-2 0-16,0 2 0 0,0-2 0 15,1 1 0-15,-1-1 0 0,0 2 0 0,0-3 0 16,2 2 0-16,-2 0 0 15,0-1-1-15,1 0 2 0,-1 1-1 16,0-1 1-16,0 1 0 0,2-1 0 16,-2 1-1-16,0-1 0 0,0 0 2 0,0 1-2 15,1 0 1-15,-1-1-1 0,0 1 0 16,0-1 0-16,0 1 0 0,0-1 0 16,0 0 0-16,2 1 0 0,-2 1 1 15,0-2-1-15,0 2 0 0,0-1 0 16,0 1 1-16,0-2-1 0,0 2 1 15,0-1 0-15,1 1 0 0,-1-2 0 16,0 2-1-16,0-1 0 0,0 1 0 16,0-1-1-16,0 1 1 0,0-2 0 15,0 2 0-15,0 0 1 0,2-2-1 0,-2 2 0 16,0 0 0-16,0-1 2 0,2 1-2 16,-2 0 0-16,2-2 0 0,-1 2 0 15,1-2 0-15,-1 2 0 0,5-1 0 16,0 0-2-16,7 0 2 0,-3 1-1 15,2 0 1-15,0 0 0 0,0 0 0 0,0 0 0 16,1 0 0-16,0 0 0 0,-1 1 0 16,0 0 0-16,0 0 0 0,1 1 0 15,-3 0 0-15,3-1 0 0,-3 1 0 16,2 0 1-16,-8-2-1 0,7 1 2 16,-5-1-2-16,0 0 2 0,0 1-1 15,-6-1 2-15,0 0-2 0,0 0 0 16,2 0 0-16,-1 2-1 0,1-2 0 15,0 0 0-15,-1 0-1 0,1 0-1 16,-1 0-1-16,1 0-2 0,-1 0-1 0,1 0-3 16,-1 0-6-16,1 0-3 0,-1 0-8 15,1 0-9-15,-2 0-12 0,0 0-25 16,1 7-54-16</inkml:trace>
  <inkml:trace contextRef="#ctx0" brushRef="#br0" timeOffset="191410.12">22098 8610 92 0,'0'0'24'0,"0"0"-5"16,0 0-5-16,0 0-2 0,0 0-3 15,0 0 0-15,0 0-2 0,0 0 0 0,0 0 0 16,0 0-1-16,41 12-1 0,-29-9-1 16,0-2 1-16,2-1 1 0,0 1 0 15,5-1 1-15,-6 0-2 0,6 2-2 16,-5-2-1-16,-1 0-2 0,1 0 0 15,0 2-2-15,0-2-4 0,-1 1-3 0,0 0-10 16,0 3-12-16,-1-1-37 0</inkml:trace>
  <inkml:trace contextRef="#ctx0" brushRef="#br0" timeOffset="191783.39">22629 8403 219 0,'0'0'8'0,"0"0"-1"15,0 0 0-15,0 0 3 0,0 0 1 0,0 0-1 16,0 0-2-16,0 0-3 15,0 0-2-15,62-36 0 0,-50 34-1 16,1 1 0-16,-1 1 2 0,6 0-1 16,-6 0 2-16,6 0-2 0,-6 0 1 15,1 0-1-15,0 0 0 0,-1 0-1 0,2 0 0 16,-8 0 0-16,4 0 0 16,-4 0 1-16,1 0 0 0,-1 0-1 15,-2 0 0-15,2 0-2 0,-1 0-2 0,0 0 0 16,-5 0-4-16,0 0-2 0,0 0-6 15,2 0-8-15,5 0-9 0,-3 0-13 16,1 0-10-16,-1 0-12 0,-4 0-23 0</inkml:trace>
  <inkml:trace contextRef="#ctx0" brushRef="#br0" timeOffset="192341.53">22835 8372 182 0,'0'0'31'0,"0"0"-6"16,0 0-3-16,0 0-4 0,0 0-3 16,0 0-5-16,0 0-4 0,0 0-2 15,0 0-3-15,0 0-1 0,-16-10 1 16,14 10 3-16,1 0-1 0,-2 0 2 16,-2 0-1-16,0 8 2 0,1-1-1 15,-1 3 1-15,2-2-2 0,0 1 1 16,2 2 1-16,-1 0-2 0,1 0 1 15,-1 1-2-15,-1 6 1 0,3-8-1 16,-1 9 1-16,-1-7-1 0,1 0-1 0,1 0 1 16,-2 0-1-16,0 2-2 0,2-3 2 15,-1 1 0-15,1 0 1 0,-2-2-2 16,2 2 0-16,-1-1 0 0,1 1 0 16,-2 0-1-16,2 1 0 0,0-1 1 15,-1 1-1-15,1-1 3 0,-2 1 0 0,2 0-2 16,-3-2 3-16,2 1-2 0,-1-1 0 15,1-1 0-15,-1-5 2 16,1 5-3-16,1-5 2 0,-1-1 1 16,1 3 0-16,0-7 1 0,-2 0-2 0,2 0 0 15,0 1 0-15,-1 1-1 0,1-2-2 16,0 3 1-16,-2-2 0 16,2 1 0-16,0-1 1 0,0 1-1 15,0-1-1-15,-1 1 2 0,1-1-2 0,0 1 0 16,0 0 0-16,0-1 0 0,0 1-2 15,0-1 1-15,0 0 1 0,0-1-2 0,0 2 0 16,0-2 0-16,0 1-1 0,0-1 0 16,0 2-1-16,0-2-3 15,0 1-1-15,0-1-2 0,0 2-3 0,0-2 1 16,0 2-9-16,-3-2-8 0,3 1-17 16,0-1-28-16,0 2-46 0</inkml:trace>
  <inkml:trace contextRef="#ctx0" brushRef="#br0" timeOffset="196901.56">3307 10623 150 0,'0'0'23'0,"0"0"2"0,0 0 2 15,0 0 0-15,0 0-1 0,0 0-1 16,0 0-1-16,0 0-3 0,0 0-2 0,0 0-2 16,8-16-3-16,-6 14-1 15,-2 1-5-15,0 0-4 0,1-1-4 16,-1 1-1-16,0 1-1 0,2-2 1 15,-2 2 2-15,1 0 1 0,2 13 0 16,0 9 3-16,3 5-4 0,0 0 0 16,-1 4 1-16,1 1-1 0,-3-1-1 15,3 3 0-15,-2 0 0 0,2-2-1 16,1 2 1-16,-1-2-2 0,-2-3 1 0,2-2 0 16,0-2-1-16,-3-4 0 0,4-6 0 15,-3 0 0-15,-1-6-2 0,0-1 2 16,3-1-2-16,-6-3 1 0,9 0 2 15,-4-3 1-15,4-1 3 0,7 0-1 16,1-1 0-16,2-7-1 0,0-1 0 0,1-3-1 16,-2 0 1-16,-1 0-1 0,0-3-1 15,-1 1 1-15,0-1 0 0,-3 0-1 16,4-1 1-16,-5 1 0 0,1 0 0 16,-6 5 1-16,3-2 2 0,-2 2-1 15,-4 3 1-15,3-6 2 0,-1 6-1 16,-3-2 3-16,1 0 0 0,-2 6 1 0,-1-2 0 15,-1 5 2-15,0-1 0 16,0 1 0-16,0-2-1 0,0 1-1 16,3-1-4-16,-3 1-1 0,0-2-3 0,0 2-2 15,0 1 1-15,0 0 1 0,3 0 2 16,0 10 2-16,2 6 2 0,0 9-1 16,-1 0 0-16,2 3-1 0,1 1 1 15,2 1-2-15,-2-1 3 0,0 1-3 16,1 1-1-16,-4-1 2 0,6 0-2 0,-6 0 2 15,2-2-3-15,-3-1 0 0,3-4-1 16,-3-7 1-16,1 4 0 0,-1-6-2 16,-2-3 2-16,2 5-1 15,-1-7 0-15,-2-4 1 0,1 1-1 0,-1-6 0 16,0 0 1-16,0 0-1 0,0 1-1 0,0 1 1 16,3 0-1-16,-3-1-1 15,0 1 0-15,0-1-4 0,3 1-1 16,-3-1-6-16,0 1-5 0,3 0-10 15,-3-1-9-15,0 0-12 0,0-1-34 16,0 3-79-16</inkml:trace>
  <inkml:trace contextRef="#ctx0" brushRef="#br0" timeOffset="197146.87">4202 11122 391 0,'0'0'17'16,"0"0"0"-16,0 0-2 0,0 0-3 16,0 0-5-16,0 0-4 0,0 0-2 15,0 0-5-15,0 0-5 0,0-10-5 0,0 10-3 16,0 0-8-16,4 0-23 15,-1 0-43-15,1 0-86 0</inkml:trace>
  <inkml:trace contextRef="#ctx0" brushRef="#br0" timeOffset="197978.68">6728 10361 315 0,'0'0'28'0,"0"0"-4"0,0 0-2 0,0 0-5 15,0 0-3-15,0 0-5 0,0 0-5 16,0 0-1-16,0 0-1 0,0 0 1 16,0-24 3-16,0 24 0 0,0 12 3 15,-4 8-1-15,1 5 1 0,0 1 0 16,0 1-2-16,2 2 2 0,-4 2-2 15,2-1-4-15,-1 4 1 0,-3-1-3 0,1 2 2 16,-4-1-2-16,4 0-1 16,-4 1-1-16,0-2-2 0,4-1 1 15,-1-3-2-15,0 0-2 0,1-2-3 16,3-2-5-16,0-3-5 0,0-5-8 0,0 0-7 16,2-7-11-16,-2 1-15 0,0-2-25 15,-1-4-70-15</inkml:trace>
  <inkml:trace contextRef="#ctx0" brushRef="#br0" timeOffset="198530.98">6705 10299 259 0,'0'0'12'0,"0"0"3"16,0 0 1-16,0 0 1 0,0 0-2 16,0 0-4-16,0 0-1 0,0 0-2 15,0 0-5-15,0 0 2 0,23-56-2 16,-23 56 2-16,3 0-1 0,4 0 2 0,5 0 1 15,8 3 0-15,6 7 0 0,-4 4 0 16,7 1 0-16,0 5 0 0,1 0-2 16,-1 1-1-16,0 0-1 15,0 2 1-15,-2-1-2 0,-2 3 0 0,-5-1-1 16,0 2-1-16,-4 0 0 0,-1 3-1 16,-5-2 1-16,3 0 0 0,-6 0 2 15,-4-2 1-15,0 2 0 0,-3-1 0 16,0-1 2-16,-4 3-1 0,-5-2 2 15,-4 1-1-15,-3-1 1 0,-4-1 1 16,-1 2-1-16,-5-4 2 0,-3 0-1 16,-4-1 2-16,1-2-1 0,-5-3 2 15,5-2 0-15,-1-2 0 0,-2-1 1 0,2-2-3 16,-2-1-1-16,3-3-2 0,-1 0-3 16,1-2 0-16,2-1-1 0,-2 1-1 0,3-1 0 15,3-2-1-15,6-1-2 16,1 2-3-16,6-2-5 0,0 0-9 15,1 0-18-15,5 0-27 0,3 0-41 16,4 0-106-16</inkml:trace>
  <inkml:trace contextRef="#ctx0" brushRef="#br0" timeOffset="199367.77">7224 10228 196 0,'0'0'26'0,"0"0"5"0,0 0 3 0,0 0 1 16,0 0 0-16,0 0-2 0,0 0 1 15,0 0 0-15,0 0-3 0,0 0-4 16,38-55-10-16,-38 55-7 0,0 0-3 16,0 0-2-16,0 12 2 0,0 8 2 15,-3 6-2-15,-2 3 0 16,0-1-1-16,2 3 0 0,0 0 0 0,2 0 0 15,1-1 0-15,0 2-2 0,0-1 0 16,0-1 0-16,4 2-4 0,2-2 2 16,-1 0-3-16,0-1 1 0,-1-1 0 15,-1-1-1-15,0-3 1 0,0 2 0 16,-3-3 0-16,0 0-2 0,0-5 2 0,0 0-1 16,0-6 0-16,0 0 0 0,-3 1 1 0,3-9 0 15,-3 7 0-15,3-7-1 16,-3 1 0-16,3-2 0 0,0-3-1 15,0 0 0-15,0 0-1 0,0 3-1 16,0-2-3-16,0-1-3 0,0 0-5 0,0-1-3 16,0-13-3-16,3-9-1 0,3-9 0 15,-2 1 1-15,-1-4 1 0,-3-2 0 16,0-1 4-16,0-1 5 0,0 1 5 16,-4-1 5-16,-2 0 2 0,0 3 5 15,-1 0 0-15,0 1 0 0,-2 0 4 16,5 1-1-16,-2 3 0 0,0-1 1 15,-1 3-2-15,4 1 2 0,0 9-2 16,2-1-1-16,1 2-3 0,0 7-1 16,0-7-3-16,3 3 3 0,0 6-1 0,5-5 1 15,-4 5 0-15,2 2 0 0,0-2-2 16,0 3 0-16,1 0-1 0,-4 4 1 16,3-3 0-16,-2 4 1 0,3-4 1 15,2 0-1-15,-2 2 1 0,2 0-1 16,0 0-1-16,6-1 1 0,-4 2-2 0,6-3 0 15,-1 4 0-15,1-2 1 0,1 0-1 16,-1 1 0-16,-1-1 1 16,4 2-2-16,0-2 0 0,-2 1-1 15,-4 1-2-15,-2 0 0 0,2-1 0 0,-8 2-3 16,0 0 1-16,-2-2-7 0,2 2-5 16,1 0-9-16,3 0-6 15,-4 0-24-15,1 0-41 0,3 5-82 16</inkml:trace>
  <inkml:trace contextRef="#ctx0" brushRef="#br0" timeOffset="199665.33">7260 10479 149 0,'0'0'5'15,"0"0"14"-15,0 0 14 0,0 0 8 16,0 0 4-16,0 0-7 0,0 0-10 0,0 0-6 16,0 0-2-16,-11 3-3 0,11-3 0 15,14 0-2-15,2-4-2 0,9-3-3 16,-1-1 0-16,1 0-3 16,2 0 1-16,1 0-1 0,-2 0-2 0,6-1-2 15,-3-1-2-15,-2 3-1 0,1 1-1 16,-4 0-4-16,-5 2-1 0,-3 0-7 15,-4 3-4-15,0-1-7 0,0 1-10 16,-6-1-16-16,7 1-33 0,-7 1-65 16</inkml:trace>
  <inkml:trace contextRef="#ctx0" brushRef="#br0" timeOffset="199939.96">7894 10039 235 0,'0'0'16'16,"0"0"1"-16,0 0 6 0,0 0-2 16,0 0-3-16,0 0-7 0,0 0-4 15,0 0-2-15,0 0 0 16,84-76 1-16,-63 70 0 0,0 2-3 0,2-1-1 15,0 1-1-15,0-1-1 0,-1 1-2 0,-8 1-1 16,5 1-1-16,-8 1-4 0,1 0-2 16,1-2-8-16,-9 3-12 0,2 0-23 15,-3 0-11-15,0 0-21 0</inkml:trace>
  <inkml:trace contextRef="#ctx0" brushRef="#br0" timeOffset="200343.29">8054 9932 240 0,'0'0'44'16,"0"0"-2"-16,0 0-9 0,0 0-6 15,0 0-11-15,0 0-6 0,0 0-3 16,0 0-2-16,0 0 5 0,-7-2 4 16,7 14 3-16,0 4-1 0,0 6 1 15,3-1-2-15,1 1-2 0,-1-1-1 16,-2 2-3-16,2 0 1 0,-1 2-3 15,-1-1 1-15,1 4-3 0,-2-1 0 16,1 0 0-16,-1 2-1 0,0 0-1 16,0-1-2-16,0-1 1 0,0 0 1 0,0-1-2 15,0-2 1-15,0 1-2 0,0-1 3 16,0 0-1-16,0-1-1 0,0-1 1 16,0-5-3-16,0 3 2 0,0-2-3 15,0-6 2-15,0 7 0 0,0-9 0 16,0 1-1-16,0 1 1 0,0-7-1 0,2 5-2 15,-2-4 2-15,0-1-1 0,1 1-1 16,-1-1-1-16,2-1-1 0,-2 0-4 16,1 3-2-16,-1-7-5 0,0 0-7 15,0 0-7-15,0 1-8 0,0 1-5 16,3-1-16-16,-3-1-36 0,0 0-86 16</inkml:trace>
  <inkml:trace contextRef="#ctx0" brushRef="#br0" timeOffset="201216.77">9308 10392 225 0,'0'0'22'0,"0"0"8"0,0 0 1 15,0 0 2-15,0 0-6 0,0 0-1 0,0 0-7 16,0 0-5-16,0 0-5 0,-12-2-4 16,11 2-3-16,1 0 2 0,0-1-2 15,0 1-1-15,0 0 1 0,0-2 1 16,0 2-2-16,1-2 0 0,5 1 0 16,6-1 1-16,-1-1 1 0,1 2 2 0,7-2-1 15,-2 0 1-15,8-2-2 16,-2 2-1-16,1 0 0 0,0 0 0 15,2 0-1-15,0 0 1 0,0 0-1 16,-2 1 1-16,2-1-1 0,-1 2 1 0,2 0-2 16,-1-1 0-16,0 0 0 15,0 1 0-15,-1-1 2 0,0 1-2 16,1-1 1-16,0 0-1 0,1 2 0 16,-1-1 0-16,1 0 0 0,-2 1 0 0,0-2-1 15,-1 1 1-15,1 1 0 0,-1-2 0 16,-2 1 0-16,3-1 0 0,-2 1 1 15,-2-1 1-15,0-1-2 0,2 1 0 16,0 0-2-16,0-1 1 0,2-1-1 16,1 3-4-16,0-2-3 0,0 0-2 0,0 0-3 15,-2-2-4-15,-9 4-6 0,5-3-13 16,-8 3-29-16,1 0-39 0,0-1-69 16</inkml:trace>
  <inkml:trace contextRef="#ctx0" brushRef="#br0" timeOffset="201843.9">10194 9919 225 0,'0'0'19'0,"0"0"3"15,0 0 6-15,0 0 2 0,0 0-1 0,0 0-6 16,0 0-8-16,0 0-4 0,0 0-3 16,0 0 1-16,16-9 1 0,0 16-1 15,6 4-2-15,-2 1-3 0,-1 4-3 16,1-3 0-16,-2 3 0 0,0-2 2 16,-3-1-1-16,2-1 1 0,-2 1 2 0,2-1-2 15,-2 0 0-15,2-2 2 16,-4 0-1-16,1-3-1 0,-2-1 2 15,-2-1-2-15,0-3 1 0,-1 3 2 16,-5-3-1-16,6-2 1 0,-7 3-2 0,3-2 0 16,-2 0 0-16,-4-1 0 15,0 0-2-15,0 0-1 0,2 0 1 16,-1 2 0-16,1-2 1 0,-1 0 0 16,1 0 1-16,-1 0 1 0,-1 0 1 0,3 0 1 15,-3 0-1-15,4 0-1 0,-3 0-2 16,1 0-1-16,-1 0-1 0,-1 0 0 15,0 0-1-15,0 2 0 0,0 4 1 16,-4 3 0-16,-9 3 1 0,-3 5 0 16,2-2 0-16,-2-1 1 0,-3 4 0 0,6-5-1 15,-3 3 0-15,0-1 0 0,0 0 0 16,0 0 1-16,-2 0-1 0,-1 0 0 16,1 1-1-16,1-2 1 0,1-2-1 15,6-4-1-15,0 2 1 0,3-4-1 16,-1 0 1-16,0 0-1 0,1 0 0 0,-1 0-1 15,1-1 1-15,0 0 0 0,4-1-1 16,-4 2 0-16,4-3 0 0,0 0-2 16,-4 3-2-16,3-3-3 0,1 0-6 15,-3 3-10-15,3-3-14 0,0 0-11 16,0 6-14-16,0-4-25 0,3 0-58 16,-1-1-28-16</inkml:trace>
  <inkml:trace contextRef="#ctx0" brushRef="#br0" timeOffset="202533.94">12285 9733 319 0,'0'0'5'0,"0"0"6"0,0 0 2 16,-23 78 3-16,19-52 1 0,0 0 5 15,1 1-1-15,-2 2 1 0,2 0-2 0,-2 2 0 16,2-2 0-16,0 5-1 0,-1 0-3 16,1 2-4-16,0 2-4 0,0 2-1 15,0 1-3-15,0 1-1 0,-1-1-2 16,0-1-1-16,1-2 1 0,0-4-1 16,0 0 0-16,0-2 0 0,0-3 0 0,0-4-1 15,0-7-2-15,3 2-1 16,0-8-6-16,0 0-4 0,0 3-12 15,0-10-17-15,0 8-20 0,0-6-42 16,0 0-92-16</inkml:trace>
  <inkml:trace contextRef="#ctx0" brushRef="#br0" timeOffset="202867.96">12077 9823 299 0,'0'0'0'0,"0"0"0"15,0 0 4-15,0 0 8 0,0 0 7 16,0 0 2-16,0 0-3 0,13-81-5 16,-4 73-7-16,4 0-1 0,7 4-2 15,6-2 2-15,0 3 0 0,3 1 0 16,-1 1 2-16,2 1 0 0,3 0-2 15,0-2 2-15,2 1 1 0,3 0-1 16,-2-3 0-16,5 3 1 0,-1-2 1 0,-4-1 0 16,-1 0-3-16,-5 1 0 15,-2-1-5-15,-10 0-1 0,0 1-4 0,-8 1-3 16,-3 0-5-16,-1 2-8 0,-6 0-7 16,0 0-9-16,4 0-17 0,-1 0-6 15,2 2-16-15,-5 5-70 0</inkml:trace>
  <inkml:trace contextRef="#ctx0" brushRef="#br0" timeOffset="203131.34">12031 10218 180 0,'0'0'45'0,"0"0"1"0,0 0-3 0,0 0-8 16,0 0-8-16,85 14-5 0,-53-18-5 15,4-3-3-15,2-1-3 16,1 1-3-16,4 0-3 0,2 1-2 16,0-1-2-16,3 2-2 0,-3 2-4 0,1-1-3 15,-4 1-8-15,-5 2-15 0,2 1-20 0,-7 0-43 16,1-2-82-16</inkml:trace>
  <inkml:trace contextRef="#ctx0" brushRef="#br0" timeOffset="203535.33">13373 9666 160 0,'0'0'49'0,"0"0"1"0,0 0-6 16,0 0-4-16,0 0-5 0,0 0-6 15,0 0-5-15,0 0-3 0,0 0-3 16,0 0-1-16,-81-8-1 0,65 31-1 16,0 4-1-16,-1 4-2 0,0 3-2 15,-1 1-2-15,-1 4 0 0,0 1-4 16,-1 2 1-16,0 0-2 0,1 4 2 15,-1-1 0-15,1 1-1 0,0 2-2 0,1 1-1 16,0-4 0-16,4-2-2 0,2-2 2 16,3-5-1-16,2-2 2 0,6-4-1 15,1-3 2-15,1 1 1 0,9-1-2 16,2-2 1-16,4-2-4 0,1-3 1 16,3-1-2-16,-1-4 1 0,3-3 0 15,2-1-1-15,1-2-2 0,0-4-1 16,4 3 0-16,1-3-4 0,-1 1-8 15,3-2-19-15,-3 1-15 0,-9-2-16 16,1 2-24-16,-2-5-37 0,-4 0-51 0</inkml:trace>
  <inkml:trace contextRef="#ctx0" brushRef="#br0" timeOffset="204219.69">13590 10273 412 0,'0'0'9'0,"0"0"-3"0,0 0-1 15,0 0 2-15,0 0 0 16,14-77 0-16,-5 64-2 0,0 3-4 16,2 0-3-16,5 0 0 0,1 3-1 15,-5 4 1-15,7-1 2 0,0 4-1 0,-1 0 1 16,2 0 0-16,-3 0-1 0,-2 4 0 16,-4-1-1-16,2 1-2 0,-3 1 1 15,-5 2-1-15,3 5 2 0,-4 4 2 16,-1 5 5-16,-3 3 0 0,0 2 1 15,-7 0-1-15,-2 1 1 0,0-3 2 0,1 0-2 16,-1-1 2-16,5-1-2 0,-1-9-1 16,2 3 1-16,0-8 0 0,1-3-1 15,2 1 0-15,0-6 1 0,0 0 2 16,0 0 2-16,0 2 2 0,0-1 0 16,0 1 0-16,0-1-4 0,0-1-1 15,8 0-2-15,5 0-3 0,5-4 0 16,2-6-1-16,-1-3-1 0,-2-2-2 15,-1-2 0-15,-2-1-1 0,1-2 0 16,-3 0 1-16,0 1 0 0,-4 6 0 0,-1 1 2 16,-4 5-1-16,1 2 0 15,-1 2-2-15,0 0 0 0,0 0 0 16,0 0 0-16,0 0 1 0,-3 3 0 16,0-1 1-16,3 1 0 0,0 0 0 0,1 7 1 15,3 4 1-15,-4-2 1 0,1 6 1 0,1-1-1 16,-4-4-1-16,2 7 0 0,0 0 0 15,-2-7-1-15,2 7 1 0,-1-6-2 16,1-1 2-16,1 2-2 16,-1-2 1-16,1 0-1 0,0-2 0 0,4 4 0 15,-4-6-2-15,7 5-3 0,-2-4-10 16,-1-1-16-16,7 5-24 0,-6-5-44 16,7 1-81-16</inkml:trace>
  <inkml:trace contextRef="#ctx0" brushRef="#br0" timeOffset="204428.79">14284 10484 302 0,'0'0'6'16,"0"0"6"-16,0 0 6 0,0 0 4 15,0 0 1-15,0 0-2 0,0 0-3 16,0 0-4-16,-25 82-4 0,18-65-4 15,-3 1-3-15,1-1-3 0,-1 1-3 0,-3-1-3 16,3-1-8-16,-2 0-18 0,1-8-32 16,2 3-110-16</inkml:trace>
  <inkml:trace contextRef="#ctx0" brushRef="#br0" timeOffset="204929.31">14430 10299 206 0,'0'0'32'16,"0"0"3"-16,0 0 1 0,0 0-3 15,0 0-4-15,0 0-4 0,0 0-6 0,0 0-2 16,0 0-1-16,63 13-2 0,-52-3-1 15,-1 0-2-15,0 1-2 16,0 6-3-16,0-2-1 0,-4 2-2 16,1-1-1-16,-4-2-1 0,1 1 0 0,-1 2-1 15,-1-7 0-15,1 8 1 0,-2-6-1 16,1-1 1-16,-1 2 0 0,-1-9 0 16,2 2 0-16,-2-6 3 0,0 0 2 15,0 0 3-15,1 1 2 0,-1 1 2 16,2 0-1-16,-2-2 0 0,2 0-3 0,2 0-2 15,1-7 3-15,1-5-2 0,1-6 0 16,0 0 0-16,0-2-4 16,1-1-2-16,-1 0-2 0,0-2 0 15,3 2 0-15,-3-2 0 0,2 3-1 0,1-1 1 16,-1 1-1-16,-2 2 0 0,2 1-1 16,-2 4 1-16,0 1 0 0,-2 2 0 15,-1 2 0-15,2-2-2 0,-3 6 1 16,1 1-2-16,-3 0-1 0,2-1-1 15,0 1-2-15,0 1 0 0,-3 2-3 0,0-2-7 16,0 2-10-16,0 0-18 0,7 0-18 16,-2 4-35-16,5 7-86 0</inkml:trace>
  <inkml:trace contextRef="#ctx0" brushRef="#br0" timeOffset="205623.28">14972 9866 184 0,'0'0'45'0,"0"0"-3"16,0 0-4-16,0 0-6 0,0 0-2 0,0 0-4 15,0 0-4-15,0 0-7 0,28-77-2 0,-27 74-5 16,2 0-3-16,-3 3-3 0,0-2 1 15,5 2-3-15,4 5 2 16,2 7 0-16,-1 6 1 0,0 3 1 16,-4 4-2-16,-2 0 0 0,-1 3-2 0,1 2 1 15,-1 0 1-15,0 1 2 0,1 2 1 16,-1-1 1-16,0 2-1 0,0-1-1 16,0 0 0-16,0-1-1 0,-2-2 1 15,2-1 1-15,-3-3 0 0,0-2-3 16,0-2 3-16,0-6-2 0,0 1 0 0,-1 0-1 15,-4 1 0-15,-1 4-1 0,2-3 3 16,-4-1-1-16,2-1 0 16,-3 1 2-16,0 0-1 0,-1 1 1 15,-1-1-2-15,-2 2 0 0,-2-2-1 0,1 0 0 16,-2 0-1-16,-1-1-1 0,2 1 1 16,-1-2-1-16,2 1 1 0,-1 0-1 15,1-2 0-15,1 1-1 0,0-3 2 16,1 1-1-16,-1-1 0 0,2 2 0 15,-1-4 0-15,2-1 0 0,0-1 0 0,1 1 0 16,3-2 0-16,-4 4 0 0,6-4 0 16,-3-3 0-16,1 2 2 15,-3 0-2-15,-1 2 1 0,3-2 0 0,-5 0 0 16,5-1 0-16,-2-1-1 0,2-1 1 16,-3-1-1-16,1 2 1 0,5-4 0 0,-6 2-1 15,4-1 2-15,2-1-2 16,-6 2-2-16,5-1 2 0,1 0 0 15,-6-1-1-15,6 1 0 0,-1-1 0 16,1 1 1-16,4-2-1 0,-2 0-1 0,2 0 1 16,-1 0-2-16,-1 1 1 0,1-1-1 15,-1 0 0-15,-4 0-2 0,-2 0-3 16,2 0 0-16,2 0-5 0,-2 0-2 16,3 0-6-16,-2 0-6 0,0-1-8 15,5 1-8-15,-6-5-16 0,1 2-32 0,-4-5-86 16</inkml:trace>
  <inkml:trace contextRef="#ctx0" brushRef="#br0" timeOffset="209007.07">3979 12459 186 0,'0'0'40'0,"0"0"-1"16,0 0-3-16,0 0-7 16,0 0-7-16,0 0-6 0,0 0-4 0,0 0-5 15,0 0-3-15,-14 2-1 0,9 1-1 16,0 1-2-16,-1 4 0 0,0 5 2 16,2 4-2-16,-1-2 2 0,4 2-3 15,-1-7 0-15,2 4 2 0,0 4-3 16,0-1 3-16,3-2-1 0,3-1 1 15,3-4 0-15,4 0 1 0,3 0-1 16,1-2 0-16,1-2-1 0,2-3 1 16,3 0 0-16,-1-1-1 0,2 0-1 0,2 0-1 15,2-1-2-15,-1 1-1 0,-1 1-2 16,-1 0-2-16,2 0-1 0,-1 1 2 16,-3 1 1-16,-1 1 3 0,-3 0 1 15,0 1 1-15,-5 0 2 0,-1-1 0 16,-3 2 0-16,-1-1 0 0,1 0 1 15,-1 1-2-15,-5-1 1 0,-1-4 1 0,0 7 2 16,-3 1 1-16,0 2 2 0,-6 6-1 16,-3-4-2-16,-5-1 1 15,-5-2-1-15,-1 1-1 0,-2-2 2 16,-1-2 0-16,-3 0 0 0,0-1-1 0,3-2-2 16,0 2-1-16,1-2-2 0,0 0-4 15,1 1-4-15,0 1-12 0,-2-1-14 16,3 1-19-16,4-3-25 0,2 2-75 15</inkml:trace>
  <inkml:trace contextRef="#ctx0" brushRef="#br0" timeOffset="209283.77">4189 12451 446 0,'0'0'3'0,"0"0"-2"0,0 0 4 15,0 0 0-15,0 0 3 0,39-85 0 16,-25 73-2-16,1 1 0 0,2 3-4 16,6-2-2-16,-1 4 0 0,4-1-2 15,3 2 0-15,3 2-3 0,-2 0-3 16,2 1-3-16,0 2-5 0,1 0-6 15,2 0-6-15,0 0-10 0,-1-1-17 16,2 1-26-16,-1-4-60 0</inkml:trace>
  <inkml:trace contextRef="#ctx0" brushRef="#br0" timeOffset="209586.62">5418 12628 400 0,'0'0'21'16,"0"0"1"-16,0 0 1 0,0 0-5 15,0 0-4-15,0 0-3 0,0 0-5 16,0 0-3-16,0 0-1 0,0 12-2 0,0-12-1 16,0 1-1-16,0-1-3 0,0 2-3 15,0-2-5-15,0 1 0 0,0-1-6 16,0 2-7-16,0-1-19 0,0 0-34 16,0-1-110-16</inkml:trace>
  <inkml:trace contextRef="#ctx0" brushRef="#br0" timeOffset="-213954.37">8384 11935 26 0,'0'0'12'0,"0"0"-3"0,0 0-6 15,0 0 0-15,0 0-2 0,0 0-1 16,0 0-1-16,0 0-3 0,0 0-2 0,0 0-6 16,0-5-7-16</inkml:trace>
  <inkml:trace contextRef="#ctx0" brushRef="#br0" timeOffset="-213129.98">8231 11768 147 0,'0'0'39'0,"0"0"-5"15,0 0-5-15,0 0-4 0,0 0-2 16,0 0-6-16,0 0 0 0,0 0-3 16,0 0 0-16,10-6 1 0,-10 6 1 0,1 2 0 15,-1 10 0-15,3 3-1 0,0 8-3 16,0-2-1-16,0 2-1 0,0 1-1 16,0 2-4-16,-2 1 2 0,2 0-1 15,-3 1-1-15,0 1-1 0,0-1-1 16,0 0-1-16,0-1-1 0,0 0 1 0,0 1-1 15,0-1 0-15,-3-1 0 0,2 0 0 16,-1-2 0-16,2-6-1 0,0 2 0 16,0-2 0-16,0-4 0 15,0 6 0-15,0-8-2 0,0-2 1 0,0 3-1 16,0-9-1-16,0 7-3 0,0-5-2 16,0-2-5-16,0 2-9 0,0-1-13 15,0-1-18-15,0 1-14 16,3 1-24-16,0-3-61 0</inkml:trace>
  <inkml:trace contextRef="#ctx0" brushRef="#br0" timeOffset="-212870.97">8354 12082 319 0,'0'0'11'15,"0"0"-3"-15,0 0-2 0,0 0-1 16,0 0-1-16,0 0 2 0,0 0 0 0,0 0 0 16,0 0-2-16,94-56 0 0,-70 56-2 15,1 0-1-15,1 0-2 0,-2 0 1 16,-2 0-1-16,1 0-3 16,-8 0-1-16,2 2-7 0,0-1-7 0,-4 2-13 15,6-3-14-15,-1 0-18 0,-6 0-16 16,6 0-13-16</inkml:trace>
  <inkml:trace contextRef="#ctx0" brushRef="#br0" timeOffset="-212563.96">8855 11746 199 0,'0'0'42'0,"0"0"-3"0,0 0 0 15,0 0-7-15,0 0-2 0,0 0-8 16,0 0-5-16,0 0-8 0,0 0-4 0,0 0 0 15,6-42 1-15,-6 42 4 0,0 2 3 16,0 11 1-16,0 9 2 0,-3 4-2 16,2 0-2-16,-1 1 0 15,2 0-3-15,0 1 0 0,0 0-2 0,0 1-4 16,0 0 1-16,0-1-3 0,0-1 1 16,0 0-2-16,0-1 1 0,0-2-1 15,3-1 0-15,-3 0 0 0,3-8 0 16,0 2-2-16,-2 1 0 0,2 0-4 15,-1-2 0-15,1 1-3 0,-2 0-3 0,1-7-8 16,1 8-8-16,-2-9-10 0,2 2-8 16,1 0-14-16,2-2-26 0,-2 1-67 15</inkml:trace>
  <inkml:trace contextRef="#ctx0" brushRef="#br0" timeOffset="-211860.3">9574 11565 93 0,'0'0'26'0,"0"0"3"0,0 0 0 15,0 0 5-15,0 0-5 0,0 0-1 0,0 0-2 16,0 0-1-16,0 0-1 0,-3-40 0 16,2 36-3-16,1 0-4 0,-2-1-6 15,2 5-4-15,-1-2-5 16,1 2 2-16,-6 0-3 0,-4 7 3 0,0 7 4 16,-6 8 2-16,1 5 3 0,1 3 0 15,1 2 0-15,1 2 0 0,-1-1-1 16,3 1 0-16,-1 1-1 0,2-1-4 15,2 2-1-15,1-1-4 0,-4 2-1 16,7-2-1-16,-3 1 0 0,2 1 0 0,-1-1-1 16,1 1 1-16,4-1-1 0,-3-1 0 15,3 2 0-15,0-4 1 16,0 0-3-16,6-3 2 0,1 0-2 16,2-3 0-16,2-3-5 0,3-1-2 0,1-3-2 15,1-5-8-15,3 2-5 0,0-4-5 16,1-2-10-16,2 0-12 0,-6-4-27 15,4-1-72-15</inkml:trace>
  <inkml:trace contextRef="#ctx0" brushRef="#br0" timeOffset="-211112.93">9973 11900 366 0,'0'0'8'16,"0"0"-2"-16,0 0 1 0,0 0 0 15,0 0 1-15,0 0 0 0,0 0-2 0,29-83 0 16,-19 71-3-16,3-4 1 0,0 1-2 16,0 0-1-16,5 0 1 0,-2-3 0 15,1 4-1-15,0-1 0 0,1 0-1 16,-1 1 0-16,-1 2 0 0,1 0-1 16,-1 3 1-16,-3 3 0 0,0-2 0 15,-4 5 0-15,2-1 0 0,-2 0 0 16,1 1 0-16,2 0 0 0,-8 2 0 15,6 1 0-15,-5 0 0 0,3 0 0 16,2 7 1-16,-2 4 1 0,0 4 0 16,-1 2 3-16,-2-1 0 0,-2-2 1 15,0 1 1-15,0 2-3 0,-2 0 2 16,2 1-3-16,0-3-1 0,-2-4 0 16,2 1 0-16,0 0 2 0,0-1-2 0,0 1 0 15,0-3 1-15,-2 2-3 0,2-8 5 16,0 1-2-16,-3-4 1 0,3 2 1 15,0 1-1-15,0 0-2 0,5-1 0 16,4-2 0-16,2 0-2 0,4-8-3 16,-1-3 2-16,-4-2-2 0,6-3 0 0,-5 1 0 15,2-3-2-15,2 0 1 0,-4 0-1 16,-1-4 3-16,-2 2 2 0,-2 1 0 16,0-1-1-16,-2 0 0 0,2 2 0 15,-1-2 0-15,-2 7 2 0,0 1 0 16,-1 4 0-16,-3 4 2 0,1 1-3 0,-3 3 0 15,0-2 0-15,0 2-2 0,1 0 2 16,-1 0 0-16,2 0 4 0,1 12 1 16,1 6 0-16,-1 7 0 15,0-5-1-15,-1 4-1 0,-1-9 0 16,2 3-1-16,0-1-1 0,1 1-2 0,-1 3-1 16,1-1-3-16,2-2-2 0,0-1-8 15,3-1-5-15,-1 1-15 0,2-2-17 16,-1-3-34-16,4 1-36 0,-1-4-58 15</inkml:trace>
  <inkml:trace contextRef="#ctx0" brushRef="#br0" timeOffset="-210930.19">10987 11852 286 0,'0'0'17'0,"0"0"1"0,0 0 2 0,0 0-1 16,0 0 0-16,0 0 0 15,0 0-3-15,0 0-1 0,0 0-7 16,0 0-4-16,7 56-2 0,-7-35-3 16,0 2-1-16,-3-2-2 0,-1 2-7 15,-1 1-10-15,-3 0-23 0,1 3-35 16,-2-5-74-16</inkml:trace>
  <inkml:trace contextRef="#ctx0" brushRef="#br0" timeOffset="-210429.98">11337 11565 330 0,'0'0'7'0,"0"0"0"0,0 0 1 16,0 0 5-16,0 0 2 0,0 0 1 0,0 0-1 15,0 0-2-15,0 0 2 0,42-35 2 16,-26 49-3-16,-2 7-1 0,-1 0-4 16,2 3 0-16,-1 1-5 0,-1 1 0 15,0-1-3-15,-1 0 0 0,-5-1-2 16,4-1 1-16,-5-1-1 0,0-2 1 16,0 0 0-16,-2-7 0 0,2 1-2 15,-3-3 2-15,0-2-2 0,-2 0 1 16,2-5 1-16,0 1-1 0,-3-5 4 15,0 0 2-15,0 0 1 0,6 0 5 0,3 0-4 16,3-7 1-16,3-9-3 0,-1-5 1 16,1-3-1-16,1-5 0 0,-2-3 1 15,3-3-1-15,0-1 1 0,0-1 0 16,-3 1-1-16,4 3-1 0,-5 1 0 16,1 4-1-16,1 2 0 0,-1 4-1 0,-2 2-1 15,2 4 0-15,-2-1-1 16,-4 6 0-16,4 2-1 0,-5 3 0 15,0 0-3-15,1 1-1 0,-5 2-5 16,2 1-6-16,-5 2-11 0,4 0-9 0,1 0-17 16,5 0-17-16,1 0-49 0,-3 5-75 15</inkml:trace>
  <inkml:trace contextRef="#ctx0" brushRef="#br0" timeOffset="-209856.29">12167 10958 269 0,'0'0'11'16,"0"0"0"-16,0 0 3 0,0 0 2 16,0 0 0-16,0 0 0 0,0 0-2 15,0 0-1-15,94-58-2 0,-74 59 3 16,3 12 1-16,-1 3-1 0,1 7 2 0,3 5-4 15,-3 5-3-15,-2 2-3 16,0 1-4-16,-2 2 1 0,-3 0-1 16,1 0 2-16,-2-1-3 0,-1-1 0 15,-1 1 0-15,-1-2 0 0,1 4 0 0,-3 0 1 16,-1 1-2-16,-1 1 2 0,2-2-1 16,-4 1 1-16,0-1 2 0,-2-3 1 15,-1-1 0-15,0-1 0 0,-3-4 0 16,0-1 0-16,0-2 2 0,0-1 0 15,-2-2 0-15,-4-3-1 0,-2 1-1 0,-2-2-1 16,-4-1 1-16,-2 1-1 0,-3 0-2 16,-2 0 0-16,-3-1-1 0,-5 1 0 15,2-1-1-15,-5 1 1 0,0-3-1 16,2 1 0-16,1-1 1 0,3-2-1 16,1 2 0-16,5-1 0 0,0-4 1 15,1 3-1-15,10-5 0 0,-3-1 2 16,5-3-2-16,-1 0 1 0,0 2 0 15,4-5 0-15,-2 3 0 0,3-3-1 16,-1-1 1-16,-3 3-1 0,4-1 0 0,0-3-1 16,0 2 0-16,-1-1 0 0,1 1-1 15,0-1-1-15,-1 1 2 16,4-3-2-16,-2 0 1 0,2 0-2 16,-1 1 0-16,-3 0-1 0,-2 2-1 0,1-1-3 15,2-1-2-15,3-1-6 0,-1 0-5 0,-5 0-10 16,1 0-11-16,-6 0-17 15,1-3-25-15,4-2-88 0</inkml:trace>
  <inkml:trace contextRef="#ctx0" brushRef="#br0" timeOffset="-208833.3">14865 11517 245 0,'0'0'34'0,"0"0"0"16,0 0-5-16,0 0 1 0,0 0-3 0,0 0-1 15,0 0 0-15,0 0 0 16,0 0-3-16,0 0-5 0,-13-45-6 15,12 44-6-15,1-1-4 0,0 1-1 16,0 1 1-16,-2 1 2 0,2 13 1 16,0 10-1-16,0 10-1 0,0 1-1 15,0 6 0-15,0-1-1 0,2 2 5 0,1 2-3 16,1-2 1-16,2 1-2 16,-2-3-5-16,5-1 2 0,0-5-2 0,-1 0 0 15,-1-2 0-15,1-2 0 0,-1-3-2 16,0 0-1-16,-3-2-4 0,1-2-4 15,-2-7-5-15,1 1-8 0,-1 0-8 16,-2-7-23-16,2 1-36 0,-3-2-99 16</inkml:trace>
  <inkml:trace contextRef="#ctx0" brushRef="#br0" timeOffset="-208433.66">14891 11464 338 0,'0'0'11'0,"0"0"3"0,0 0-1 16,0 0 7-16,3-86 1 0,3 74 2 16,-2 3-1-16,5-4-6 0,5 5-6 15,2 1-6-15,9 1-1 0,2 5-1 16,1 1-2-16,-2 1 1 0,-1 7-1 15,-2 2 0-15,0 3-1 0,0 2-1 0,0 0-2 16,0 4 2-16,0-3-1 0,-3 2 0 16,-1-1 2-16,-1 1-1 0,-5 1 1 15,0-1 0-15,-6-5 0 0,-3 4 1 16,-4 1 1-16,0 0 1 0,-6 5 1 16,-8-3 1-16,-3-2-1 0,-8-1 2 15,-4-2-3-15,-4-1 2 0,-2-4-2 0,0 1 1 16,-1-2-2-16,0 0-1 15,2-1 0-15,0-1-2 0,4 1-1 16,1-1-2-16,7 0-4 0,6-1-7 0,6-3-11 16,2 0-15-16,5 0-20 15,0 0-35-15,0 0-80 0</inkml:trace>
  <inkml:trace contextRef="#ctx0" brushRef="#br0" timeOffset="-208109.72">15587 11462 232 0,'0'0'33'0,"0"0"1"0,0 0-3 0,0 0-4 15,0 0 2-15,0 0-2 0,94 35 0 16,-74-15-4-16,3 4-4 0,-1 0-1 16,1 3-5-16,4 0-1 15,1 1-2-15,1-3-4 0,3 2-1 0,-1 0-3 16,3-3-2-16,-1 0-1 0,-3-1-2 16,-1-2-1-16,-3 1-1 0,-1-4-2 15,-6-1-6-15,-2-4-5 0,-5-3-11 16,-5 0-17-16,1-4-23 0,-5-3-20 15,0 2-32-15</inkml:trace>
  <inkml:trace contextRef="#ctx0" brushRef="#br0" timeOffset="-207867.96">16039 11498 209 0,'0'0'20'16,"0"0"0"-16,0 0 3 0,0 0 0 0,0 0 2 16,0 0-2-16,0 0-2 0,0 0-4 15,0 0-1-15,-63 84 0 16,50-60-4-16,1 0 0 0,0 2-6 0,-2 0-2 16,1 1-3-16,-1-1-3 0,1-2-4 15,-3 0-4-15,3-1-8 0,1 1-13 16,1-2-23-16,0-1-34 0,6-4-91 0</inkml:trace>
  <inkml:trace contextRef="#ctx0" brushRef="#br0" timeOffset="-206809.34">16790 11416 319 0,'0'0'45'0,"0"0"-2"0,0 0-5 0,0 0-6 15,0 0-5-15,0 0-7 0,4-85-8 16,-5 80-5-16,-2 1-5 15,0 1-1-15,0 0-2 0,-6 1 1 16,-6 2 0-16,-3 0 0 0,-5 11 0 0,1 5 0 16,3 3 1-16,1 5 0 0,1 2 0 15,3 3 2-15,4 1-1 0,0 2 0 16,4 2 1-16,2-1 0 0,4 0 1 16,0 1 0-16,0-2-1 0,9-2-2 15,-1-3 0-15,2-3-1 0,2-4 1 0,2-2-1 16,0-1-2-16,3-3 1 0,-1-2-1 15,1-3 2-15,-5-3 0 16,2-2-1-16,4 0 0 0,0-4 0 16,0 1-3-16,-1-1 2 0,3 0-1 0,-2-7 0 15,3-4 1-15,-2-3-1 0,-1-1 1 16,-1-3 1-16,-1-2-2 0,1-4 0 16,-1-3 0-16,1-2 1 0,-2-3 2 15,-1-2 1-15,-4 1 0 0,-1-1 2 16,-4 1-2-16,-1 3 2 0,-4 3-1 0,0 1-1 15,0 9 1-15,-2 0 0 0,-6 3-2 16,-1 1-1-16,-4-4 1 16,-3 4-1-16,-3 2 1 0,-1 0 0 15,-2 4 0-15,1-1 0 0,6 4 0 0,-2-1-2 16,7 4 2-16,-2-2-1 0,-1 1-1 16,3 2-1-16,0 0-1 0,0 0-1 15,1 0 0-15,3 5 1 0,0-1 0 16,1 5 1-16,-1 5 2 0,6-3 0 15,-3 7 1-15,3 1 1 0,0 1 0 0,0 5 1 16,0-3 2-16,0 1-1 0,3-2 0 16,0 1 1-16,1 0 0 0,3 1 0 15,-1-1 0-15,1 0 1 16,4-1-1-16,0-1-2 0,2-2 3 0,4 1-3 16,-2-3 2-16,7-1-1 0,-1 1-1 0,0-4 0 15,2 1 0-15,0 0-1 16,-3-1 1-16,2 0-1 0,-1 0 0 15,-2 0 1-15,0 2-2 0,-2-2 2 16,-2 0-4-16,1 1 2 0,-3-5-1 16,1 3 0-16,-5-5-1 0,1 2 0 15,-3-3-2-15,-4-1 1 0,4 2 1 0,-4-3 1 16,0 0-1-16,0 1 2 0,-3-4 0 16,0 5 2-16,0 1-2 0,0 5-2 15,0-1 2-15,0 0-1 0,0-1-1 0,-4-2-1 16,1 2-1-16,-2 0 0 15,-3 2-3-15,2-4 0 0,-4 4-4 16,4-5-5-16,-1 0-8 0,0 0-9 16,1 2-12-16,-1 0-23 0,4-5-45 0,-6 3-71 15</inkml:trace>
  <inkml:trace contextRef="#ctx0" brushRef="#br0" timeOffset="-206407.59">17727 11225 242 0,'0'0'19'16,"0"0"5"-16,0 0 3 0,0 0-3 15,0 0-3-15,80 48-2 0,-66-23-1 16,-2 3-4-16,1 5 0 0,1 4-4 16,-4 3-1-16,2 4 0 0,-2 4 0 0,0 7-1 15,1 3-5-15,1 4-3 0,-5 2-2 16,-5-2 1-16,-4-1-1 15,-12-1 2-15,-12 0 0 0,-6 2 1 16,-4-1-1-16,-2-4-1 0,-1-3-1 0,5-6 1 16,2-5 1-16,1-7-3 0,1-4-1 15,1-3-8-15,-3-5-12 0,-4-3-23 16,-5-6-30-16,-3-4-75 0</inkml:trace>
  <inkml:trace contextRef="#ctx0" brushRef="#br0" timeOffset="-205057.81">13717 10911 187 0,'0'0'28'0,"0"0"2"0,0 0-3 16,-77 85-1-1,62-61-1-15,0 2-3 0,1 1 0 0,1 0-5 16,1 3-1-16,-1 2-2 0,3 2-1 0,-2 1-3 16,2 1-1-16,-3 1-3 0,2 1 0 15,-4 3-2-15,-1-1 0 0,0 3-3 16,-2 0 1-16,3-1-2 0,-1-1-1 16,3-1 1-16,3-4-1 0,0-1 1 15,4-2-1-15,3-2 1 0,2-1 1 0,1-1-1 16,0-2 1-16,3-1-1 0,4 0-1 15,0-1 1-15,3 2-1 16,0-2 1-16,1 0 1 0,3 0-1 16,1 2 0-16,2 0 1 0,1 1-1 0,3-2 2 15,2 1-1-15,1 0 0 0,4 0 0 16,-1 0-2-16,-2-2-1 0,3 0 1 16,-4-1 0-16,1-3 0 0,-1 1 1 15,-2-4-1-15,1-1 1 0,0-1-1 16,2-2 2-16,-2 0-2 0,5-1 2 15,-1-1 0-15,2 1-1 0,-2-3 3 16,2-1-2-16,-1 1 3 0,-1-2-2 16,2-1 0-16,0-1-1 0,0-2 0 15,1-1 0-15,-2 1 0 0,1-1 0 0,-2-2-1 16,1 2 2-16,-2-2-1 0,-2 1 0 16,-6-1 0-16,0 1-1 0,0-2 0 15,-7 2 1-15,7-1-1 0,-7-1 0 16,-6 0-1-16,6 0-1 0,-4 0-1 15,-1 0 0-15,6 0-2 0,-5 0-5 0,6 0-7 16,0 0-3-16,-2 0-9 0,1 0-6 16,-2 0-15-16,8 0-16 0,-8 0-20 15,0 0-40-15</inkml:trace>
  <inkml:trace contextRef="#ctx0" brushRef="#br0" timeOffset="-201702.98">14977 12359 38 0,'0'0'26'0,"0"0"-2"15,0 0-4-15,0 0-2 0,0 0-5 16,0 0-2-16,0 0-3 0,0 0 2 0,0 0 1 16,0 0 2-16,62-2 0 0,-48 0 0 15,-8 2-3-15,0 0-1 0,5 0-4 16,-5 0 0-16,0 0 0 0,0 0 0 16,0 0 0-16,-2 0 0 0,4 0 0 15,4-1 0-15,-6 1-3 0,8 0 0 0,-1 0 2 16,2-1-1-16,4 1 0 0,-5-2 0 15,5 2 0-15,0-1-1 16,-1 1 0-16,0-2 0 0,0 2 1 16,2-1-2-16,-2 1 0 0,8 0 0 0,-10 0 0 15,4 0 1-15,0-3-2 16,-2 3 0-16,8 0 1 0,-7-1-1 16,0 1 2-16,1-1-1 0,1-1 0 15,6 2 2-15,-1-1-2 0,-2-1 0 0,2 2 0 16,-3-1 0-16,1 1 1 0,0-1 0 15,1 1 0-15,-1-2 1 0,1 2-2 0,-2 0 0 16,2 0 1-16,1 0-2 0,1 0 1 16,-1 0 2-16,-2 0-2 15,0 0 0-15,0 0-1 0,-2 0 0 0,1 0 0 16,-2 0 0-16,-6 2 0 0,3-1 0 16,2-1 0-16,-1 1 0 0,0-1 0 15,-1 2 1-15,0-2-1 0,-1 1 1 16,5-1 0-16,-5 2 1 0,2-2-2 15,-7 1 1-15,8 0-1 0,-3-1 1 0,-4 3-1 16,3-2 1-16,-5-1-1 0,1 2 1 16,-2-2-1-16,3 1 0 15,-3-1 0-15,3 2 0 0,-3-2 1 16,2 1-1-16,1-1 0 0,-1 1 0 0,-1-1 0 16,2 2 0-16,-1-2 0 0,1 2 0 15,4-1 0-15,-4 1 2 0,3 1-1 16,-5-2 0-16,-5-1-1 0,5 1 1 15,-7 1 0-15,9-2-1 0,-3 2 0 16,-4-2 1-16,5 1-1 0,-5-1 0 0,0 0 0 16,6 2 0-16,-5-2-1 0,3 0 1 15,2 1 0-15,0-1 0 0,0 0 1 16,0 0-1-16,1 0 3 0,-3 0-2 16,3 0 0-16,-3 0 1 0,2 0 2 15,-8 0-2-15,7 0 0 0,-5 0-1 0,0 0 1 16,0 0 0-16,-6 0-1 15,5-1 0-15,1 1 0 0,0 0-1 16,0 0 1-16,-6 0-1 0,4-2 2 16,2 2-1-16,0 0 0 0,-1 0 0 15,-5 0 1-15,0 0-1 0,0 0 3 0,2 0-4 16,-1 0 0-16,1 0 0 0,-1 0-2 16,1 0 0-16,-1 0 1 0,1 0 0 15,-1 0-1-15,1 0 0 0,-1 0-2 16,-1 0 0-16,2 0-3 0,-2 0-1 0,1 0-2 15,-1 0-1-15,2 0-1 0,-2 0-8 16,2 0-8-16,1 0-19 0,-2 3-26 16,2 2-54-16</inkml:trace>
  <inkml:trace contextRef="#ctx0" brushRef="#br0" timeOffset="-194577.77">19439 11129 280 0,'0'0'39'0,"0"0"-9"16,0 0-7-16,0 0-7 0,0 0-2 15,0 0-5-15,0 0-3 0,0 0-3 16,0 0-1-16,-6-21 1 0,6 21 3 0,0-1 3 15,0 1-1-15,0 0 2 0,0 0 0 16,3 5 0-16,2 9 0 0,1 3 0 16,-1 2-1-16,-1 4-2 15,-1 0-3-15,2 1 0 0,-2 2-3 0,0 0 0 16,0 1-1-16,1-1-1 0,0 3 0 16,0-2-2-16,2 2 1 0,-1 0-2 15,0 0 0-15,0-2-1 0,0 1-2 16,0-4-1-16,-2 0-2 0,1 0-4 15,-3-7-5-15,1 3-5 0,-1-2-4 0,1-6-3 16,-2 6-10-16,1-6-13 0,-1 1-26 16,0 3-72-16</inkml:trace>
  <inkml:trace contextRef="#ctx0" brushRef="#br0" timeOffset="-194145.6">19721 10958 227 0,'0'0'12'0,"0"0"-3"15,0 0-3-15,0 0-5 0,94-84-2 16,-72 77-1-16,-5 2-2 0,1 4 2 0,-1 1-2 16,-1 0 2-16,5 4 1 0,-3 4-1 15,-4 4 2-15,2 2 1 0,-4 2 1 16,1 2 3-16,-2 3 1 0,-1 1-3 16,-1 1 1-16,0-1-3 0,-5 1-1 15,-1-2 1-15,-3 2 0 0,0-1 0 16,-1 0 1-16,-7 0 0 0,-3-1 1 0,-2-3 2 15,-4 0 2-15,-3-3 3 0,-3-1 0 16,-1-2 2-16,-2-2-1 0,0 0-1 16,1-1-2-16,2-3-2 0,0 1-4 15,1 0-1-15,3-1-2 0,5-2-1 16,-1 1-1-16,0 0-4 0,5-3-5 16,-8 3-14-16,10-2-20 0,2-1-34 15,1-1-64-15</inkml:trace>
  <inkml:trace contextRef="#ctx0" brushRef="#br0" timeOffset="-193509.04">20751 10853 244 0,'0'0'43'0,"0"0"-6"0,0 0-10 0,0 0-5 16,0 0-4-16,0 0 2 0,0 0 0 16,0 0 2-16,0 0 0 0,-60 65-2 15,50-37-4-15,-3 0-3 0,2 3-1 16,-2 2-2-16,0 1 1 0,-3-1-1 16,0 4 0-16,-3-3-4 0,3 0 2 15,-3-1-4-15,3-1 0 0,-1-2-1 16,2 1-1-16,1-3 1 0,1 1-2 0,-1-1 0 15,2-1-1-15,-2 0 0 0,1-1 0 16,-2-1 0-16,2 0-2 0,0-1 1 16,-1 0-3-16,1 1 1 15,-2-2 0-15,1-2-2 0,-2 0-3 0,3-1-2 16,-3-3-6-16,0 3-5 0,0-4-10 0,0 1-9 16,0-3-13-16,2 1-17 15,-2-3-34-15,6-3-73 0</inkml:trace>
  <inkml:trace contextRef="#ctx0" brushRef="#br0" timeOffset="-192904.4">20868 11346 188 0,'0'0'28'0,"0"0"2"0,92-29-2 16,-57 23-3-16,0 0-5 0,0 2-5 15,-2 2-5-15,2 1-3 0,-4 1-1 0,0 0-3 16,-2 4 0-16,-5 4-2 0,-2 1-1 15,-6 3 1-15,-5 1 1 16,-4-2 3-16,-5 6 1 0,-2 3 2 16,-4 2-2-16,-9 3 1 0,-2 0 1 0,-4-3 0 15,0-1 2-15,-2-3 1 0,-2-1 0 16,3 0 1-16,2-4 0 0,1 0-1 16,7-4-1-16,-1 0-1 0,3-3-4 15,5-3 0-15,-3 3-3 0,3-3-1 16,0 0-2-16,0 2 0 0,3-5-1 0,-1 0 1 15,1 0-1-15,0 6 4 0,0-2 0 16,4 4 1-16,8-1 0 0,4-2 2 16,7 0-2-16,0-4 0 0,5-1-1 15,2 0-1-15,2 0 1 0,1 0 0 16,-1 0 0-16,-3-3 1 0,0 0 0 16,-2 1 0-16,1-1 1 0,-4 2 0 0,-6-1 0 15,0-1 0-15,-4 3-1 0,-2-1 2 16,0-2-2-16,-6 3 0 15,1 0 1-15,-7 0 1 0,0 0-1 0,0 0-1 16,1 0-1-16,1 0-2 0,-1-2-2 16,1 2 0-16,-1 0-3 15,5-1-4-15,-1-1-3 0,0 0-6 0,1 2-12 16,-6 0-16-16,4-2-18 0,1 0-30 16,3-2-83-16</inkml:trace>
  <inkml:trace contextRef="#ctx0" brushRef="#br0" timeOffset="-191334.22">23177 10908 26 0,'0'0'16'0,"0"0"1"15,0 0-2-15,0 0-1 0,0 0-2 0,0 0-2 16,0 0 0-16,0 0-1 0,0 0-2 16,0 0 1-16,-10-12 2 0,10 10 1 15,0 2-2-15,0-2-2 16,0 2-2-16,0-1-1 0,0 1 1 0,2-2-1 16,-2 2-3-16,1-1-1 0,-1 1-4 15,2-2 0-15,-2 2 0 0,1-1 0 16,-1 1 1-16,3-2 2 0,-3 2 0 15,0 0 1-15,1 0 1 0,-1-2 0 0,0 2 2 16,2 0 0-16,-2 0 0 0,0 0 3 16,0 0 1-16,0-1 4 0,1 1-1 15,-1 0-3-15,0 0-3 0,0 0-1 16,0 0-3-16,0 0 1 0,0 0 0 16,0 0 1-16,0 0 1 0,1-1-1 15,-1 1 3-15,0 0 1 0,0 0 3 0,0 0 2 16,0 0-1-16,2 0 3 0,-2 0 1 15,0-3-1-15,0 3 1 0,0 0-3 16,0 0-1-16,1 0-1 0,-1 0-2 16,0 0 0-16,0-2-1 0,2 2-1 15,-2 0 1-15,0-1-3 0,0 1-1 16,0 0 1-16,1-2-2 0,-1 2 0 16,0 0 0-16,0-2 0 0,2 2 1 15,-2-1 2-15,1 1-1 0,-1-1 2 16,2 1-2-16,-2-2 1 0,1 2-1 0,-1-1 1 15,2 1 0-15,-2-2-1 0,0 2-1 16,1-1-2-16,-1 1 0 0,0-3-1 16,0 3 0-16,0 0 0 0,0 0 1 15,0-1-1-15,0 1 2 0,0 0 0 16,0 0 1-16,0-1-1 0,0 1 2 0,0 0-2 16,0 0-1-16,0 0 1 0,0 0-1 15,0-2 0-15,0 2 0 16,0 0 0-16,0 0 1 0,-1 0 0 15,-5 0 1-15,-4 0-1 0,-3 4 3 0,-3 5-1 16,0 0 0-16,3 3 1 0,0 1-2 16,0 3 1-16,-1 0 1 15,0 2 0-15,1 1-1 0,-1-1 1 0,2 0 0 16,-1 1-1-16,3-1 0 0,1-1 0 16,2-5 0-16,3 3-2 0,1-6 1 15,2 5 0-15,-1 4 2 0,2 0-3 16,0 5 1-16,3-3-2 0,4-2-1 0,2-3 1 15,1-1-1-15,2-1 2 0,1-2-2 16,-3-4 1-16,3 1 0 0,0-2 0 16,4-1 1-16,2 1 0 0,-3-4 2 15,1 0-3-15,5-2 1 0,1 0-2 16,6 0 1-16,-3 0-2 0,-3-4 2 16,0-4 0-16,-1 0 0 0,-2-1-1 15,-1-3-1-15,0-1-2 0,-2-4 0 0,0-3-1 16,-2-1-3-16,-1-2-1 0,-2-1-1 15,0-2-1-15,-2 0 1 16,-2 2-2-16,-2-1 0 0,0 1-1 16,0 2 1-16,-4 5-1 0,-2-2 4 0,0 1 2 15,0 0 3-15,0 0 3 0,-2 1 1 16,-5 1 1-16,1 0 1 0,-3-2 0 16,2 6 0-16,-2-1 0 0,0 4 0 15,2 1 0-15,-3-2 2 0,3 4-3 16,1 0 1-16,-1 0-1 0,4 3 1 0,0 1 0 15,-1-1-2-15,-2 2 1 0,2 0 0 16,1-1-1-16,-3 2 1 0,1 0 0 16,-3 0 1-16,-5 4 0 0,4 6 0 15,-2-1 1-15,4 3 1 0,-1 3 0 16,2 2 1-16,-1 4 1 0,2-6-2 0,2 4 1 16,3 0-1-16,0 4 0 15,0 5 0-15,8-3-2 0,-1 1 1 16,4-2 2-16,-1 1-3 0,4-1 1 15,1 0 0-15,2 2-2 0,2 0 1 0,0 0-1 16,4 1 1-16,1-1-1 16,2 1 1-16,-1-1 1 0,1 0-1 15,-3-1-1-15,0 2 0 0,-5-4 0 16,-3 2-2-16,-3-3 0 0,-5 1 1 0,0-7-1 16,-5-2 1-16,-2 3 0 0,0-6-1 15,0 6 1-15,-5-2 0 0,-3-2 0 16,1 2-2-16,-2-4-3 0,-1 0-4 0,4-5-4 15,-1 1-10-15,2 0-14 0,2-4-22 16,1 0-39-16,-1 2-85 0</inkml:trace>
  <inkml:trace contextRef="#ctx0" brushRef="#br0" timeOffset="-191010.34">24208 10760 423 0,'0'0'2'15,"0"0"2"-15,0 0-3 0,0 0 1 16,0 0 2-16,0 0 0 0,0 0 1 16,0 0 2-16,0 0 1 0,0 0 0 15,-14 46 1-15,-1-11 0 0,-1 5 2 16,-4 5-2-16,0 5-2 0,-2 0-2 0,-2 2-1 15,1-2-2-15,0 1-1 0,1-1 0 16,1-3-1-16,3-1 0 0,2-4 0 16,1-1 0-16,2-3-1 0,3-3 0 15,-1-1-1-15,2-4-2 0,2-3-2 16,-2-2-3-16,2-1-4 0,1-7-7 0,2-3-7 16,1-1-10-16,0-1-17 0,1 0-21 15,1-6-47-15</inkml:trace>
  <inkml:trace contextRef="#ctx0" brushRef="#br0" timeOffset="-190593.14">24234 11212 246 0,'0'0'2'0,"0"0"3"0,0 0 6 15,94-36 5-15,-71 30 2 16,1 1-1-16,-7 1-4 0,3 4-4 0,-2 0-3 16,-3 0-1-16,1 1-3 0,-3 7 1 15,-4 4 1-15,-3 2 2 0,-2 6-1 16,-4 0 2-16,0 2 0 0,-6 2 0 16,-5-1 0-16,-4 1 2 0,1 0 0 15,-5-4 0-15,2 3 0 0,-4-4 0 0,1-1 1 16,3-2 1-16,-2 0-2 15,3-5 1-15,5-1-1 0,3-5-2 16,3 1 0-16,2-4-1 0,0 2-2 16,0-2 0-16,3-2 1 0,0 0 1 0,0 0 4 15,0 2 2-15,0 1 0 0,11 1-2 16,10-1-3-16,4-1-2 0,5-2-2 16,3 0-1-16,6 0-1 0,2 0 2 15,2 0-3-15,3-1 0 0,1-3-4 16,2-3-1-16,-2 1-7 0,0-1-16 0,0 2-24 15,-5-3-34-15,0 0-68 0,-3-1-57 16</inkml:trace>
  <inkml:trace contextRef="#ctx0" brushRef="#br0" timeOffset="-190258.37">25354 10681 218 0,'0'0'21'0,"0"0"6"0,0 0 2 16,0 0 6-16,0 0-1 0,0 0-2 0,0 0-6 15,82 108-6-15,-76-64-3 0,-3 4-7 16,0 6-1-16,-3 1-4 0,0 4 0 15,0 0-1-15,-2 2-1 16,-5 1-1-16,-2 0-2 0,-5 0 0 0,-4 2-2 16,-2-2 0-16,-4-1 2 0,-5-4-2 15,-4-2 1-15,-4-3-2 0,-3-5-1 16,-5-4 1-16,0-3-4 0,-2 0 1 16,-3-4-6-16,0-2-10 0,-2-2-11 15,-2-5-27-15,0 0-43 0,-2-7-84 0</inkml:trace>
  <inkml:trace contextRef="#ctx0" brushRef="#br0" timeOffset="-188883.73">19355 10666 268 0,'0'0'25'16,"0"0"-1"-16,0 0 0 0,0 0-1 16,0 0 0-16,0 0-3 0,0 0-4 15,0 0-6-15,0 0-3 0,0 0-1 0,-47-27-2 16,32 27 3-16,-4 4-1 15,2 8 1-15,-1 4 1 0,0 4-2 16,-2 2 2-16,1 6 0 0,-1 2-2 16,0 2 1-16,2 1-2 0,-1 2 1 0,2 0-2 15,-1-2-1-15,4 1-1 0,-2 1 2 16,1-2 0-16,3 1-1 0,0-1 0 16,2 2 1-16,0 0-3 0,1 3 2 15,2 0-2-15,1 0 0 0,-1 1-1 16,4 1 0-16,0-1-1 0,0 2-1 0,3 1 1 15,0 0-1-15,0-2 1 0,0 0-3 16,2-2 3-16,2-2-2 0,4-1 1 16,0-1 2-16,2-4-1 0,0 0 0 15,3 0 0-15,0-2 0 0,3-1 1 16,0 0 0-16,1-2-1 0,-1-1-2 0,2 1-1 16,-4-3-1-16,2-1 1 15,-1 1-1-15,-1-1 1 0,-1-2-1 16,3-1 1-16,0-1-4 0,2 0-1 15,3-1 0-15,-2-2-3 0,2-1 2 0,1-1 2 16,-2 0-3-16,3-1-1 0,-3-2-3 16,1 0-1-16,-1-1 4 0,-7-4 0 15,4 2 3-15,-1-1 3 0,-6-2 3 16,5 0-1-16,-4 0-1 0,1-2-5 16,0 1-6-16,2-1-6 0,-2 0-16 15,2-1-26-15,-1 3-45 0</inkml:trace>
  <inkml:trace contextRef="#ctx0" brushRef="#br0" timeOffset="-187598.44">22075 11721 133 0,'0'0'3'0,"0"0"2"15,0 0 2-15,0 0 2 0,0 0 1 16,0 0-6-16,0 0 0 0,0 0-3 0,0 0 0 15,0 0 4-15,-14-18 3 0,14 16 3 16,0-3 2-16,0 0 0 0,0 0-1 16,0 1-2-16,0 4 2 0,1-6 1 15,1 4 1-15,-1-3 1 0,3 3 2 16,-4 2-2-16,0-2-2 0,0 2-3 0,2-1-2 16,-1-1-1-16,1 1 1 15,-1-1-1-15,1 0 1 0,-1 1-4 0,1-1 1 16,-1 2-2-16,1-1 2 15,-1 1 1-15,1-2 0 0,-1 2 2 0,0-2 0 16,1 2 0-16,-2 0 1 0,1 0-1 16,-1 0 3-16,2 2-1 0,-2 4 0 15,0 6-2-15,0 7-1 0,-2-1-3 16,-2 2 2-16,-3 1-2 0,1-3 0 16,-3 0-1-16,2-1 0 0,0 1-2 15,-1-1 0-15,1 0 0 0,-3-1-2 16,1 1 1-16,2-2-1 0,0-3 2 0,0 1 1 15,0-1-2-15,2-3 2 16,-2 3-1-16,1-5 0 0,3-2 1 0,-1 3 0 16,3-4 1-16,-2-1-1 0,1 2 0 15,-1-2-1-15,2 1 1 16,-1-1-1-16,1 2-1 0,1-5 2 0,-2 0-4 16,1 5 2-16,-2-3 0 0,2 3 0 15,-2 0-1-15,3-5 1 0,-1 0-1 16,1 0 0-16,0 1 0 0,-2 1 1 15,2-1-1-15,-1 1 1 0,1-1-1 16,-2 2 1-16,2-3-1 0,-1 2 1 16,1-1-1-16,-2 1 0 0,2 0-1 0,0-1 1 15,0 0 1-15,-1 1-1 0,1-1 1 16,0 1 0-16,0-2-1 0,0 1-1 16,-2-1-2-16,2 2-2 0,0-2-1 15,0 2-3-15,0-2-3 0,0 1-4 16,0-1-4-16,0 0-6 0,0 2-6 0,0-2-7 15,0 0-12-15,0 1-24 0,0-1-50 16</inkml:trace>
  <inkml:trace contextRef="#ctx0" brushRef="#br0" timeOffset="-161619.54">4536 13433 120 0,'0'0'28'0,"0"0"1"0,0 0-1 0,0 0-2 16,0 0-4-16,0 0-3 0,0 0-6 15,0 0-1-15,0 0-2 0,3-42 0 16,0 37-1-16,-3 5-2 0,0-1-2 16,0 1-1-16,0-2-2 0,0 1 0 15,0-1 0-15,0 1 0 0,0-1-1 0,0 1 0 16,0-1 2-16,0 1-2 0,0-1 0 15,0 0-1-15,0 1 1 0,0-1 0 16,0 1 3-16,-3 1-4 0,-1-3 1 16,-1 2 1-16,1-1 0 0,-2 1 2 15,0 1-2-15,1 0 3 0,-7 0-1 16,2 0 2-16,-2 0 1 0,2 1-1 16,0 2 0-16,-6 3 1 0,4 0-1 15,0 0 2-15,0 3-3 0,-1 0 2 16,-3 2 0-16,1 3 0 0,-2 1 0 0,0 0-1 15,4 2-1-15,0-1 0 0,-3 4 0 16,3 1-1-16,0 2 0 0,1 0 0 16,-2 1-1-16,5 1 0 0,0 0 0 15,2 0-1-15,-1 0 1 0,2 1-2 16,0-1 0-16,3 3 0 0,3-1 0 0,-3 3-1 16,3 0 0-16,0 0 0 15,3 0-3-15,4 2 0 0,2-3-2 16,1 0 0-16,5-2 0 0,0-1-1 15,0-3 0-15,4-1-3 0,0-4 0 0,1-5-1 16,1-4 0-16,0-2 4 0,-4-4 2 16,2-2 4-16,0-1 0 0,-1 0-1 15,3-4-3-15,-4-4-3 16,0-1-5-16,-5-3 0 0,-2-1-2 0,0-2 2 16,2 0 2-16,-2-2 3 0,-4 5 3 15,2-1 3-15,-3 3-1 0,-2 0 4 16,1-1-1-16,-4 5 0 0,3 1 0 15,-3 0 0-15,0-2 0 0,0 1 2 16,0-3 0-16,0 5 3 0,-3-4 3 0,0 0 1 16,-4 3 3-16,1 0 0 0,-7 0-3 15,3 2-1-15,-4 3-2 0,-7 0-3 16,1 0-2-16,-6 0 2 0,4 3-2 16,-1 4 1-16,3-2 1 0,-2 1-2 15,2 1-1-15,0-1-1 0,2 0-1 0,-2 1-1 16,3 3 0-16,-1-2-1 0,1 2 0 15,1 0-1-15,2 1-1 0,-1 0-1 16,4 1-1-16,2-4 1 16,-1 0-1-16,4-1 0 0,-1-2 0 0,0 3-1 15,4-5 0-15,-3 3-2 16,3-3-2-16,0 0-4 0,0 2-4 0,3-5-1 16,0 0-1-16,0 0 1 15,0 0 2-15,0 0 2 0,0 2 4 0,0-1-2 16,0-1-6-16,0 0-21 0,0 1-37 0</inkml:trace>
  <inkml:trace contextRef="#ctx0" brushRef="#br0" timeOffset="-160868.06">5467 13783 402 0,'0'0'-6'16,"0"0"6"-16,0 0 1 0,0 0 4 16,0 0-2-16,0 0 0 0,0 0-3 15,0 0-1-15,0 0-3 0,0 0 0 16,-13 0 1-16,13 0-4 0,-1 0 0 16,1 0-2-16,-2 0-1 0,2 1-4 15,-1-1-1-15,1 0 0 0,0 0-2 16,0 0-1-16,0 0 1 0,0 0 2 0,0 0 4 15,0 0 3-15,0 0 0 0,0 0 2 16,0 0 2-16,3-1 3 0,4-6 0 16,0 3 2-16,0-2-1 0,1-1 0 15,-5 5 0-15,4-3 1 0,-3 4 2 16,0-2 0-16,4-2 1 0,-4 3-1 0,-1 1 1 16,1 0-1-16,-4 1 1 0,0-2-1 15,0 2-1-15,2 0-1 0,-1 0 0 16,1 0 0-16,-1 0 0 15,1 0 2-15,0 0 0 0,4 0 1 0,-3 0-1 16,3 0 2-16,-2 0-2 16,-4 0 2-16,0 0 0 0,0 0 0 15,2 2 2-15,-2-1 0 0,0 0 0 16,1 1-2-16,-1 0 0 0,0-1-3 0,0 1 0 16,0-2-4-16,0 3 0 0,0-2 1 15,0 0-4-15,-1 1-2 0,-1-2-9 16,1 2-16-16,1-2-38 0,-2 1-85 15</inkml:trace>
  <inkml:trace contextRef="#ctx0" brushRef="#br0" timeOffset="-159876.43">7859 12893 358 0,'0'0'22'0,"0"0"0"0,0 0 0 16,0 0-3-16,0 0-2 0,0 0-1 16,0 0-2-16,0 0 1 0,-91-56 2 15,65 56-1-15,-4 6-2 16,-5 9-3-16,-1 5-2 0,-5 7-1 0,1 3-1 16,1 4 0-16,-2 4-3 0,5 0-1 15,1 1-1-15,5 4-1 0,1-1 2 16,4 1-3-16,4 1 0 0,5-2-3 15,0 1-1-15,9-4-1 0,1 1-2 16,6-4 1-16,0-4 0 0,7-2 2 0,9-5 1 16,3-4-1-16,1-5 2 0,7-3 0 15,0-6 2-15,2-2-3 0,1-5 0 16,2 0-1-16,-2-3-4 0,2-8-3 16,-3-1-3-16,0-2-2 0,-5-1-3 15,-1-2 3-15,-8 2 4 0,1-3 4 0,-9 4 3 16,-4-1 2-16,0 0 2 0,-3-1 0 15,-6-4 1-15,-3 3 1 0,-5 2 1 16,-1 3 3-16,-2 0 0 0,0-1 2 16,4 6-2-16,0-1 2 0,4 4-1 15,-1-1-1-15,1-1-1 0,5 3 0 16,1 1-3-16,3 2-2 0,0-4-3 16,3-2 0-16,7-3-3 0,12-1-1 15,2 6-5-15,2 0-3 0,6 2-3 16,-2-1 2-16,2 0 5 0,3 1 5 0,-2-1 6 15,-1 1 1-15,3-2 2 0,-3 1 2 16,-5 0 0-16,-1 0 3 0,-8 0 4 16,-1 0 5-16,-10 2 6 0,-1-1 2 15,0 2 3-15,-6 0-1 0,2-5-5 16,1 2-4-16,-1 1-4 0,1-1-1 16,-3 3-3-16,0-2-2 0,0 2 0 0,0 0-2 15,1-2-1-15,-1 2 2 16,0 0 2-16,0 11-1 0,-1 7 1 15,-2 7-1-15,0 0-1 0,1 3-2 16,0 2-3-16,2 2 1 0,0 3-2 16,0 1 0-16,0 1-1 0,0 2 1 15,0-1-1-15,0 2-1 0,0-4-1 16,-2 0-3-16,-2-2-1 0,4-2-3 0,-3-2-6 16,0-3-8-16,2-1-16 0,1-1-22 15,0-10-22-15,0 3-32 0,0-8-67 16</inkml:trace>
  <inkml:trace contextRef="#ctx0" brushRef="#br0" timeOffset="-159410.85">8880 12750 337 0,'0'0'33'0,"0"0"-5"16,0 0-2-16,0 0-2 0,0 0-5 16,0 0-2-16,-81 9-1 0,62 7-3 15,2 2-1-15,-2 1-1 0,0 6-2 16,3 4 0-16,-1 5-2 0,2 1-1 0,0 5-1 16,0-1-1-16,2 4-1 15,3 0 1-15,0-1 2 0,0 0-3 16,3 3 2-16,-1-5-3 0,4 3-1 15,2-2 0-15,2-1-1 0,0-1 1 16,8-1-1-16,2-2 0 0,4-2-1 16,1-2-2-16,5-4 1 0,0-1-3 15,5-2-3-15,2-4-5 0,2-3-14 16,3-1-19-16,0-4-22 0,4-5-46 0,0-2-91 16</inkml:trace>
  <inkml:trace contextRef="#ctx0" brushRef="#br0" timeOffset="-158743.78">9301 13298 176 0,'0'0'13'0,"0"0"6"15,0 0 4-15,0 0-3 0,0 0-3 16,0 0-5-16,0 0-4 0,0 0 2 16,0 0 1-16,0 0 2 0,43-26 1 15,-36 18-1-15,-1 0-4 0,1 0-2 16,-1 1-2-16,0 0-2 0,1 2-2 0,0-2 1 15,1 1 0-15,-1 2-1 0,9-4 1 16,-9 4-1-16,9-2 4 0,-9 1-2 16,3 2 3-16,0 0 0 0,-5 2 2 15,5 1-1-15,-4 0 3 0,5 0 0 16,2 1-4-16,-7 5 3 0,7 3-2 0,-6 3-3 16,-4-3 2-16,0 8-2 0,0 1 1 15,-3 2-1-15,0 4 0 0,0-7-1 16,-3 0 1-16,3-5-2 15,-1 0 3-15,-1 1-3 0,1-6 0 0,1 5-2 16,0-6 0-16,0 0 1 0,0 0-2 16,0-3 2-16,0 2 0 15,0-1 2-15,1 1-1 0,5-5 1 16,4 0-1-16,3-3-1 0,7-5 0 0,-5-4-1 16,-2-3 0-16,0-2-1 0,0-1-1 15,0-3-1-15,-2 1-3 0,1-2-2 16,1 1 0-16,-3 3 1 0,0 4 2 15,-1 2 3-15,-5 5 2 0,-1 4 1 16,0 0 1-16,-3 3 0 0,0 0 0 0,0 0-1 16,0 0 1-16,6 0-1 0,-2 5 1 15,3 6 0-15,-1 6 2 0,-3 3-1 16,0 1 0-16,1 0-2 0,1 2-2 16,-2 0-2-16,1 0-2 0,0 0-5 15,-1 1-7-15,1-3-19 0,2 2-27 0,2-2-46 16,1-3-85-16</inkml:trace>
  <inkml:trace contextRef="#ctx0" brushRef="#br0" timeOffset="-158544.8">10137 13459 297 0,'0'0'1'0,"0"0"1"0,0 0 3 15,0 0 2-15,0 0 0 0,0 0-2 16,0 0-1-16,0 0-2 0,0 0-2 16,-18 46 0-16,14-29 0 0,0-1-3 15,2 1-4-15,1 1-13 0,1-4-36 16,0 6-74-16</inkml:trace>
  <inkml:trace contextRef="#ctx0" brushRef="#br0" timeOffset="-158135.06">10355 13306 310 0,'0'0'20'0,"0"0"-2"0,0 0-3 16,0 0-3-16,0 0 0 15,0 0-1-15,0 0-1 0,0 0 2 0,0 0 0 16,46 76 1-16,-39-57-2 0,-1 1-4 16,0 0-2-16,0 0-3 0,-2-1-2 15,2-4-2-15,-2 1 0 0,1-2 1 16,-2-4-1-16,1 5 1 0,-1-7 1 16,-1-5 0-16,1 1 3 0,-3-4 3 15,5 0 3-15,2 0 0 0,5-7-1 0,2-5 1 16,-1-5 0-16,0-3 2 0,0-3 0 15,-4-2-2-15,4-3-1 0,-3 0-4 16,3-4-1-16,-3-2-2 0,3 2 0 16,-3 1-1-16,3 2 1 0,-2 3-2 15,-2 2 1-15,2 4-2 0,-7 5-1 16,6 4-1-16,-4 5-4 0,-3 3-5 16,0 0-7-16,-3 3-16 0,0 0-14 15,0 0-22-15,1 0-39 0,-1 0-74 16</inkml:trace>
  <inkml:trace contextRef="#ctx0" brushRef="#br0" timeOffset="-157758.42">11114 12698 307 0,'0'0'23'0,"0"0"5"0,0 0 2 16,0 0 2-16,0 0-1 0,0 0-2 0,0 0-4 16,0 0-5-16,0 0-6 0,97-7-2 15,-78 25-5-15,-2 6-1 16,0 5-1-16,-2 3-2 0,-1 6-1 0,-2 2-1 16,-3 4 0-16,1 1-1 0,-6 1 1 0,2 1-2 15,-3 0 2-15,-3 0 1 0,0 0-2 16,0 0 1-16,0 0-1 0,-6-2-2 15,2 1 3-15,-4 0-2 16,0-2 0-16,-2 1-1 0,-2-2 1 0,-1-1-2 16,1-5 2-16,0-2 0 0,-2-5-1 15,0-3 2-15,1-3-3 0,0-4 1 16,3-6-1-16,0-3-4 0,2-4-9 16,-1-2-17-16,-2 4-23 0,4-3-36 15,0-1-103-15</inkml:trace>
  <inkml:trace contextRef="#ctx0" brushRef="#br0" timeOffset="-157358.15">12243 13254 587 0,'0'0'27'0,"0"0"-9"0,0 0-8 0,0 0-2 16,0 0 2-16,0 0 1 15,0 0-3-15,0 0-3 0,0 0-4 0,0 0-4 16,32-60 2-16,-13 50-3 16,4 4 3-16,2 2 1 0,4 1-1 0,-2 0 0 15,6 0 0-15,1 0 0 0,0 1 0 16,3-1-2-16,-3 0-1 0,0 0-2 16,-4-1-1-16,2-1-3 0,-3 2-4 0,-9-1-10 15,-4 2-16-15,-2 1-20 0,-2 1-24 16,1 0-34-16,-7 0-88 15</inkml:trace>
  <inkml:trace contextRef="#ctx0" brushRef="#br0" timeOffset="-157092.47">12462 13383 386 0,'0'0'33'0,"0"0"8"0,0 0 1 0,0 0-1 16,0 0-9-16,0 0-8 0,0 0-8 15,0 0-8-15,0 0-2 0,-54 2-3 16,53-2-2-16,1 0 0 0,0 0-2 16,0 0 1-16,10 0-1 0,9-2 0 15,5-1 1-15,3 2-2 0,0-1 1 16,5 1 0-16,-2-1 1 0,4 1-4 16,0-3 1-16,1 3-3 0,1-2-4 15,-1 2-3-15,-1 1-4 0,0 0-6 16,-4 0-2-16,2 0-6 0,-5-2-2 0,-1 2-5 15,-1-1-3-15,-5-1-8 0,3 1-20 16,-7-1-48-16</inkml:trace>
  <inkml:trace contextRef="#ctx0" brushRef="#br0" timeOffset="-156291.52">14684 12847 241 0,'0'0'28'0,"0"0"9"0,0 0 3 0,0 0-2 16,0 0-10-16,0 0-9 0,0 0-4 16,0 0-1-16,0 0 6 0,0 0 4 15,-4-4 0-15,1 19-4 0,3 6-3 16,-4 8-4-16,1 2-2 0,-1 2-6 16,-2 3-1-16,0 2-2 0,2 3 0 0,-3 2 3 15,1-1-5-15,0 4 2 16,2-2-3-16,-1 1-1 0,4-2 0 15,-1 0 0-15,2-4 0 0,0-1-1 16,0-3 1-16,5-2-2 0,-2-3-2 0,-2-3-6 16,3-9-5-16,-1-2-9 0,-1-6-9 15,-2-6-14-15,1 6-21 16,1-5-28-16,-2 0-91 0</inkml:trace>
  <inkml:trace contextRef="#ctx0" brushRef="#br0" timeOffset="-155745.96">14489 13297 415 0,'0'0'31'0,"0"0"2"0,0 0 5 15,0 0-3-15,0 0-6 0,0 0-7 0,0 0-8 16,0 0-6-16,0 0-5 16,0 0 1-16,68-40-3 0,-38 37-2 15,2 3 0-15,-1 0-3 0,-1 0 0 16,-1 0-1-16,0 0-3 0,-3 0-4 0,3 0-7 15,-3-1-10-15,3-4-12 0,-3-1-9 16,-2-2 1-16,1-1 4 0,-5-2 3 16,-1-3-1-16,0-2-4 0,-2-6-2 15,-2 0 6-15,1-3 9 0,-5-3 16 16,2-1 17-16,-3 1 18 0,-2 2 15 0,0 0 11 16,-4 3 5-16,-1 8 1 15,0-2 0-15,-1 6-1 0,-1 6 1 16,1-6-3-16,-2 6-4 0,0-1-8 15,1 3-9-15,-1 3-8 0,0-3-5 0,0 3-2 16,0 0-1-16,0 0 2 0,0 11 3 16,-6 8-3-16,-1 7 1 0,-1 1-4 15,2 4 0-15,0-1-2 0,0 2 1 16,2-2-3-16,-1 4 1 0,1 0 3 16,1-1-5-16,2 2 3 0,-1 0-4 0,1-2-1 15,-2-1 1-15,3-2-2 16,-3 1 0-16,2-1 0 0,-1-2 0 0,2 0 0 15,0-11 0-15,0 3-2 0,0 0 1 16,0-8 0-16,0 1 0 0,0-1-1 16,0-6 0-16,0 1 0 0,0-2-1 15,0-5-1-15,0 0-4 0,0 0-2 16,0 2-3-16,0 0-1 0,0-1-2 16,0 1-2-16,0-1-3 0,0 1-9 15,0-1-9-15,0 1-10 0,0-2-9 16,0 0-14-16,0 0-37 0,0 0-80 15</inkml:trace>
  <inkml:trace contextRef="#ctx0" brushRef="#br0" timeOffset="-155036.37">16106 12659 367 0,'0'0'13'15,"0"0"-1"-15,0 0 2 0,0 0 1 0,56-79 0 16,-50 72 1-16,-4 2-1 0,1 1-5 16,-3 4-4-16,0-2-2 0,-2 2-2 15,-10 0 1-15,-9 9 8 0,-8 8 1 16,-3 4 3-16,0 5 0 0,0 3-2 16,2 3-2-16,0 1-3 0,2 2 0 0,4 3-2 15,0 1 1-15,3 2 1 16,2 0-1-16,3 0-1 0,0 0-1 15,6-1-1-15,0-1 2 0,1 0 0 16,2 0-3-16,3-1 1 0,-1-2-4 0,4 0-1 16,-1 1 0-16,2 0 0 0,0-1 0 15,0 2 0-15,3 0 0 0,2 0-1 16,-1-1 1-16,6 0-1 16,0 0 2-16,0-4-1 0,6 0 0 0,-1-3 1 15,5-1 0-15,-1-3 0 0,4-4 1 0,-3-1 0 16,2-3 1-16,3-1 3 15,-4-3-2-15,2-3 3 0,-2-1-2 16,-1-3 0-16,-6-2-1 0,2-1-2 16,-6-1-2-16,-5-1 2 0,6-1-4 0,-7 1 3 15,1-1 0-15,-1 1-1 0,-4-2 1 16,0 0-2-16,0 0 1 0,2 0 0 16,-1 2 5-16,1-2-4 0,-1 0 1 15,1 0-1-15,0 0 0 0,0 0 2 16,-1 0-2-16,-1 0 0 0,3 0 0 0,-2 0 0 15,1 0 1-15,-1 0-2 0,1 0 1 16,-1 0 0-16,1 0-3 0,-1 0 3 16,1 0-4-16,-1 0-2 0,1-2-7 15,-1 2-13-15,1 0-21 0,2-3-25 16,1 0-31-16,-2 0-83 0,6-3-17 0</inkml:trace>
  <inkml:trace contextRef="#ctx0" brushRef="#br0" timeOffset="-154472.36">16502 13496 433 0,'0'0'26'0,"0"0"-2"0,0 0-3 0,-11-87-3 15,9 71-2-15,2-4-1 16,0 0-4-16,0-1-3 0,0-5-3 0,4 3-2 16,5 0 0-16,1 2-1 0,5 1-1 15,1 1-5-15,1 2 3 0,-1 3-3 16,4 2 3-16,-2 3-1 0,-4 3 2 16,2 1-1-16,-5 2 1 0,1 2 1 15,2 1-1-15,-3 0 1 0,-1 0-1 0,-2 4 1 16,1 9 0-16,-5 5 4 15,1 8-2-15,-4 2 2 0,-1 3-3 16,0 0 0-16,-4 0-1 0,-2-2 1 16,2-2 1-16,1-1-1 0,1-8 2 0,1-1-1 15,1-5 1-15,0 0 1 0,0 0 2 16,0-9 1-16,4 6 2 0,-1-6 0 16,0 0 1-16,6 1-3 0,2-4-2 15,5-2-4-15,7-7-3 0,-2-6-2 16,0-5-3-16,2-4-3 0,0-3 1 0,-1-2-2 15,1-3-1-15,0-2 1 0,-2 2 1 16,-2 2 2-16,-4 3 4 0,-3 8 1 16,-6 9 3-16,-3 5-1 0,-3 5-2 15,0-1-2-15,0 1 2 0,0 0 4 16,0 10 1-16,-3 9 6 0,-4 5-4 0,-2 5-1 16,-2-1 0-16,2 3-1 15,1-2 0-15,1 1-1 0,3-1 1 16,3-2-4-16,-1 1-1 0,2-3-4 15,0 3-8-15,0-9-34 0,6 3-55 0,2-2-133 16</inkml:trace>
  <inkml:trace contextRef="#ctx0" brushRef="#br0" timeOffset="-154272.28">17465 13587 431 0,'0'0'2'0,"0"0"10"16,0 0 3-16,0 0 3 0,0 0-4 16,0 0-3-16,-83 88-8 0,68-70-2 15,-1 0-4-15,2 0-1 0,-1 1-8 16,4-1-8-16,3-5-19 16,1 1-34-16,1-4-84 0,5-5-39 0</inkml:trace>
  <inkml:trace contextRef="#ctx0" brushRef="#br0" timeOffset="-153875.85">17626 13187 266 0,'0'0'18'0,"0"0"5"0,0 0 5 0,0 0 0 15,0 0-3-15,0 0 3 0,0 0-1 16,0 0 0-16,0 0-5 0,23 79-3 16,-22-51-2-16,1-3-5 0,-2 0 0 15,1-8-2-15,-1 2-2 0,0-1-2 16,0-4-2-16,0 6-1 0,0-9 1 0,0-6-1 16,0 2 1-16,0-7 1 15,0 0 5-15,0 0 3 0,2 1 7 16,-2 1 4-16,1-2-3 0,4 0-4 15,4-5-5-15,3-8-5 0,5-9-1 0,0-5 0 16,1-3-3-16,0-4 0 0,-1-2-2 16,2-1-5-16,-3 2 3 0,1 2-4 15,-4 2 2-15,3 6 2 0,-3 3-1 16,-6 9-2-16,-1 5-1 0,-2 5-3 16,-4 3-8-16,0-1-8 0,0 1-12 0,2-3-17 15,-2 3-10-15,1 0-15 0,-1 0-25 16,1 0-68-16</inkml:trace>
  <inkml:trace contextRef="#ctx0" brushRef="#br0" timeOffset="-153328.56">18258 12682 189 0,'0'0'50'0,"0"0"-1"16,0 0-6-16,0 0-4 16,0 0-4-16,0 0-1 0,0 0-2 0,0 0-3 15,0 0-10-15,0 0-5 0,29-50-5 16,-22 50-3-16,2 0 0 0,5 8-2 16,1 3 0-16,-3 6-1 0,-3 5 2 15,0 2-3-15,-3 3 1 0,1 2 0 16,-1 5 0-16,-4-1-1 0,1 3 2 0,0 0-1 15,-3 3-1-15,0-2 1 16,0 1 0-16,0 0 0 0,-4 1 0 16,-2-2 4-16,-4 3-5 0,0-2 3 15,-2 0-4-15,-2-2-1 0,1-1 2 0,-4-1-2 16,1-1 1-16,-3-1-1 0,1-2 0 16,-2 0 0-16,0 2 1 0,1-2-2 15,0 0 1-15,1-3 0 0,-1 0 0 16,-1-3 0-16,1-1 0 0,-2-2 0 15,3 0 0-15,0-5 0 0,1-2 1 0,1 1-1 16,5-6 1-16,-1-2 0 0,0 1 1 16,4-4-1-16,-5 3 0 0,-2-2-1 15,7-1 2-15,-7 2-2 0,5-3 0 16,0-1-2-16,-6 2 2 0,6-3 0 16,1 2 0-16,0 1 3 0,4-4-4 0,0 3-1 15,1-2 0-15,4-1-1 0,-1 0-1 16,1 0-1-16,-2 0-2 15,1 2-2-15,-1-2-2 0,1 0-6 16,-1 1-8-16,1-1-10 0,-1 2-16 0,1-2-25 16,-1 0-47-16,1 1-74 0</inkml:trace>
  <inkml:trace contextRef="#ctx0" brushRef="#br0" timeOffset="-152404.28">19772 12896 274 0,'0'0'50'0,"0"0"-3"0,0 0-3 16,0 0-2-16,-15 77-6 0,11-52-5 15,0-1-8-15,-1 4-3 0,-1 0-2 0,1 4 1 16,-4 3-3-16,0 3-1 0,-1 3-6 16,-4 0-4-16,-1 1-1 0,-3 2-3 15,0 2 0-15,-1-2-1 0,3-2 0 16,-1-2-2-16,4-2 2 0,2-4-1 16,0-7 0-16,5-8 0 0,4-8 0 15,-1 0-1-15,0-6 2 0,2-1 0 16,-1 0 1-16,2-4-2 0,0 0-5 0,0-13-6 15,0-11-4-15,0-10 0 0,0-6 1 16,2-5 3-16,3-5-3 16,2-2 0-16,2-4-1 0,1-3 2 15,3-3 6-15,0 1 4 0,2 2 7 0,-4 3 2 16,2 7 1-16,-4 8 1 0,0 6 2 16,-3 14 2-16,1 3 2 0,-5 8 2 15,0 6-2-15,4-1 2 0,-3 1-2 16,6-1-2-16,-2 1-2 0,6 2 1 15,4 1-2-15,2 1-1 0,5 0 0 0,-2 0-2 16,-3 4-1-16,3 1-3 0,-1 2 0 16,0-2-2-16,0 1-2 0,1 1-4 15,-5-2-2-15,2 2-6 0,-7 0-8 16,2 1-16-16,1 0-19 0,-7-2-26 16,8 5-53-16,-7-5-73 0</inkml:trace>
  <inkml:trace contextRef="#ctx0" brushRef="#br0" timeOffset="-152179.72">19546 13232 251 0,'0'0'21'15,"0"0"7"-15,0 0 2 0,0 0-7 16,0 0-5-16,0 0-7 0,0 0-4 0,0 0-4 15,0 0 1-15,0 0-4 0,81-11 0 16,-43 8-2-16,1 0-2 16,6 0 0-16,5 0-8 0,4 1-7 0,1 0-22 15,1 2-40-15,0 0-80 0</inkml:trace>
  <inkml:trace contextRef="#ctx0" brushRef="#br0" timeOffset="-151619.28">20822 12641 342 0,'0'0'38'0,"0"0"4"0,0 0 1 0,0 0-6 16,0 0-11-16,0 0-13 0,0 0-8 16,0 0-3-16,0 0 2 0,-48-40 0 15,19 51 3-15,-2 7 2 0,1 5 0 16,-3 3 1-16,-2 4-1 0,4 4-1 16,-3 2 0-16,4 4-1 0,1 2 1 0,3 2-3 15,0 2 0-15,3-1-2 0,1 0 1 16,3-1 2-16,2 3-3 15,4-5 4-15,0-1-4 0,4 0-2 16,2-3 1-16,2-2-1 0,3-1 1 0,2 0 1 16,0 0 0-16,2-2 0 0,6 1 2 15,2-1-1-15,0-3 0 0,4 1-1 16,1-2 1-16,1-4-2 0,-1 0 0 16,2-3 1-16,-1-1-1 0,1-5 0 15,2 1 2-15,-2-4-1 0,3-1 1 0,2-1 0 16,0-2-1-16,1 2-1 0,1-4-1 15,-3 2 0-15,-1-2 0 16,-6-1 2-16,-1-1-1 0,-5-1 3 16,-4-3-3-16,2 1-2 0,-6-2 2 0,0 0-3 15,0 0 1-15,1 0 0 0,3 0-2 16,1 0 0-16,-1-2-3 0,1 1-2 16,-2-3-4-16,0 2-10 0,-1-1-11 15,7-3-19-15,-5 4-25 0,-1-1-30 16,7 1-82-16,-3 2-26 0</inkml:trace>
  <inkml:trace contextRef="#ctx0" brushRef="#br0" timeOffset="-150617.75">20861 13095 336 0,'0'0'10'0,"0"0"10"0,47-87 10 15,-22 63 4-15,1 1 4 0,2 5 1 16,2 3-6-16,4 4-5 0,0 3-9 16,-1 6-8-16,-3 2-3 0,1 0-4 0,-5 7-2 15,-4 7 0-15,-1 4-1 0,-5 3 0 16,-1 3 0-16,-4 6 0 15,-2-1-1-15,-5 1 1 0,0 2 2 16,-2-1-2-16,-2 1 3 0,1-3-4 0,-1-1 0 16,0-9 0-16,2-1 1 15,-1-1 0-15,2-6 1 0,0 4 0 16,2-8 1-16,1-2 2 0,0 0 1 0,6-5-2 16,5 0 0-16,2-3-2 0,7-9-1 15,-1-4-1-15,-2-3-1 0,-1-6 0 0,-1-4-4 16,1-4 2-16,-3-2-3 0,0-1 2 15,-2 2 3-15,-4 5 1 0,-3 5 1 16,-1 7 1-16,-5 8 1 0,-1 6-1 16,-3 3-1-16,0-1-1 0,0 1-1 15,4 0 1-15,4 10-1 0,1 9 2 0,3 8-2 16,0 5 1-16,-1 3 2 16,1 3-4-16,1 1-2 0,-2 1-13 15,1-1-33-15,4-1-39 0,-3-3-150 16,4-3 0-16</inkml:trace>
  <inkml:trace contextRef="#ctx0" brushRef="#br0" timeOffset="-150415.25">22098 13307 567 0,'0'0'10'0,"0"0"-1"0,0 0-1 15,0 0-2-15,0 0 2 0,0 0-2 0,0 0-3 16,0 0-3-16,-67 79 0 0,64-51-1 16,1 1 0-16,2 3-2 0,0 1-7 15,0-1-7-15,2 0-24 0,4-4-30 16,2-2-75-16,2-6-80 0</inkml:trace>
  <inkml:trace contextRef="#ctx0" brushRef="#br0" timeOffset="-150018.54">22369 13025 473 0,'0'0'38'0,"0"0"-7"15,0 0-3-15,0 0-7 0,0 0-3 0,0 0-4 16,78-2-1-16,-65 14-5 0,3 6 0 15,-2 1-2-15,2 4 0 0,-1 4 0 16,2 4-2-16,-2 0 1 0,0 3-4 16,2-1 0-16,-3 2-1 0,0-2 0 15,1 1 0-15,-2-4-1 0,0-2 1 0,-2-7 1 16,-2-6 0-16,1-3 2 16,-4-3 2-16,-3-7 2 0,1 1 2 15,2-3 3-15,5-5-2 0,5-8 1 16,6-7-3-16,-3-4-1 0,0-5-2 15,1-5-1-15,-3-2-2 0,2-7-5 0,-3-1 4 16,0 1-5-16,-3 0 4 16,1 2 0-16,-3 4-3 0,0 6 2 15,-1 5-2-15,-3 7-2 0,-1 6-3 0,-3 5-5 16,-1 4-12-16,1 1-11 0,4 3-20 16,4 0-39-16,6 7-83 0,4 2-61 15</inkml:trace>
  <inkml:trace contextRef="#ctx0" brushRef="#br0" timeOffset="-149566.1">23451 12366 446 0,'0'0'26'0,"0"0"-1"0,0 0-2 16,0 0 1-16,92-38 1 0,-53 38-2 15,2 8-5-15,1 6-4 0,1 3-5 16,-4 6-4-16,-1 4-4 0,-6 6 1 16,-4 3 1-16,-2 7-4 0,-5 2 3 15,-5 5-3-15,-4 4 1 0,-3 3 0 0,-1 4 0 16,-4 2 0-16,-1 1 0 0,1 3 1 15,-3 0 2-15,1-2-2 0,-1 2 2 16,-1-3-2-16,2-2-1 0,-2-1 1 16,0-4-2-16,0-4 1 0,-5-4 0 15,-5-5 0-15,0-4 0 0,-3-6 2 16,-3-5-1-16,0-2 3 0,-2-4-3 16,0-2 1-16,1-2-1 0,0-1 0 15,2-1 1-15,-1-2-1 0,3-1 1 16,2-4-3-16,1-3 0 0,2 0-1 0,-2-4-3 15,-1 2 0-15,-1-4-3 0,1 2-2 16,-1-3-8-16,0 1-12 16,-1-1-16-16,2 0-17 0,-4 0-26 15,4 0-59-15,0 0-55 0</inkml:trace>
  <inkml:trace contextRef="#ctx0" brushRef="#br0" timeOffset="-147348.65">25352 13518 241 0,'0'0'43'0,"0"0"3"16,0 0-6-16,0 0-4 0,0 0-6 0,0 0-4 15,0 0-7-15,0 0-2 0,0 0-4 0,0 0-6 16,-24-33-1-16,24 33-2 16,-2-2-2-16,2 2 0 0,0-1 1 15,-1 1 0-15,1-2 0 0,0 2 3 16,0 0 4-16,0 0 2 0,0-1 2 0,4 1 1 15,10 0-3-15,8 0-2 16,3 0-1-16,1 0-2 0,1 0-2 16,1 0-2-16,1 0 0 0,1 1 1 15,2 1 1-15,0-1 0 0,1 1 1 0,2-1-2 16,-1 1 0-16,0 0 0 0,0-1-1 0,-1-1 1 16,-1 2 0-16,2-2 0 15,0 0 0-15,1 0-1 0,1 0 1 16,1 0 0-16,0-2-1 0,0 1 0 15,1-3 0-15,0 1 0 0,-2 0 0 0,1 0 0 16,0 1-1-16,-4-2 1 0,-1 1-1 16,-2-1 1-16,-1-1 0 0,-2 2-1 15,-1-2 1-15,-2 2-2 0,0-1 0 16,1 1-2-16,-2 0-1 0,-7 1-1 16,4 2-1-16,-2 0-1 0,-4 0 0 0,6 0-3 15,-2 0-3-15,-6 0-6 0,4 0-5 16,-1 5-11-16,-5-2-23 15,-1 0-29-15,-2 1-52 0,-4 0-93 16</inkml:trace>
  <inkml:trace contextRef="#ctx0" brushRef="#br0" timeOffset="-146578.4">26519 13151 376 0,'0'0'35'0,"0"0"5"0,0 0 4 0,0 0-6 16,0 0-4-16,0 0-10 16,0 0-7-16,0 0-7 0,0 0-3 15,9-46-1-15,2 45-2 0,2 1-1 16,6 1 0-16,6 6-1 0,-2 6 1 0,2 1 2 15,-1 1-3-15,1 3 2 0,0 2-3 16,-1 0-1-16,-1-2 2 0,1 0-2 16,1 0 0-16,-3-2 0 15,1-1 1-15,0-1 1 0,-1-1 1 0,-2-3-1 16,2 0 1-16,-2-3 0 0,-3 0-1 0,2-1-1 16,-6-2 0-16,3 1-1 0,-1-2 0 15,-3 0 0-15,4 1-1 0,-5-1 0 16,-1-1 1-16,0 1 0 15,-6-1 0-15,1-1 0 0,0-1 0 0,-1 2-1 16,1-2 1-16,1 1 0 0,-6-1 0 16,0 0 0-16,0 0-1 0,1 0 0 15,1 0-2-15,-1 0 0 0,1 0 0 16,-1 0-1-16,-1 1 4 0,2-1 0 16,-2 2 0-16,0-1 0 0,1 1 1 15,-1 4 1-15,0 0-1 0,0 5 0 16,0-1 1-16,-3 0 0 0,-4 3 0 15,-4 1 0-15,-1 3 0 0,-3 1-1 16,-2 0 0-16,-1 2 0 0,-3 2 0 0,-1-3 0 16,-1 2 0-16,0-2 0 0,-2 0 0 15,1-1 1-15,1 0 0 0,1-3 1 16,0 1 0-16,1-4 0 0,0 2 0 16,1-5 1-16,1 4-1 0,3-2 0 15,-1-3 0-15,7 1-2 0,-2-2 1 0,-1 0-1 16,4-2 0-16,-2 3 0 0,2-3 0 15,2 0 1-15,0-1-2 0,2 0 3 16,2-1-3-16,-2-1 0 0,2 0 0 16,0 0 0-16,0 1 0 0,3-3 0 15,-1 0 0-15,1 0 0 0,-2 2 0 16,1-2 0-16,1 2-1 0,-2-2 0 16,2 1 0-16,-1-1 0 0,1 0 0 15,-2 1-1-15,2-1 0 0,-1 0 0 16,1 1-1-16,-2-1-2 0,2 0-2 15,0 2-3-15,0-2-7 0,-1 0-10 16,1 0-15-16,0 2-21 0,-2-2-33 0,2 0-73 16,-1 0-46-16</inkml:trace>
  <inkml:trace contextRef="#ctx0" brushRef="#br0" timeOffset="-139157.99">4468 15289 49 0,'0'0'25'0,"0"0"-2"15,0 0-3-15,0 0-1 0,0 0 1 16,0 0 1-16,0 0 0 0,0 0 2 16,0 0-4-16,0 0 0 0,-13-8 0 15,13 6-2-15,-2 0 1 0,2 1-1 16,0 0-2-16,0-1-2 0,0 0 0 0,0 1-3 15,0 0 0-15,0-2 1 0,0-1-2 16,2 1-1-16,7-2 0 0,2-3-1 16,5 3 0-16,7-2 0 0,-1 0-2 15,4 1 0-15,3 1-1 0,-2 1-3 16,1-1 2-16,-1 0-3 0,-1 0 0 0,-1 1-1 16,0-1 1-16,-1 3 0 15,-7-1-2-15,1 2 2 0,-4 0-1 16,-1 1 2-16,-1 0-1 0,2-2 0 15,-2 2 0-15,2 0 0 0,-2 0 0 0,-6 0 0 16,5-2 2-16,-5 2-1 0,-2 0 0 16,2 0 0-16,-6 0 0 0,0-1 1 15,0 1 2-15,2 0 1 0,-1 0 1 16,1 0 0-16,-1 0 3 0,-1 0-3 16,3 0 1-16,-3 0-2 0,4 0-1 0,-4 0-1 15,3 0-1-15,-3 0-2 0,1 0 2 16,1 1 4-16,1 11-1 0,0 4 4 15,0 5-5-15,1 0 1 16,-1 2-1-16,0 0 0 0,5 0 0 0,-2 4-1 16,0-1 1-16,0 1 0 0,1 0 1 15,0 2-2-15,3 2 1 0,-2-1-1 16,0-1-1-16,1-1 0 0,0 2-1 16,-2-5-1-16,1 0 1 0,-2-3-1 15,0 0 0-15,-3-7 0 0,3 0-1 0,-5-5 1 16,2 3-1-16,-1-3 0 15,0 1-1-15,0 1-1 0,-2-8 0 16,1 9-1-16,-1-6-3 0,0 2-1 16,0 4-8-16,0-3-4 0,0 3-14 0,0-8-9 15,0 4-7-15,-1-4-11 0,-3 0-10 16,-5 1-31-16,6-5-63 0</inkml:trace>
  <inkml:trace contextRef="#ctx0" brushRef="#br0" timeOffset="-138806.93">4812 15739 221 0,'0'0'26'0,"0"0"-2"16,0 0-3-16,0 0-5 0,0 0-1 0,0 0-4 16,0 0-3-16,0 0-4 0,32-87 1 15,-12 77-1-15,3 1 0 0,3 0 0 16,2 0-3-16,4 1-1 15,2 2 0-15,-2 0-1 0,3 0 1 0,-2 0-3 16,3 0 3-16,-1-2 0 0,1 1-1 16,3-1 1-16,-1 1 0 0,-2-3-1 15,-1 3 1-15,-5-3-1 0,-1 3 1 16,0-1 0-16,-12 4 1 0,2-1 0 16,-6 2 0-16,-3 0 2 0,0 0-3 0,-5 2 1 15,2-1 1-15,-7 2 0 0,0 0 0 16,0 0-1-16,1 0-1 15,-1 0-3-15,3 0 0 0,-3-1-2 16,3 1 1-16,-3 0-1 0,0 0-1 0,0 0 1 16,3 0-4-16,-3 0-5 0,0 0-10 15,0 0-23-15,0 0-42 0,0 0-68 16</inkml:trace>
  <inkml:trace contextRef="#ctx0" brushRef="#br0" timeOffset="-138314.12">6186 15445 252 0,'0'0'9'15,"0"0"5"1,0 0 2-16,0 0-1 0,0 0-2 0,0 0-2 15,0 0-1-15,77-34-2 0,-60 30 0 0,6-2-1 16,-4 1-2-16,4-1 1 0,3 2-1 16,-3-3-3-16,3 3 0 0,-1-1-1 15,-2 1 1-15,0 2-2 0,-1-1 0 16,-5 0 1-16,2 0-1 0,-3 2 1 16,-3-2-1-16,3 1 1 0,-6 0 0 0,-3 1 0 15,3-1 2-15,-4 1-1 0,-3-1 0 16,5 2 0-16,-8 0-2 0,0-2 0 15,0 2-1-15,2 0 0 0,-1 0-1 16,1-1-6-16,-1 1-4 0,1 0-9 16,-1 0-8-16,1 0-26 0,2 0-41 15,2 0-70-15</inkml:trace>
  <inkml:trace contextRef="#ctx0" brushRef="#br0" timeOffset="-137539.22">8063 14872 173 0,'0'0'35'0,"0"0"3"16,0 0-3-16,0 0-3 0,0 0-4 0,0 0-3 16,0 0-4-16,0 0-5 15,0 0-4-15,0 0-3 0,10-53-2 16,-4 47 0-16,10-2-3 0,0 3 1 15,5 0-2-15,1 2 0 0,0 0 1 0,1 1-2 16,0 1 1-16,4-1 0 0,-1 1 0 16,-2 0-1-16,0-1 1 0,1-1 1 15,-8 1-1-15,2 1-1 0,1-3 0 16,-2 3 1-16,2-2-1 0,-3 2-1 16,2-2 0-16,-6 1 0 0,6-1-1 0,-5 1 0 15,-2 1 0-15,2-1-1 0,-4 0 0 16,1 0 0-16,-7 1 0 15,0 1-3-15,-4 0-2 0,0-2-6 0,0 2-6 16,3 0-1-16,-2 0-4 0,-1 0 3 16,0 0 2-16,0 0 2 0,0 0 5 15,-4 0 3-15,-3 0 5 0,-3 0 0 16,-2 0 3-16,7 0 1 0,-6 0 2 16,4 0 3-16,3 0 2 0,-1 0 2 15,5 0 1-15,-1 0 1 0,1 0 0 16,-3 0 2-16,2 0-2 0,-1 0 1 15,1 0-3-15,-2 0-2 0,3 0 0 16,0 0-1-16,0 2 0 0,0 5 1 16,0 7 3-16,0 5 3 0,0 6-1 0,0-3-2 15,7 1-4-15,2 0-3 0,-2-1-3 0,0 0 0 16,1 1 0-16,0-1-1 16,1 2 1-16,0-2-1 0,-1-1 1 15,1 2-1-15,-2-3 0 0,-1 1-1 16,2-1 0-16,-3-7 0 0,-1 4 0 0,-1-1 0 15,0-5-3-15,0 7 0 0,-2-5-6 16,-1 0-2-16,2 0-6 0,-2-1-4 16,0 1-5-16,0-2-7 0,-2 3-7 15,-5-1-12-15,-2 4-14 0,-5-5-26 16,7-4-56-16</inkml:trace>
  <inkml:trace contextRef="#ctx0" brushRef="#br0" timeOffset="-137321.12">8427 15343 251 0,'0'0'21'16,"0"0"-6"-16,0 0-4 0,0 0-2 15,0 0-1-15,0 0-1 0,0 0-2 16,0 0-2-16,0 0 0 0,24-36-1 16,-6 30 0-16,4 1-1 0,-2 2 1 0,5 1-2 15,-8 2-2-15,2-2 2 0,0 2-1 16,-9 0 1-16,10-1 0 15,-7 1 0-15,0-1-2 0,-1 1 0 16,-1-3-1-16,2 3-6 0,-1-2-6 0,1 1-24 16,-3-1-36-16,9-2-89 0</inkml:trace>
  <inkml:trace contextRef="#ctx0" brushRef="#br0" timeOffset="-136939.28">9172 14739 249 0,'0'0'25'0,"0"0"-2"0,0 0-4 15,0 0-2-15,0 0-1 0,0 0-5 16,0 0-1-16,0 0-2 0,0 0-2 16,0 0 2-16,-3-16 3 0,3 16 1 15,0 13 2-15,3 5-1 0,4 6 1 16,4 3-3-16,1 2-2 0,0 2-4 16,4 1-2-16,-3 0 0 0,1-2-2 15,-2 0-1-15,0-1-1 0,2-2 0 16,-4-1-1-16,3-2 0 0,-4-1-2 15,-2-2-2-15,3-1-4 0,-4-6-4 0,-2 1-5 16,-1-4-10-16,-3-6-6 0,3 6-7 16,-3-5-14-16,0 5-29 0,0 0-80 15</inkml:trace>
  <inkml:trace contextRef="#ctx0" brushRef="#br0" timeOffset="-136537.22">9181 14812 231 0,'0'0'1'16,"0"0"2"-16,0 0 1 0,0 0-1 16,0 0-1-16,0 0-1 0,0 0-1 15,85-37-1-15,-62 44 1 0,3 3-2 16,2 0 2-16,-2 4-1 0,1 2 1 15,-1 0 0-15,0 2 1 0,-1 0-1 16,-2 0 2-16,0 4-1 0,-1-1-1 0,-2 0 0 16,0 2 0-16,-1 0-1 0,-1 1-1 15,-3-4 1-15,0 1 0 0,-2 0 0 16,-3-1 0-16,-1 0-2 0,-1 0 1 16,-5-7 0-16,0 4-3 0,-3 0 1 15,0-1 2-15,-7 6 3 0,-3-6 2 16,-2 0 1-16,-4-3 1 0,-1 1 0 0,-3-4-1 15,-3 3 3-15,-1-4 2 0,0 0 1 16,-1-1 0-16,1-2-2 16,1 0-2-16,1-3-3 0,6 1-1 0,0-1-2 15,5-1-2-15,-3-1-1 0,3 2-5 16,-2-1-8-16,3 0-23 0,4-1-46 16</inkml:trace>
  <inkml:trace contextRef="#ctx0" brushRef="#br0" timeOffset="-135980.62">9924 14929 292 0,'0'0'16'15,"0"0"3"-15,0 0-2 0,0 0 2 16,0 0-3-16,55 82 3 16,-42-61-3-16,3 1-3 0,-3-1-6 0,4-1-3 15,-2 0-2-15,1 2-1 0,-5-3-1 16,2 0 1-16,-4 0-2 0,0-2 1 0,-5-3-2 15,4-2 0-15,-5-3-2 0,-1-5 0 16,-1 3-2-16,-1-7 0 16,0 4 3-16,0 1 2 0,0 0 1 0,-1 3 1 15,-4-6 0-15,-6-2 1 0,-5 0 1 16,0-4 0-16,-3-8 3 0,2-3-1 16,2-6 1-16,1-1-3 0,1-6 2 15,2-2-2-15,3-4 1 0,1 0-1 16,4-4 1-16,0 1 2 0,3 4-1 0,0 1 2 15,2 4-3-15,2 6-1 0,3 2-2 16,2 1 1-16,1 6 0 0,2 1-1 16,-5 3 1-16,7 1 0 0,-2 0-2 15,7 1 1-15,0-1-1 0,2 4 0 16,1-1 0-16,1 4-1 0,0-1-1 16,0 2-2-16,-1 0-1 0,-3 0-3 15,1 0-2-15,-4 3-3 0,-3 1-9 16,-4-2-7-16,1 3-16 0,0 1-23 15,-6-3-29-15,1 0-77 0</inkml:trace>
  <inkml:trace contextRef="#ctx0" brushRef="#br0" timeOffset="-135744.75">10054 15086 343 0,'0'0'2'0,"0"0"1"0,0 0 1 0,0 0 1 16,0 0-2-16,78-25 0 0,-56 20-2 16,0 3-1-16,2-2 0 0,1 2-1 15,-1 2-4-15,-1 0-4 0,-1 0-6 16,-6 0-19-16,3 0-28 0,-6 0-52 0</inkml:trace>
  <inkml:trace contextRef="#ctx0" brushRef="#br0" timeOffset="-135511.43">10434 14865 314 0,'0'0'5'0,"0"0"-1"16,0 0 0-16,0 0 0 0,79-67 0 16,-58 56-1-16,2 2-1 0,-2 0-1 15,0 2-1-15,-2-1 1 0,4 2-1 16,-4 0 0-16,-5 1-2 0,1-1 0 16,2 2-5-16,-7 0-4 0,5-1-21 15,1-1-27-15,-7 1-54 0</inkml:trace>
  <inkml:trace contextRef="#ctx0" brushRef="#br0" timeOffset="-135117.91">10760 14648 209 0,'0'0'36'0,"0"0"-6"16,0 0-7-16,0 0-6 0,0 0-2 0,0 0 0 15,0 0-3-15,0 0-1 0,0 0-1 16,0 0-1-16,46-5-2 0,-31 7 1 15,-1 1-2-15,-7 3 2 16,5 1 1-16,1 1 0 0,-7-2 0 0,4 6-2 16,-2-1 0-16,0 3-2 0,-1 2 1 15,-3-4-2-15,1 3 0 16,-1 4 0-16,-1-1 0 0,0 5 1 16,1 1-1-16,-1-1 1 0,1-1 0 0,1 3 1 15,-1-1-2-15,3 0 1 0,-1 1-1 0,-2-1-2 16,2-1 0-16,0 2-2 0,-2-3 2 15,3 0-2-15,-1 1-2 0,0 0 4 16,0-1-4-16,2 1 2 16,0 0-3-16,-1-1 0 0,-3-9 0 0,2 2 2 15,0-6-1-15,-5 1-1 0,5 0-1 16,-5-5-1-16,4 3-2 0,-4-4-4 16,1-1-2-16,1 2-2 0,-3-5-3 15,0 0-4-15,0 0 0 0,1 0-9 16,-1 3-17-16,2-3-28 0,-1 0-40 0</inkml:trace>
  <inkml:trace contextRef="#ctx0" brushRef="#br0" timeOffset="-133792.04">10651 14809 43 0,'0'0'13'0,"0"0"-2"16,0 0-5-16,0 0 0 0,0 0-1 15,0 0-1-15,0 0 2 0,0 0 3 16,0 0 0-16,-20 6 2 0,14-5 1 16,2-1-3-16,-2 2-2 0,6-2-3 15,-4 0-4-15,-3 1 1 0,1-1 0 16,-4 1-1-16,4 1 1 0,-7 1-1 15,4-1-1-15,-1 1 1 0,-1-1 3 0,5-1 0 16,-6 0 4-16,9-1 3 0,-4 0 2 16,3 2 3-16,4-2 2 0,-2 0 3 15,2 0 1-15,-1 0 1 0,-2 1-2 16,3-1-6-16,0 0-4 0,-3 0-4 16,3 0-2-16,0 0-2 0,0 0-1 15,0 0 0-15,0 0 0 0,0 0 2 0,0 0 0 16,0 0 1-16,0 0 0 15,0 0 1-15,0 0 0 0,6 0 0 0,3-4 1 16,-1 0 1-16,1 0 1 0,0 1 0 16,2-1-1-16,4-1-2 0,0 1 0 15,4-1-1-15,0-1 0 0,0 1-1 16,0 1 2-16,-1-2 0 0,0 1 2 16,1 1 0-16,-2-2 0 0,2 1-1 15,-1-1 0-15,-4 3-3 0,3-1 0 0,-4 1 0 16,0-1 2-16,4 0-2 0,-6 2 3 15,0-1-1-15,1 0-1 0,-2 0 1 16,1 0-3-16,-2 0 0 0,1 0-1 16,-1 0 0-16,-1 0-1 0,-3 2 1 15,4-4-1-15,-4 3 1 0,2-1-1 16,2-1 0-16,0 1-1 0,-1 0 1 16,1 0-1-16,-3 0 0 0,0 1 1 15,4-1-1-15,-6 2 0 0,5-3 0 16,1 1 1-16,-4 2 0 0,2-1 0 0,-2 1 0 15,3 0 0-15,2-2 0 0,-6 1 1 16,5 0-1-16,-4 1 1 0,4-2-1 16,0 0 1-16,-6 1-1 15,9 1 1-15,-7-2-1 0,6 3 0 0,2-2 0 16,-4 1 0-16,2-1-1 0,-8 0 1 16,8 2 0-16,-8 0 0 0,3 0 0 15,5 0 0-15,-6 0 0 0,-1 0-1 16,1 0 1-16,-1 0 0 0,1 0 1 15,-1 0-1-15,2 0 1 0,-7 0-1 0,5-1 1 16,1 1-1-16,-2 0 1 0,4 0 1 16,-3-1-1-16,1-1 0 0,-2 1 0 15,6-1 2-15,-4 1-3 0,-2-1 2 16,-1 2-1-16,-3 0 0 0,6-1 0 16,-2-1-1-16,1 0 2 0,-1 2-2 0,-4 0-2 15,0-1 2-15,0 1 0 0,3 0-1 16,-2-2 0-16,-1 2 0 15,3 0-1-15,-3-2 0 0,3 2 0 16,-2 0 0-16,1 0-2 0,-1-1-1 16,1 1-2-16,-1 0-2 0,-1 0-5 15,2 0-1-15,-2 0-7 0,0 0-7 16,1 0-12-16,-1 0-20 0,0 0-47 0,0 0-70 16</inkml:trace>
  <inkml:trace contextRef="#ctx0" brushRef="#br0" timeOffset="-132633.5">12495 14158 34 0,'0'0'9'0,"0"0"2"16,0 0-2-16,0 0 2 0,0 0-3 16,0 0-2-16,0 0 0 0,0 0 0 15,0 0 0-15,0 0 0 0,-40 8-1 0,35-6 2 16,5-2 1-16,-4 1-1 0,0 1 3 15,-1 0-1-15,1-1 2 0,4-1 0 16,-5 0 1-16,0 2-1 0,1-1 2 16,-1 1 0-16,5-2-1 0,-1 0-1 15,1 0-3-15,-5 3-1 0,-1-2-2 16,2 2 1-16,-4 0-2 0,5 1 1 16,-3 1 0-16,-3 1 0 0,5 1 0 15,-5-2 1-15,2 2-1 0,1-1 2 16,-1 1-3-16,-6 4 3 0,4-2-1 0,0 3 0 15,0-4 1-15,0 4-2 0,-3-2 0 16,1 6 0-16,-1-3 0 16,2 1 0-16,-3 0 0 0,4 1 1 15,-5 1 0-15,5-2 0 0,-1 1 1 0,1 2-1 16,-1-1 0-16,0 2-1 0,3 0 2 0,-3 0-3 16,1 1 1-16,0 1 0 15,1 0-2-15,2 2 0 0,0-1-1 16,0-2 2-16,2 3-1 0,-2-1 1 15,2 0 1-15,3 0-2 0,-2 2 2 0,0 0-1 16,1 1 0-16,2 0 0 0,0-1 0 16,0 2 0-16,0-1-2 0,0-1 1 15,2 1-1-15,1 0-1 0,0-1-1 16,2 0 1-16,1-2-1 0,0 0 0 16,0 1 1-16,1-2-1 0,1-1 1 0,0-1-1 15,-1 2 0-15,2-3 1 0,-1 0-1 16,-2 0 2-16,1-5-2 15,-1 2 0-15,1 2 0 0,-1-3 0 0,0 1-3 16,0-2 3-16,0 0-1 0,-2-4 1 16,3 4 0-16,0 0 0 0,-2-4 0 15,2 4-1-15,3-2 0 0,-4-2 1 16,2 3-1-16,3-2 1 0,-3 3-1 16,7 1 1-16,-4 0 0 0,2-1 0 15,-1-2 0-15,-2-2-1 0,-1 1 1 0,2-1 0 16,-2-2 0-16,2 2 0 0,1-1 0 15,-2-3 0-15,2 4 1 0,1-2-1 16,-3-1 0-16,4 2 0 16,2-1 0-16,-1-1-1 0,5 1-2 0,-7-2-1 15,4 1-2-15,-2-2-3 0,-4 0-2 16,4 1-6-16,-4-2-4 0,-1 0-6 16,1 1-9-16,-7-3-10 0,9 2-16 15,-6-1-25-15,5-1-50 0</inkml:trace>
  <inkml:trace contextRef="#ctx0" brushRef="#br0" timeOffset="-131526.8">14222 14236 202 0,'0'0'39'0,"0"0"0"0,0 0-5 16,0 0-6-16,0 0-3 0,0 0-3 16,0 0 0-16,0 0-4 0,0 0-4 15,0 0-1-15,11-35-6 0,-9 34-1 0,-1 1-4 16,1-2-1-16,-1 2-1 0,8 0 0 15,2 0 0-15,8 2 0 0,0 6 0 16,4 2 0-16,-1 2 0 16,-2 2 3-16,2 1-2 0,1 1 1 0,0 2 0 15,0 0-1-15,0 0 0 0,2 1 0 0,-4 3-1 16,0-2 1-16,-3 1-1 16,-3-1 0-16,1-1 2 0,-4 0-1 15,0 1 2-15,-3-1-2 0,0 1 1 16,-2 0-2-16,2 2 2 0,-5-1-2 15,3 1 0-15,-1 1 2 0,-1-1-2 16,0 0 0-16,-1-1 0 0,-1-4-2 16,-1 1 2-16,-1 1-2 0,-1 1 2 15,0 5 2-15,0-1 0 0,0-1 2 0,-4-1-2 16,-2 0 0-16,-1 0 0 0,0-2 1 16,-2 1 0-16,2-1 0 0,-2-1-1 15,-1 0 2-15,4-2-3 0,-1 1 0 16,-3 0 0-16,3-1 0 0,-2-1 1 15,3-3-2-15,-1 1 0 0,0-2 1 0,-1 1 2 16,1-1-2-16,-1 1 3 0,0-1-3 16,4-5 0-16,-5 6 0 0,-1-4 0 15,5 0-2-15,-6 3 1 0,4 0 0 16,0-4 0-16,-2 1-1 0,5 0 1 16,-5-3-1-16,4 1 1 0,-1 1 0 15,-2-2 0-15,3 0 1 0,-3 2-1 16,1-4 0-16,1 2 0 0,2-3 1 0,-2 4-1 15,3-5 1-15,-1 1-1 16,-6 3 1-16,9-2-1 0,-2-1 0 0,-3 2 0 16,3-1 0-16,0-1 0 0,0 0 0 15,-1-2 0-15,0 2 0 0,1 0 0 16,0 0 0-16,3-3 0 0,-2 0 1 16,2 0-1-16,-1 2 1 0,-1 0 0 15,1-1 0-15,-1-1-1 0,1 2 1 0,-2-2 0 16,3 1-1-16,-3-1 2 0,3 1 0 15,-1-1-1-15,-1 2 1 0,2-2 0 16,-1 1 2-16,1-1-3 0,-2 0 1 16,2 2 2-16,-2-2-2 0,2 0 0 15,-2 1 0-15,2-1-1 0,0 0 1 16,-1 2-1-16,1-2-1 0,0 0 0 16,0 0-1-16,0 0 0 0,-2 2 0 15,2-2 0-15,0 0-1 0,0 0-1 16,0 0 1-16,0 0-1 0,0 0 1 0,0 0-1 15,0 0 0-15,-1 0-1 16,1 0-1-16,0 0 0 0,0 0 0 16,0 0-2-16,0 0 0 0,0 0-4 15,0 0-3-15,0 0-4 0,0 0 0 0,0 0-6 16,0 0-6-16,0 0-6 0,0 0-10 16,0 0-21-16,0 0-19 0,0 0-63 0</inkml:trace>
  <inkml:trace contextRef="#ctx0" brushRef="#br0" timeOffset="-130319.34">13993 14537 219 0,'0'0'39'0,"0"0"-9"0,0 0-3 16,0 0-2-16,0 0-2 0,0 0-2 16,0 0 0-16,0 0-3 0,0 0-3 15,0 0-4-15,7-29-4 0,-5 28-3 0,4 1 1 16,4 0-3-16,1 9 2 0,2 3 0 15,-4 3-1-15,1 1 1 0,-1 4 1 16,-2-1-1-16,2 3 2 0,1-1-1 16,-3 3-2-16,0-3 1 0,1 0-1 15,-1 0-1-15,-1-1-1 0,-1 0 2 16,1-1-2-16,-3-4 0 0,2 2 1 16,-1 0-2-16,0-2 1 15,-1 2-1-15,0-1 1 0,-2-5-1 0,1 1-1 16,-1 0 1-16,2-1 1 0,0 0-1 15,0-2 1-15,4 0 2 0,-6-6-3 0,4 4 2 16,-2-3 0-16,0-1 2 0,0 0 0 16,1-3 0-16,0 2 0 0,8-2 1 15,2 0-2-15,2-2 0 0,2-6 0 16,0-1-1-16,0-3 1 0,-1-2-2 16,6-3 1-16,-2-1-1 0,2-1 0 15,3-3 0-15,0-1 0 0,2 1 0 16,3-3 1-16,2 3 1 0,3-1 3 15,2 0 2-15,2 2 0 0,-1 0 3 0,1 1-1 16,-1 0 0-16,1 1 0 0,-2 2 1 16,-4-1-1-16,-2 1 0 0,-3 0-5 15,-3 1 1-15,-3 0-3 0,-2 1 2 16,-1 1-1-16,-4 2 0 0,1-1-1 16,-7 6 1-16,2-2-1 0,-5 3-2 0,0 1 0 15,1-2-1-15,-7 4-1 16,9-3 1-16,-7 3-2 0,0 1 0 15,1-1-3-15,-4 3-1 0,0 0-2 16,0 0-5-16,2 0-6 0,-1 0-7 0,-1-1-17 16,0 1-20-16,3 0-38 0,-2 0-120 15</inkml:trace>
  <inkml:trace contextRef="#ctx0" brushRef="#br0" timeOffset="-129006.39">18632 14394 155 0,'0'0'28'0,"0"0"-3"0,0 0-2 0,0 0-2 16,0 0 2-16,0 0 4 0,0 0 1 15,0 0-1-15,0 0-6 0,-79-57-7 16,61 53-3-16,-2 3-6 0,0-1 2 16,-8 2 1-16,1 0 1 0,-1 2-1 15,-1 6 1-15,1-1-1 0,-3 4-2 16,1 1 0-16,1 0 0 0,2 3-4 16,1 1 0-16,5-2-2 0,1 3 1 15,5 0 0-15,4-1-1 0,4-2 2 16,4 0-2-16,3 1 1 0,0-1-1 0,7 3 2 15,3-4-1-15,6-4 2 16,0-3-1-16,4-1 3 0,3-3 0 0,2-2-1 16,-2 0 1-16,3-3-1 0,0-4 1 15,0 0 3-15,-1-3 1 0,-1-1-2 16,-2-1 3-16,-2-3-5 0,-2 2 3 16,-1 1-2-16,-5 2 1 0,-1 1 2 0,-4 3-2 15,-4 4 0-15,2-1 0 16,-5 3-3-16,0 0-2 0,0 0 0 15,1 0-2-15,1-2 0 0,-1 2 0 0,1-1-1 16,0 1-2-16,-1 0 1 0,1 0 0 16,-1 0 1-16,-1 0 2 0,2 3-1 15,-2 2 1-15,0 10 2 0,1 4-2 16,-1 1 1-16,0 7-2 0,0-3 0 16,0 2-1-16,0 2 1 0,0-1 1 0,0 2-1 15,6 1 0-15,0 2 0 0,1 0 1 16,2 1-2-16,0 2 1 15,-1 0-1-15,0 0 1 0,2 1-1 16,-3-2 0-16,-1 1-1 0,-2 0 1 0,-2-2-1 16,-2 2-1-16,0-3 1 0,-2 1-3 15,-7-3 3-15,-1-1-3 0,-6-2 0 16,-1 0-1-16,-5-6 0 0,-2-2 2 16,-5-2 0-16,-2-5 1 0,-3-1 2 15,-3-5 1-15,0-3 2 0,-2-3 2 0,3 0 0 16,1 0 1-16,3-6 0 0,5-3 3 15,4-3-1-15,4 1 2 0,2-3-1 16,5-2 0-16,3-2 0 16,4-2-3-16,5-2 0 0,0-2 1 0,5-1-5 15,5 2 4-15,2-4-4 16,8 2 0-16,3-1 1 0,5 2-1 16,2-1 1-16,5 2-1 0,4-2 3 15,1 2-1-15,5 2 3 0,-1 1 0 0,2 2 1 16,-1 1-1-16,-1 4-1 0,-6 1-1 15,-5 2-2-15,-11 5-1 0,-5 0 2 0,-4 2-2 16,-8 1 1-16,0 2 0 0,-5 0 0 16,0 0-1-16,0 0-2 0,2-1-2 15,-1 1-3-15,1 0-1 0,-1-2-4 16,1 2-3-16,-2-1-5 0,1 1-4 16,-1-1-9-16,0 1-12 0,2-2-19 15,-2 2-27-15,1 0-49 0,1 0-68 16</inkml:trace>
  <inkml:trace contextRef="#ctx0" brushRef="#br0" timeOffset="-128564.21">19037 15199 349 0,'0'0'10'15,"0"0"5"-15,0 0 0 0,0 0 0 16,0 0 0-16,0 0-2 0,0 0 2 16,0 0-3-16,20 78 1 0,-20-58 1 15,0 8 0-15,0-2-4 0,-1-1-3 16,-4 4-1-16,0 2-3 0,1 2-1 16,-2 3-1-16,0 1-2 0,1 4 1 15,0 0-3-15,-4 0 0 0,3 0-2 16,0-2 0-16,1-1 0 0,-1-3-1 0,-1-2 0 15,2-2-3-15,3-6-4 0,-1-5-4 16,0-3-10-16,3-6-16 0,-2-5-27 16,2 0-41-16,0-6-75 0</inkml:trace>
  <inkml:trace contextRef="#ctx0" brushRef="#br0" timeOffset="-128247.11">19062 15227 317 0,'0'0'16'0,"0"0"-1"0,0 0 1 16,0 0-4-16,88-36-2 0,-71 34-4 15,2 1 0-15,0 1-1 0,3 0-1 16,-7 0 0-16,0 0-3 0,1 7-1 15,-5 2 0-15,5 3 0 0,-6 4 1 16,-1 1 0-16,-2 0-1 0,-2 4 0 0,-3-6 0 16,-2 3 1-16,0 0-1 0,0 1 1 15,-5 3 2-15,-7-3-1 0,-1-4 1 16,-4-2 2-16,-4-2-4 0,-2-2-1 16,-1-3-3-16,-1 0-4 0,1-3-10 15,6 1-19-15,6-3-51 0,7-1-104 0</inkml:trace>
  <inkml:trace contextRef="#ctx0" brushRef="#br0" timeOffset="-127858.7">20268 14463 336 0,'0'0'24'15,"0"0"-3"-15,0 0-2 0,0 0-2 16,0 0-1-16,0 0-2 0,0 0-3 0,0 0 0 16,0 0 1-16,-57-63 2 0,37 76 1 15,-2 1 0-15,2 7-1 0,3 7 1 16,0 3-5-16,0 3 2 15,3 3-3-15,2 3-2 0,1 0 0 0,2 4 0 16,2 1-1-16,3-2-2 0,-1 1-1 16,4-3-3-16,1-3 1 15,0-3-1-15,4-2 1 0,5-3-1 16,4-2-1-16,3-2-2 0,0-3 0 0,3-2-7 16,1-3 0-16,-1-2-8 0,1-4-12 15,-7-3-11-15,4-3-16 0,-2-5-15 16,2-1-18-16,5-1-27 0,-3-10-52 15</inkml:trace>
  <inkml:trace contextRef="#ctx0" brushRef="#br0" timeOffset="-127429.91">20589 14623 381 0,'0'0'32'15,"0"0"-4"-15,0 0 0 0,87-21-4 0,-61 21-2 16,1 0-7-16,-1 2-4 0,0 5-5 15,-2 1-2-15,-4 4-4 0,-6 2-1 16,-5-4 1-16,-6 8 1 16,-3 4 0-16,-6 2-2 0,-7 8 0 0,-3-3-1 15,-1 0 2-15,-2-4 2 0,0 3 0 16,1-4-1-16,3-1 1 0,4-8-1 16,3-1 0-16,4-5-1 15,1-5 2-15,1 1 2 0,2-5 3 0,-1 0 0 16,1 0 1-16,0 0-3 0,9 0-1 0,6-8-2 15,3-7 0-15,2-3 0 0,1-5-1 16,-1-1 2-16,1-2 0 0,1-1-1 16,-1 2-1-16,-2 1 0 0,1 3 0 15,-3 4 0-15,-5 5-1 0,-4 4 0 16,-4 7-1-16,-4 1 1 0,4 0-1 0,2 0 1 16,3 5 1-16,-4 6 0 0,-2 8 2 15,-3 5 0-15,0 8 0 16,0 2-1-16,-3 0 1 0,-1 1-3 15,0 2 0-15,1 1-3 0,-1-3 1 0,2 1-2 16,2-2-3-16,0-3-7 0,0 0-16 16,6-4-26-16,1-3-35 0,2-6-87 15,5-1-36-15</inkml:trace>
  <inkml:trace contextRef="#ctx0" brushRef="#br0" timeOffset="-127230.27">21364 15105 312 0,'0'0'1'15,"0"0"0"-15,0 0 2 0,0 0 2 16,0 0 1-16,0 0 2 0,0 0 0 16,0 0 0-16,48 78-1 0,-48-54-1 15,0 0-1-15,-5 2-4 0,-1 1 0 0,-2 0-3 16,-2 1-4-16,0 2-6 0,1-3-10 15,0-1-41-15,5-2-72 0</inkml:trace>
  <inkml:trace contextRef="#ctx0" brushRef="#br0" timeOffset="-126366.91">21688 14825 422 0,'0'0'2'0,"0"0"-1"16,0 0 4-16,0 0 5 0,0 0 3 15,84-63 2-15,-73 55 0 0,-2 4-3 16,2-6 0-16,-3 6-1 0,-1-1-3 0,3-1-3 16,-1 1-1-16,6 0-3 0,-6 0-1 15,7 0 0-15,-1 1 0 16,-5 1-1-16,7 0-2 0,-1 0 1 15,-5 1 1-15,7-1 0 0,-1 0-1 0,-5 2 1 16,-2-2 0-16,2 3-1 0,-7 0 0 16,6 0 2-16,-2 0-1 15,-1 4 1-15,1 8 0 0,-5 2 1 16,3-1-1-16,-6 6 2 0,-1 2-1 0,0 2-1 16,0 6 1-16,-5-2 0 0,-1-1 0 15,2-2-1-15,-2 0 0 0,1-7 0 16,2 0 0-16,1-5 0 0,0 0 0 15,0 0 0-15,2-5 2 0,0-2-1 16,0-2 2-16,0 2 2 0,0-2 0 0,0 1-2 16,6-4 0-16,5 0-1 0,3-4-2 15,7-7 0-15,-4-4 0 0,-3-3 1 16,2-5-1-16,-3 0 1 0,-1-2 0 16,1 0 0-16,-4 4 0 0,-1 0 0 15,-2 7-1-15,0 2 1 0,-3 3-1 0,-2 4 1 16,0 2 0-16,-1 3 1 0,0 0 0 15,0 0-1-15,2 0-2 0,-2-1-1 16,0 0 0-16,1 1 0 0,-1 0 1 16,0 0 2-16,0 13 1 0,0 7 0 15,0 7 2-15,0 3 0 0,0 2 0 16,2 2 0-16,-1-1 1 0,1 2-1 16,-1 0 0-16,1 1 0 0,1 0-1 15,-1 1 3-15,1 0-3 0,-1-1 0 16,-1 2-3-16,-1-2-1 0,0 1 1 0,0 1-1 15,-3 1 0-15,-4-1-2 0,0-1 2 16,-3-1 0-16,-3-3 0 0,0-2 0 16,-3-2-1-16,-2-5 0 0,0-4-1 15,-3-4 0-15,-2-5 1 0,-3-3-2 16,-1-7 3-16,-2-1 1 0,-1 0 1 0,-2-11 2 16,1-1-1-16,4-6 2 0,1-3-1 15,4-3 2-15,2-2 1 0,4-3-1 16,3 0-1-16,4-1 0 15,3 1-1-15,3 1 0 0,3 3-1 0,0 0 0 16,6 3 0-16,5 2-2 0,3 2-2 16,2 1 1-16,4 3 0 0,2 1-1 15,4 2 0-15,3 3 0 16,0 1 0-16,1 3-1 0,0 0-1 0,1 1-1 16,1 3-3-16,-1-1-4 0,1 1-13 15,-1-2-26-15,-2 1-38 0,-2-4-85 16,0-1-40-16</inkml:trace>
  <inkml:trace contextRef="#ctx0" brushRef="#br0" timeOffset="-126045.33">22693 14290 273 0,'0'0'4'0,"0"0"-1"0,0 0 3 16,0 0 1-16,0 0 5 0,89-8 2 16,-71 26 3-16,2 7 4 0,0 3 0 15,1 9 0-15,2 2 1 0,0 5-2 0,0 3 1 16,-4 2-7-16,-1 0-3 16,-3-2-3-16,-5 1-3 0,-6 2 0 15,-4-1 0-15,0 1 1 0,-12 0 0 16,-6-1 0-16,-5-1-4 0,-6 1 1 0,-4-3 2 15,-2-3-4-15,-3-1 1 0,1 1-2 16,1-4-1-16,1-1 1 0,0-1-3 16,1-4 1-16,0-1-4 0,1-5-3 15,0 0-9-15,1-4-16 0,-2-4-18 16,0-4-29-16,-1-4-122 0</inkml:trace>
  <inkml:trace contextRef="#ctx0" brushRef="#br0" timeOffset="-123742.78">19137 16214 229 0,'0'0'39'0,"0"0"-6"0,0 0-1 16,0 0-2-16,0 0-7 0,0 0-4 15,0 0-7-15,0 0-4 0,0 0-4 16,-25-16-2-16,20 12-3 0,-4 1 0 15,5 2-1-15,-8-2-1 0,0 2 2 16,1-1 0-16,-8 0-1 0,7 1 2 0,-6 1-1 16,6-2 1-16,-1 2 1 0,0-1-1 15,1 1 1-15,0-2-1 0,0 2 1 16,2-1 0-16,3 1 0 0,-4-2 0 16,6 1 1-16,-7-2 0 0,2 1-1 15,0-2 1-15,0 0 0 0,0-1 2 0,-4-2 0 16,5 1 3-16,-2-1 1 0,5 0 0 15,1 0-1-15,-1-1 2 16,2 0-1-16,-1-2 0 0,2-2 0 16,-1-5-1-16,3 6-1 0,-1-9 1 0,1 9-1 15,-1-5-1-15,1-3 1 0,1 7-2 16,0-7 1-16,0-1-1 0,0 1 2 16,3-4-2-16,1 1 4 0,3 3-3 15,-1-1-2-15,1 1 3 0,-1 1-4 16,1-2 3-16,1-1-3 0,1 1-1 0,0-3 0 15,0 2 0-15,0-2 0 0,1 1 0 16,0-3-1-16,2 3 1 0,0-3 0 16,0 1 0-16,2 1 1 0,1 2-1 15,-1 1 1-15,1 2-1 0,-1 0 1 16,-1 1-1-16,3 2 1 0,-3 0-1 0,1 1 0 16,0 0 0-16,-3 2 0 0,1 3 0 15,-3 0 1-15,2 0-1 16,1 0 0-16,-2 0 0 0,2-1 1 15,0 2 0-15,0 0 1 0,5-3-1 16,-2 2 1-16,2 0-2 0,1 2 1 16,-1-1 0-16,0-2-1 0,-4 5 1 15,0 0-1-15,2-1-1 0,-7 3 0 0,8-2 0 16,-1 1 0-16,-5 2 0 0,6 0-1 16,-6 0 0-16,4 1 1 0,4 1 0 0,2 0 0 15,4 0 0-15,-2 0 0 0,1 4 0 16,1 0 0-16,-1 0-1 0,-3 3 0 15,0-1 0-15,-7-3 0 0,3 2 1 16,-7-3 0-16,4 2 0 0,1-1 0 16,-5 0 0-16,7 2 0 0,-7-2 0 15,-1-1 0-15,2 1 0 0,-2 0 0 16,0 1 0-16,1-2-1 0,-1 2 1 16,-5-3-1-16,5 4 0 0,-4-2 0 15,3 1 0-15,0 2 0 0,-1 1-1 16,3 3 1-16,-3-2 1 0,2 4 0 15,-2 0 0-15,-1-4-2 0,0 7 1 16,0-2 1-16,-2-2 0 0,1 6-1 16,-1-6 1-16,-3 2 0 0,1 7-2 0,-1-6 2 15,0 7 0-15,0-2-1 0,0 1 1 16,0 6-1-16,-1-5 0 0,-2 0 0 16,-3-1 0-16,0 0 0 0,1-1 0 15,-4 1 0-15,0-1 0 0,-1-1 0 16,1-3 1-16,-3 2-1 0,0-2 2 0,-1 1-2 15,-2-2 1-15,1 0 3 0,-2 1-4 16,0-1 3-16,-3 0-4 0,1-2 1 16,0 0 0-16,-2 0 0 0,-1-2 0 15,1 0 1-15,-1 0-1 0,-2-2 0 16,2 1 1-16,0-2-1 0,-1-1 2 0,3 0-1 16,3-1 1-16,2 0-1 0,2-3 1 15,-1 0-1-15,1 1 1 16,0 0-1-16,-6 0 0 0,5-1 0 15,-4 0-1-15,5-1 0 0,-2-1 0 0,-8 0 0 16,9 0-1-16,-7 0 1 0,8 0 1 16,-2 0-2-16,1 0 2 15,-1-1-1-15,2-1-1 0,-2 0 1 16,0-1 0-16,1 2-2 0,0-2 1 0,0 1-3 16,-7 0 2-16,8-1 0 0,-6-1 1 0,7 3 2 15,0-1-1-15,1-1 1 0,0 2-2 16,-2-3 1-16,8 3-1 0,-6 0 2 15,5-2 0-15,-1 2 0 16,-3 0 0-16,4-1 0 0,1 1-1 0,-1-1 0 16,5 2-2-16,-4-2-3 0,0 0 0 15,-2 1-2-15,-3-4-2 0,5 1 0 16,0 2 0-16,-2-3 0 0,2 3-5 16,1-2-5-16,1 1-7 0,-1-1-9 15,2-1-8-15,-2-4-11 0,-1 2-34 0,2 2-80 16</inkml:trace>
  <inkml:trace contextRef="#ctx0" brushRef="#br0" timeOffset="-115379.59">5087 16563 49 0,'0'0'24'15,"0"0"-4"-15,0 0-1 16,0 0-5-16,0 0-4 0,0 0-3 0,0 0-3 16,0 0 0-16,0 0 1 0,26-18 2 15,-26 18 1-15,3-3 1 0,-2 3-2 16,-1-1-2-16,0 1 1 0,0-1-1 16,0 1 4-16,0-3-1 0,0 3 0 15,-4-3-1-15,-2 2 0 0,-5-1-1 16,-5 1-1-16,-3 1-1 0,-3 0-1 15,-1 0 2-15,3 0 1 0,-1 3 1 0,1 0 1 16,3 1-1-16,4 1-1 0,-1-1 0 16,5 1-3-16,-3 2 2 0,6-1-3 15,2-4-1-15,-3 4 0 0,7-1-2 16,-3-1 1-16,0 2 0 0,3-1 1 16,0 7 2-16,6 0-1 0,7 5-1 0,0-5 2 15,7-3-1-15,6 1 0 0,-1-3 1 16,8-1-1-16,0 2-1 0,3-2-1 15,2 1 1-15,3 1-1 16,0 1 0-16,0-2-1 0,-2 3 1 0,-4-2-1 16,-2-1 1-16,-4 2-1 0,-3-5 1 15,0 5 0-15,-3-4-1 0,-4 1 1 16,-5-1-3-16,-2 1 0 0,-5-1-2 16,0 2-2-16,-1 1-5 0,-6 2 1 15,0 6 0-15,-1 0 2 0,-12 4 4 0,-3-2 2 16,-6-1 0-16,-2-2 1 0,-1-1 3 15,-4-3 0-15,0-1 3 0,3-2 2 16,3-4 0-16,5 1-1 0,1-2 4 16,7-3-1-16,3 0 2 0,-3 0 2 15,5 0 1-15,-2 0-1 0,-1 0 0 0,5 0 0 16,-2-5-4-16,1 2-3 16,4-3-1-16,0-5-4 15,3-4 0-15,4-3 0 0,3 1-1 0,2 2-1 16,2 0 0-16,4 0 0 0,0-1 0 15,1 1 0-15,0 0 2 0,1 2 0 0,-4-2 0 16,0 2-1-16,-3 1 1 16,-4 2-1-16,-1-1 1 0,-2 3-1 15,-3-1 0-15,0-3 0 0,-3 0-2 0,0 2 2 16,0-3 1-16,0-2-1 0,-3 3 2 16,-3-3-1-16,-2 2 0 0,-1 2 0 15,0-1-1-15,-1 1 1 0,-1 3-1 16,3 0 2-16,-5-1 0 0,6 3 0 15,-3 1 1-15,4 1-1 0,2 1-1 0,-8 0 1 16,8 2-1-16,-2 0-1 0,3-2 0 16,3 3-1-16,-1-1 1 0,1 1-1 15,-2 0 0-15,1 0-2 0,-1 0 0 16,-3 0-1-16,-1 0 0 0,-1 0-2 16,-1 5 0-16,1 1-9 0,2 1-4 15,-3 0-23-15,-2 4-36 0,4-3-85 16</inkml:trace>
  <inkml:trace contextRef="#ctx0" brushRef="#br0" timeOffset="-115136.23">6127 16755 373 0,'0'0'-28'16,"0"0"7"-16,0 0 3 0,0 0-2 15,0 0-13-15,0 0-30 0,0 0-86 16</inkml:trace>
  <inkml:trace contextRef="#ctx0" brushRef="#br0" timeOffset="-112782.66">7257 16287 64 0,'0'0'16'0,"0"0"-3"0,0 0 1 16,0 0 2-16,0 0-2 0,0 0 3 15,0 0-1-15,0 0 2 0,0 0 1 16,0 0-1-16,0 0-3 0,0 0-1 15,0 0-3-15,0-1-1 0,0 1-1 16,0-2-2-16,0 2 0 0,0-1 1 16,0 1 0-16,2 0 1 0,-2-2-1 15,0 2 1-15,0-1-3 0,0 1 1 0,1-2 0 16,-1 2 0-16,0-2 0 0,0 2-1 0,0-1-2 16,2 1 2-16,-2 0 0 0,0-2-3 15,0 2 3-15,0 0-3 16,0-1 1-16,0 1-2 0,1 0-1 15,-1-2-1-15,0 2 0 0,0 0 0 0,0 0 0 16,0-1 0-16,0 1 0 0,0 0 1 16,0 0-1-16,2 0 0 0,-2 0 0 15,0 0 1-15,0 0 1 0,0-3-2 16,0 3 0-16,0 0 0 0,0 0-2 16,0 0 1-16,0 0-1 0,0 0-1 15,0 0-2-15,0-2 1 0,0 2 0 16,0 0 2-16,0 0 0 0,0 0 2 15,0 0 0-15,1 0 0 0,-1 0 0 16,0 0 2-16,0 0-2 0,0-1 0 0,0 1 1 16,0 0-1-16,0 0 1 0,0 0 1 15,3 0 0-15,-3 0-1 0,0-2 0 16,0 2 0-16,0 0-1 0,0 0 1 16,0 0 0-16,0 0 0 0,0 0 1 15,3 0 0-15,-3 0 0 0,0 0 1 0,0 0 1 16,0-1-2-16,0 1-1 0,0 0 0 15,0 0 1-15,0 0-2 0,0 0 0 16,0 0 0-16,-3 0 2 0,3 0-2 16,-3 0 1-16,-1 0 1 0,-4 0 2 15,0 0 0-15,5 0-1 0,3 0 1 16,-6 0-2-16,2 0 0 0,-2 0 2 16,-1 0-2-16,3 0 0 0,-2 0 1 15,0 0 1-15,-4 0-1 0,4 0 1 16,2 1 0-16,-5 2 0 0,6-1 1 0,-1 1-1 15,-2 1 1-15,2-1 1 16,-2 5-2-16,2-1 1 0,1 3-1 16,0-1-1-16,0 0 0 0,0 0 0 15,1 1-1-15,1 2 1 0,1-8-3 0,0 7 1 16,0-6 0-16,0 2 0 0,0 3 1 0,0-4 1 16,0 3-1-16,1 1 1 15,2-4 1-15,2 1-1 0,2-2 1 16,6 2-1-16,0-2 0 0,6 1-2 15,-3 1-1-15,2-5 0 0,-4 1 0 0,3-1-1 16,0-1 1-16,-4 1-1 0,6-2-1 16,-6 2 2-16,-1-2-1 0,2 0 2 15,-4 0-1-15,-1 0 1 0,2-2 0 16,-2 0 0-16,0-2 2 0,0 0-3 16,-1 0 2-16,-1 1-2 0,-1-5 1 0,2 2-1 15,-4-1 1-15,3 0-1 0,-4-3 2 16,1 2-1-16,-2-1 0 15,1-1-1-15,-2-1 1 0,2 1 0 16,-3 6 0-16,0-8 1 0,3 8-1 0,-3-2 0 16,1 1 0-16,-1 5 1 0,0-6-1 15,2 1 1-15,-2 1-1 0,1-1 2 16,-1 5-1-16,0-1-1 0,0 1 1 16,0-2 1-16,0 1-1 0,0-1 0 15,0 1 0-15,0 1-1 0,0-2 0 0,3 2-1 16,-3-1 0-16,0 1 0 0,0 0 1 15,1 0 0-15,-1 0 2 0,2 0-1 16,-1 0 1-16,2 1 0 16,0 8 1-16,6 5-1 0,-2-1 2 0,3 7-1 15,2-3 4-15,2 5 2 0,2 1-1 16,3 1 1-16,-2 1-8 0,2 3-2 16,1-3-3-16,-4 1 2 0,3 0-2 15,-3-1 1-15,0-1 2 0,-2 0-1 16,-1-1 1-16,2 0-2 0,-5-3 1 15,3 3-1-15,-4-3 1 0,-2 1-2 0,0-1 0 16,-3-5 0-16,-2 2 0 0,-2 3-1 16,0-2 1-16,-5 6-3 0,-6-3 2 15,1-1-1-15,-6-3 1 0,1-2 0 16,-5-1-1-16,0-4 1 0,-5 0 1 0,1-3 2 16,-1-3 2-16,1 0-1 15,2-4 2-15,3 0 0 0,3 0 2 16,-1-4 1-16,4-3 0 0,-6-4 1 15,9 2-1-15,1-3 1 0,2-3-2 0,4-2 0 16,0-7-2-16,3 1 1 0,0 1-2 16,2-3 0-16,5 3 0 0,6-1-1 15,0 1 0-15,4 1 1 0,2 1-1 16,6 2 0-16,2 1 0 0,2 1 0 16,4 3 0-16,2-2 0 0,0 3 0 15,1 2 0-15,1 0 0 0,-3 2-1 16,-4 0 1-16,-3 0 0 0,-9 4 1 15,-1-2-1-15,-8 3 1 0,-2-4 0 16,1 1 0-16,-6 3-3 0,1-7 0 0,-3 4-5 16,0-5-2-16,0-1-4 0,0 3-5 15,-5 3-13-15,2 0-18 0,-3-4-26 16,3 6-33-16,-3 0-103 0</inkml:trace>
  <inkml:trace contextRef="#ctx0" brushRef="#br0" timeOffset="-112455.31">8226 16624 424 0,'0'0'5'0,"0"0"2"0,0 0 6 16,0 0 3-16,0 0-1 0,0 0-2 0,0 0 0 15,0 0-3-15,0 0-1 16,41 88-2-16,-30-67 0 0,-2 2-1 0,0 0 0 16,-1 3 0-16,1 1-2 0,-2 0-1 15,1 2 1-15,0 2-1 0,-1-4-1 16,-1 0-1-16,0 1-1 0,1-4 1 16,0 2-2-16,-1-4 1 0,-1 3-1 15,-1-10-1-15,-1-2-1 0,1 3-1 0,-1-6 8 16,-2 5-11-16,1-5 4 15,-2-6-12-15,1 2-12 0,-1-6-12 0,0 0-19 16,0 0-17-16,0 3-58 16,2-3-58-16</inkml:trace>
  <inkml:trace contextRef="#ctx0" brushRef="#br0" timeOffset="-112108.83">8348 16654 272 0,'0'0'3'0,"0"0"4"0,0 0 0 16,79-37 2-16,-57 32-1 0,3 4-2 16,1 1 2-16,-2 0-4 0,2 0 2 15,-4 1-1-15,1 4-2 0,-3 2-1 0,-4 0-1 16,0 5 0-16,-4-1-1 0,-3-2-1 15,-4 5 1-15,1-6 0 0,-6 4 0 16,0 6 1-16,0-1 0 16,-6 3 1-16,-2 0 1 0,-7-4 1 0,-2-2 3 15,-5-1 0-15,-6-2 2 0,-2-3 0 16,-2-2 3-16,0-2-2 16,-1 1 0-16,3-5-3 0,2 1-3 0,8-1-4 15,0 2-6-15,8-2-4 0,5 0-11 16,3 2-10-16,-5-2-21 0,3 0-44 0,-1 0-85 15</inkml:trace>
  <inkml:trace contextRef="#ctx0" brushRef="#br0" timeOffset="-111530.33">9293 16067 237 0,'0'0'2'16,"0"0"3"-16,0 0 0 0,0 0 6 16,0 0 3-16,0 0 4 0,0 0 0 0,0 0 2 15,0 0 1-15,26-45 0 16,-24 43-5-16,-2 2-2 0,0 0-4 15,1-3-2-15,-1 3 2 0,-1 0 5 16,-12 5 2-16,-6 7 1 0,-4 4 0 0,3 6 0 16,-1-1-3-16,0 5-2 0,-1 1-2 15,5 2-2-15,-2 2 0 0,6 1-1 16,0 3 0-16,4-1-3 0,3 1-1 16,1 0-1-16,5 1 2 0,0 0-1 15,0 2-3-15,7 0 2 0,0-1-4 0,2-4 1 16,1 1 0-16,0-4 0 0,2-1 0 15,2 0 0-15,1-2 0 0,0 1 0 16,0-1 1-16,5-3-1 0,-1-2 0 16,1 0 1-16,2-2-1 0,1-2 0 15,2-1 1-15,1-1-2 0,3-5 1 16,0-1 0-16,1-2 0 16,0-2 0-16,-1-1 1 0,2-2 0 0,-4 0-1 15,0-1 1-15,-9-2 0 0,2 2-1 16,-7-2 1-16,0 0-2 0,-1 0 1 0,-6 0 0 15,1 0 0-15,-7 0-1 0,0 0 0 16,0 0 0-16,1 0 0 0,-1 0-1 16,3 0-1-16,-3 0-1 0,3 0-3 15,-2 0-3-15,1 0-5 0,-1 0-8 16,5 0-12-16,-1-2-18 0,6-3-13 16,1-3-30-16,-1-1-63 0</inkml:trace>
  <inkml:trace contextRef="#ctx0" brushRef="#br0" timeOffset="-110811.88">10358 16002 206 0,'0'0'18'0,"0"0"-5"0,0 0-2 16,0 0 0-16,0 0-2 0,0 0 2 15,0 0-1-15,0 0 2 0,0 0 1 16,87-52 1-16,-67 51 1 0,7-1-1 0,-1 2 1 15,-1 0-1-15,1 0-1 0,0 0 1 16,1 3-3-16,-2 2-2 0,-2 1-3 16,-1 0 0-16,-2 2-3 0,-1-1 0 15,0 2 1-15,-2 0-1 0,-1 2-1 16,1 0 0-16,-1 1-1 0,0 4 1 16,-1 3-2-16,2 0 1 0,-4 4-1 15,3 0 0-15,-2 1 1 0,1 0-1 16,-4 2 1-16,3 2 0 0,-3-1 0 15,1 0 0-15,-4-1-1 0,2 1 1 0,-4-1-1 16,0 0 1-16,-5-1 3 0,-1 0-2 16,0-1 1-16,0 1 1 0,-4-1-2 15,-2-1 1-15,-1 1-1 0,-3-1 0 16,1 0 0-16,0-3-1 0,-2 1 1 16,1 1 0-16,-2-2-1 0,-1-1 0 15,2 0-1-15,-4-1 1 0,2-1-1 16,0-4 0-16,-3 1 1 0,2-2 0 15,-2 0 1-15,-3-1-2 0,2-3-2 16,-3-1-1-16,2-1-1 0,-2 0-6 0,0-5-8 16,1 6-12-16,-4-7-23 0,6 0-30 15,-4-3-91-15</inkml:trace>
  <inkml:trace contextRef="#ctx0" brushRef="#br0" timeOffset="-110129.28">9797 16433 343 0,'0'0'6'0,"0"0"4"16,0 0 4-16,0 0 0 0,0 0-1 15,0 0 0-15,0 0-1 0,0 0 1 16,0 0-4-16,59 86-1 15,-43-74-4-15,-3 2 0 0,-1 0-2 0,0-1 0 16,-4-2-1-16,-1 0 0 16,-4-4 0-16,4-1 0 0,-1 2-1 15,-5-5 1-15,2 2 0 0,-1-3-1 16,1 2 2-16,-2-2 0 0,2 3 1 0,1-3 3 16,1 0 1-16,-1 1 4 0,6-3-1 15,0 0 2-15,6 0-2 0,3 0 0 16,4-8 0-16,0-4 1 0,2 0-2 15,-2-2 1-15,9-3 0 0,-2-1 0 16,5-3-1-16,-2 2-3 0,2-4 1 0,1 4 0 16,-1-1 0-16,-2 4 0 0,-1-1-1 15,-2 3-1-15,-1 1-1 0,0 3-1 16,-2-2-1-16,-1 3 0 0,-1 0-1 16,-5 0 1-16,0 1-1 0,-6 2 1 15,0 0 0-15,-4 3 0 0,-1-2-1 0,2 1 0 16,-2 0 0-16,1-1 0 0,0 0-1 15,-1 1 0-15,-5 3 0 0,1-1 0 16,-5 2-1-16,3-2 1 0,2-1-1 16,-2 1 0-16,3 1-1 0,-6 1-1 15,0 0-2-15,0 0-4 0,1 0-4 16,1 0-3-16,-1 0-5 0,1 0-6 16,-1 0-7-16,1 0-15 0,2 0-16 15,-1 1-32-15,7 8-65 0</inkml:trace>
  <inkml:trace contextRef="#ctx0" brushRef="#br0" timeOffset="-107894.2">11989 16325 41 0,'0'0'13'16,"0"0"-1"-16,0 0 0 15,0 0-3-15,0 0-3 0,0 0-4 0,0 0 2 16,0 0-4-16,0 0 2 0,0 0 2 16,-16-2-1-16,13 2 3 0,3 0 2 15,-7 0 0-15,1 0 0 0,0 0 2 16,2 0-2-16,4 0 3 0,-1 0 2 16,1 0 1-16,-2 0 0 0,1 0-1 15,-1 0 0-15,1 0-1 0,-1 0 0 0,1 0-2 16,-1 0 1-16,0 0-1 0,0 0 1 15,1 2-1-15,-1-2 1 0,1 0-2 16,1 2 1-16,-3-2 1 16,3 0 2-16,0 1 3 0,0-1 2 0,-3 0 0 15,3 0 0-15,0 3-2 0,0-3-1 16,0 0-3-16,0 0 0 0,0 0-1 16,0 0-2-16,0 0-3 0,0 0-1 15,0 0 0-15,0 0-1 0,0 0-1 16,0 0 1-16,0 0-2 0,0 0 0 0,7 0 0 15,0 0-1-15,5 0 0 0,0 0-1 16,-1 2 0-16,7 1 1 0,-1-2-1 16,-1 2 0-16,1 0 0 0,1 0 0 15,0-1 0-15,5 1 1 0,-2 0-1 16,-5-2 0-16,1 2 1 0,-7-3-1 0,3 2 3 16,0-2-2-16,-1 2 1 15,2-2 0-15,-4 0 0 0,2 1 0 16,1-1 0-16,-3 0 0 0,-4 0-1 15,7 0 0-15,-9 0 1 0,9 0-1 0,0 0 0 16,-3 0-1-16,2 0 1 16,-1-1-1-16,-2-1 0 0,3 0 0 15,-1 2 1-15,1-3-1 0,-2 3 0 16,1-1 1-16,1-1 0 0,-3 1 1 0,2 1 1 16,-2-1 0-16,1-1 2 0,0-1-2 15,0 1 2-15,-1 1-3 0,2-3 2 0,0 3-1 16,-1-2 1-16,3 2 0 15,-3-1-1-15,3-1 1 0,3-2 0 16,-6 5-2-16,7-4 1 0,-1 1-2 0,-6 0 0 16,6 0 1-16,-4 1-2 0,-2 1 0 15,2-1 0-15,-5 1-2 0,4-1 1 16,-5 2 0-16,0 0 1 0,1 0 0 16,-3 0-2-16,2 0 2 0,0 0-1 15,0 0 1-15,1 0 0 0,-1 0 1 0,0 0-1 16,5 0-1-16,-4 0 1 0,-1 0 1 15,6 0-1-15,-6 0 0 0,5 0 0 16,2 0 0-16,-7 0 2 0,7 0-2 16,-7 0 0-16,0 0 0 0,4 0 0 15,-3 0 0-15,-1 0 0 0,4 0 0 16,-4 0 0-16,1 0 0 0,-3 0 0 16,2 0 0-16,0 0 0 0,0 0 0 15,-1 0 0-15,1 0 0 0,0 0 0 16,-2 0 0-16,2 2 0 0,-6-2 0 0,3 0 0 15,5 0 0-15,-2 0 0 0,0 1 0 16,-6-1 0-16,3 0 0 0,4 0 1 16,-2 0-1-16,2 2 1 0,-7-2 1 15,0 0-1-15,0 0 0 0,1 0 0 16,1 0 0-16,-1 0 0 0,-1 0 0 0,3 0 0 16,-2 0 0-16,1 0 0 15,-1 0-1-15,1 0 1 0,-1 0 0 16,1 0 0-16,-1 0 0 0,1 0 0 15,-1 0-1-15,-1 0 1 0,2 0 0 16,-2 0-1-16,1 0 1 0,-1 0 0 16,3 0 0-16,-3 0 0 0,1 0 0 15,-1 0 0-15,0 0-1 0,0 0 1 16,0 0 0-16,3 0 0 0,-3 0-1 0,0 0 0 16,0 0 0-16,0 0 0 0,0 0 0 15,3 0 0-15,-3 0 0 0,0 0 1 16,0 0-1-16,0 0 0 0,0 0 1 0,0 0 1 15,0 0-2-15,1 0 3 16,-1 0-2-16,0 0 0 0,0 0 1 0,0 0-1 16,2 0 0-16,-2 0 0 0,0 0-1 15,0 0 0-15,1 0 0 0,-1 0-1 16,0 0 0-16,2 0 0 0,-2 0-1 16,1 0 1-16,-1 0-2 0,0 0 2 15,2 0-1-15,-2 0 1 0,0 0-1 16,1 0 1-16,-1 0 1 0,0 0-1 15,2 0 1-15,-2 0 0 0,0 0 0 16,0 0 0-16,0 0 1 0,1 0-1 0,-1 0 0 16,0 0 1-16,0 0-1 0,0 0 0 15,0 0 1-15,0 0-1 0,0 0 0 16,0 0 1-16,2 0-2 0,-2 0 1 16,0 0 0-16,0 0 0 0,0 0-1 15,0 0 1-15,0 0-2 0,0 0 1 16,0 0-1-16,0 0 1 0,0 0-1 0,0 0 1 15,0 0-1-15,0 0 1 0,0 0 0 16,0 0 0-16,0 0 1 0,0 0 0 16,0 0-1-16,0 0 1 0,0 0 1 15,0 0-1-15,0 0 0 0,0 0 0 16,0 0 0-16,0 0 0 0,0 0 0 0,0 0 0 16,0 0 0-16,0 0-1 0,0 0 1 15,0 0-1-15,0 0 0 0,0 0 1 16,0 0-1-16,0 0 0 15,0 0-2-15,0 0 1 0,0 0-2 16,0 0 1-16,0 0 0 0,0 0 0 16,0 0-1-16,0 0 1 0,0 0-1 15,0 0-1-15,0 0-1 0,0 0-2 16,0 0-5-16,0 0-7 0,0 0-9 0,0 0-10 16,0 0-8-16,0 0-13 0,0 0-29 0,0 0-99 15</inkml:trace>
  <inkml:trace contextRef="#ctx0" brushRef="#br0" timeOffset="-106524.61">15017 15684 93 0,'0'0'18'0,"0"0"4"0,0 0 7 16,0 0 3-16,-91-27 2 15,74 24-1-15,-1 0-2 0,5 2-4 0,-7-1-4 16,8 2-2-16,-1 0-6 0,-7 0-1 16,3 3-2-16,-1 5-2 0,1-1-3 15,3 4-3-15,-2 3 0 0,1-1-3 16,1 2-1-16,2 0 1 0,2 2-1 16,2-5-1-16,2 2 1 0,3-5-1 0,1 4 2 15,1-3-1-15,1 0 2 16,0 5 0-16,1-5 0 0,7 2 0 15,0-1-1-15,-2-6 0 0,6 3 1 16,-5-4-1-16,3 0 2 0,0 1-2 0,2-3 0 16,-1 0-1-16,1 0 0 0,1-1 1 15,-2-1-1-15,1 1 1 0,1-1 0 16,0 0-1-16,-2 0 1 0,1 0-1 16,-3-4 0-16,2 2 0 0,-5-4 0 15,3 1 1-15,-6 3 1 0,4-4 0 16,-3 3 1-16,-1 0 2 0,3-4 0 15,-3 5 1-15,0-2-1 0,0 2 1 16,-3 2 0-16,3-4 2 0,-2 2 0 16,3-2-1-16,-1 3 1 0,-3 1-2 0,0-1 0 15,0 1 0-15,3 0-2 0,-2-2 4 16,1 2-1-16,-1-2-1 0,1 2 2 16,-1 0-3-16,1 0 4 0,-1 0-4 15,4 0 0-15,-1 0 0 0,2 8 2 16,2 2-1-16,-2 3 0 0,1 3-2 0,-1 2 2 15,-1 0-4-15,0 1 1 0,-1 2 0 16,1 1-1-16,-1 1 0 0,1 2-2 16,-1-1 0-16,-1 2-1 0,5-2 2 15,-3 4-2-15,-1-1 1 0,2-1-1 16,-2 1 1-16,1-1-1 0,0-2 1 16,0 0-1-16,-1-1 1 0,-1-6-1 0,0 1 1 15,-2-1-1-15,1-5 1 16,-2 6-1-16,0-6 0 0,0 3 0 15,0 5 0-15,0-3 3 0,-5 6-3 0,0-4 3 16,-1 1-4-16,-1-2 1 16,-2-1-1-16,0-2 1 0,0 0 0 15,-2 0 1-15,-1-3-2 0,0 0 2 16,0-4 0-16,2 1 0 0,-3-2 2 0,0-2-2 16,4 0 1-16,-5 1 0 0,6 1 0 0,4-7 1 15,-2 2 0-15,6-2 1 16,-5 0 1-16,-1 0 0 0,-6 0 0 15,5 0 1-15,-3-2-2 0,0-6 2 16,2 2-2-16,-2-6 0 0,2-1-1 0,2-1 1 16,-3-4-1-16,2-1 0 0,3 0 0 15,-1-1-1-15,2 4 2 0,2-2-6 16,-1 1 4-16,2 4-4 0,0-7 4 16,0 11 0-16,0-5-1 0,3 0 1 15,2 4-1-15,2-3 1 0,3 2-1 16,2-2 1-16,3 2-1 0,0-1 1 15,2 2 0-15,-1 1 0 0,3 1 0 16,0-2 1-16,1 1 0 0,2-2 0 16,-2 2 2-16,3-2-1 0,-1-1 1 0,-2 2-1 15,2-3-1-15,-4 3 1 0,-1 1-1 16,-5 1 0-16,-1 1 1 0,-4 1 0 16,1-1-1-16,0 0 0 0,-2 1 0 15,1 0-1-15,-4 1-1 0,1-3-1 16,0 4-1-16,-1-5 0 0,0 1 0 0,0 4-1 15,0 1 0-15,-2-2 0 0,1 1-2 16,-1-1-3-16,1 2-1 0,-2 3-4 16,1-5-5-16,1 1-6 0,-1-1-6 15,2 2-11-15,-1-1-8 0,0 0-11 16,5-3-6-16,4-3-13 0,-5 3-7 16,6-2-17-16,0 2-23 0</inkml:trace>
  <inkml:trace contextRef="#ctx0" brushRef="#br0" timeOffset="-105874.64">15704 15674 94 0,'0'0'19'0,"0"0"0"0,0 0-3 0,0 0-1 15,0 0 3-15,0 0-1 0,0 0-1 16,0 0-2-16,0 0-1 0,12-50-2 16,-12 45-2-16,0 5 2 0,0-1-1 15,-5 1 3-15,-8 0 0 0,-1 1 0 16,-5 8 1-16,2 3 1 0,2 2 1 16,1 4 1-16,-1-3-1 0,-1 7 1 15,0-4-1-15,-1 5 0 0,1 1-1 0,-1 2 1 16,0 0-4-16,2 2 1 15,2-3-6-15,-3 2-2 0,7-1-3 16,-2-1-1-16,4-2 0 0,-1 2 1 16,2-3-2-16,-2 0 2 0,5 1-1 0,0-8 2 15,2 3-2-15,-2 0 0 0,3-5 1 16,-2 6-1-16,2-5 2 0,0-1-2 16,0 6 0-16,0-7 0 0,0 6 1 15,3-1-2-15,0-7 2 0,2 5-1 16,3-1 1-16,-1-3 2 0,2 4-1 0,2-3 0 15,1-3 0-15,0 0-1 0,2 0-1 16,-4-3 0-16,3 1 1 0,0-2 0 16,-4 0-1-16,5 0 0 0,-2 1 1 15,0-5-1-15,2 5 1 0,-5-6 0 16,2 2-1-16,-1 1 1 0,1-3-1 0,0 2-1 16,1-2 0-16,-1 1 0 0,2-1 0 15,-1 0 0-15,-1 0 0 16,1 0-1-16,0 0 1 0,-1 0 0 15,-5 0 0-15,6 0 0 0,-7 0-1 0,2 0 2 16,-1 0-2-16,-6 0 2 0,0 0-1 16,6 0 0-16,-2 0 1 0,2 0-2 15,1 0 0-15,-7 0-2 0,0 0-2 16,0 0-4-16,2 0-4 0,-1 0-3 16,1 0-3-16,-1 0-5 0,-1 0-5 0,3-1-4 15,-2-1-7-15,2-3-11 16,-1-2-20-16,2-4-43 0</inkml:trace>
  <inkml:trace contextRef="#ctx0" brushRef="#br0" timeOffset="-104139.27">15953 15829 162 0,'0'0'37'0,"0"0"-8"0,0 0-3 0,0 0-5 15,0 0 1-15,0 0-4 0,0 0 0 16,0 0-5-16,0 0-2 0,-5-16-3 16,5 15-1-16,0 0-1 0,0-1-1 15,2-1 0-15,2 1-2 0,1-2 0 16,3 1-1-16,-2 1 0 0,4-1 0 0,-1 2 0 15,-5-1-1-15,6 2-1 0,-3 0 0 16,-1 0 0-16,6 0-1 0,-7 0-1 16,4 0 1-16,0 3 0 0,-1 2 0 15,0-1 0-15,-2 2-1 0,-1 0 2 16,-2 3-2-16,2-1 2 0,-4 1 0 0,2 2-1 16,-2 0 1-16,-1 1 0 0,0 1 0 15,0 0 0-15,0 0 0 16,0 0 0-16,0-1-1 0,0 0 0 15,0-2-2-15,-1 3-1 0,-2-9 2 0,0 7 0 16,2-7 2-16,-1 0 0 0,1 1 1 16,1-5 0-16,0 0 0 0,0 0 1 15,0 2 3-15,-2-2 1 0,2 3-1 16,-1-2 4-16,1 0 0 0,-3-1-1 16,3 0 0-16,0 2-2 0,0-2-2 0,0 0 0 15,0 0-2-15,0 0-2 0,0 0 1 16,0 0-1-16,0-4 0 0,9-4 0 15,1-1-1-15,-4 1 1 0,4-2 1 16,1 1-1-16,-4 2 0 0,4-4 0 16,-4 0-1-16,3 5 1 0,-1-7-2 15,-3 6 2-15,-1 0 0 0,2-1-1 16,-4 5 1-16,0-1 0 0,-1 0 0 16,1 1 0-16,-2 0 0 0,3 1 0 15,-4 2 0-15,0-2 0 0,0 2-1 0,2 0-1 16,-2-2-2-16,1 2 2 0,-1 0-1 15,0 0 3-15,2 0 3 16,-2 0 1-16,0 2 1 0,0 10-3 16,0 1 0-16,0 5-2 0,0 1-1 0,0-1-1 15,-5 7-2-15,1-3-1 0,-2 1-3 16,2 1-5-16,-3 2-7 0,2 0-14 16,5 1-17-16,0-6-45 0,0-1-81 15</inkml:trace>
  <inkml:trace contextRef="#ctx0" brushRef="#br0" timeOffset="-103837.7">16361 16076 126 0,'0'0'22'0,"0"0"-1"15,0 0 0-15,0 0 2 0,0 0-2 16,0 0-3-16,0 0-4 0,0 0-3 16,0 0-3-16,0 0-2 0,5 11-4 0,-5-5-1 15,0 5-1-15,0-6-1 0,-1 6 0 16,-2 0-3-16,2-1-3 0,-1 1-3 15,1-7-6-15,-1 7-5 0,2 0-8 16,0-2-18-16,0 2-29 0</inkml:trace>
  <inkml:trace contextRef="#ctx0" brushRef="#br0" timeOffset="-102711.2">16592 15938 139 0,'0'0'36'0,"0"0"-4"0,0 0 1 0,0 0-4 16,0 0 1-16,0 0-3 15,0 0-5-15,0 0-4 0,0 0-4 16,0 0-3-16,82-77-2 0,-73 71-2 0,-3 0-4 15,1 0 1-15,-4 2-4 0,4-1 3 16,-1 4 0-16,-3-2 0 0,1 2-2 16,-4 1 0-16,0-2-1 15,0 2-1-15,0 0-1 0,3-1 0 0,-2 1-2 16,1 0 2-16,4 0 1 0,-2 0-1 0,3 1 2 16,2 5-3-16,-8-5 2 15,2 8 1-15,-1-3-1 0,-2 4 2 16,1 1-2-16,-1 1 2 0,0-1 0 15,0 0-1-15,0 0-1 0,0-6 1 0,0 5 0 16,0-3 0-16,-1-3 1 0,1 2-1 16,0-6 2-16,0 0 0 0,0 0 0 15,0 2-1-15,0-1 3 0,0 6-2 16,0-3 0-16,0 0 0 0,4 3 2 16,-1-4-4-16,0-1 2 0,5 1 0 0,-3-1 1 15,-1-2-1-15,8 0 1 0,-1 0 1 16,-1 0-2-16,6-6 0 0,-4-2 0 15,-3 2 0-15,3-2 1 16,-1-2-1-16,-4 4 0 0,4-5 0 0,-2 1-2 16,-3 4 0-16,3-5 1 0,-4 4-2 15,-2 3 2-15,2-3 2 0,-3 4-1 16,0 0 0-16,1 0 1 16,-3 3 1-16,0-1-2 0,0 1 1 0,1 0-1 15,-1-2 0-15,2 2-2 0,-2-2 0 16,1 2-2-16,-1-1 2 0,2 1-1 15,-2 0 2-15,0 0 2 0,1 0 0 0,1 0 2 16,-2 6 1-16,3 4-4 0,-2 2 0 16,2-1-1-16,-2 6 0 0,2-7-1 15,0 9 0-15,0-3 0 0,-2 0 0 16,4 5 0-16,-2-6 0 0,0-1 0 16,0 4 0-16,1 0-1 0,1 5 1 15,-2-4-1-15,0-5 0 0,0 4 0 16,0-3 1-16,-1-1-1 0,0 4 0 0,1 0 0 15,-1-5-4-15,-2 5 3 0,0-6-1 16,0 2 0-16,0 4 0 0,0-6 1 16,-3 5 0-16,-1-2-1 0,1-6 2 15,-3 6-2-15,0-1 1 0,2-7 0 16,-3 7 0-16,2-6 0 0,1-2 0 16,-2 2 2-16,3-5-1 0,0 0 1 15,-1-1 0-15,1 1 0 0,-6-1 1 16,1 3 1-16,-4-5-1 0,-4 0 0 15,-1 0-1-15,-5-5-1 0,0 0 1 0,2-5 0 16,1 3-1-16,-1-3 1 0,3 1 0 16,1 0 1-16,6 2 0 0,-3 0 1 15,7 0 0-15,-1-1 2 0,1 2-1 16,2 2 0-16,1 2 0 0,1-6 0 16,1 4-1-16,-1 0-3 0,2-7 0 0,0 3 1 15,3-4-1-15,6 0 1 0,0 0 1 16,2 3 0-16,5-4 0 15,0 1 0-15,1 2 0 0,1-2 1 16,-1 1 2-16,3-3 0 0,-2 2 0 0,-1 0 1 16,-1 1-2-16,1-2 1 15,-1 2-1-15,1 2 1 0,-5 3 0 16,2-2-1-16,-5 5 1 0,2-2-1 16,0 0 0-16,-2 3-1 0,1-3 0 0,-6 4-1 15,6-2-1-15,-7 2-1 0,3-1-1 16,-2 1-3-16,-4 1-4 0,0 0-4 0,0 0-6 15,2 0-8-15,-1 0-12 0,-1 0-28 16,2-2-37-16,-2 2-90 16</inkml:trace>
  <inkml:trace contextRef="#ctx0" brushRef="#br0" timeOffset="-102171">17593 15531 219 0,'0'0'39'0,"0"0"-4"16,0 0-2-16,0 0-4 0,0 0-6 15,0 0-5-15,0 0-8 0,0 0-3 0,0 0-5 16,0 0-3-16,27-29 1 0,-24 29 1 16,1 0-1-16,2 9 1 0,1 7-1 15,2 5 0-15,0 3 0 0,1 1 1 16,-2 2 1-16,1 0-1 0,1 1 1 16,-1 2-1-16,0-6 0 0,-1 4-1 0,2-3 1 15,-2 0-1 1,-3-2 2-16,1 2-2 0,-3-2 0 0,1-6 0 15,-4 2 0-15,0 2 2 0,0 1-2 16,-4 6 2-16,-3-2 0 0,-2 0-1 0,0 0 1 16,-3-2-2-16,1-1 1 0,-3 0 0 15,4-2 1-15,-2-3 0 0,1 0 1 16,0-1-1-16,1-2 1 0,-1 0-1 16,4-5 3-16,-2 0-2 0,-3 1 3 15,2-2-2-15,0 0 1 0,-3 1-1 0,1-2-1 16,1 0-1-16,-6 3 2 0,-1-2-2 15,2-2-1-15,-2 0-1 0,0 1-1 16,5-4 1-16,-1 0-2 0,-4 0-2 16,8-1-3-16,-7 4-5 0,7-4-10 15,1 0-16-15,-2 1-21 0,6-4-32 16,2 3-67-16</inkml:trace>
  <inkml:trace contextRef="#ctx0" brushRef="#br0" timeOffset="-101947.1">18195 16316 355 0,'0'0'11'0,"0"0"-5"0,0 0-6 0,0 0-5 16,0 0-3-16,0 0-3 0,0 0-6 16,0 0-13-16,0 0-64 0,6-1-79 15</inkml:trace>
</inkml:ink>
</file>

<file path=ppt/ink/ink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13T04:03:32.139"/>
    </inkml:context>
    <inkml:brush xml:id="br0">
      <inkml:brushProperty name="width" value="0.05292" units="cm"/>
      <inkml:brushProperty name="height" value="0.05292" units="cm"/>
      <inkml:brushProperty name="color" value="#FF0000"/>
    </inkml:brush>
  </inkml:definitions>
  <inkml:trace contextRef="#ctx0" brushRef="#br0">13520 13918 9 0,'0'0'10'0,"0"0"1"15,0 0 2-15,0 0-1 0,0 0 3 0,0 0 0 16,0 0-1-16,0 0 0 0,0 0-2 16,-1-16-1-16,1 15-4 15,0 0-1-15,0-1-4 0,0 0-1 16,0 1-1-16,0-1 0 0,0 1 0 0,0-1 0 15,0 1 0-15,0-1 0 0,0 1 0 16,0-1 2-16,0 1-2 0,0-2 2 16,0 3-1-16,0 0 0 0,0 0 1 15,1-2-1-15,5 0 0 0,-1 1-1 16,6-2 3-16,-2 0-2 0,0 2 1 16,0-1 1-16,2-1 0 0,-1 1 0 15,1 1 1-15,1-1-1 0,0-1 1 16,6 1 0-16,-6 0-1 0,8 1 0 15,-1-3-1-15,-2 3 1 0,6-3 1 0,0 2 0 16,-8-1 0-16,4 1 0 0,-2-2-1 16,3 4 1-16,-1-2-2 0,0 0 2 15,1 2-2-15,0-1 1 0,-1 1-1 16,0 0 0-16,0-2 1 0,0 1-2 16,7 0 1-16,-5-1-1 0,1 1 0 0,0-1 2 15,1 0-1-15,-3 1 1 0,3-1-2 16,-7 1 1-16,2-1-1 0,2 1 2 15,-3-1-1-15,8 0 0 0,-8 1 1 16,1 0-2-16,0-2 1 16,1 1-1-16,0 1 1 0,-2 1-1 0,-4-2-1 15,0 2 0-15,2-2 0 0,-4 2 0 16,4-1 0-16,-11 1 1 0,9 0-2 16,-6 0 1-16,5 0 0 0,0 0 0 15,-7 0 0-15,7 0 0 0,-6 0 1 0,6 0-1 16,0 0 1-16,1 0-1 0,0 0 0 15,-1 0 0-15,2 0 0 0,-4 0 1 16,2 0-1-16,1 0 0 0,-1 0 0 16,0 0 0-16,0 0 1 0,-5 0-1 15,6 0 0-15,-7 0 0 0,6 0 0 0,-1 0 0 16,-4 0 2-16,4 0-2 0,-7 0 1 16,2 0-1-16,1 0 1 15,-7 0 0-15,4 0 0 0,1 0 0 0,-1 0 1 16,2 0 0-16,-6 0 2 0,0-1-1 15,0 1 0-15,1 0 1 0,1 0-1 16,-1-2 0-16,2 2-2 16,-2 0 0-16,1 0-1 0,-1 0 0 15,-1-2 0-15,2 2 0 0,-2 0 0 0,1 0 0 16,-1 0 1-16,0 0 0 0,2 0 1 16,-2 0-1-16,0 0 0 0,1 0 0 15,-1 0-1-15,0-1 0 0,0 1 1 16,0 0-1-16,0 0 0 0,0 0 1 15,0 0-1-15,0 0 0 0,0 0-1 0,0 0 1 16,0 0-1-16,0 0 1 0,0 0 0 16,0 0 0-16,0 0 0 0,0 0 0 15,0 0-1-15,0 0 1 0,0 0-2 16,0 0 0-16,0 0 1 0,0 0-1 16,0 0 1-16,0 0-2 0,0 0 2 0,0 0 0 15,0 0 0-15,0 0 0 0,0 0 0 16,0 0 1-16,0 0 1 0,0 0-1 15,0 0 0-15,0 0 0 0,0 0 0 16,0 0 0-16,0 0 0 0,0 0-1 16,0 0 1-16,0 0 0 0,0 0-2 0,0 0 2 15,0 0-1-15,0 0 0 16,0 0 0-16,0 0 0 0,0 0 1 16,-1 0 0-16,1 0 0 0,0 0 0 15,0 0-1-15,0 0-2 0,0 0 0 0,0 0-3 16,0 0-1-16,0 0-3 0,0 0 0 15,0 0-9-15,0 0-18 0,0 0-36 16,0 0-57-16</inkml:trace>
  <inkml:trace contextRef="#ctx0" brushRef="#br0" timeOffset="2648.84">14342 14068 7 0,'0'0'15'15,"0"0"-3"-15,0 0-2 0,0 0 0 16,0 0-2-16,0 0 2 0,0 0-2 16,0 0-1-16,0 0-2 0,10-16 0 15,-9 15-1-15,-1 1 0 0,0-1-1 0,0 1 2 16,2-2 0-16,-2 2 2 0,0-1 0 15,0 1 0-15,0-2 1 0,0 2-1 16,0-1-1-16,0-1-1 0,0 0-1 16,0 2 0-16,1-1-2 0,-1 1 0 15,0-2 1-15,0 2-2 0,2-1 1 16,-2 1-1-16,0-2 1 0,0 2 0 16,0-1-1-16,1 1 0 0,-1-1 1 0,0 1 0 15,0-2-1-15,0 2 0 0,0-1 2 16,2 1-2-16,-2-2 0 0,0 2 0 15,0-2 2-15,0 2-2 0,0-1 0 16,1-1 1-16,-1 1 1 0,0-1 0 16,0 1 2-16,0 1-1 0,0-2 0 15,0 2 1-15,2-1-1 0,-2 1-1 16,0-2 1-16,0 2-3 0,0-1-1 16,0 1-1-16,0-2-1 0,0 2 2 15,0-1-1-15,0 1 2 0,0 0-1 0,0 0 0 16,0 0 0-16,0 0 0 0,-2 0 2 15,-2 0-2-15,1 1 1 0,-3 7 0 16,0-2 0-16,2 0 0 0,-3 0 0 16,2 0-1-16,-2 0 2 0,4 2-1 15,-3 0 0-15,2-1 0 0,-2 1 0 0,2-1 1 16,0 1 0-16,-1-1-1 0,1 1 0 16,1-5 2-16,-3 4-1 0,6-2-1 15,-4-2 3-15,4 2-2 16,-3-3 0-16,0 3 2 0,0-2-2 0,2 2 1 15,-2-2 0-15,0 1 1 0,0 0-1 16,-1 3 2-16,1-3-2 16,-1 0 1-16,-1 3 0 0,2-4 0 15,0 0-1-15,2 2 1 0,-3-2-2 0,1 0 1 16,0 0-2-16,-4 1 2 0,4 0-2 0,0-1 2 16,0 0-2-16,-1-1 1 0,1 2-1 15,-3 2 2-15,0 0-2 0,2-2 0 16,-2 0 1-16,3-1-2 15,0-1 1-15,-4 4-1 0,4-2 0 0,-3 4 2 16,-1-3-2-16,1 2 0 0,-1 0 0 16,6-3 0-16,-4 1 0 0,2-1 0 15,-4 3 1-15,1 0-1 0,2-3 0 16,0 3 1-16,1-2-1 0,0-3 0 16,-2 7 0-16,1-5 0 0,0-1 0 15,1 4 0-15,2-4 1 0,-2 1-1 16,-2 3 0-16,4-3 0 0,-2-1 0 15,1 2 0-15,-2-2 1 0,3 2-1 0,-3-2 0 16,-1 4-1-16,4-4 1 0,-2 0 0 16,1 2 0-16,-1-2 0 0,2 2-1 15,-2-3 1-15,-1 6 0 0,2-5-1 16,-1 0 1-16,1 2 0 0,-1-2-1 16,1 0 2-16,-1 0-1 0,2 1 0 15,1-4 0-15,-2 0 0 0,2 0 1 0,-1 1-1 16,-2 1 0-16,3 0 1 0,-1-1-1 15,-1 1 0-15,1 0 0 0,-1-1 0 16,1 0 0-16,-1 1 0 0,1 0 0 16,-1-1 0-16,2 1 0 0,-1-2 0 15,1 3 0-15,-3-2 0 0,3 0 0 0,-1 1 0 16,1-2-1-16,-2 2 1 0,2-2 0 16,-1 1 0-16,1-1 0 15,-3 1 0-15,3-1 0 0,0 2-1 16,0-2 1-16,0 0-1 0,0 2-1 0,-1-2 1 15,1 0-2-15,0 1-1 16,0-1 0-16,0 0-3 0,0 2-4 16,0-2-8-16,0 0-13 0,0 0-22 0,0 0-46 15</inkml:trace>
  <inkml:trace contextRef="#ctx0" brushRef="#br0" timeOffset="4138.87">13941 14357 1 0,'0'0'5'0,"0"0"-2"15,0 0-3-15,0 0 0 0,0 0-2 16,0 0 4-16,0 0-2 0,0 0 0 0,0 0 0 15,0 0 0-15,-17 0 1 0,15 0 0 16,1 0 1-16,-2 0 1 0,3 0 0 16,-1 0 2-16,-1 1 0 0,1-1 2 15,-1 1 2-15,1-1 2 0,-1 0 0 16,1 2-2-16,1-2-1 0,-2 0-3 0,2 2 0 16,-2-2 1-16,2 0 0 0,-2 0 2 15,2 0 1-15,-1 0 0 0,1 0-2 16,-2 0 2-16,2 0-2 15,-1 0 0-15,1 0-1 0,-2 0 1 0,2 0 0 16,0 0 0-16,-1 0 0 0,1-2 0 16,0 2-1-16,0-2 0 0,0 2-1 15,0-1-3-15,-3 1 1 0,3-1-3 16,0 1 0-16,0 0 0 0,0 0-1 16,0 0 2-16,0 0 0 0,0 0 0 0,0 0 0 15,0 0 0-15,3 0 1 0,0 2-2 16,0 3 1-16,4 1 0 15,-4-3-1-15,0 0 1 0,1 2 0 16,2-2-1-16,0 1 2 0,2 2 0 0,-5-5-1 16,4 4 1-16,-2-2 1 0,1 2-2 15,2 1-1-15,-5-5 1 0,4 4-1 16,-2-2 0-16,-2-1 1 0,1 0-1 16,-1 0 0-16,0 1 0 0,1-1 1 15,0 1-1-15,-4-3 0 0,3 2 2 0,0 0-2 16,0 1 0-16,0 0 0 0,0-2 0 15,0 3 0-15,0-1 0 0,0 0 0 16,1-2 1-16,-1 3-1 0,-2-1 0 16,3 0 0-16,-1-2 0 0,0 2 0 15,0 0 0-15,0 0 0 0,-3-3 0 0,0 0 0 16,0 0 0-16,2 2 0 0,-1-1 1 16,1 1-1-16,-1 0 0 15,2-1 0-15,-2 1 1 0,-1-1-1 16,3 0 1-16,-2 1-1 0,1-1 0 0,-1 1 0 15,1-1 0-15,-1 0 0 0,1 2 0 16,-2-2 0-16,1 0 0 0,-1 1 2 16,2 0-2-16,-2-1 0 0,1 0 0 15,-1 1 0-15,2 0-2 0,-2-1 2 16,1 1 0-16,-1-2 0 0,2 3 0 0,-2-3 0 16,1 1 0-16,-1 0 0 0,0 1 0 15,0 0 0-15,0-1 0 0,0 1 0 16,3-2 0-16,-3 1 2 15,1 1-2-15,-1-2 0 0,2 1 0 0,-2-1 0 16,0 2 0-16,2-2 1 0,-2 2-1 16,0-2 0-16,2 1 1 0,-2-1-1 15,0 2 1-15,1-2 1 0,-1 1 0 16,0-1 1-16,0 0 1 0,2 1-1 16,-2-1 0-16,0 0-2 0,0 2 0 15,0-2-1-15,1 0 1 0,-1 0 0 0,2 0-1 16,-2 0 0-16,1 0 1 15,-1 0-1-15,2-2 0 0,-1-3 0 16,1 0 0-16,-1 0 0 0,3-5 0 0,-2 8 0 16,-1-3 0-16,4-2 2 0,-1 3-4 15,-1 0 4-15,1-3-2 0,-1 4 1 16,3-5-1-16,-2 1 0 0,-1 4 0 16,2-4 0-16,-1 5 0 0,-3-2 0 15,5-2 0-15,-3 3-1 0,0 0 1 0,1-2 0 16,-1 1 0-16,0 1 0 0,0 0 0 15,-2 0 0-15,3 0-2 0,-1 1 2 16,0-2 0-16,0 1-1 0,0 0 1 16,0 0 0-16,0 0 0 0,-3-1 1 15,4 1-1-15,-1 1 0 0,1-1 0 16,-4 3 0-16,3-3-1 0,0 0 1 16,0 0 0-16,0-1 0 0,-3 4 0 15,3-2-1-15,0-2 0 0,0 1-1 16,0 0-1-16,-3 3-2 0,0-1 0 0,0 1-4 15,1 0-2-15,1-1-11 0,-1 1-16 16,2-2-30-16</inkml:trace>
  <inkml:trace contextRef="#ctx0" brushRef="#br0" timeOffset="7293.58">25248 13818 37 0,'0'0'14'0,"0"0"1"16,0 0-1-16,0 0 3 0,0 0-1 0,0 0 0 16,0 0-3-16,0 0-4 0,0 0 0 15,-6-16-2-15,5 15-3 0,1-2 4 16,0 3-3-16,-2-2 3 15,2 1-1-15,0-1 1 0,0 2 1 0,0-2 1 16,-2 2-1-16,2-1 2 0,0 1-3 16,0-1-1-16,0 1-1 0,0-2-1 15,0 2 0-15,0-2-1 0,0 2 1 16,0-1 0-16,0 1-2 0,0 0 2 16,0-1-2-16,0 1 1 0,0 0-1 0,0-3 1 15,0 3-2-15,2 0 2 16,0-1-2-16,-1 1 0 0,1-1 1 0,3-1-1 15,0 1 0-15,1-1 1 0,2 1-1 16,-2 1 0-16,-2-1 2 0,7-1-3 16,-6 2 1-16,7-1 0 0,-2-1 1 15,-6 0-1-15,8 1 0 0,-6 1 1 16,4-2-1-16,2 0 0 0,-7 1 1 16,5 0-2-16,-4 1 0 0,-1-2 1 15,7 0-1-15,-6 2 1 0,4-1-1 0,3 0-1 16,-1 1 1-16,0-3-1 0,0 3 0 15,2 0 1-15,0 0-1 0,5 0 1 16,-6 0-1-16,6 0 0 0,-2 0 1 16,-5 0-1-16,6 0 1 0,-6 0 1 15,1 0-1-15,0 0 0 0,1 0 0 16,4 0-1-16,-5 3 1 0,4-2 0 16,-4-1-1-16,-1 1 1 0,-1-1-1 15,1 2 2-15,-1-2-2 0,0 2 0 16,1-1 0-16,-1 0 0 0,-1 1 1 0,1 1-1 15,1-1 0-15,-2 0 0 0,0 1 0 16,-6-3 0-16,2 1 0 0,-1-1 0 16,2 1 0-16,-3-1 0 0,6 2 1 15,-5-1-1-15,-1-1 0 0,7 2 0 16,-5-1 0-16,-1-1 0 0,5 1 0 0,-3 2 1 16,-3-3-1-16,7 1 0 0,-6 0 0 15,7 1 0-15,-2 0 0 0,-6-2 1 16,7 1-1-16,-5 0 0 0,-1-1 1 15,5 2-1-15,-4-2 0 0,1 0 1 16,3 2-1-16,-4-2 0 0,0 0 0 16,5 1 0-16,-5-1 0 0,-2 0 0 15,7 2 0-15,-4-2 2 16,-1 0-2-16,4 0 0 0,-4 0 0 0,-2 0 2 16,3 3-2-16,-3-3 0 0,2 0 0 15,0 0 0-15,0 1 0 0,-2-1 0 16,3 0 0-16,-1 0 0 0,4 0 0 15,-4 0 0-15,0 0 0 0,4 1 0 16,-4-1 0-16,-2 0 0 0,7 2-2 0,-5 0 2 16,-1-2-2-16,5 1 4 0,-4 1-2 15,-1-1 0-15,6 1 0 0,-7-1 2 0,0-1-2 16,2 2 0-16,-6-2 0 0,6 0 0 16,-2 2 1-16,0-2-1 15,2 1 1-15,-6-1 0 0,0 0 0 0,0 0 1 16,2 0-2-16,-1 2 1 0,1-2-1 15,-1 0 1-15,1 0 0 0,-1 0-1 16,1 0 1-16,0 0-1 0,0 0 0 16,-1 0 1-16,0 0 2 0,-1 0-2 15,2 0 1-15,-2 0-1 0,1 0-1 16,-1 0 1-16,0 0 0 0,2 0-1 16,-2 0 1-16,0 0-1 0,1 0 0 15,-1 0 0-15,0 0 0 0,2 0 0 16,-2 0 0-16,0 0-1 0,0 0 0 0,0 0 0 15,0 0 0-15,0 0-1 0,0 0-1 16,0 0 2-16,0 0-1 0,0 0 0 16,0 0 1-16,0 0-2 0,0 0 1 15,0 0 1-15,0 0-3 0,0 0 3 16,0 0 0-16,0 0 0 0,-2 0 1 0,1-2 0 16,-1 2-1-16,1 0 0 0,-1-1 0 15,1 1-1-15,0-2 0 16,-1 2 0-16,0-2 0 0,0 2-2 0,1-1 1 15,-1 1-2-15,1-2 2 0,-1 2-4 16,1-1 1-16,-1 1-1 0,1 0-1 16,-1 0-1-16,1-2-4 0,-1 2-5 15,1 0-5-15,0 0-14 16,-1 0-18-16,1 0-30 0</inkml:trace>
  <inkml:trace contextRef="#ctx0" brushRef="#br0" timeOffset="9531.83">14578 14966 4 0,'0'0'15'0,"0"0"-1"0,0 0 0 0,0 0-1 15,0 0-1-15,0 0 1 16,0 0-1-16,0 0 2 0,0 0 0 16,-11-12 2-16,11 12-2 0,0-3-1 15,-1 2-5-15,1-1-3 0,0 1-3 0,0-1-1 16,-2 2 1-16,2-1-2 0,0 1 2 15,0 0-1-15,0 0 3 0,0 0-1 16,0 0 1-16,0 0-1 16,0 3 2-16,0 6 0 0,6 6 1 0,0-2 0 15,1 1-2-15,-3 1 1 0,2-1 0 16,0 2 1-16,0 2 0 0,4-3 0 16,-4 0-2-16,0-2 1 0,-1-2 0 15,3 1-1-15,-1 0 0 0,0 1 1 16,-1-3-1-16,-2-2 0 0,-1-1-1 0,2 3 2 15,-4-8-3-15,3 6 2 0,0-5-1 16,-2 1 1-16,1 0-1 0,-3-4 2 16,0 0 0-16,0 0 2 0,1 1 0 15,1-1-2-15,-1 0 1 0,5 0-2 16,-3 0-2-16,10-2 0 0,-1-10-1 0,-1 3 2 16,6-6-6-16,-1 3 3 0,-1-2 0 15,2 2 0-15,-1 0 0 16,1 0 0-16,-1 1-1 0,0 1 1 15,0-1-1-15,1 0 1 0,-2 0 1 16,4-1-1-16,-5 1 0 0,2-1 1 0,0 0-1 16,0-2 0-16,0 2 0 15,1-2-1-15,-1 0 1 0,1 1 0 0,-1-2 0 16,0 1 1-16,0 0-1 0,0 2 0 16,1-2 0-16,1 1 0 0,-1-1 3 0,4 1-3 15,0 0 0-15,1 3 0 0,-1-1 0 16,-2 2 0-16,-3 3 0 0,-3 0 0 15,-4 1 0-15,-4 3 0 0,0 1 0 16,-2-2 0-16,1 2 0 0,-1-1 0 16,0 1 0-16,-3 1 0 0,0-2 0 0,0 2 0 15,3 0 0-15,-2 0 0 0,1-2 1 16,-1 2 0-16,-1 0 0 16,2 0 1-16,-2-1 0 0,1 1-2 15,-1 0 1-15,3-2-1 0,-2 2 0 0,1 0 0 16,-1-1 0-16,1 1-1 15,-1-2-1-15,1 2 0 0,-1-1-1 16,-1 1-1-16,3-1 0 0,3-1-2 16,-2-1-5-16,1 1-7 0,3-1-29 0,4 2-45 15,-2 1-67-15</inkml:trace>
  <inkml:trace contextRef="#ctx0" brushRef="#br0" timeOffset="9972.41">21435 13950 104 0,'0'0'3'0,"0"0"1"0,83-13 1 0,-54 10-1 15,0-1 1-15,0 4-1 0,2-2-3 16,-4 2 1-16,4 0-4 0,-1 0 1 16,-1 0-3-16,1 2-1 15,1 2-7-15,1 1-14 0,1-1-27 0</inkml:trace>
  <inkml:trace contextRef="#ctx0" brushRef="#br0" timeOffset="11804.11">25278 14384 17 0,'0'0'14'0,"0"0"-4"0,0 0-3 0,0 0-2 16,0 0-3-16,0 0 2 0,0 0-2 15,0 0 0-15,0 0 2 0,0 0-2 16,-6-16 2-16,6 13-2 16,0 2 2-16,0-4-2 0,0 1 2 0,2-1 0 15,1 2 0-15,-3 3-2 0,1-3 0 16,2 0-2-16,0 0-2 0,0 1 2 16,-3 2 0-16,3-4 0 0,1 2 2 0,1 1 0 15,3-3-2-15,-3 2 1 0,-2 0 2 16,1 1 1-16,-1-1 2 0,1-2 1 15,-1 1 3-15,6-2-1 0,-7 2 0 16,1 0-1-16,5-2 1 0,-5 3-1 16,0-1 0-16,2 1 1 0,-2 0 1 15,0-2 1-15,0 1 0 0,0 0 1 16,-3 3 1-16,0-1-1 0,0 1 0 0,1-2-2 16,1 0 1-16,-1 1-2 15,1-1-1-15,-1 2-2 0,-1-3-2 16,2 2-2-16,-2 1-1 0,1-1-1 15,-1 1 0-15,2-2 0 0,-2 2 1 0,0 0 2 16,1 0-2-16,-1 0 2 0,0 0-2 16,1 0 2-16,-1 0 0 0,0 7 1 15,0-2-1-15,0 1-1 0,0 5 2 16,0-6-1-16,0 6 0 0,-2 1 0 16,0-3 1-16,-1 2-3 0,0-1 2 0,2 0 0 15,-2 0-1-15,0 1-1 0,0 0 0 16,0-1 0-16,0 1 0 0,-1-1 2 15,1 1-2-15,0 0 0 0,0-1 0 16,0 3 0-16,2-9 0 0,-1 7 1 16,2-5 0-16,-1-2-1 0,1 2 0 15,0-6 0-15,-2 0 0 0,2 0 1 16,0 1-2-16,0 2 2 0,0-2-2 16,0 0 1-16,0 1 1 0,0 0 2 15,0-1-1-15,0 0-1 0,0 1 3 0,0 0-3 16,0-1 2-16,0 1-3 0,0-2 0 15,3 0-1-15,8 0 1 0,3-2-1 16,2-5 0-16,0-3 0 0,-2 2 0 16,2-4 0-16,0 1 0 0,3 0 0 15,-2-1 0-15,4 0 0 0,0-1 0 16,0-2 0-16,0 2-1 0,2 0 1 16,-1 1 0-16,-2 0 0 0,3 2 0 15,-3-1-1-15,1 2 1 0,-2 0 0 16,-1 1 0-16,-6 2 0 0,0 0 0 0,-2 3 1 15,0-2-1-15,-1 1 0 0,0 1 1 16,2-1-1-16,-4 0 0 0,2 1 1 16,-4 3-1-16,3-5 0 0,-4 3 1 15,0 0-1-15,1 1 0 0,-5 1-1 16,0-2 1-16,0 2 0 0,1 0 0 0,1-1 0 16,-1 1 0-16,1-2-1 0,0 2 1 15,0-2-1-15,-1 2 0 0,1-1 0 16,-1 1-2-16,1 0 2 0,-1-2-1 15,0 2-1-15,1 0 0 0,-1-1-1 16,1 1-2-16,-2 0-2 0,1 0-2 16,-1 0-3-16,2 0-4 0,-2 0-2 15,1 0-9-15,-1 0-7 0,0 0-13 16,2 0-17-16,-2 0-23 0</inkml:trace>
  <inkml:trace contextRef="#ctx0" brushRef="#br0" timeOffset="12530.1">24784 15484 35 0,'0'0'19'15,"0"0"-4"-15,0 0-4 0,0 0-4 16,0 0-2-16,0 0-4 0,0 0 0 15,0 0-2-15,0 0-1 0,0 0-1 16,-14-12-1-16,12 12-2 0,1 0-3 16,-5 0 0-16,1 0-2 0,-4 3-3 0,1 3-5 15</inkml:trace>
  <inkml:trace contextRef="#ctx0" brushRef="#br0" timeOffset="17845.49">22975 16938 23 0,'0'0'11'0,"0"0"-1"0,0 0 0 0,0 0 2 15,0 0-2-15,0 0 1 0,0 0-1 16,-82-6-1-16,73 3 2 0,-3 0 0 15,-5-4 0-15,2 0 0 0,-3-1 1 16,-1 0-1-16,3-3 0 0,0 2 0 16,1 0 1-16,0-1-1 0,0 2-1 15,-1-3 0-15,2 2-2 0,-2-3 1 16,1 1 1-16,2 0-1 0,-1 3 3 16,1-6-1-16,0 3-1 0,0-1-1 15,0-2-1-15,0 2-2 0,-3-1 0 16,1-1-1-16,0-2-1 0,0 2 2 0,-1-3 0 15,3 2 0-15,-2-3-1 0,0 0 2 16,2-1 1-16,-3 0 0 0,1-2 4 16,0-1-3-16,0 1 1 0,-1-1 0 15,3 2-2-15,-1-2 1 0,2 2 0 0,-1 2 0 16,3 0-1-16,1-1-1 0,0 1 0 16,0 1 1-16,3 4-1 15,0-1-1-15,1-2-2 0,2 5-1 16,1-9 2-16,-1 8-3 0,2-3 2 0,1-5-3 15,0 2 1-15,0 0-1 0,0-1 2 16,1 1-2-16,4 0 0 0,0-6 0 16,-1 1 1-16,1 0-2 15,1 2 2-15,-2-2-2 0,1 2 2 0,-2-1-1 16,2-2 0-16,-2 1-1 0,0 0 1 16,0 1-1-16,-1-1-2 0,1 0 3 15,0 1-3-15,0 0 2 0,3-1 1 16,-2 0-1-16,0-1 1 0,2 2-1 15,0-1 1-15,1-1-1 0,0 1 1 0,1-3-1 16,1 2 0-16,2-2 0 0,-1 2 2 16,2 0-2-16,2 1 1 0,-1 1-1 15,3 1 1-15,-3 2 0 0,3-1-1 16,-1 2 1-16,-1-1 0 0,0 1 0 16,2 0 0-16,0 1-1 0,3-1 1 0,-3 2 2 15,1-2-3-15,-2 4 1 0,2-2 0 16,-2 1 0-16,0 2-3 0,0-2 2 15,1 3-1-15,-2-3 1 0,2 3 0 16,-1-2-2-16,2 3 2 0,-1-2 0 16,1 1 0-16,2-2 0 0,-2 2 0 0,4 0-1 15,-2-1 1-15,1 0 0 0,0 0 0 16,-1-1 1-16,2 1-1 16,1-1 0-16,-1 0 0 0,2-1 0 15,1 1 0-15,1 0-1 0,0 3 1 16,0-1 0-16,1-1 0 0,2 1-1 0,1 2 2 15,3-1-1-15,-1 2 0 0,1 0 1 16,0-1-1-16,0 3 0 0,-2 1 0 16,2 0-1-16,-2 0 1 0,1 1 0 15,-1 2-1-15,-1 0 2 0,-2 0-2 0,1 2 1 16,-1-1 0-16,-2 2-1 16,-2 0 1-16,0 0 0 0,0 0 0 15,-1 0 0-15,0 0 0 0,-1 0 0 16,2 0-1-16,0 2 1 0,1 1 0 0,3-1 0 15,1 2-1-15,1-1 1 0,0 0 0 16,0 0 1-16,-2 0-1 0,0 0-1 16,-3 0 1-16,0 0 0 15,-1 0 0-15,0 1 0 0,-1-1 0 0,1 1 1 16,0 0-2-16,0-1 2 0,-2 0-1 16,1 2 0-16,-5-4 0 0,-1 3 0 15,2-3 1-15,0 1-1 0,7-1 0 16,-4 0 0-16,0 1 0 0,2 1 0 15,-2-2 0-15,1 3 0 0,-3-3 0 0,2 2 0 16,-6-1 0-16,2-1 0 0,1-1 0 16,-7 1 0-16,7 1 0 0,-5 0 0 15,-2-1 0-15,6 2-1 0,-6-1 1 16,4 1 0-16,0 0-1 0,-6-2 0 16,7 4 1-16,-3 0-1 0,1 0 0 0,-1 0 1 15,0 1-3-15,0 0 3 0,-1 0-1 16,1 2 0-16,-2-2 0 0,2 2 0 15,-4-3 0-15,3 5 1 0,0 0-1 16,-4-5 1-16,4 4-1 0,-1-1 2 16,-5-2-1-16,4 3 0 15,1-2 1-15,-3-1-1 0,2 3 0 0,3-1 0 16,-6-2 0-16,5 3 0 0,0-1 0 16,-3-2 0-16,3 2 0 0,1-1 0 15,-6-2 0-15,5 2 0 0,-4-2 0 0,-1-1 0 16,1 1 0-16,-1 1-1 0,3-1 1 15,-3 1 1-15,1-2-2 0,-1 2 1 16,1 1 0-16,1-1 0 0,-2 0 0 16,2-2 0-16,3 5 0 0,-5-4 1 15,5 2 1-15,-4-1-1 0,-1 1 1 0,4 0-2 16,-4-1 0-16,6 1 0 0,-6-2 0 16,2 2 0-16,-1-3-1 0,1 1 1 15,3 4 0-15,-4-3 0 0,4 1 0 16,-5-2 0-16,0-1 0 0,2 1 0 15,-3 1 0-15,1-2 0 0,-1 0-1 16,2 3 1-16,-5-5-1 0,3 4 1 16,-3-3 0-16,3 2 0 0,0 2-1 15,-1-1 1-15,1 0-1 0,-2 0 1 16,1 0 0-16,-1 2-1 0,1 0 1 16,-2-1-1-16,2 1 1 0,-1 0-1 15,1 6 1-15,-2-4 0 0,3 3-1 16,-3-4 1-16,-1 2-1 0,1-1 1 15,1 2-1-15,1-1 1 0,-2 1 0 0,0-1 0 16,-2 1 0-16,3 4 0 0,-2-6-1 16,1 5 1-16,0-4 0 0,-2 0 0 15,1-1-1-15,0 1 1 0,0-1-2 16,-2 2 2-16,1 0 0 0,1 2 0 16,-2 4-1-16,0-5 0 0,1 6 0 0,-1-2 0 15,0-5 1-15,0 8 1 0,0-4-1 16,0-3 0-16,0 5 0 0,0-6-1 15,-1 0 4-15,1 1-4 0,-3-1 5 16,1 0-4-16,0-1-2 0,-1 2 2 16,0-3-1-16,1 3 1 0,-2-3-1 15,0 5 0-15,1-4 0 0,-3 3 0 16,-1 0-1-16,0 1 1 0,-4 1 0 16,3 1 0-16,-4 0 0 0,2-2 1 15,0 1-2-15,-2 1 2 0,2 0-1 0,-1 1 1 16,1-4-1-16,-2 2 1 0,1-2-1 15,-1 1 1-15,2-1-1 0,-2-2 0 16,2 2 1-16,-2-2-1 0,4-3 1 16,-2 0-1-16,-1 2 1 0,0-2 0 15,-2 3 0-15,0 0-1 0,0 2 1 0,0-3 0 16,-3 0 0-16,1 2-1 0,-3-1 1 16,-1 0-1-16,1 0 1 15,0 0 0-15,2-1 0 0,0-2 0 16,6-1 0-16,-4-1 0 0,2 1 0 0,-1-1 0 15,-6 3 0-15,7-2 0 0,-1-3 0 16,0 3 0-16,-2 1 3 0,-3 1-3 16,-1 0 3-16,1 0-3 0,-1-3 0 15,-3 0 0-15,3 1 0 0,-3-1-1 16,1-1 0-16,-1 2 1 0,2-1-1 16,-2 1 2-16,1 2-2 0,-1-3 2 15,0 0-1-15,1 0 1 0,0-3-1 16,5-1 0-16,-2 1 0 0,2-2 0 15,-3-1 1-15,-3 4-1 0,6-4-1 0,-1 2 1 16,-2-1 0-16,-1 0 0 0,-6 1 0 16,4 0 0-16,5-2 0 0,-1 1-1 15,-2 0 1-15,8-2 0 0,-8 3-1 16,2 2 1-16,0-3-1 0,1 1 1 16,1 0 0-16,-1 0 0 0,6 1 0 0,-6-1 0 15,7-1 0-15,-3 1-1 0,-3 2 1 16,6-4 0-16,-7 6-1 0,2-6 1 15,4 0 0-15,-6 2-1 0,0 0 1 16,1 0 0-16,-1 0-2 0,0 2 2 16,1-4-1-16,0 3 0 0,0-1 0 15,-1 0 1-15,1 1-1 0,3-2 1 16,-5 2-1-16,1-1 1 0,5 1 0 16,-5 0 0-16,1-1 0 0,5 0-1 15,-5 2 0-15,5-5 1 0,-1 2-2 0,0 2 2 16,-1-3 0-16,1 2-1 0,2 0 1 15,-3 1 0-15,2-2 0 0,-5 1 0 16,6-1-2-16,-6 2 2 0,4-2 0 16,0 3 0-16,-5-4 0 0,7 1 0 15,-7 0-2-15,7 0 2 0,-4-1-1 0,2 1 1 16,0 0-1-16,-2 1 1 0,2-2 1 16,0 2-1-16,1-3-1 15,1 0 1-15,4 0-1 0,-5 2 1 16,5-1 0-16,-5 0 0 0,0 3 0 0,1-4-1 15,0 1 1-15,-2 1-1 16,3 1 1-16,-2-2-1 0,-1 0 0 16,-1 1-1-16,-5 0 1 0,6-1 0 15,-7 1 1-15,9-2 0 0,-3 0-1 0,-7 1 1 16,7-1 0-16,-6 0 0 0,9 0-1 16,-3 0 1-16,1 0 0 0,6 0 0 15,-8 0-1-15,8 0 2 0,-1 0-2 16,-7 0 1-16,8 0 0 0,-2 0 0 15,-6 0 0-15,8 0 0 0,0 0-1 0,-8 0 0 16,8 0 0-16,0 0-2 0,-7 0 2 16,6 0-1-16,-4 0-1 0,0 0 1 15,4 0-1-15,-3 4 3 0,4-4-3 16,-4 3 2-16,-1 1 0 0,2-3 1 16,0 3-1-16,5-1 0 0,-8-3 1 0,8 3-2 15,0-2 2-15,-7 0-1 0,6 1 0 16,1 0 0-16,-7-1 0 0,7 1 0 15,-2-1 1-15,-5 1-2 0,6-1-1 16,1 3 2-16,0-4-2 0,-2 0 1 16,0 1-1-16,0-1 0 0,2 1 1 15,-2-1-2-15,2 2 2 0,-1-2 1 16,0 3 0-16,5-3-1 0,-6 0-1 16,2 0 0-16,-1 1 1 0,-4 1-1 15,5 0 0-15,-1-1 1 0,0 1-2 0,1-1 2 16,-1 1 1-16,1-1 1 0,0 1-2 15,4-2 0-15,-2 0 1 0,2 0 1 16,-1 0-1-16,-2 1 1 0,2-1 0 16,-1 0 0-16,1 0 0 0,-1 1 0 15,1-1 0-15,-1 0 0 0,1 0 1 16,-1 0-1-16,1 0 0 0,0 0 0 16,-1 4 0-16,1-4 0 0,-1 0 0 15,1 0 0-15,-1 0 0 0,1 0 0 16,-1 0 0-16,1 0 0 0,-1 0 0 0,0 0-1 15,0 0 1-15,1 0 0 0,1 0 0 16,-2 0 0-16,2 0 0 16,-1 0 0-16,1 0 0 0,-2 0 0 15,2 0 0-15,-1 0-1 0,1 0 0 0,-1 0 0 16,1 0 0-16,-2 0 1 0,2 0 0 16,0 0 1-16,-1 0 0 0,1 0-1 0,0 0 1 15,0 0-1-15,0 0 0 16,-2 0 0-16,2 0 0 0,0 0 0 15,0 0 1-15,0-4-1 0,0 4 0 0,-1-1 0 16,1 1-1-16,0-1 1 0,0 1-1 16,0-2 0-16,0 2 0 0,0-1-2 15,0 1 1-15,0-2 0 0,0 2-2 16,0-1 0-16,0 1-2 0,0-2-3 16,0 2-5-16,0-1-2 0,0 1-10 0,0-2-8 15,0 2-16-15,0-2-11 16,0 2-22-16</inkml:trace>
  <inkml:trace contextRef="#ctx0" brushRef="#br0" timeOffset="20487.64">26136 16241 1 0,'0'0'6'0,"0"0"3"0,0 0 3 15,0 0 2-15,0 0 0 0,0 0 2 16,0 0-1-16,0 0 1 0,0 0-1 15,0 0-1-15,14-3-2 16,-12 2 1-16,-1 0 0 0,4-4 1 0,-2 2 0 16,1 0-1-16,-1 0 0 0,-2 0-2 15,2 0 1-15,0 0 0 0,0-1-3 16,-3 4 1-16,0-1-2 0,0 1 0 16,1-2 0-16,1 2-1 0,-1-2 0 15,1 0 0-15,-1 1 0 0,1-1-1 0,-1 1 2 16,1-1-1-16,-1 0 0 0,2 1 1 15,-3-1 0-15,1 2 0 0,-1-1 0 16,1 1 1-16,1-2-1 0,-2 2 0 16,1-1 0-16,-1 1-1 0,2-1 0 15,-2 1-2-15,1-2 1 0,-1 2-1 0,2-2 0 16,-2 2 0-16,1-1 1 16,-1 1 0-16,2-2-2 0,-2 2 0 0,1-1 0 15,-1 1-1-15,2-2 0 16,-2 2 2-16,1-1-1 0,-1 1-1 15,2-2 1-15,-1 2-1 0,1-1-1 0,-1 1 0 16,1 0-1-16,-1-3 1 0,0 1-1 16,1 1 2-16,0-1-2 0,3-1 0 15,-1 0 0-15,1 0 1 0,2-1-1 16,-3 2 0-16,-1 0 0 0,6-1 0 0,-5 3 0 16,0-3 1-16,5 0-1 0,-4 2 0 15,4-2-1-15,2 0 0 0,-2 1 1 16,0-1-1-16,0 2 1 0,0-2 0 15,-5 1 0-15,6 1-1 0,-4-1 1 16,-2 1 0-16,7-3-1 0,-6 3 1 0,0-1-1 16,-1 2 0-16,0 0 0 15,1-3 1-15,-1 2-1 0,1 0 0 16,-5 1-1-16,5-2 1 0,1 0 0 16,-2 1 0-16,6-1 0 0,-4 2-1 15,0-1 2-15,4-1-2 0,-4 2 1 16,-2-1 1-16,8-1-1 0,-7 2 0 15,0 0 1-15,1 0 0 0,-2-2-1 16,3 2 1-16,-1-1 0 0,4 0 2 0,-5 1-2 16,-1-3 1-16,3 3 0 0,-3 0 0 15,1-2-1-15,-1 2 1 0,0 0-2 16,-4 0 1-16,5-3-1 0,-1 1 1 16,2 1-1-16,-2 0 0 0,-4 1 1 15,4-2-1-15,1 1 1 0,-1-1 1 0,1 1-1 16,-5 1 0-16,3-2 0 0,2 0-1 15,-1 1 1-15,1-1-1 0,-5 2 0 16,0-1 1-16,0 1-1 0,6-2 0 16,-2 0 0-16,1 1 0 0,0 0 0 15,-5 1 0-15,3-1-1 0,1-1 1 0,1 0 1 16,-1 1-1-16,-4 1 0 0,0-2 0 16,0 2 0-16,2 0 0 0,-1 0 1 15,0 0-1-15,1 0 0 16,-1-3 0-16,1 3 0 0,-1 0 0 15,1-1 0-15,0 1 0 0,0 0 0 0,-1-2 0 16,1 2 0-16,-1 0 0 0,1-2 0 16,-1 2 0-16,1 0 0 0,-1-1 0 15,1 1 1-15,-1 0-2 0,0-1 1 16,1 1 1-16,-1 0-2 0,1-3 1 0,-1 3 0 16,1 0 0-16,-1 0 0 0,1 0 0 15,-1 0 0-15,2 0-1 0,-2-2 1 16,1 2-1-16,-1 0 1 0,1 0 0 15,-1 0-1-15,0 0 1 0,1-2-1 16,-1 2 1-16,1 0-1 0,-1 0 1 16,1 0-1-16,-1 0 1 0,1 0-2 15,-1 0 2-15,1 0 0 0,-1 0 0 16,1 0 2-16,-1 0-2 0,1 0 1 16,-1 0-1-16,1 0 0 0,0 0 0 0,-1 0 0 15,-1 0 0-15,2 0 0 0,-1-1 0 16,-1 1 1-16,2 0-1 0,-1 0 0 15,1 0 1-15,-1 0-1 16,1 0 0-16,-1 0 1 0,1 0-1 0,-2 0 1 16,1 0 0-16,1 0-1 0,-2-2 1 15,1 2 0-15,-1 0 0 0,2 0-1 16,-2 0 1-16,0 0 0 0,1-1-1 16,-1 1 0-16,0 0-1 0,1 0-1 15,-1 0 0-15,0 0-3 0,2-1-5 0,-2 1-9 16,0 0-28-16,1 0-23 0,-1 0-61 15,0 0-80-15</inkml:trace>
  <inkml:trace contextRef="#ctx0" brushRef="#br0" timeOffset="21765.57">27647 15058 135 0,'0'0'20'16,"0"0"0"-16,0 0 4 0,0 0 1 0,0 0-1 16,0 0-3-16,0 0 1 0,0 0-5 15,0 0-1-15,0 0-3 0,0-37-1 16,0 36-5-16,0-1 0 0,0 2-4 16,0 0 2-16,0 0 3 0,0 0 0 15,0 13 1-15,-3 4-1 0,0 6 1 0,-1 0-1 16,1-1 1-16,0 1-2 0,2 2-1 15,1-8-2-15,0 2-2 0,0 1-1 16,0-6-1-16,0 7 1 0,0-1 0 16,0-7-1-16,0 7 1 0,0-7-1 15,-2 2 2-15,2 0-2 0,0-3 1 0,-1 1 0 16,1-6 0-16,-2 3 0 0,2-4 0 16,0 0 1-16,0 0-2 15,0-6 3-15,0 0-2 0,0 0 2 16,0 2 0-16,0-1 0 0,0 1-1 0,0 0 0 15,-1-1 0-15,1 0-1 0,0 1 0 16,0-1 0-16,0 1 1 0,0-1-2 16,0 1 1-16,0-2-1 0,0 1 0 15,0-1 0-15,0 2 0 0,0-2 0 16,0 2 0-16,0-2 0 0,0 1 1 16,0-1-1-16,0 2 0 0,0-2-1 15,0 1 0-15,0-1 1 0,0 1-3 16,0-1 2-16,0 2-2 0,-2-2-1 15,2 1-4-15,0-1-3 0,0 2-9 0,0-2-13 16,-1 2-19-16,1-1-25 0,0-1-53 16</inkml:trace>
  <inkml:trace contextRef="#ctx0" brushRef="#br0" timeOffset="22017.6">27876 15284 104 0,'0'0'4'16,"0"0"1"-16,0 0 1 0,0 0-3 15,0 0-3-15,0 0-4 0,0 0-2 16,0 0-1-16,0 0-3 0,0 0-23 16</inkml:trace>
  <inkml:trace contextRef="#ctx0" brushRef="#br0" timeOffset="23407.81">28713 14852 307 0,'0'0'24'0,"0"0"1"15,0 0-3-15,0 0 0 0,0 0-1 16,0 0-5-16,0 0-6 0,0 0-7 0,0 0-1 16,0 0-2-16,8-19 3 0,-3 19-1 15,-1 6 1-15,3 7-1 0,2 9 1 16,-2 1-2-16,-1 2 1 0,-3 3 0 16,1-1 1-16,-1 2 0 0,2-2 0 15,-1 1-2-15,2-1 1 0,-4-2 2 0,3 1-3 16,-1-3 1-16,1 1-2 0,-2-8-1 15,1-2 1-15,-3-1-1 0,3-3 1 16,-2 3 0-16,-1-3 0 0,2 1-1 16,-3-7 1-16,2 1-2 0,-2-5 2 15,0 0-1-15,0 0 1 0,0 2-1 0,1-2 1 16,-1 3 0-16,0-2 1 0,2 0 3 16,-2 1-2-16,0 0 0 15,0-2-1-15,0 0-1 0,0 0-1 16,0-11 0-16,0-6 1 0,-2-4 0 0,1-3 0 15,-1 1-1-15,2-3 2 0,0 2-1 16,0 0 0-16,0-2 1 0,2 0-1 16,2 2 1-16,2 0 0 0,3 1 1 15,1 0-2-15,-2 2 0 0,4-1 0 16,1 4 0-16,-1 0 0 0,3 3 0 0,0 1 0 16,1 4 0-16,0 1 0 0,-2 3 0 15,1 1 0-15,-5 3 0 16,3 1-2-16,-1 1 0 0,0 0 1 15,0 0-1-15,-3 0 0 0,1 0-1 0,-7 1 1 16,2 4 0-16,-2 0 1 0,2 5-1 16,-2 1 1-16,-3 3-1 15,0 5 1-15,0 1 0 0,-9 6 1 16,-3-4-1-16,-2 0 1 0,-2-1 0 0,-1-2 0 16,-2-2-1-16,3-2 1 0,-1-1 0 15,6-5-1-15,1 0 0 0,4-2 0 16,2-4 0-16,1 1 1 0,3-4 1 15,0 0 0-15,0 0 1 0,0 2 1 16,-1-1 2-16,0 0 0 0,1-1-1 0,-2 0-2 16,2 2-1-16,0-2-2 0,0 0 1 15,13 0 0-15,1-2-1 0,8-2 0 16,-7 3-1-16,3-1 2 0,4 2-1 16,-2 0 1-16,6 0-1 0,-1 5 1 15,-2 0-1-15,-3 4 0 0,-1-1 2 0,-3 2-2 16,0 2 2-16,-3-1-3 0,-3-1 0 15,-4 2 1-15,0 0-2 0,-3-3 2 16,1 7 0-16,-3-7 0 0,-1 3 0 16,0 6 0-16,-5-3 0 0,-6 7 0 15,-1-4-2-15,-3-1 3 0,-2-1-1 16,-1-2-1-16,-2 3 2 0,-2-6-1 16,2 0 1-16,-2-2 0 0,2-3 0 15,6 0 0-15,-2-3 1 0,6 1 1 16,-2-3-2-16,-1 2 1 0,7-3 1 0,-5 1-1 15,5-1 1-15,-1 0 0 0,2 2 3 16,5-2 0-16,-1 0 2 0,1 0-3 16,0 0 0-16,0 0-4 0,3-3 0 15,8-6 0-15,5-1 0 0,6-1 0 16,2 2 0-16,0-2 0 0,2 0 2 0,0-1-1 16,0 0 1-16,0-2-1 0,1-1 2 15,1-3-1-15,-2-3 1 0,1 1-2 16,-1-3 0-16,-3-2 0 15,0-2-3-15,-4 0 2 0,0-3-3 0,-6 0 5 16,0-2-1-16,-4-2 0 0,-2 2 1 16,-1 2 0-16,-3 3 1 0,1 6-1 15,-4 1 2-15,0 6 0 0,0 2-2 16,0 0 0-16,0 8 1 0,0-1-3 16,0 5-3-16,0-2-1 0,0 2 0 15,0 0-1-15,-2 0 2 0,-1 7 3 0,-2 8 1 16,1 6 1-16,1 3-1 0,0 3 2 15,3 1-1-15,0 1 1 0,0-1-1 16,1 1 0 0,5 3 5-16,2 0-37 0,3 3-1 15</inkml:trace>
  <inkml:trace contextRef="#ctx0" brushRef="#br0" timeOffset="25794.39">29585 15132 64 0,'0'0'24'0,"0"0"-2"0,0 0-6 0,0 0-3 16,0 0-2-16,0 0 0 0,0 0-4 16,0 0 0-16,0 0-1 0,-9-9 0 15,9 9 0-15,0-2 1 0,0 2-1 16,0-1 1-16,0 1-1 0,0-2 0 16,0 2 1-16,0 0 0 0,0-2 0 15,0 2 0-15,0-1 0 0,3-2-1 0,3 2-1 16,-2-2-2-16,3-1 1 0,-2 2-2 15,-1-2 0-15,6 0 1 0,-6 3-1 16,1-1 0-16,2-1 1 0,-2 1-2 16,-1 2 0-16,1-3 0 0,-5 3-1 0,0-1-1 15,0 1 1-15,2 0-1 16,4 0 0-16,0 0 0 0,-2 0-1 16,5 0 1-16,-5 1 0 0,-1 2 0 15,3 2 0-15,-4-1 1 0,1 6 0 0,2 0 0 16,-4 1 0-16,2 1 0 0,-1 0 0 15,2 0 2-15,-3 1-2 0,1-1 2 16,-1-2 0-16,0 1-2 0,-1-7 1 16,2 5 0-16,-1-4 1 0,1 0 1 15,-1-2 0-15,-1-3 2 0,0 0 2 16,0 0 1-16,2 3-1 0,-2-3-1 16,1 0-3-16,5 0 0 0,-1 0-1 15,4-3-1-15,2-8 0 0,-5 4-1 16,5-4 1-16,-4 0-1 0,-2 4 0 0,2-5 0 15,-3 3-1-15,1 2 2 0,0-2-2 16,-3 4 1-16,2-2 0 0,-1 5 0 16,-2-2 0-16,2 1 0 0,-3 3-1 15,0-2 0-15,0 2-1 0,2 0 0 16,-2-1 0-16,1 1 1 0,-1-1 0 0,2 1 0 16,-1 0 1-16,1 0 0 0,-1 0 1 15,5 0-1-15,-4 4 1 16,4 5-1-16,2 2 0 0,-4-4 0 15,3 5 2-15,3-1-2 0,-4-3 1 0,3 2-1 16,-5-2 0-16,3-2-1 0,-1 2-2 16,-2-1-1-16,2-1-5 0,0 1-5 15,-1 0-20-15,-1-4-27 0,-2 2-56 16</inkml:trace>
  <inkml:trace contextRef="#ctx0" brushRef="#br0" timeOffset="26202.99">29987 15214 148 0,'0'0'33'0,"0"0"-6"0,0 0-2 0,0 0-4 15,0 0-6-15,0 0-3 0,0 0-1 16,0 0-3-16,0 0-1 16,54-58-1-16,-45 57 0 0,2 0-2 15,0 1 1-15,1 0-3 0,-2 0 1 0,3 0-2 16,-5 2-1-16,3 1 0 0,-4 2 0 15,3-1 0-15,-4 3-1 0,0-1 1 16,-5-4-2-16,2 2 4 0,-3 0-4 16,2 0 1-16,-2 1 1 0,1 2-2 15,-1-7 1-15,0 4 0 0,0 0-1 16,0 1 2-16,0 0 0 0,0-5 0 16,0 0 3-16,0 0 0 0,0 1 2 15,0 0 1-15,0-1-2 0,0 0 1 16,0 0 0-16,0 0-1 0,0 0 2 0,0-4-1 15,3-5-1-15,5-5 0 0,-3 5-1 16,2-6-2-16,0 3-1 0,-1 3 0 16,1-5-1-16,-3 6 0 0,-2 4 0 15,2-4 0-15,-1 5-3 0,-1-2 0 16,1 3-7-16,-3 2-2 0,0-2-3 0,0 2-9 16,1 0-23-16,6 0-53 0,-3 0-55 15</inkml:trace>
  <inkml:trace contextRef="#ctx0" brushRef="#br0" timeOffset="27594.73">27633 16140 68 0,'0'0'21'0,"0"0"-2"0,0 0-3 16,0 0-1-16,0 0-2 0,0 0 1 16,0 0 0-16,0 0-1 0,0 0 0 15,0 0-1-15,20-75-2 0,-14 69-1 16,0 1-2-16,2-2-2 0,4-1 0 0,-4 3-1 15,7-2 0-15,-2 3 0 0,-4 1-1 16,8-3 1-16,-1 1 0 0,1 2-2 16,0-1-1-16,-1 2 0 0,2-1 2 15,-8 3-2-15,10-2 0 0,-4 2 0 16,-2 0-1-16,4 0 0 0,-7 0 0 16,-1 2 0-16,4 3-1 0,-5 0 0 15,2 3 0-15,-5-1-3 0,-2 1 2 16,0 0-1-16,-1 3 1 0,-2-1 0 0,-1 3-1 15,0-1 1-15,0-2 0 0,-1 7-1 16,-3-8 2-16,-2 7 0 0,-1-5 1 16,1-3 0-16,-3 4 0 0,-2-1 0 15,1-2 0-15,-5 3 1 0,5-5-1 16,-2 1 0-16,-2 0 0 0,5-4 0 16,-5 4 0-16,2-1 0 0,5-2 0 0,-7 3 0 15,6-4 0-15,1 2 0 0,-2 0-1 16,1 0 1-16,1 1 0 0,4-4-1 15,-3 2 1-15,3 0 0 16,0-3 0-16,-1 1 0 0,4-3 1 0,0 0 0 16,0 0-1-16,0 1 1 0,0 1 2 15,0-1-1-15,0 5-1 0,0-1 3 16,0 2-2-16,2-2 2 0,1-2-1 16,5 2-1-16,1-1 2 0,-1-2-2 15,8 1 1-15,1 0-1 0,-2-1 0 0,3-1 1 16,0 0-1-16,2 1-1 15,-1-1 0-15,0-1-1 0,-7 3 1 16,0-3-1-16,2 0 2 0,-2 0-2 16,2 0 0-16,-9 0 0 0,7 0 0 0,-6 0 0 15,-1 0 0-15,1 0 0 0,-6 0-3 16,5 0 1-16,2 0-1 0,-2 0-3 16,1 0-4-16,0 0-6 0,0 0-22 15,7 0-42-15,-1 2-67 0</inkml:trace>
  <inkml:trace contextRef="#ctx0" brushRef="#br0" timeOffset="27772.62">28383 16345 261 0,'0'0'14'0,"0"0"-3"15,0 0-4-15,0 0-5 0,0 0-5 16,0 0-9-16,0 0-8 0,0 0-19 16,0 0-59-16</inkml:trace>
  <inkml:trace contextRef="#ctx0" brushRef="#br0" timeOffset="29012.88">28795 15970 107 0,'0'0'12'16,"0"0"-2"-16,0 0-3 0,0 0-5 16,0 0-2-16,0 0 3 0,0 0-2 15,0 0 0-15,0 0 0 0,0 0 2 16,-4 24-2-16,4-6 1 0,0-5 0 16,0 0 0-16,0 8-1 0,0-1 0 0,-2 0-1 15,2-2 1-15,-1-6-1 0,1 0 0 16,0 2 0-16,0-8 0 0,-2 5 0 15,2-5 0-15,0-2 0 0,0 2 0 16,0-6 0-16,0 0 0 0,0 0-1 16,-1 2 1-16,1-1 2 0,0 1 2 15,-1-1 1-15,1-1-2 0,0 0-2 16,-2 0 2-16,1 0-1 0,-2-4-1 16,2-8 2-16,-2-5-2 0,3 3 0 15,-2-7 0-15,2 0 0 0,0-2 1 0,0-4-1 16,0 1 1-16,5 3 1 0,0 1-1 15,-2 8 3-15,1-1-1 16,1 1 2-16,-1 5-1 0,2-5 1 16,-2 7-1-16,3 0-2 0,-1 0 0 0,2 1-3 15,-1-1 1-15,3 3-2 0,-1 1 2 16,1 0-1-16,0 2 1 0,-6 0-1 0,8 1 0 16,-6 0 1-16,5 0-1 15,1 0 1-15,-2 0-1 0,1 2 0 16,-2 1 0-16,0 0-1 0,-1 1 1 0,1 1-1 15,-6-3 1-15,4 2-1 0,-4 0 0 16,0-2-1-16,3 2 1 0,-6-4 0 16,0 6 0-16,0 5 0 0,0 4 1 15,-4 0-1-15,-4-3 1 0,-1-1 1 16,-1-2-1-16,-4 6 1 0,-1-3 0 0,1 0 0 16,-1-3 0-16,0 2 1 0,3-5-1 15,-1 1-1-15,0-1 0 0,4-1 0 16,-4 3 0-16,5-6 1 15,3 0-1-15,2 1 0 0,3-3 1 0,0 0-1 16,0 0 0-16,0 2 1 0,-1-2-1 16,-1 0 0-16,1 0 0 0,-1 3 0 15,0-3 0-15,0 1 0 0,1-1 2 16,1 1-1-16,-1-1 0 0,1 2 2 16,0 0 1-16,0-1 1 0,0 4 1 0,0-2-1 15,9 4 2-15,2 0-1 0,2 0 0 16,3 1 0-16,-2-1-1 0,2 2-2 15,-3 0 1-15,1 1-3 0,0 0-1 16,-2 2 1-16,-1 1-1 0,-1-1-1 16,-2-3 1-16,-1 0 1 0,2 1-1 15,-3-2 1-15,4 4-1 0,-4-4 0 16,-2-2 1-16,2 2 2 0,0-3-2 16,1 3 2-16,-4-6 0 0,3 2-1 15,-2-1 0-15,3 2 0 0,1 0-1 16,0-2-2-16,-1 2 1 0,2-5-2 15,1 4 0-15,-1 0-1 0,0-2-2 16,-2-1-2-16,3 2-9 0,-6-2-26 16,1 1-80-16</inkml:trace>
  <inkml:trace contextRef="#ctx0" brushRef="#br0" timeOffset="29496.92">29258 16238 117 0,'0'0'15'0,"0"0"-5"15,0 0-3-15,0 0-1 0,0 0 0 16,0 0 2-16,0 0 3 0,0 0-1 15,0 0 0-15,64-20-3 0,-60 18-1 16,3-3-4-16,-1 2-1 0,0-4-1 16,0 0-2-16,-5 3 0 0,2-5-2 15,-3 3-1-15,0 0 0 0,0-5 1 16,0 5 2-16,0 0-1 0,0-4 3 16,-1 5-1-16,-1 0 1 0,1 1-1 0,1 4 0 15,0-2 1-15,0 2-2 0,0-1 2 16,-2 1 2-16,1-2 0 0,-5 2 0 15,0 0 1-15,-5 0-1 0,-1 6 2 16,5-2-1-16,-5 6 1 0,6-3-1 16,1 1 1-16,0-1-2 0,2-2 1 15,-1 4-1-15,4-3 2 0,0 5-2 16,0 0 1-16,0-3 1 16,7 6-2-16,2-3 1 0,0-2-2 0,3-1 0 15,3-3-2-15,1 0 0 0,4 3-2 0,0-7-3 16,1 4-4-16,-1-2-8 15,3-1-7-15,0-1-9 0,2 1-14 16,-2-2-11-16</inkml:trace>
  <inkml:trace contextRef="#ctx0" brushRef="#br0" timeOffset="30652.66">29742 16201 101 0,'0'0'31'0,"0"0"-3"16,0 0-4-16,0 0-3 0,0 0-2 0,0 0-4 15,0 0-3-15,0 0-5 16,0 0-4-16,0 0-2 0,-17-78 1 16,10 72-1-16,-3 5 1 0,-2-3 0 15,-1 4 1-15,-6 0 0 0,3 5 2 0,-4 3 0 16,2 1-1-16,4 1 1 15,4 0-2-15,2 0-2 0,2-2 0 0,3 1-1 16,-1 0 1-16,2-5-1 0,2 6 2 16,0-6 1-16,0 6-1 0,0-2 1 15,6-3 1-15,0 1-1 0,-3-5 0 0,8 1-2 16,2-2 0-16,4 0-1 0,4-6 1 16,-4-5-1-16,0-1 0 15,-4-3 0-15,2-2 1 0,1-3-1 16,-1-2 0-16,0-3 2 0,0 0-2 0,-1-3 1 15,1 1 0-15,-2 0 1 0,-2-1-2 16,-2 3 1-16,1 0 1 0,-6 9-1 16,1 5 0-16,-4 0-1 0,1 6 1 15,-2 1-1-15,1 0-1 0,-1 4 0 16,0-2-2-16,0 2 3 0,0 0 0 0,-4 3 2 16,-4 8-2-16,0 5 0 15,-2 0 1-15,2 2-2 0,1 1 1 16,3 3-2-16,-2 1 2 0,5 1-1 15,1 0 1-15,0-1 0 0,0 0-2 0,1-2 1 16,5-1 1-16,0-2-1 0,-2-6 1 16,0 2-2-16,4-2 1 0,-4-4-1 15,6 0 1-15,-4-1 0 0,3-3-1 16,-2 1 1-16,4-4 2 0,-1 2-3 16,2-3 2-16,-2 0-1 0,2 0 0 0,3-3 2 15,-1-3-2-15,4-5 1 0,-7 6-1 16,-1-5 1-16,1 0 1 0,-5 2-1 15,4-2 1-15,-3 2 0 0,-1 2 0 16,1 0 0-16,-4 4 1 0,0-1-2 16,-3 3 0-16,0-1 0 0,0 1 0 0,2 0 0 15,2 0 0-15,1 0 1 0,3 1-1 16,-2 5 0-16,0 1 0 16,-2-2 0-16,0 3 0 0,3 0-1 15,-2 1 1-15,-1-2 0 0,0 1-2 16,1-1 2-16,-4-4-1 0,4 6-1 0,-1-7 0 15,-3 1 0-15,2 2 0 0,-3-5 0 16,0 0 1-16,0 0-1 0,2 0 0 16,-1 1 1-16,5-1-1 0,-2 0 1 15,4-3 1-15,0-1 0 0,-1-4 0 0,2-2 1 16,-3 2 0-16,4-2 0 16,-6 2-1-16,-1 5 1 0,0 0-1 15,-3 3 0-15,0 0 0 0,0 0-1 0,2 0 0 16,-1 0 0-16,0 0-2 0,4 0 1 15,-2 0 1-15,1 7-2 0,0 2 1 16,-2 2-1-16,-1 1-7 0,1 2-15 16,0-1-40-16,1 1-89 15</inkml:trace>
  <inkml:trace contextRef="#ctx0" brushRef="#br0" timeOffset="31147.92">30467 16161 148 0,'0'0'28'0,"0"0"-6"0,0 0-8 0,0 0-4 15,0 0-1-15,0 0-3 0,0 0-2 16,0 0 1-16,0 0 0 0,-51 43-2 15,51-33 0-15,0 1-1 0,0 4 0 16,5-6-1-16,0 3 1 0,1-4-1 16,2-2 0-16,0 0-1 0,1-1 2 15,1-1-1-15,1-1 1 0,7 0-1 16,-1-3 2-16,8 0-1 0,-5 0 1 16,2-3 1-16,1-3-3 0,-3-3 2 15,2 0-2-15,-1-2 1 0,-3-1-1 16,-1 0 0-16,-2-2 0 0,-4 5 0 0,-4 4 1 15,-2-3 0-15,-2 4-2 0,0 0 0 16,0 1 0-16,-3 3-1 0,0 0 1 16,0 0 0-16,0 0 1 0,0 0 0 15,-2 0 0-15,-7 0 0 0,1 0 2 16,-7 7-2-16,5 3 1 0,3-5-1 16,-5 6-1-16,7-3 1 0,2-2-1 15,0 1 2-15,3 0-1 0,0 1 0 16,0 5 0-16,0-7 0 0,7 5-1 0,4-6 0 15,5 5-1-15,-1-6-1 0,-1-1-3 16,5-1 0-16,-1-2-5 0,6 0-9 16,-4 0-27-16,1 0-58 0</inkml:trace>
  <inkml:trace contextRef="#ctx0" brushRef="#br0" timeOffset="32014">31176 16094 212 0,'0'0'36'16,"0"0"-3"-16,0 0-6 0,0 0-2 15,0 0-9-15,0 0 0 0,0 0-8 16,0 0-3-16,0 0-4 0,0 0-4 16,7-10 2-16,-6 10-1 0,-1 15 1 15,0 5-4-15,-1 8 5 0,-8 3-4 0,2-1 4 16,-1 0-3-16,3 1 2 0,-2-4 1 15,1-4-1-15,0 0 0 16,0-2 1-16,2-4-31 16,1-2-1-16</inkml:trace>
  <inkml:trace contextRef="#ctx0" brushRef="#br0" timeOffset="34131.78">31511 16052 60 0,'0'0'16'0,"0"0"0"0,0 0-2 0,0 0-1 16,0 0 0-16,0 0-2 0,0 0-3 16,0 0-1-16,0 0-2 0,0-9-1 15,0 7-2-15,-1 2 0 0,1-2 0 16,0 2-1-16,0-1 0 0,-2 1 0 16,2 0 0-16,0 0 1 0,-1 0-1 0,-1 0 1 15,2 0-1-15,-1 0 0 0,-1 0 1 16,2 0-1-16,-1 0 1 15,-1 0-1-15,-1 1 1 0,-1 4-1 16,0-2 0-16,0 6-1 0,2-4 1 0,-4 4 0 16,0 3 1-16,1-3-1 0,-4 4 1 15,3-1-1-15,2-3 0 0,-3 4 1 16,-1 1-1-16,0-2 0 0,-1 2-1 16,2-2 1-16,1 0 0 0,-1-3-1 15,0 3 2-15,-2 1-2 0,3-4 2 0,-4 2-1 16,1 2 1-16,1-1 2 0,0 0-2 15,-2-1 0-15,6-4-1 0,-2 0-1 16,0 0 1-16,-1 1-1 0,2-3 0 16,-1 3-4-16,0-2 4 0,3-3-3 15,0 2 3-15,0-2 0 0,0 0 0 16,-1 0 0-16,3 0 1 0,1-3-1 0,-2 0 1 16,2 0 2-16,0 1-1 15,-1-1 3-15,1 2-2 0,-2-2 1 16,2 2-3-16,0-2 0 0,0 0-1 15,0 1-2-15,0-1-2 0,0 0-1 16,0 0-5-16,0 0-6 0,0 0-13 0,0 0-29 16</inkml:trace>
  <inkml:trace contextRef="#ctx0" brushRef="#br0" timeOffset="34985.64">31701 16269 81 0,'0'0'19'0,"0"0"-2"0,0 0-4 16,0 0-1-16,0 0-2 0,0 0-1 16,0 0-2-16,0 0-2 0,-79 29-2 15,73-23 0-15,5-2 0 0,-2-1-1 0,2 2 2 16,1-1-2-16,0 1 1 0,0 4-1 15,1 0 1-15,5-2 0 0,-2 1 1 16,2-4-1-16,1 0 1 0,-4-2-1 16,2 0 0-16,-5-2-1 0,0 0 2 15,5 0-2-15,1 0 0 0,3 0-1 0,-2-1 2 16,0-5-2-16,-1 1 1 0,-2-2 1 16,1-1-1-16,-4 3 0 15,2-2 0-15,-1 1-1 0,-1 0-1 16,1 2 1-16,-2 4 0 0,0-7-1 0,0 3 0 15,0 0 1-15,0 0 0 0,-3-1 2 16,0 4-2-16,0-2 1 0,0 2 1 16,3 1-2-16,-6-2 0 15,2 2 0-15,-3-1-1 0,2 1 0 0,5 0 0 16,-6 0-1-16,2 0 0 0,-2 0-1 16,2 0-1-16,4 0 0 0,-2 0 0 15,2 0 0-15,-2 0-1 0,0 0 1 0,2 0-1 16,0 0 1-16,0 5-1 0,0 0-1 15,4 3 1-15,1-2-1 0,2-2 0 16,0 1 0-16,2-3 2 0,1 0-2 16,-6-2 2-16,8 3 0 0,-6-3 0 15,7 0-1-15,-2 0-1 0,-5 0-2 16,6 0-1-16,-7 0-3 0,1 0-1 16,0 0-1-16,0 0 1 0,0 0 4 0,-2 0 2 15,2 0 3-15,-6 0 3 0,0 0 0 16,0 0 2-16,1 0-1 15,1 0-1-15,-1 0 1 0,1 0-1 0,-1 0 2 16,1 0 0-16,-2 0 1 0,0 0 3 16,1 0 2-16,-1 0-1 0,0 0-1 15,0 0 0-15,0 0-2 0,0 0 0 16,0 5 1-16,-1 0-2 0,-2-1 1 16,1 1 0-16,2-5-1 0,-1 4 0 15,-1 1 0-15,1-1-2 0,1 1-1 0,0-5-1 16,-2 0 0-16,2 5-5 0,0 0-10 15,0 0-29-15</inkml:trace>
  <inkml:trace contextRef="#ctx0" brushRef="#br0" timeOffset="35804.32">32047 16296 196 0,'0'0'26'0,"0"0"-4"0,0 0-9 15,0 0-8-15,0 0 0 0,0 0-1 16,0 0 0-16,0 0-1 0,0 0-2 16,0 0 0-16,-69 4-1 0,62 1 0 0,0 1 1 15,1 2-1-15,-1 0 0 0,2 1 1 16,2-2-1-16,2-2 2 0,0-1-1 15,1 2-1-15,0 4 1 0,0 0 0 16,2 5 0-16,3-7 0 0,2 0-1 16,3 1 2-16,-3-3-2 0,6 0 0 15,-6-2 0-15,4-1-2 0,-2 2 8 16,-4-3-6-16,4 2 5 0,-5-4-5 16,1 1-2-16,-1 1-1 0,-4-2 0 15,0 4-3-15,1 1 5 0,-1 3-3 0,0 3-5 16,-10-3 6-16,-5 3-5 0,-2 1 6 15,0-4 5-15,5-2-4 0,-2-1 1 16,-3-1 0-16,5-1-1 0,-7 1-4 16,9-3 7-16,4-1-7 0,-1 1 6 15,7-1 1-15,-1 0 0 0,1 0 2 0,-2 0 0 16,1 3-2-16,-1-3-1 16,1 0-3-16,1 0 0 0,0 0 5 0,6-5-4 15,8-2 4-15,4-2-7 16,2-2 4-16,0 2-5 0,0 2 6 0,2-3 6 15,-1 3-7-15,1-1 7 0,0-1-5 16,0 1-1-16,-2-3 1 16,-1 0-2-16,-1-2 1 0,-3 0 0 15,-1 1-1-15,-4 3 2 0,1-2-1 0,-1 6-1 16,-3 0 0-16,2-2 1 0,-5 4 0 0,1 2 0 16,-5 1-1-16,0-2 0 0,0 2-1 15,1 0 0-15,0-1-1 0,2 1-1 16,-3-1 1-16,1 1 1 15,-1 0 1-15,0 0 0 0,0 0 0 0,0 0 1 16,-6 1-1-16,-2 6 1 0,1 0-1 16,2 0 1-16,1 1-1 0,3 2 0 15,-1 0-1-15,2 2-1 0,0 4-8 16,3-2-36-16,6 4-109 0</inkml:trace>
  <inkml:trace contextRef="#ctx0" brushRef="#br0" timeOffset="35962.74">32546 16563 308 0,'0'0'7'0,"0"0"-3"0,0 0-16 15,0 0-7-15,0 0-28 0,0 0-93 0</inkml:trace>
  <inkml:trace contextRef="#ctx0" brushRef="#br0" timeOffset="44003.53">23749 15276 41 0,'0'0'8'0,"0"0"4"0,0 0 0 16,0 0 0-16,0 0-2 0,0 0 0 15,0 0-3-15,0 0-1 0,0 0 0 0,4 20-2 16,-3-14-2-16,-1 4 0 0,0 1-1 15,2 0 2-15,-1-2-2 16,-1-5 1-16,4 7 1 0,-2-6 0 0,1 4 2 16,0 0-1-16,0-2 0 0,-1 1 0 15,3 0 0-15,-1-2-1 0,2 2 1 16,0-3-2-16,-1 3 0 0,0-2 0 16,1 2-1-16,-2-1 0 0,1 1-1 15,1 0 1-15,-1-1 0 0,-1 1 0 16,1-1 1-16,-1 1-1 0,2 1 0 0,2 3-1 15,-3-4 0-15,2 3 0 0,0 1 0 16,2 0 0-16,-2-2 0 0,0 1 0 16,2 1 0-16,-1-3-1 0,1 3 1 15,-1-1 0-15,-4-4 0 0,4 6 0 16,-5-8 0-16,-1-2 0 0,2 5 0 0,-1-3 0 16,-1-1 0-16,1-1 0 0,-2-1 2 15,2 1 1-15,0 0 3 16,0 0 1-16,-3-3 1 0,5 0 0 15,3 0-2-15,3-7 0 0,5-6-2 0,-1-3-2 16,2-2 0-16,-1-7 1 0,4 0-2 16,0-5-1-16,1 0 1 0,2 0 0 15,0-1 0-15,1 1 0 0,0 0 1 16,2 1-1-16,1 0-1 0,2 0 0 16,1 2 0-16,4-1-1 0,-1 3 2 0,2 0-4 15,1 2 3-15,4-1 0 16,-1 1-1-16,3 2 1 0,3 0 0 0,-2 1-1 15,4 1 1-15,-4-3 0 0,0 1 0 16,1 1 0-16,-2-1 0 0,1 1 1 16,-2-1-1-16,-2 1 0 0,-2 2 1 15,-4 2-1-15,-2-1 0 0,-5 2 0 16,-1 1 0-16,-4 1 0 0,-2 2-1 16,-2 2 2-16,-4 1-1 0,-6 3 0 15,1 1 0-15,-5 1-1 0,0 0 0 0,0 1 1 16,-3 2-1-16,0 0-3 0,0 0 0 15,1 0-8-15,-1 0-8 0,2-1-10 16,-2 1-14-16,0 0-25 16</inkml:trace>
</inkml:ink>
</file>

<file path=ppt/ink/ink5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13T04:06:18.157"/>
    </inkml:context>
    <inkml:brush xml:id="br0">
      <inkml:brushProperty name="width" value="0.05292" units="cm"/>
      <inkml:brushProperty name="height" value="0.05292" units="cm"/>
      <inkml:brushProperty name="color" value="#FF0000"/>
    </inkml:brush>
  </inkml:definitions>
  <inkml:trace contextRef="#ctx0" brushRef="#br0">12750 8042 0 0,'0'0'7'0,"0"0"0"0,0 0 1 15,0 0 1-15,0 0 1 0,0 0-1 16,0 0 2-16,0 0 1 0,0 0 1 16,0 0 1-16,-2-17-1 0,2 16 0 0,0-1-2 15,-1 1-1-15,1-1-2 0,0 0-1 16,0 1 1-16,0-1-1 16,0 1 0-16,0-1 1 0,0 0-4 15,0-3 1-15,0 0 1 0,1 1 0 0,2 1 0 16,0-3 0-16,0 4-2 0,0-1 0 15,4-3-2-15,-4 3 0 0,4-2-1 16,0 1 0-16,1 0 0 0,0 2 0 16,2-1 0-16,1 0 2 0,0-1 0 15,-1 2 0-15,0-1 0 0,2 0 1 0,-2-1-1 16,9 0 1-16,-3 0-1 0,4-1 1 16,-7 2-1-16,4-2-3 0,-2 0 4 15,2 3-5-15,-2-3 3 0,2 2-1 16,-1 0 0-16,3 0 2 0,-1 0-2 15,0 1 1-15,-1-1-2 0,1 2 1 16,-1-1-1-16,0 2 0 0,-4-1 2 0,0 1-2 16,7-2 1-16,-8 0-1 0,10 2 1 15,-4 0-1-15,-6 0 0 16,8 0-1-16,-2 0 1 0,-4 0 0 16,4 0 0-16,0 0 0 0,-6 0 0 0,7 0 1 15,-8 0-2-15,4 0 1 16,-2 0 0-16,1 0 0 0,-1 0 1 0,0 0-1 15,2 0 0-15,-4-2 1 0,4 2-1 16,-2-1 1-16,4-3-1 0,-5 3 0 0,5-4-1 16,-4 0 1-16,-1 0-2 0,2 2 2 15,-2-1 0-15,-1 2 0 0,2-1 0 16,-1 1 0-16,1-2 0 0,-3 3 0 16,4-2 0-16,-1 2 0 0,5-2-1 15,-7 1 1-15,6 1 0 0,-5 0-2 16,0 1 2-16,8-2-1 0,0 2 1 15,8 0 0-15,-5 0 0 0,3 0 0 16,-3 0 0-16,4 2 0 0,-2-1 0 16,-2-1 0-16,3 1 0 0,0-1 0 0,2 0 0 15,-2 0-1-15,1 0 1 16,1 0 0-16,-2 0 0 0,1 0 0 16,1 0-1-16,-1 0 1 0,1 0 0 15,-1 0 0-15,-1 0 0 0,3 0 0 0,-4 0 0 16,2 0-1-16,1 0 1 0,-2 0 0 15,1 2 0-15,-1-1 0 0,-1 1-1 16,0-1 2-16,-1-1-2 0,-1 1 1 16,3-1 1-16,-3 2-2 0,2-2 1 15,-2 0 0-15,3 0 0 0,-2 0 0 0,1 0 0 16,-2 0 0-16,2 0 0 0,-2-2 0 16,1 1-2-16,-2 0 2 0,-4-1-1 15,0 2 2-15,1-1-1 0,1-1 0 16,-2 1 0-16,2 1 0 0,-1-1 0 15,-8 1-1-15,11 0 2 0,-4 0-1 0,0 0 0 16,7 0 0-16,-9 0 0 0,1 0 2 16,1 0-2-16,-4 0 1 0,5 0-1 15,1 0 1-15,2-2 0 16,4 0-1-16,-3 1 0 0,0-1 0 0,0 0 0 16,-1 2-1-16,0-1 1 0,-1 1 0 15,2 0-1-15,-1 0 1 0,1 0 0 16,0 0 0-16,2 0 0 0,-3 0 0 15,-1 0 0-15,2 0 0 0,-8 0 0 16,4 0 0-16,1 0 0 0,-7 0 0 0,7 0 0 16,-1 0 0-16,-6 0 0 0,6 1 0 15,-6-1 0-15,0 2 0 0,7-2-1 16,-2 2 1-16,2-1 0 16,-2 3 0-16,0-3 0 0,1 0-2 0,-2 1 2 15,2-1 0-15,-2 1-1 0,1-1 1 16,5 0 1-16,-2 2-1 0,-2 1 2 15,1 1-4-15,0-1 4 0,-1-1-2 16,2-1 0-16,0 2 0 0,0-3 0 16,-1 1 0-16,1 0 0 0,-6-1 0 15,2 0 0-15,-1 1 0 0,-3 0 0 16,5-1 0-16,-7-1 0 0,4 2 0 16,-4-2 0-16,2 2 0 0,-1-2 1 15,-6 0-1-15,6 1 0 0,-6-1 0 0,6 2 0 16,1-2 0-16,-9 0 0 0,8 0-1 15,-6 0 2-15,5 2-2 0,1-2 1 16,-1 2 0-16,-1-1 0 0,1-1 0 16,0 2 0-16,1-1 0 0,-2 0 0 15,1 1 0-15,-2 0 0 0,3 0 0 0,-2-1 0 16,-6-1 0-16,6 2 0 0,-4-1 0 16,1-1 0-16,3 1 0 0,-4-1 0 15,0 0 0-15,5 2 0 0,-5 0 0 16,0-2 0-16,4 1 0 0,-3 1 0 15,3-2 2-15,1 3-2 0,-7-3 2 16,2 1-2-16,-2-1 1 16,2 1-1-16,0-1 0 0,0 2 2 0,-2-2-2 15,3 0 0-15,-1 0-3 0,0 0 3 16,-2 0-2-16,0 0 2 0,1 0 0 0,2 0 0 16,-7 0 0-16,0 0 1 0,0 0-2 15,1 0 1-15,1 0 0 0,-1 0-1 16,5 0 1-16,0 0-3 0,0 0 2 15,1 0-2-15,-7 0-2 0,1 0-2 16,5 0-1-16,1 3-4 0,4 3-7 0,-3-1-20 16,2 2-35-16</inkml:trace>
  <inkml:trace contextRef="#ctx0" brushRef="#br0" timeOffset="1630.04">18979 8002 4 0,'0'0'9'0,"0"0"0"0,0 0-3 0,0 0 0 16,0 0-2-16,0 0 2 15,0 0-1-15,0 0 0 0,0 0-2 0,37-32 0 16,-32 31-2-16,-1-1 0 0,1 1 0 16,-5 1 0-16,4-2 2 0,1 1 0 15,-1-1 5-15,0 2-1 0,2-2 2 16,-2 1 1-16,1 0-1 0,3-2 0 15,-3 3-2-15,0-2-1 0,4 1-3 16,-3-1 0-16,4 0-1 0,2 0-1 16,-1 0 0-16,8 1-1 0,-9-1 2 15,10 2-1-15,-2-1 1 0,-5 1 0 16,7-3 1-16,-1 3 0 0,-7 0 2 0,9-1-1 16,-1 1-1-16,-7-1 2 0,7 1-1 15,0-2 0-15,-8 1 0 0,9 1-2 16,-3-2 2-16,-6 2-2 0,10 0 1 15,-2 0-1-15,0 0-1 0,0 0 0 16,1 0 2-16,-4 0-1 0,-4 0-1 0,5 0 2 16,-6 0 0-16,2 0-1 0,0 0 3 15,-1 0 0-15,1 0-2 0,-1 0 1 16,7 0-3-16,-8 0 0 0,10 0 1 16,-5 0-2-16,-4 0 1 0,8 0-1 15,-1 0 0-15,0 0 0 0,5 0-1 16,-2 0 2-16,0 0-1 0,-7 2 0 15,1-1 0-15,0 1 0 0,-5-1-1 16,7 0 1-16,-3 2 0 0,-3-2 1 16,3 1-1-16,-5-1 0 0,2 1 0 15,3-1 0-15,-3 0 0 0,3 1 0 16,-3 0 0-16,-1-2 1 0,6 1-1 16,-6 1 2-16,7-2 1 0,-8 0-2 15,1 0 1-15,1 3-1 0,0-3 2 0,7 0-1 16,-8 0-1-16,9 0 0 0,-2 0 1 0,-7 0 0 15,9 0 0-15,-3 0 1 0,-5 0-2 16,6 0 1-16,-5 0 0 16,-1-3 2-16,1 3 0 0,-2 0-1 15,7-3-1-15,-7 1 0 0,6-1-1 0,-8 2 0 16,4-1-1-16,0 1-1 0,1-1 1 16,5 1-1-16,-9 1-1 0,8 0 1 15,-7 0 1-15,2 0 0 0,-1 0 0 16,1 0 0-16,6 0-1 0,-8 0 1 15,7 0 0-15,-6 0 0 0,0 0 0 0,6 0 0 16,-7 0 0-16,8 0 0 0,-4 0 0 16,-3 0 0-16,6 0 0 15,-2 0 0-15,1 1 0 0,-1 1-1 16,1-1 0-16,1-1-2 0,0 2 2 0,1-1 0 16,-4 0 1-16,-4-1 1 0,2 2-1 15,-2-2 0-15,1 2-1 0,0-1 1 16,-2 1-1-16,1-2 1 0,-8 0-1 15,7 3 1-15,-6-2-2 0,-1-1 1 16,2 1 1-16,-1-1-1 0,-1 2 0 0,0 0 1 16,3-1 0-16,-7-1 0 0,0 0 0 15,0 0 0-15,2 0 0 0,4 0 0 16,0 0 0-16,-2 0 0 0,2 0-1 16,-6 0 0-16,0 0-1 0,0 0-1 15,1 0-1-15,1 2 1 0,-1-2-3 16,2 0-1-16,-2 0-4 0,1 0-2 15,3 1-2-15,0 2-6 0,-1-1-1 16,1 0-2-16,-2-1-1 0,0 1 2 16,0 0-3-16,2 1 0 0,-2-1-7 15</inkml:trace>
  <inkml:trace contextRef="#ctx0" brushRef="#br0" timeOffset="31256.79">8838 9886 5 0,'0'0'6'15,"0"0"0"-15,0 0 0 0,0 0 0 16,0 0 0-16,0 0-2 0,0 0 2 15,0 0-2-15,0 0 1 0,0 0 0 16,-7-17-2-16,7 16 1 0,-2-1 0 16,2 1 0-16,-1-1 1 0,1 1-2 15,-2-1 2-15,2 0 1 0,-1 1 0 16,1 1-2-16,-3-1 0 0,3 1 0 0,0-1 1 16,-1 1-2-16,1-2 2 0,0 2 0 15,0-2-1-15,0 2 1 0,-2-1 0 16,2 1-1-16,0-2-2 0,0 2-2 15,0-1 0-15,0 1 0 0,0-2 0 16,0 2 1-16,0 0 0 0,0 0 0 16,0-2 1-16,0 2-1 0,0 0 0 0,0 0 0 15,2 0 0-15,-1 0 2 0,2 0-2 16,4-1 0-16,-1 1 1 0,0 0-2 16,7 0 0-16,-9 0 0 15,9 0 1-15,0 0-1 0,-1 0 0 0,-2 0 1 16,6 0-1-16,-3 0 0 0,1 0 1 15,5 0-1-15,1 0 1 0,3 0 0 16,-8 0-1-16,5 0 1 0,2 1 1 16,-3-1-2-16,8 2 1 0,-2 0-1 15,-1-2 0-15,0 1 0 0,0 1 0 0,2 1 1 16,3-1 0-16,-2-2 0 0,1 0 2 16,-1 0-3-16,-2 0 1 0,3 0-1 15,-4 0 1-15,2 0-1 0,-3 0 0 16,3 0 0-16,-4 0 1 0,4 0-1 15,-3-2 1-15,4 0-1 0,-1 1 0 0,-2-1 2 16,2 1-2-16,-3-1 0 0,1 2 0 16,-2-2 0-16,1 1 1 15,-1-1 0-15,-6 1-1 0,3-1 1 16,1 0-1-16,0 0 1 0,6 0 1 0,0-1-2 16,-3 0 1-16,-5 2 0 0,-1 0 0 15,3-3 0-15,-8 4-1 16,8-1 2-16,-8-1-2 0,1 2 0 15,1-1 0-15,-1 1 1 0,6-2-1 0,-7 0 0 16,6 2 1-16,0-1-1 0,-7-1 0 0,8 2 0 16,0-1 1-16,-7 0-2 0,9 1 1 15,-2-2 0-15,-9 2 0 0,12 0 0 16,-5 0 0-16,-4 0 0 16,6 0 0-16,1 0 0 0,-8 0 0 0,8 0 0 15,-8 0 0-15,2 0 0 0,6 0 1 16,-8 0-1-16,8 0 0 0,-8 0 1 15,1 0-1-15,8 0 0 0,-2 0 1 16,0 0-1-16,3 0 0 0,-2 0 0 16,-3 0 2-16,8 0-2 0,-8-1 0 0,-1-1 1 15,1-1-1-15,-5 3 0 16,8-3 0-16,-2 1 1 0,-4 1-1 0,2-1 0 16,4-1 0-16,-8 2 0 15,5-1-1-15,1-1 1 0,-7 2 0 0,5-1 0 16,-5 0 0-16,1 0 0 0,7 1 0 15,-9-3 0-15,10 3 0 0,-4-2 0 16,-3 3-1-16,6-4 1 0,-2 3 1 16,-4 1-1-16,6-3 0 0,-1 2 0 15,-6 1 0-15,6-2-1 0,1 1 1 0,-9-1 0 16,7 2 0-16,3-2 0 0,-2 1 0 16,-1-1 0-16,2 2 0 0,1-1 0 15,2-1 0-15,-2 1 0 0,0 1 0 16,-1-2 1-16,-7 1-1 0,8 1 0 15,-7-2 0-15,0 2 0 0,7-1 0 0,-8-1-1 16,7 2 1-16,-8-1 0 16,2 1 0-16,0-2 0 0,0 2 0 0,2-2 0 15,-4 2-2-15,4 0 2 16,-2 0 0-16,0 0 0 0,0 0 0 16,1 0 0-16,-2 0 0 0,2 0-1 15,-1 0 2-15,0 0-1 0,2 0 0 16,3 0 0-16,-6 0-1 0,7 0 1 15,-8 0 0-15,3 0 0 0,0 0 0 0,-1 0 0 16,1 0 0-16,-2 0 0 0,2 0 0 0,-1 0 0 16,1 0 1-16,0 0-1 0,-1 0 0 15,1 0 0-15,5 0 0 0,-6 0-1 16,6 0 1-16,-5 0-1 0,-2 0 1 16,2 0 0-16,-2 0-1 0,2 0 1 15,-2 0 0-15,1 0 0 0,-6 0 0 16,3 0-1-16,-4 0 1 0,0 0 0 15,5 0 0-15,-5 0 1 0,-1 0-1 16,1 0 0-16,-6 0 0 0,0 0-1 16,0 0 1-16,1 0 0 0,5 0 0 0,1 0 1 15,-3 0-1-15,2 2 1 0,-6-2-1 16,0 0 0-16,6 0 0 16,-2 0 1-16,3 0-2 0,5 0 1 0,-6 0 0 15,4 0-1-15,3 0 1 0,-1 0 0 16,-1 0 0-16,-5 0 0 0,4 0 0 15,-3 0 0-15,0 0 0 0,2 0-1 16,-2 0 2-16,-2 0-1 0,1 0-1 16,-1 0 2-16,1 0-1 0,0 0 0 15,4 2 0-15,-3-2 0 0,-3 0 0 0,7 0 0 16,-7 0 0-16,3 0 0 0,6 0 0 16,-7 0 0-16,0 0 0 0,0 0 0 15,-1 0 0-15,1 0 0 0,0 0 0 16,0 0 0-16,-2 0 0 0,3 0 0 15,-3 0 0-15,2 0 0 0,-6 0 0 0,6 0-1 16,0 0 1-16,0 0 0 0,5 0 0 16,-5 0 0-16,-3 0 0 15,4 0 0-15,-2 0 0 0,2 0 1 16,-3 0-1-16,3 0 1 0,-2 0-1 16,1 0 1-16,-1 0-1 0,5-2 0 0,-4 2 0 15,-1 0-1-15,6-2 1 16,-5 2-1-16,4 0 0 0,3-1 1 0,-9 1 0 15,6 0 0-15,-4 0 0 0,0 0 0 16,5 0 1-16,-5 0 0 0,0 0-1 0,0 0 1 16,-6 0 0-16,0 0 1 0,0 0-1 15,0 0 0-15,8-2-1 16,-3 1 1-16,1 0 0 0,-2 1 1 16,-4 0-2-16,0-2 0 0,0 2 1 0,2 0-1 15,-1-1 0-15,-1 1 0 0,3 0 0 16,-2-2 0-16,1 2 0 0,-1 0 0 15,1-1 0-15,0 1 0 0,0 0 0 16,-1-2 0-16,1 2 0 0,-1 0 0 16,1-2 0-16,-1 2 0 0,-1 0 0 0,2 0 0 15,-2-1 0-15,1 1 0 0,-1 0-1 16,0 0-1-16,0 0 2 0,0 0-1 16,3-2 0-16,-3 2-1 0,0 0 0 15,1 0 2-15,-1 0-1 0,0 0 0 16,0 0 0-16,0 0-1 0,0 0-3 15,0 0 0-15,0 0 0 0,2 0-1 16,-2 0 0-16,0 0-4 0,0 0-8 16,0 0-24-16,1 3-59 0</inkml:trace>
  <inkml:trace contextRef="#ctx0" brushRef="#br0" timeOffset="34099.81">13179 10058 1 0,'0'0'9'16,"0"0"0"-16,0 0 0 0,0 0 0 0,0 0 2 16,0 0 0-16,0 0-2 15,0 0 1-15,0 0-2 0,0 0 0 16,58-14-1-16,-49 10-1 0,-5 3-2 0,6-2-1 15,-6 2-1-15,1-1-1 0,6 1 0 16,-5 1-1-16,7-2 1 0,-1 2-1 0,-1 0 1 16,8 0-1-16,-6 0 0 0,6 0 0 15,0 0 2-15,-2 0-1 0,6 3 0 16,-6-1 0-16,-2-1 0 16,4 0 2-16,-6 1-2 0,4-1 1 0,2-1 1 15,-5 2-2-15,5-2 1 0,0 2-1 16,-7-2 2-16,9 0-2 0,-2 0 0 15,-6 0 0-15,9 0 1 0,-5 0-2 16,-2 0 1-16,6 0-1 0,-3 0 1 16,-4 0-1-16,5 0 0 0,0 0 0 0,-6 0 1 15,5 0-1-15,-4 0 0 0,0 0 1 16,-1 0-1-16,1 0 1 16,5 0-1-16,-6 0 2 0,8 0-2 0,-3 0 0 15,-6 0 1-15,10 0-1 0,-4 0 1 16,-5 0-1-16,9-2 1 0,-3 2-1 15,0-2 1-15,1 1-1 0,-3 1 2 16,2-2-2-16,1 1 0 0,-1 0 0 16,1 1 0-16,-1-2 0 0,3 1 1 15,4 1-1-15,-2-2 0 0,1 2 1 0,-3-1-1 16,-5 1 0-16,2 0 0 0,1 0-1 16,2-1 1-16,-3 1 1 0,1 0-1 15,0-2 0-15,-1 2 0 0,7 0 0 16,0-2 0-16,-2 2 0 0,1 0 0 15,-2 0 0-15,0 0 0 0,-1 0 0 0,1 0 0 16,-8 0 0-16,3 0 0 0,1 0 0 16,3 0 0-16,-2 0 0 0,-1 0 0 15,0 0 0-15,-6 0 0 0,7 0 0 16,0 0 1-16,-1-1-1 0,0 1 0 16,0 0 0-16,1 0 2 15,3 0-2-15,6 0 0 0,-3 0 0 16,-3 0 0-16,2 0 0 0,-8 0 0 0,2 0 0 15,1 0 0-15,0 0 0 0,8 0 0 16,-5 0 0-16,2 0 0 0,-2-2 0 0,-6 2 0 16,3 0 0-16,2-2 1 0,-3 2-1 15,7-1 0-15,-7 1 0 0,0 0 0 16,1 0 0-16,0 0 0 0,4 0 0 16,-9 0 0-16,5 0-1 0,-2 0 1 15,-6 0 0-15,8 0 0 0,-2 0 0 16,-5 0 0-16,6 0 0 0,0 0 0 15,-8 1 0-15,9 1 0 0,-3 0 0 16,1-1 0-16,4 1 0 0,1 0 0 16,-1-1 0-16,-1 0 0 0,0 1 1 0,0-1-1 15,1 1 0-15,0-2 1 0,1 1-1 16,2-1 1-16,-2 0 0 16,0 0-1-16,-6 0 1 0,3 0 0 15,-1 0 1-15,3 0-1 0,-2 0-1 0,-1 0 0 16,1 0 1-16,2-1-1 0,-3-1 1 15,1 1 0-15,-4-1 1 0,-2 1-1 16,4 0 0-16,-5-1 0 0,-2 0 0 16,8-1 0-16,-7 3-1 0,8-2 0 15,-4 1 0-15,3 0 2 0,-1-1-2 0,0 2 0 16,2 0 1-16,-4 0-1 0,6 0 0 16,-2 0 1-16,0 0-1 0,0 0 0 15,8 0 1-15,-4 0-1 0,0 0 0 16,-1 0 1-16,-6 0-1 0,-1 0 2 15,6 0-1-15,-2 0 0 0,-1 0 0 0,1 0 0 16,-3 0 1-16,-2 0-1 0,6 0 0 16,0 0-1-16,-1 0 1 0,7 0-1 15,-2-2 1-15,-2 1 0 16,-6-1-1-16,2 2 0 0,-6-2 2 0,0 2-2 16,2-1 0-16,-1 1 0 0,1-1 0 15,-2 1 1-15,2-1-1 0,-3 1 0 16,2 0 0-16,-2-2 1 0,0 2-1 15,-8 0 0-15,9-2 0 0,-7 2 0 16,4 0 1-16,3-1-1 0,-1 1 0 0,-1-1 0 16,1 1 0-16,-2 0 0 0,-4 0 0 15,7-2 0-15,-6 2 1 0,6 0-1 16,0 0 0-16,-1-2 2 0,2 2-2 16,-8 0 0-16,5-1 1 0,-4 1-1 15,4-2 0-15,0 2 0 0,-6-2 0 16,6 1-1-16,-4 1 1 0,5 0 0 15,2 0 0-15,-3 0 0 16,1 0 0-16,0 0 0 0,-2 0 0 0,2 0 0 16,-1 0 0-16,-2 0 0 0,2 0 0 0,-6 0 0 15,5 0 1-15,-4 0 0 16,-1 0 0-16,7 0 1 0,-6 0 0 16,5 0-2-16,1 0 1 0,-2 0-1 15,2 0 0-15,-1 0 0 0,0 1 0 0,1-1 0 16,-1 0 0-16,-1 0 0 0,3 0 0 15,-3 0 0-15,1 0 0 0,-6 0 0 16,5 2 0-16,-4-2 0 0,0 0 0 16,5 0 0-16,-5 0 0 0,-2 0 0 15,6 2 0-15,-3-2-1 0,2 1 1 0,1-1 1 16,2 2-1-16,-3-2 0 0,1 2 0 16,1-1-1-16,-1-1 1 0,1 1 0 15,-7-1 1-15,9 2-1 0,-7 0 0 16,4-2 0-16,3 1 0 0,-3 0 0 15,3-1 0-15,-9 0 0 0,8 1 0 0,-5-1-1 16,6 2 1-16,0-2 0 0,-3 2 0 16,3-2 0-1,-3 1 0-15,2-1 0 0,-8 0 0 0,6 2 0 16,-4 0 0-16,0-2 0 0,7 1 1 0,-7-1-1 16,0 0 0-16,5 1 0 0,-5-1 0 15,0 0 0-15,0 2 0 0,-2-2 0 16,3 0 1-16,-1 0-1 0,0 0 0 15,-6 0 1-15,5 0-1 0,1 0 0 16,1 0 0-16,3 0 0 0,-4 0 0 0,-1 0 0 16,1 0 0-16,-1 0-1 0,1 0 1 15,0 0-1-15,4 0 1 0,-4 0-1 16,-1 0-1-16,6 0 1 0,-7 0 0 16,0 0-1-16,2 0-2 0,-6 0-1 15,4 0 0-15,1 2-5 0,-2-1-3 0,1 3-6 16,-4-4-8-16,0 2-21 15,-6 4-23-15</inkml:trace>
  <inkml:trace contextRef="#ctx0" brushRef="#br0" timeOffset="37569.21">15364 10158 0 0,'0'0'4'16,"0"0"-2"-16,0 0 2 0,0 0-2 15,0 0 2-15,0 0-1 0,0 0 1 0,0 0-1 16,0 0 2-16,-68 16 0 0,55-16 0 16,0 0 1-16,0 0-2 15,-4-1 2-15,0-4 0 0,0 0 0 16,2 0 0-16,-1 0 0 0,0-1 0 0,0-2 0 16,0 1 0-16,6-1 0 0,1 2 0 15,-5-4-1-15,3 1-1 0,4 0 1 16,-6 0-2-16,3-1-1 0,-1 0 0 15,1 0 1-15,-1-1 0 0,0 3 0 16,7 0 0-16,-7-3 0 0,1 1 0 0,5 2-1 16,-4-2 1-16,4 3-1 0,0-2 1 15,-1 0-2-15,-3 0 0 0,2-3 2 16,1 5-3-16,-3-6 0 16,1 1 0-16,2 5 1 0,-3-6-1 0,-1 4 3 15,5 0-3-15,-4-3 2 0,4 6 0 16,-2-2-1-16,0 1-1 0,1-1 1 15,-1 1-1-15,0-3 0 0,1 3 0 16,-3-1 0-16,2 1 1 0,0-1-1 16,-1 1 1-16,2-1-1 0,-2 0 2 15,2 1-2-15,-1-1 1 0,1 1-1 16,-2-1 0-16,2 1 0 0,0-1 1 16,0 2-1-16,-1-2 1 0,3 2-1 0,-2-1 0 15,3-1 0-15,-1 2 0 0,-1-3 1 16,1 2-1-16,-2-3 1 0,2 3 1 15,0-4-2-15,-2-3 1 0,3 5 0 16,-2-6-1-16,1 4 1 0,3-1 0 16,-5-5 1-16,3 5-1 0,-1-4-1 15,2 5 1-15,-1 0 0 0,-1-1-1 0,3 2 1 16,-2-1-1-16,0-1 2 0,1 1-2 16,-2 0 1-16,1 0 0 0,0 2-1 15,0-2 1-15,-1-1-1 0,3 3 1 16,-2-2-1-16,0 1 0 0,0-1 1 15,0 0-1-15,-3 1 2 0,2-1-1 16,3 0-1-16,-4 0 1 0,2 1-1 16,0-1-1-16,0-1 1 0,2 1-1 15,-1-1 2-15,2 2-1 0,0-2 0 16,0 0 1-16,0 1-1 0,0 0 2 0,0 5-2 16,0-4 3-16,0 3-3 0,0 2 1 15,0-10 1-15,0 10-1 0,0-9 1 16,0 3 0-16,0-2-1 0,0 1 2 15,2-1-2-15,-1 1 1 0,1 0-1 16,-1 0 0-16,2 0 1 0,2-5 0 0,-2 8-2 16,1-6 1-16,-1 7 0 0,1-1-1 15,-1 0 3-15,1 0-2 0,-1 0-1 16,0 1 1-16,3 1-1 0,-2 1 0 16,1-2 0-16,2 2-1 0,3-4 1 15,-3 6 0-15,6-5 0 0,0 3 1 0,1-2-1 16,4 1 1-16,-1-2-1 15,-1 1 0-15,3 2 0 0,-1 0 0 16,2 0 0-16,0 0 0 0,-1-2 0 16,1 1 1-16,1 0-1 0,-3 2 0 0,5-3 0 15,-3 1 0-15,-1 2 2 0,1-1-2 16,-2 0 0-16,2 0 1 16,-1-1-1-16,-2 2-1 0,3-2 1 0,0 3 0 15,-2-2 0-15,5 1 0 0,0 0 0 16,-1 1 1-16,3 0-1 0,-1-1 1 15,1 2-1-15,-1-1-1 0,0 2 2 16,0-1-1-16,-1 0 0 0,2 0 0 16,-5 0 0-16,-3 1-1 0,1 0 1 15,-1 0 0-15,-4-1 0 0,7 3 1 0,-1-3-1 16,-9 1 0-16,9 0-1 0,-7 1 1 16,-1 0 0-16,8-2 0 0,-9 3 0 15,10-3 0-15,-3 0 0 0,-3 3 0 16,6-1 1-16,0 0-1 0,0-1 0 15,8 1 0-15,-2-1-1 0,-3 0 1 0,2 0 1 16,-1 1-1-16,1-1 0 16,-1 0 0-16,1 1 0 0,0-1 0 15,-1 0-1-15,1 0 2 0,-1 0-1 16,0-1 0-16,0-1 0 0,1 4 1 0,1-3-2 16,-2-1 1-16,5 2 0 0,-4-1 0 15,2-1 0-15,-1 2 0 0,0 0 0 16,-1 0 0-16,-1-1 0 0,0 2 0 15,0 0-1-15,1-1 1 0,1 1 0 16,0-1 0-16,0 0 0 0,1 1-1 0,2-3 1 16,-1 3 0-16,1 0 0 0,-2-1 0 15,2 0 0-15,0 1 0 0,1 0 0 16,1 1 0-16,-1 0-2 0,0 0 2 16,2 0-1-16,-2 0 1 0,2 1 0 15,-1 2 0-15,-1 1 0 0,0 0 0 16,1 1-1-16,1-1 1 15,-2 2 0-15,0-2-1 0,2 1 1 16,3-1 0-16,0 1 0 0,1 0 0 0,0 1-1 16,1 0 1-16,0 0 0 0,-3 0-1 0,3-1 1 15,-3 2-2-15,-2-1 1 0,0 2 1 16,-3-2-1-16,-3 0 0 0,-2 0 1 16,-2 1 0-16,-2 0-1 15,1 0 1-15,-3-1 0 0,0 0-2 0,-1 2 2 16,-5-3-1-16,-1 1 0 0,4 1 1 15,-4-1-1-15,5 5 0 0,-6-5 0 16,3 1-1-16,-3 3 2 0,1-1-1 0,0-2 0 16,-1 2 0-16,0 2 1 15,2-2-1-15,-1 5 1 0,-3-5-2 0,2 2 2 16,-3-1-1-16,2 2 1 0,0 3 0 16,-1-4-1-16,-2 1 1 0,1 0-1 15,-1 1 1-15,1-1-1 0,0 0 0 16,-1 1 1-16,-3-3-2 0,3 3 2 15,-3-4-1-15,0 2 1 0,2 0-1 16,-3 0 1-16,1 2 0 0,-2-1-1 16,2 0 1-16,-3 0 0 0,1 0-1 15,-1 2 1-15,0-2-2 0,0 3 2 16,0 0 0-16,0-2-1 0,0 4 2 0,-1-7-1 16,-2 1 3-16,2 0-4 0,-2-1 1 15,-1 0 0-15,-1 1 0 0,-1 3-2 16,3-6 2-16,-4 7 0 0,0-3-1 15,-3 0 1-15,0 3 0 0,-3-1 0 16,0-2 0-16,-2 0 0 0,1 1 0 0,-2 0 0 16,0-1 0-16,0 1 0 0,-1-1 0 15,2 1 0-15,-1-1 0 0,2 2 0 16,-2-3 0-16,1 4 0 0,1-3 1 16,-1 4-1-16,0-2 0 0,-1 1 0 15,0-1 0-15,0-1 2 16,-1 1-2-16,-2-2 0 0,1 2 1 15,0-2 0-15,-3 0 0 0,0 2-1 16,-2-2 1-16,0-2-1 0,1 3-1 0,-3-2 2 16,1 0-2-16,-1 0 1 0,-1 0 0 15,3-1 0-15,-3 2 0 0,0-2 0 0,0 0 0 16,-2 1 0-16,1-2 1 16,-2 2-1-16,-1-4 0 0,-1 2-1 0,1-1 1 15,-2 0-1-15,0-1 1 0,1-1 0 16,-1 3 0-16,-2-4 0 0,1 1 1 15,-3 0-1-15,0 0 0 0,-1 0 0 0,0 0-1 16,2 2 1-16,2 0-1 16,1-2 1-16,2-1 0 0,1 3 0 15,2-1 0-15,2-2 1 0,0 0-2 0,2 1 1 16,6-3 0-16,1 2 0 0,-1-2 1 16,6 0-1-16,-6-1 0 0,7 0 0 15,-3 1 0-15,-4 0 0 0,5-1 0 16,-5 1 1-16,6-2-1 0,-3 1 0 15,-2 0 0-15,3-1 0 0,-4 1 0 16,-2 2-1-16,0-1 1 0,3 0 0 16,0 0 0-16,-1 0 0 0,5 1 0 15,-5 0 0-15,7-3-1 0,-3 2 1 16,3 0 0-16,-2 0 0 0,-1 1 0 0,3-3 0 16,0 2 1-16,-3-2-1 0,3 3 0 15,0-3-1-15,-3 0 1 0,1 0 0 16,1 2 1-16,-1-2-1 0,2 0-1 15,-3 3 1-15,-5-2 0 0,7 0 0 16,-5 1 0-16,6-1 0 0,-2 0 0 0,2-1 0 16,-1 1 0-16,-1-1 0 0,6-1 0 15,-5 1 0-15,5 1 0 16,0-1 0-16,-4 1-1 0,4-1 1 0,-5 2 0 16,-1-1 1-16,2 1-1 0,0-1 0 15,0 0 0-15,0 2 0 16,0-1-1-16,-1 0 2 0,-1-1-1 15,1 2 0-15,1-2 0 0,-3 3 0 16,3-1 0-16,-2-1 0 0,1-1-1 0,-1 3 1 16,1-3 0-16,1 2 1 0,-2-2-1 0,1 1 0 15,0-1 0-15,0 0 0 16,-1 1 0-16,1-1 0 0,-1-2 0 16,1 4 0-16,-3-4 0 0,2 1 0 0,-2-1 0 15,0 2 0-15,1-2 0 0,0 0 1 16,0 0-1-16,1 0 1 0,0 0-1 0,0 0 0 15,2 0 0-15,-3 0 0 0,1 0 0 16,3-2 0-16,-2 1 0 16,1 0 0-16,-1-2 0 0,0 3 0 15,1-2 0-15,0 1 0 0,4-1 1 0,-4 0-1 16,4 1 0-16,2 0 0 16,-8-1 0-16,8 1 0 0,0-1 2 15,-5-2-2-15,4 3 0 0,0 0 0 16,1-1 0-16,-2 1 0 0,1-1 0 0,1 1 0 15,-1 1 0-15,5 0-2 0,-1-1 1 0,1 1 1 16,-3 0-1-16,3 0 1 16,-2 0 0-16,0 0 0 0,1 0-1 15,-1 0 1-15,1 0-1 0,-1 0 1 16,1 0-2-16,-1 0 2 0,1 0 0 0,-1 0 0 16,1 0 0-16,-1 1-1 0,1 0 1 15,1 1 0-15,-3-1 0 0,3 1 0 16,0-1 0-16,0 0 0 0,0 2 0 15,0-2 0-15,0 5 0 0,0-1 0 16,0-2 0-16,0 2 0 0,0-5 0 0,3 4 0 16,-2 0 0-16,1-1 0 0,1 2 0 15,-3-5-1-15,1 3 1 16,1 1-1-16,-1 0 0 0,1 0-3 16,-1-1 1-16,1 1-3 0,-1 1-4 0,1 4-6 15,0-4-8-15,-2 0-13 0,3 3-25 16</inkml:trace>
  <inkml:trace contextRef="#ctx0" brushRef="#br0" timeOffset="47429.25">4351 11015 0 0,'0'0'5'16,"0"0"-1"-16,0 0-1 0,0 0-1 15,0 0 2-15,0 0 1 0,0 0 0 16,0 0 1-16,0 0-1 0,0 0 3 15,0-18-2-15,0 12 2 0,-3 1 0 0,3 0 3 16,0 5-2-16,0-1 1 16,0 1-2-16,0-1-1 0,-3 0-1 15,3-1-1-15,0 0-2 0,0 1-5 16,-1-1 1-16,1 1-1 0,0 1 2 16,0 0-1-16,0 0 1 0,0 0 0 15,0 0 0-15,0 0 0 0,0 4 1 16,1 7-1-16,2-2 2 0,3 0-1 15,2 3 2-15,-2-4 0 0,3 4 1 0,0-1 1 16,-1-1 1-16,7 4-2 0,-1-4 2 16,1 1 0-16,2 0-1 0,-1-2 1 15,1 0 0-15,4 1-2 0,-1 0 0 16,1-1 0-16,-2 0-2 0,3-2 0 16,-2 3 0-16,-1-3-1 0,1 1 0 0,-8-2 0 15,2 0-1-15,-1 2 1 0,-4-4-1 16,4 4 0-16,-4-2 0 0,-1-2 1 15,2 3 1-15,-2-4-2 0,-1 1 1 16,0-3 0-16,2 3 0 0,-5-3 0 16,-1 1 1-16,3-1-2 0,-6-1 1 0,0 0 0 15,0 0 1-15,1 0 1 16,1 2 0-16,-1-2 0 0,1 0-1 16,5 0 0-16,-3 0-2 0,5-2 0 15,5-4 1-15,-4-3-1 0,5-3 0 0,-1-2 0 16,2-1 0-16,6-2 0 0,1-1-1 15,9-3 1-15,1-4 0 0,5 0 0 16,5-6 0-16,2-2 1 0,0-2-1 16,1-3 2-16,3 0-1 0,-1 3 1 15,-2 1-1-15,-2 3-1 0,-5 4 2 0,-2 3-2 16,-4 1 0-16,-1 3 1 0,-3 0-1 16,-1 2 1-16,-1 1-1 0,-2 2 1 15,-2 0 0-15,-2 0-1 0,-3-1 0 16,1 4-1-16,-5-3 1 0,2 3 0 15,-6 3 0-15,-1 2-1 0,1 0 0 0,-3 3-2 16,-1-1 2-16,-3 2 0 16,3 2 1-16,-6 1-1 0,4-4-2 0,-1 3 1 15,0-2-1-15,1 2-5 16,-4 1 0-16,3-2-5 0,3 2-5 0,-2-1-10 16,8 1-18-16,-2 0-57 15</inkml:trace>
  <inkml:trace contextRef="#ctx0" brushRef="#br0" timeOffset="53386.14">6611 14503 19 0,'0'0'14'16,"0"0"-4"-16,0 0 0 0,0 0-3 15,0 0 0-15,0 0-1 0,0 0 1 16,0 0 0-16,0 0 0 0,0 0-1 15,-26-17 0-15,23 17-1 0,3-2-2 16,-3 2 0-16,3-2-2 0,0 2 0 0,-1-1-1 16,1 1 0-16,0-2 0 0,0 2 0 15,0 0 1-15,0-2-1 0,0 2 2 16,0 0-2-16,0-1 0 0,0 1 0 16,0 0 0-16,0-1 1 0,0 1-1 15,0-2 1-15,0 2-1 0,4-3 1 16,2-1-1-16,3 2 1 0,-2-1-1 15,4-1 2-15,-2 0-1 0,3 1-1 16,2-3 1-16,2 1-1 0,4-2 0 16,-1 1 0-16,-3 0 0 0,4 0 0 15,-2 1 0-15,0 1 0 0,-2 1 0 16,0-1-1-16,3 1 1 0,-3 2 0 16,10-2 0-16,-6 2 0 0,2-1 0 0,1 1 0 15,-1-2 0-15,1 0 0 0,-1 1 0 16,1-2 0-16,1 0 1 0,-1 1-1 0,1-2 0 15,0 0 0-15,-1-1 0 0,2 1 0 16,-1-1 2-16,1-2-2 16,1 2 0-16,3-1 1 0,-2 0 1 15,-1-1-1-15,0 0 0 0,0-1 1 0,-2 0 0 16,2-2 0-16,0 1-1 0,0-1 2 16,1 2-2-16,-1 0 0 0,2 0 0 15,-1 0 0-15,2-1 0 0,2 2 1 16,-1 1-2-16,2-2 0 0,-2 3 1 15,-1 0-1-15,0 0 0 0,-2 1 0 0,-1 2 0 16,0 0 0-16,0 0 0 16,-1 2 0-16,0-1 0 0,-7 1 0 15,1 1 0-15,0-2 0 0,1 1 0 16,6-1 0-16,-4-1 0 0,1 2 0 0,-1-2 0 16,0 0 0-16,-1-1-1 0,1 1 1 15,1 0 0-15,-3 1 1 0,2-1-1 16,-9 1 0-16,7 0 0 0,0-1 0 15,-8 2 0-15,8-1 0 0,1 1 0 16,-9-1 0-16,6 1 0 0,-4 1 0 0,-1-2 0 16,2 1 0-16,-4-1 1 15,4 1-1-15,-4-1 0 0,1 0 0 0,2 1-1 16,-2-1 1-16,1 1 0 16,-3 0 0-16,5-1 0 0,-1 1 0 0,-2 1 0 15,2-2 0-15,-2 2 0 16,1-1-1-16,-2 1 1 0,1 0-2 15,-1 0 2-15,1 0 0 0,-3 0-1 16,2 0 1-16,-1 0 0 0,-1 0 0 0,-6 0 0 16,10 1 0-16,-7 1 0 0,4-1 0 15,1 1 0-15,-2-2 0 0,1 1 0 0,0 0 0 16,2-1 0-16,-8 0 0 0,8 2 0 16,-5-2 0-16,3 0 0 0,3 0 0 15,-6 0 0-15,5 0 0 0,-6 0 0 16,0 0 0-16,6 0 0 0,-6 0 0 0,0 0 0 15,7 0 0-15,-7 0 0 16,0 0 0-16,5 0-1 0,-4 0 1 16,-1 0 0-16,0 0-1 0,-2 0 2 15,2 0-1-15,1 0 0 0,-1 0 0 0,-6 0 0 16,0 0 0-16,0 0 0 0,6 0 0 16,0 0 1-16,0 0-1 15,-1 0 0-15,-5 0 0 0,0-2 0 16,0 2 0-16,3 0 0 0,3-1 0 0,0 0 0 15,-2-1 0-15,2 2-1 0,-6 0 0 0,0-1-1 16,0 1-3-16,0 0 0 16,3 0-7-16,5 0-6 0,0 0-15 15,2 0-23-15</inkml:trace>
  <inkml:trace contextRef="#ctx0" brushRef="#br0" timeOffset="59738.15">12551 13828 5 0,'0'0'7'0,"0"0"0"16,0 0-1-16,0 0 2 0,0 0 0 0,0 0 1 15,0 0 2-15,83-14 1 0,-66 10 0 0,-2-1 0 16,5 1-3-16,-5-1 1 16,0 0-2-16,0 3-2 0,4-3 0 15,-2 1-1-15,-1 2-2 0,1-3 1 16,-7 4-2-16,9-2 2 0,-1-2-1 0,-8 4 0 16,7-3 0-16,-5 2 1 0,-1 0-2 15,1-1 0-15,-1 2 1 0,1-2-1 16,-2 3 1-16,1-2-2 0,-6 1-1 15,5-1 0-15,-4 2 0 0,-2-2 1 16,3 2-1-16,-1 0 1 0,0 0-1 0,6 0 0 16,2 0 1-16,-4 0-1 0,3 0 0 15,-1 0 1-15,-1 0-1 0,2 0 2 16,0 0-2-16,2 0 1 0,-2 0 0 16,2 0 0-16,3 0 0 0,2 0 2 15,-2 0-2-15,0 0 0 0,2 0 0 16,-6 0 1-16,7 0-2 0,-8 0 1 15,2 0-1-15,-2 0 1 0,0-1 0 16,0 1 0-16,0 0-1 0,0-1 1 16,0 1-1-16,1-2 2 0,-1 2-2 0,2 0 1 15,-2-2-1-15,0 2 0 0,1 0 0 16,-2-1 0-16,4 1 0 0,-3 0 1 16,0-2 0-16,0 2-1 0,1 0 1 15,-2-2-1-15,1 2 0 0,0 0 2 16,-3-1-2-16,6 1 1 0,-6 0 0 0,3-1 0 15,0 1 0-15,-1-2 0 16,-2 2 2-16,3-1-1 0,-3-1 1 16,3 2-1-16,-3-1 0 0,2 0-1 15,-1-1 1-15,1 1-1 0,-2-1-1 16,4 0 1-16,-3 2-1 0,1-1 1 16,0 1-1-16,0-2 0 0,-1 2 0 15,7 0 0-15,-6 0 0 0,6 0 0 16,1 0 0-16,-8 0 0 0,8 0 0 0,0 0 0 15,-8 0 0-15,9 0 0 0,-3 0 0 0,-6 2 0 16,9-1 0-16,-2-1 0 16,-7 2 0-16,8 0 0 0,-1-2 0 15,-7 1 0-15,6 1 0 0,2-2 0 16,-9 1 1-16,10 0-1 0,-3 1 0 0,-5-1-1 16,7 1 1-16,-6-2 0 0,0 1 0 15,6-1 0-15,-7 0 0 0,6 1 0 16,-6-1 0-16,2 0 1 0,-2 2-1 15,1-2-1-15,0 0 2 0,0 0-1 16,1 0 0-16,0 0 0 0,-2 0 0 0,2 0 0 16,-3 2 0-16,4-2 0 15,-4 0 2-15,2 0-1 0,6 0 0 16,-2 0 0-16,1 1-1 0,-1 1 1 16,3-2-2-16,-8 2 1 0,8-1 0 0,-2-1 0 15,-6 1 0-15,7 1 0 0,-1-2 0 16,-7 2 0-16,8-2 0 0,-7 1 0 15,2-1 0-15,-1 0 0 0,-1 0 0 16,2 0 0-16,-1 0 1 0,0 0 0 16,0 0-1-16,0 0 2 0,0 0-1 0,-1 0 0 15,2 0-1-15,-2 0 1 0,2 0-1 16,-2 0 0-16,2 0 0 0,-2 0 0 16,1 0 0-16,6 0 0 0,-8 0-1 15,8 0 1-15,-7 0 0 0,2 2 0 16,-2-2 0-16,2 0 0 0,-2 3 1 0,-1-2-1 15,2-1 0-15,-7 0 1 0,6 1-1 16,-5-1 0-16,-2 0 0 16,6 0 1-16,-5 0-2 0,-2 0 2 15,3 2-1-15,-3-2 0 0,2 0 0 16,0 0 0-16,0 0 0 0,-1 0 0 16,1 0-1-16,0 0 1 0,0 2 0 15,-2-2 0-15,2 0 0 0,1 0 0 16,3 1 0-16,-4-1 1 0,-1 0 1 0,6 1-2 15,-5-1 1-15,-2 0-1 0,2 2 1 16,-6-2-1-16,4 0 0 0,3 0 0 0,-2 0 1 16,1 0-1-16,-6 0 0 15,0 0 1-15,0 0-1 0,4 0 0 16,3 0 0-16,0 0 0 0,-1 0 0 0,-3 0 0 16,4 0 0-16,-2 0 0 0,1 0 0 15,-6 0 0-15,5-2 2 0,1 2-2 16,-2-1 0-16,2 1 0 0,-1-1 1 15,-1 1 0-15,3-2-1 0,-1 2 1 16,-2-2 0-16,2 1-1 0,-2 0 1 16,2 1-2-16,0-3 2 0,0 3-1 15,-2 0 0-15,2 0 2 0,-2-2-2 16,1 1 0-16,0-1 0 0,1 2 1 16,-2-2-1-16,1 1 1 0,-1 0-1 0,1-1 1 15,-5 2-1-15,5-2 0 0,-1 1 1 16,1-1-1-16,-1 0 0 0,1 1 0 15,-1 0 1-15,0-1-1 0,6-1 0 16,-5 2 0-16,-1 0-1 0,5-1 1 16,-5 1 0-16,2-1 1 0,4 0-1 0,-4 2 0 15,-2 0 0-15,3 0 0 0,-3-1 2 16,2 1-2-16,0-2 1 0,3 0 0 16,-2 2-1-16,-3-1 1 0,2 1-1 15,-1-1 0-15,0 1 0 0,1-2 0 16,6 0 0-16,-7 2 0 0,0 0 0 15,5-1 0-15,-3 1 0 0,-1 0 0 16,6 0 0-16,-8 0 0 0,4 0 0 16,4 0 0-16,-6 0 0 0,0 0 0 15,7 0 0-15,-8 0-1 0,1 0 1 16,6 0 0-16,-8 0 0 0,2 0 0 16,0 0-1-16,0 0 1 0,-2 0 0 15,4 0 0-15,-2 0 1 0,-1 0-1 0,1 0 0 16,-1 0 1-16,2 0-1 0,-7 0 0 15,5 0 0-15,1 0 1 0,-1 0-1 0,1 0 0 16,-6 0 0-16,6-1 0 0,0 1 0 16,-2 0 0-16,2 0-1 15,-6 0 1-15,0-1 0 0,0 1 0 16,1 0 0-16,7 0 0 0,-1 0 0 0,-2 0 0 16,1 0 0-16,-6 0 0 0,0 0 0 15,6 0 0-15,0 0 0 0,2 0-1 16,4 0 1-16,-9 0 0 0,3 0 0 15,0 0 0-15,-6 0 0 0,5 0 0 16,0 0 0-16,-1 0 0 0,2 0 0 0,-6 0 0 16,0 0 0-16,6 0 0 15,-2 0 0-15,3 0 0 0,-1 1 0 16,-6-1 0-16,4 0 0 0,2 0 0 16,-1 0 0-16,1 1-1 0,-6-1 1 0,0 0 0 15,0 0 0-15,2 0 0 0,5 1 0 16,-1-1 0-16,0 0 0 0,0 2 0 15,-6-2 0-15,0 0 0 0,0 0 0 16,1 0 1-16,2 0-1 0,-2 0 0 16,1 0 0-16,-1 0 0 0,1 2 0 0,-1-2 0 15,1 0 0-15,-1 0 0 0,1 0 0 16,-1 0 0-16,-1 0 0 0,3 0 1 16,-2 0-1-16,1 0 1 15,-1 0-1-15,1 0 2 0,-1 0-1 0,1 0-1 16,-1 0 0-16,1 0-1 0,0 0 1 0,0 0-2 15,-1 0 1-15,1 0 0 16,-1 0 0-16,-1 0 0 0,3 0-1 16,-2 0 1-16,5 0 0 0,0 0 1 15,-1 0 0-15,1 1-1 0,-6-1 2 0,0 0-1 16,0 0 0-16,2 0 0 16,4 1 0-16,-2 1 0 0,2-2 0 15,-3 2 1-15,-3-2-1 0,0 0 0 0,6 1 0 16,-1-1 0-16,1 2-1 0,-1 0 1 15,-1-2 0-15,0 1-1 0,1 1-1 0,0-1 0 16,-5-1 0-16,3 1 1 0,2 1 0 16,-1-1 0-16,0 1 1 0,-4-2 0 15,0 0 0-15,0 0 0 16,2 1 0-16,-1-1 0 0,1 1 1 0,-1-1-1 16,1 0 1-16,-1 2 0 0,1-2 0 15,0 0 2-15,0 2-2 0,-1-2 0 16,-1 0 0-16,3 0-1 0,-2 1 0 15,1-1 0-15,-1 0 0 0,1 0 0 16,-2 0 0-16,1 0 0 0,-1 2 0 0,2-2-1 16,-2 0 1-16,1 0 0 15,-1 0 0-15,2 0 0 0,-2 0 1 16,1 0 0-16,-1 0-1 0,2 0 1 16,-1 0 1-16,-1 0-2 0,2 0 1 0,-1 0-1 15,-1 0 1-15,3 0-1 0,-2 0 0 16,2 0 0-16,-2 0 0 0,1 0 0 15,-1 0 0-15,1 0-1 0,-1 0 1 16,1 0-1-16,-1 0 1 0,1 0 0 16,-1 0-2-16,1-2 2 0,-1 2 0 0,1 0 0 15,-1 0 0-15,5-1-1 0,1 1 1 16,-3-2-1-16,2 2 1 0,-6 0 0 16,0-2-1-16,0 2 1 0,0 0 1 15,9 0-1-15,-3 0 0 0,2 0 0 16,-2 0 0-16,-2 0 1 0,2 0-1 0,0 0 0 15,1 0 0 1,-3-1 1-16,2 1-1 0,-1 0 0 0,-1 0 0 16,2 0 0-16,1 0 0 0,-1 0 0 15,-2 0-1-15,2 0 1 0,0 0 0 0,-1 0-1 16,5 0 1-16,-5 0 0 0,-1 0 0 16,2 0-1-16,0 0 1 0,-2 0 0 15,0 0 0-15,2 1 0 0,-6-1 1 16,5 0-1-16,-1 2 0 0,2-2 0 15,1 2 0-15,-3-2 0 0,1 1 0 16,-1-1 0-16,6 2 0 0,-4 0 0 16,-2-2 0-16,2 1 0 0,-2-1 0 15,2 0 0-15,1 0 0 0,3 1 0 16,-4-1 0-16,-1 0 0 0,-1 2 0 0,3-2 0 16,-1 0 0-16,0 0 0 0,0 2 0 15,-6-2 1-15,4 0-1 0,2 0 1 16,1 0-1-16,-1 0 2 0,-2 0-2 15,2 0 0-15,0 0 0 0,1 0 0 16,-3 0 0-16,2 0 0 0,-2 0 0 0,2 0 0 16,-6 0-2-16,5 0 2 15,1 0 0-15,0 0-1 0,0 0 1 16,-6 0-1-16,0 0 1 0,0 0 0 0,2 0 0 16,-1 1 0-16,6-1 1 0,0 0-2 15,-1 0 2-15,0 0-1 0,-6 0 0 16,0 0 0-16,0 0 1 0,0 0-1 15,3 0 0-15,-2 0 0 0,1 0-1 16,5 0 1-16,0 0 0 0,-1 0 0 16,0 0 0-16,-6 0 0 0,0 0-1 0,0 0 1 15,1 0 1-15,1 0 0 0,-1 0-1 16,1 0 2-16,-1 0-2 0,1 0 1 16,-1 0 0-16,1 0-1 0,-1 0 1 15,2 0 2-15,-2 0-2 0,-1 0 0 16,3 0 0-16,-2 0-1 0,1 0 1 15,-1 0-1-15,1 0 0 0,-1 0 0 16,1 0 0-16,-1 0 1 0,1 0 1 16,-1 0-1-16,1 0 0 0,-1 0 0 15,1 0 0-15,-1 0-1 0,-1 0 1 0,3 0-1 16,-2 0 0-16,1 0 2 0,0 0-2 16,0 0 0-16,-1-1 0 0,-1 1 0 15,2 0-2-15,-2 0 2 0,1-2 0 16,-1 2-1-16,2 0 1 0,-1 0-1 15,1 0 0-15,-1-2 1 0,1 2 0 0,-1 0-1 16,1 0 1-16,-1 0 0 0,0 0 0 16,1 0 0-16,-1 0 0 15,1-1 0-15,-1 1 0 0,1 0 0 16,-1 0 1-16,2 0-1 0,-2 0 1 0,1 0 0 16,-1 0 0-16,1 0-1 0,-1-1 2 15,1 1-1-15,-1 0-1 0,-1 0 1 16,3-2 0-16,-2 2-1 0,1 0 0 15,-1-2 0-15,1 2 0 0,-1 0 0 16,1-1 0-16,-1 1 0 0,1 0-1 16,-1-2 1-16,1 2 1 0,0 0-1 15,0-2 0-15,-1 2 0 0,-1 0 0 16,0 0 0-16,3 0 0 0,-2-1 0 16,1 1 0-16,-2 0-1 0,1 0 1 0,-1 0-1 15,2 0 1-15,-1-1 0 0,-1 1-1 16,2 0 1-16,-2 0 0 0,1 0-2 15,-1 0 2-15,2 0 2 0,-2 0-4 16,1 0 4-16,-1 0-2 0,2 0 0 16,-2 0 0-16,1 0-2 0,-1 0 2 0,2 0 0 15,-2-2 0-15,1 2-1 0,-1 0 0 16,2 0 1-16,-2 0-2 0,1 0 1 16,-1 0-1-16,0 0 0 0,1 0 0 15,-1 0-2-15,0 0-1 0,3 0 0 16,-3 0-1-16,0 0-3 0,0 0-1 0,0 0-1 15,0 0-2-15,0 0-2 16,0 0-6-16,0 0-15 0,0 3-26 16</inkml:trace>
  <inkml:trace contextRef="#ctx0" brushRef="#br0" timeOffset="62600.71">10719 15225 5 0,'0'0'17'0,"0"0"-4"16,0 0 1-16,0 0-2 0,0 0-1 16,0 0-2-16,0 0-1 0,0 0 2 15,0 0-4-15,28-30 0 0,-21 26-1 16,2 1-1-16,1 1 1 0,-1-2 0 15,8-1 2-15,-3 1 1 0,8-3 1 0,1 2-1 16,-1-1-2-16,7 0 0 0,3 0-1 16,1 0-1-16,2 0 0 0,2-2 1 15,2 1-2-15,2 2 1 16,-1-1-2-16,2 1 0 0,-3 0 1 16,-1 3-2-16,-2-2 0 0,-7 3-1 0,-9-1 0 15,0 2 1-15,-8 0-1 0,2 0 0 16,-2 0 0-16,-6 0 2 15,0 0 0-15,-6 0 3 0,0 0 1 0,0 0 1 16,2 0 0-16,0 0 0 0,-1 0 0 16,1 0-1-16,-1 0-2 0,-1 0 0 15,3 0-2-15,-2 0-1 0,1-3-1 16,-2 3-1-16,1 0 1 0,-1-1-1 16,0 1 0-16,2-1-3 0,-2 1 0 0,0 0-2 15,0 0 0-15,1 0-2 0,-1 0-1 16,2 0-2-16,-1 0-6 0,5 0-7 15,1 1-11-15,3 6-23 0</inkml:trace>
  <inkml:trace contextRef="#ctx0" brushRef="#br0" timeOffset="64022.24">12734 14963 45 0,'0'0'14'0,"0"0"-5"15,0 0-2-15,0 0-2 0,0 0-1 16,0 0-2-16,96-13-1 0,-78 11 0 16,5 2 2-16,3 0-2 0,0 0 0 0,-4 0 1 15,5 0 2-15,1 0-4 0,-1 0 1 16,1 0 0-16,-1 0 1 16,1 0-4-16,0 2 2 0,1 2 2 0,2-2-4 15,-1 1 4-15,3 0-2 0,-1 0 0 16,-3 0 1-16,4-2 0 0,-2 3 1 15,-1-3 1-15,-1-1-1 0,1 2-1 16,-3-2 0-16,2 1-1 0,-2 1 2 16,-1 0-2-16,3-1 0 0,-2 0 1 0,1 0-1 15,1 1 0-15,-3 0 0 0,0-1 0 16,0 1 0-16,-3-2 0 0,4 2 0 16,-2-2 1-16,1 0-1 0,-3 0 0 15,2 0 1-15,1 0-1 0,-2 0 1 16,1 0-2-16,-2 0 2 0,3 0-1 15,2 0-1-15,-2 0 1 0,1 0-1 16,-1 0 1-16,-1 1 0 0,1 0 0 16,0 2-1-16,-2-1 1 0,2-1 0 15,-1 2 0-15,-3-3 1 0,2 2-1 0,-1 0 0 16,-2-1 0-16,-4 1 0 0,2-1 1 16,-2-1 0-16,3 1-1 0,6 1 2 15,-4-1-2-15,3 1 0 0,-1 0 0 16,1-1-2-16,-1 1 2 0,-6-2 0 15,2 1 0-15,-1-1 0 0,-5 0 2 16,6 2-2-16,-8-2 1 0,0 0-1 0,2 0 1 16,-8 0 0-16,0 0 0 15,-6 0 1-15,0 0-1 0,6 0 2 16,-1 0-3-16,1 0 1 0,0 0 1 0,-6 0-4 16,0 0 2-16,0 0-1 0,1 0 1 15,1 0 0-15,-1 0-2 0,1 0 1 16,-1 0 0-16,1 0 1 0,-1 0-2 15,-1 0 2-15,2 0 0 0,-2 0 0 16,1 0-1-16,-1 0 1 0,2 0 0 16,-2 0 0-16,0 0 0 0,1 0-1 15,-1 0 1-15,0 0-1 0,0 0 0 16,0 0 1-16,0 0 0 0,0 0 0 16,0 0 0-16,4 0 0 0,-4 0 1 0,0 0-1 15,0 0 0-15,0 0 1 0,0 0-1 16,0 0 0-16,0 0 0 0,0 0 0 15,1 0 0-15,-1 0 0 0,0 0 0 16,0 0 0-16,0 0 1 0,0 0-1 16,0 0 1-16,0 0-1 0,0 0 2 0,0 0-2 15,0 0 0-15,0 0 0 16,0 0 0-16,0 0-2 0,0 0 2 16,0 0 0-16,0 0 0 0,0 0-1 0,0 0 1 15,0 0-1-15,0 0 1 0,0 0 0 16,0 0 0-16,0 0-1 0,0 0 1 15,0 0-1-15,0 0 1 0,0 0-3 16,0 0 2-16,0 0-1 0,0 0-1 16,0 0 2-16,0 0-1 0,0 0 2 15,0 0-2-15,0 0 2 0,0 0 2 0,0 0-2 16,0 0 0-16,0 0 1 0,0 1-1 16,0-1 1-16,0 0-1 0,0 0 0 15,0 0-1-15,0 0 1 0,0 0 1 16,0 0-2-16,0 0 1 0,0 0 0 15,0 0-1-15,0 0 1 0,0 0-2 0,0 2 2 16,0-2 0-16,0 0-1 0,0 0 1 16,0 2 0-16,0-2 0 0,0 0 0 15,0 0 0-15,0 1-1 16,0-1 1-16,0 0 0 0,0 0 0 0,0 1 1 16,0-1-1-16,0 0 0 0,0 0 0 15,0 3 0-15,0-3 0 16,0 0-1-16,0 0 1 0,0 0-1 15,-1 0 0-15,1 0 0 0,0 0-1 0,0 2 0 16,0-2-2-16,0 1-2 0,0 1-1 0,0 0-5 16,0-1-4-16,0 0-5 0,0 1-7 15</inkml:trace>
  <inkml:trace contextRef="#ctx0" brushRef="#br0" timeOffset="66760.05">11019 16284 0 0,'0'0'0'0,"0"0"0"0,95-11 1 16,-65 8-1-16,1 2 0 0,1-4-1 15,1 4 1-15,2-1 0 0,-2 1 0 16,0 1 0-16,1 0 0 0,-3 0 0 16,1 0 0-16,-1 0 0 0</inkml:trace>
  <inkml:trace contextRef="#ctx0" brushRef="#br0" timeOffset="72289.64">11346 16301 3 0,'0'0'4'0,"0"0"0"15,0 0 2-15,0 0-1 0,0 0-2 16,83-14 2-16,-72 11-2 0,7 0-1 16,-2 2 0-16,-4-3 0 0,6 1 1 15,0 2-2-15,-1-2 1 0,-1 0 1 16,1 0-1-16,0 1 1 0,-3-1-1 15,5 1 0-15,-2 0 0 16,-2 2-1-16,6-3-1 0,-1 1 0 0,-8 2 0 16,10-1 1-16,-3-1-1 0,-8 2 0 15,12 0 0-15,-5 0 0 0,-6 0 0 16,7 0 1-16,0 0-1 0,-6 0-1 0,9 0 1 16,-2 0 0-16,-4 0 0 0,4 2 1 15,-4-1-1-15,-3 1 0 0,-1-1 0 16,-2 1 0-16,6-2 1 0,1 1-1 15,-4 0 0-15,3 1 0 0,-3-2 0 16,-1 2 0-16,5-1 1 0,-5 1-1 16,6-1 0-16,-2-1 0 0,-4 2 0 15,7 1 0-15,-2-3 0 0,-5 0 0 0,8 1 0 16,-4 1 0-16,-3-1 0 0,4 1 2 16,2-2-2-16,-9 1 0 0,9 1 1 15,-3 0-1-15,-3-1 1 0,4 1 0 16,-1-2-1-16,-4 1 1 0,5 1-1 15,-5-2 0-15,0 1 0 0,0-1 0 16,0 1 0-16,2 1 2 0,-4-2-1 16,3 1-1-16,-9-1 1 0,8 2 0 15,-6-2-1-15,1 0 1 0,5 3 1 16,-6-3-1-16,6 0-1 0,0 2 1 0,0 0-1 16,-1-2 1-16,2 1 0 0,-2 0 1 15,1-1-1-15,-1 2 0 0,1-1-1 16,0-1 1-16,0 2-1 0,1-2 0 15,-2 1 0-15,2 1 0 0,-1-2 1 16,-2 1-1-16,4 1 0 0,-2-2 0 0,2 2 1 16,-2-2-1-16,1 1 2 0,0-1-2 15,0 2 1-15,0-2-1 0,0 1 1 16,-1-1 0-16,2 0 0 16,-2 1 1-16,2-1 0 0,4 0-1 0,-4 0-1 15,2 0 1-15,4 0-1 0,-7 0 0 16,6 0 0-16,-6-1 2 0,1 1-2 15,6-1 1-15,-8-1-1 16,8 2 1-16,-8-1-1 0,1 1 0 0,7-2 0 16,-8 0 1-16,8 1-1 0,-1-1 1 0,-2 1-1 15,2-1 0-15,1 2 0 16,-1-1 0-16,1-1 0 0,-1 1 0 0,-2 0 0 16,2-1 0-16,-9 2 0 0,10-2 0 15,-8 2 0-15,1-3 0 0,6 1 0 16,-6 1 0-16,7-1 0 0,-1 1 0 0,-7 1 0 15,8-1 0-15,-10-1 0 16,6 1 0-16,1-1 0 0,-4 1 0 16,5-1 1-16,-7 0-1 0,4 1 0 15,3-2 0-15,-6 3 0 0,7-3 0 0,-8 3 0 16,1 0 0-16,7-5 0 0,-9 4 0 16,10-1 0-16,-5-1 0 15,-4 1-1-15,8 1 1 0,-8 0 0 16,3-1 0-16,4 1 0 0,-6-1 0 0,7 2-1 15,-8-1 1-15,2 1 0 0,6-2 0 16,-6 2 0-16,7 0 0 0,-7 0 0 16,2 0 0-16,-1 0 0 0,-1 0 0 15,-1 0 1-15,4 0-1 0,-6 0 0 16,4 0 0-16,-1 0 0 0,0 0 0 0,-1 0 1 16,0 0-2-16,0 0 2 0,0 0-2 15,0 0 1-15,-1-1 1 0,1 1-1 16,1 0 0-16,-3-2 0 0,0 2 0 15,3-2 0-15,-3 2 0 0,2-1 0 16,1 1 0-16,-3-2 0 0,4 2 0 0,-2 0 0 16,0 0 0-16,0 0-1 0,2 0 1 15,0 0 0-15,-1 0 0 0,1 0 0 16,-2 0 0-16,1 0 0 0,0 0 0 16,0 0 0-16,-3 0 0 0,3 0 0 15,-8 0 0-15,5 0 0 0,-3 0 0 16,-1 0 0-16,4 0 0 0,-4 0 1 15,5 0-1-15,1 0 0 16,-1-1 2-16,-1 0-2 0,1-1 0 0,0 2-2 16,-1-3 2-16,-1 1 0 0,5 1 0 0,4-2 0 15,-5 3 0-15,4-2 0 0,-4 1 0 16,-1 1 0-16,-1-2 0 16,2 2 0-16,-1 0 0 0,1 0 0 0,-2 0 0 15,1 0 0-15,1 0-1 0,-3 0 1 16,2 0 0-16,-1 0 0 0,1 0 0 0,-1 0 0 15,-2 0 0-15,3 0 0 0,-1 0 0 16,-7 0 0-16,7 0 0 16,-5 0 0-16,-2 0 0 0,10 2 1 15,-8-2-1-15,4 0 0 0,3 1 0 0,-10-1 0 16,10 0 0-16,-6 0 0 0,5 0 0 16,0 0 2-16,0 0-2 0,0 0 0 15,1 0 0-15,0 0-2 0,0 0 2 16,0 0-1-16,2 0 1 0,0 0 0 15,-3 0 0-15,2 0-1 0,-3 0 1 16,0 0 0-16,-4 0 0 0,5 0 1 16,-6 0-1-16,0 0 0 0,1 0 0 15,-3 0 1-15,2 0-1 0,0 0 0 16,0 0 0-16,-6 0 0 0,4-1 0 0,3 1 0 16,-1 0 0-16,4-2 0 0,-4 2 0 15,5 0 0-15,1-1 0 0,-8 1 0 16,9-1 2-16,-7 1-4 0,7-2 2 15,6 0 2-15,-7 2-4 0,6-1 4 16,-6-1-2-16,1 2 0 0,-2-2 0 0,1 2 0 16,1 0-2-16,-3 0 2 0,3 0 0 15,-1 0 0-15,-2 0 0 0,-3 0 0 16,3 0 0-16,-3 0 0 0,4 0 0 16,1 0 0-16,-7 0 0 0,7 0 0 15,-6 0 2-15,5 0-2 0,0 0 0 16,-6 0 0-16,8 0 0 0,-9 0 0 15,3 0 0-15,6 0 0 0,-7 0 1 16,0 0-1-16,6 0 0 0,-6 0 0 16,0 0 0-16,0 0 0 0,0 0 0 0,0 0-1 15,1 0 1-15,3 0-2 0,-4 0 2 16,-2 0-1-16,3 2 1 0,-7-2 0 16,0 0 0-16,0 0 0 0,6 2 0 15,0-2 1-15,-2 0-1 0,2 1 2 16,-6-1-2-16,5 0 0 0,2 0 0 0,-2 0 0 15,1 2 1-15,-6-2-1 16,5 0 0-16,1 0 0 0,0 0 0 16,0 0 0-16,-1 0 0 0,1 0 0 15,-1 0 0-15,1 0-1 0,-6 0 2 0,0 0-2 16,0 0 1-16,3 0 0 0,-2 2 0 16,1-2 0-16,-1 0 0 0,1 0 0 15,-1 0 0-15,1 0 0 16,-1 0 0-16,1 0 1 0,-1 0-1 0,0 0 0 15,1 0 1-15,-1 0-1 0,1 0 1 16,-1 0 0-16,1 0-1 0,-1 0 2 16,1 0-2-16,-1 0 0 0,-1 0 0 15,2 0 0-15,-2 0 0 0,2 0 0 16,-2 0-2-16,2 0 2 0,-2 0 0 0,1 0 0 16,-1 0-1-16,0 0 1 0,2 0-1 15,-2 0 0-15,0 0 0 0,1 0-2 16,-1 0 3-16,0 0-1 0,0 0 1 15,0 0 0-15,0 0 0 0,0 0 0 16,0 0 1-16,3 0-1 0,-3 0 0 0,0 0 0 16,0 0 0-16,0 0-1 15,0 0 1-15,0 0-1 0,0 0 0 16,1 0 0-16,-1 0-1 0,0 0 0 16,0 0-2-16,0 0 1 0,0 0-1 0,0 0 1 15,2 0-1-15,-2 0 1 0,1 0-1 16,-1 0-1-16,2 0 2 0,-2 0-1 15,1 0 1-15,-1 0-2 0,2 0 1 16,-2 0 1-16,1 0 0 0,-1 0 1 16,2 1-2-16,-1-1 2 0,1 1-1 0,-1-1-2 15,1 2 2-15,-1-2 0 0,-1 1 0 16,4-1 2-16,-3 0 0 0,1 2 0 16,-1-2-1-16,1 0 2 0,-1 1 0 15,1-1 2-15,-1 0-1 0,1 2 0 16,-1-2 0-16,1 0 2 0,-1 0-3 0,1 1 1 15,-1-1-1-15,1 0 0 0,-1 0-1 16,0 0-1-16,1 0 1 16,-1 0 0-16,1 0-1 0,5 0 0 15,-1 2-1-15,-2-2 1 0,2 3-2 0,-3-3 0 16,1 2 3-16,2-1 1 16</inkml:trace>
  <inkml:trace contextRef="#ctx0" brushRef="#br0" timeOffset="78000.42">26811 7897 5 0,'0'0'8'0,"0"0"-1"15,0 0-1-15,28 93 2 0,-20-64-3 16,0 4 3-16,-3 4-1 0,3 2-1 15,0 2-2-15,0 2 1 0,-3 1-2 0,1-2 1 16,3 0 1-16,-5 1 0 16,2-2 0-16,-2 0-3 0,1 0 4 15,-2 2-2-15,0-2 1 0,-2-2 1 0,0 2-1 16,2-1 2-16,0 0 0 0,0 3 2 16,0 0-2-16,0 0 1 0,0 0-2 15,1-2 1-15,2-3-1 0,1-1 0 16,-1-3 0-16,0 0-2 0,1-1 0 15,-1-1 0-15,1-3 1 0,0 0-3 0,-1-2 2 16,0-2-2-16,0-1-1 16,0-3 0-16,0 0 2 0,-1 0-2 0,1 1-1 15,-2-2 1-15,0 1-1 16,2 1-1-16,-3 3 0 0,1 0 1 0,-1 4-2 16,-1 0 2-16,0 2-1 0,1-3 0 15,-1 3 0-15,1-4 0 0,0 1 0 16,1-5-1-16,-1 2 0 0,0-4-3 15,-2-4 2-15,2-2-3 0,-2-3 1 16,1-1-3-16,2 6-6 0,-2-7-27 16,1-1-78-16</inkml:trace>
  <inkml:trace contextRef="#ctx0" brushRef="#br0" timeOffset="80796.47">26784 8046 4 0,'0'0'5'15,"0"0"2"-15,0 0-1 0,0 0 1 16,0 0 1-16,0 0 0 0,0 0 1 16,0 0-1-16,79-22-1 0,-66 20 2 15,-1 1-2-15,8-3-1 0,-1 3 0 16,6-1-2-16,-8 1 2 0,2 1-1 0,1-2 0 15,1 2 0-15,7 0-2 0,-5 0 2 16,2 0-2-16,-2-2 2 16,0 2-1-16,0 0 1 0,3 0-1 15,0 0 1-15,2 0-1 0,-1 0-1 0,1 0 1 16,-1 0-3-16,-1 0 0 0,3 0 0 16,0 0 0-16,0 0-1 0,1 0 2 15,1 0-2-15,-1 0 0 0,1 0 1 16,-1 0-1-16,0 0 0 0,-1 0 1 15,2 0 0-15,-3 0 2 0,1 0-2 0,0-1 1 16,2 0-1-16,0-2 0 0,1 3 1 16,0-2-1-16,0 2-1 0,0 0 1 15,-2 0-1-15,-1 0 0 16,0 0 0-16,-3 0 1 0,-2 0-1 16,0-1 1-16,0 1-1 0,-7 0 2 15,3-2-2-15,-2 2 1 0,-5-2-1 0,7 2 0 16,-6-1 1-16,-2 1-1 15,2-1 1-15,-3-1 0 0,1 2 1 0,-8-1-1 16,7-1-1-16,-5 1 1 0,-1-2 0 0,5 3 0 16,-6-2 0-16,2 0-1 15,2 1 3-15,-3-1-2 0,-1 0 1 16,1 2 1-16,-2-3-2 0,0-1 1 16,0 1-1-16,5-1 1 0,-5 0-1 0,0 2 0 15,0-1-1-15,-3 3 1 0,1-3-1 0,2-1 0 16,0 2 1-16,0-1-1 15,-3 3-1-15,0-2 1 0,0 2-1 16,1 0 1-16,2-1 0 0,-2 1 0 16,1-3 0-16,-1 3 0 0,1-1 0 0,-1 1 0 15,-1 0 0-15,2 0 0 0,-1 0 0 16,-1 0 0-16,2 0-1 0,-1 0 1 16,1 0 0-16,-1 0-1 15,3 0 2-15,-1 4-1 0,4 3 0 0,-1 1 1 16,0-1-1-16,0 7 1 0,1-3 0 15,1 7 2-15,0-1-1 0,-2-2 0 16,1 3 1-16,3 0-1 0,-1 0 2 16,1 3-1-16,3 2 1 0,-3 3-1 15,0 2 1-15,2-1-1 0,-4 3 0 0,3 0 0 16,0 2 0-16,-1 0-1 0,0 1 1 16,2-1-1-16,-3 2 0 0,1-1-1 15,0 0 0-15,0 3 2 0,-1-1-2 16,2 0 1-16,-1 0-2 0,2-1 1 15,1 1-1-15,-2 1 0 0,2 1 2 0,-1-2-2 16,-2 0 1-16,3-2-1 0,-3-1 0 16,1-1 1-16,-2-4-1 15,0 0 0-15,0-3 1 0,-2 1-1 16,2-4 0-16,-2 2 0 0,0-2 1 0,1 0-2 16,0 1 1-16,1-1 1 0,0 0-1 15,0 0 1-15,-1 1-1 0,1-2 0 16,-2-1 0-16,0-1-1 0,-1-6 1 15,-2 3 0-15,-1-1-1 0,1 2 1 16,-1-1-1-16,2 1 0 0,-1 0 1 0,-3-5 0 16,2 6 0-16,0 0 0 15,-2-7 1-15,4 6-1 0,-4-7 0 16,2 0 0-16,-1 0 0 0,-1-4 0 16,1 4 1-16,-1-5-1 0,1 1 0 0,-1 4 1 15,1-5-2-15,-1 1 1 0,2 0-1 16,-3-5 0-16,0 4-2 0,1 0 2 15,-1 1 0-15,1 2 0 0,-1-7 1 16,0 0 0-16,0 2 0 0,0 1 0 16,-1 2 1-16,-9-2-1 0,4-1 0 0,-5-1 0 15,-1 1-1-15,-1-2 1 0,-8 1-1 16,1-1 1-16,-6 0 0 16,2 0 0-16,-2 0 0 0,2 0 0 15,-1 1 0-15,-3 1-1 0,1-2 1 0,-2 1 0 16,-2 1 0-16,1 0 0 0,-3 1-2 15,1 0 2-15,-1 0-1 0,-1-1 1 16,0 2 0-16,1-1 0 0,0 0 0 16,-2 0 0-16,-1 1 0 0,1-1 0 15,-1 2 0-15,1 0 0 0,-1-1 0 0,1 1 0 16,2 1 0-16,1 0 0 0,0 0 0 16,2 0-1-16,1 0 1 0,2 2 0 15,1-3 0-15,2 2-1 0,3 0 1 16,-1-2-1-16,6 0 1 0,0-1 0 15,2 0-2-15,4 1 2 0,-5 1 0 0,8-1 0 16,-3-1 0-16,1 1 0 0,2 0 0 16,-2-1 0-16,1 2 0 0,-1 1 0 15,0-4 0-15,-2 7 0 0,3-6 0 16,-3 6 0-16,3-6 0 0,-2 0 0 16,-3 4 0-16,3-5-1 0,-6 3 1 15,1-3-1-15,4 0 1 0,-5 2-1 16,-1-2 1-16,7-2-1 15,-7 2 1-15,8-1-1 0,-4 1 1 0,3-1 0 16,-2 1-2-16,-1-1 2 0,0-1 0 0,0 1 0 16,0 0 0-16,1 0 0 0,-2-1 0 15,1 1 0-15,0-1-1 0,1 1 2 16,1-1-2-16,-1 1 2 0,8 0-1 16,-6-1 0-16,5 0-1 0,0 2 1 15,1-3 1-15,-2 0-1 0,1 2 0 16,-1-2 0-16,-5 2 0 0,5-2 0 15,0 0 0-15,2 1 0 0,-2-1 2 16,-1 0-4-16,1 0 2 0,2 0 0 16,4 0-1-16,-6 0 1 0,2 0-1 0,-2 0 0 15,0 0 1-15,6 0 0 0,-1 0-1 16,1 0 1-16,-2 0-1 16,1 0-2-16,0 0 2 0,-7 0 0 0,2 0 0 15,0 0 1-15,0 0 0 0,6 0 0 16,-6 0 0-16,1 0-2 0,1 0 2 15,-1 0 0-15,5 0 0 0,-1 0-1 16,1 0 1-16,-1 0-1 0,-1 2-1 16,1-2-2-16,-1 0-3 0,0 0-3 15,0 0-6-15,1 0-3 0,1 1-1 0,-2-1 0 16,2 0-3-16,0 0-4 0,0 0-11 16,0 0-13-16</inkml:trace>
  <inkml:trace contextRef="#ctx0" brushRef="#br0" timeOffset="82358.95">27818 8995 1 0,'0'0'5'0,"0"0"0"16,0 0 1-16,0 0 0 0,0 0 0 15,0 0 1-15,0 0-1 0,0 0 0 16,0 0 0-16,-41-14-1 0,41 14-2 16,-1-1 1-16,1 1-2 0,-2-6-1 15,2 0-1-15,-1 1 0 0,1-4 0 0,0 4-1 16,0-4 1-16,4 2 0 0,2 0-1 16,0 2 2-16,-3 2-1 0,5-2 1 15,-3 3 0-15,-2-1-1 0,1 2 0 16,-4 1 0-16,0-1 0 0,0 1-1 15,6 0 1-15,0 0-1 0,-1 0-1 0,4 0 0 16,-6 1 1-16,0 0-1 0,1 2 2 16,-4-3 0-16,0 0 0 15,0 0 1-15,0 2-1 0,2-1 1 0,-2 1-1 16,0 4 1-16,0 0 1 0,0-1-2 16,0 1 1-16,0-3 0 0,-2 0 1 15,-1 0 1-15,0 0-1 0,3-3 2 16,-1 0-1-16,1 0 1 0,-2 0 1 15,-3 0-1-15,0 0 1 0,0 0 0 16,0 0 0-16,5 0-3 0,-1 0-1 0,1 0-1 16,0-2-1-16,-2 1 0 0,2-1 0 15,0 1 1-15,0-5-2 0,0 0 2 16,0 1 2-16,0 1-1 0,0 4-1 16,0-2 0-16,0 2 0 0,0-1-1 15,0-1 1-15,2 1-2 0,-2-1 1 16,1 2-1-16,-1-2 1 0,2 2 0 15,-2 0-1-15,1 0 2 0,-1 0 0 16,2 0 0-16,-2 0 0 0,2 0-1 16,-2 0 2-16,0 0-1 0,2 0 0 0,-2 2 0 15,0 0 0-15,1-1 0 0,-1 1 0 16,0-1 2-16,0 1-2 16,2-1 0-16,-2 0 0 0,0 1 1 15,0 0 0-15,1-1 1 0,-1 1 2 0,0-1-1 16,2 1 1-16,-2 0-2 0,0-2 0 15,0 0-1-15,1 1 0 0,-1-1 1 16,0 0-2-16,1 0 2 0,-1 0-4 16,0 0 1-16,0 0-2 0,2 0-1 15,-2 0 2-15,1 0-1 0,-1 0 1 0,2 0 2 16,-1 0-1-16,1 0 1 0,-1 0 0 16,4 0-2-16,-1 0 1 0,1 3-1 15,0-2 1-15,-2 1-3 0,0 1 3 16,0 0-5-16,0 0 0 0,-2 0-1 15,2 0-4-15,0 0-1 0,0 0 0 0,-3-3-2 16,0 0-4-16</inkml:trace>
  <inkml:trace contextRef="#ctx0" brushRef="#br0" timeOffset="85917.6">27813 8990 1 0,'0'0'6'15,"0"0"0"-15,0 0 3 0,0 0-2 16,0 0 0-16,0 0 0 0,0 0-1 16,0 0-1-16,0 0 0 0,0 0-1 0,-7-5-1 15,6 3 0-15,1 2 0 16,-2-2-1-16,2 2 0 0,-1-1 1 16,1 1-1-16,-2-2 2 0,1 2-2 15,-1-2 2-15,1 2-1 0,-2-1 2 0,2 1-3 16,-1-1 1-16,1 1 0 0,-1-2 1 0,1 2-2 15,0-1 2-15,-1-1-2 0,1 1 1 16,-1-1-1-16,-2-1 0 16,-1 0 1-16,2 0 0 0,0 2-2 15,3 1 3-15,-5-3-2 0,1 1 1 0,-1-1-1 16,-2 0-1-16,2 1 2 0,1 1-1 16,0-1 0-16,-2 1 1 0,2 0-2 15,-1-1 0-15,-5-1 2 0,5 1-3 16,0 1 1-16,1 1-1 0,4 0 0 15,-6-2 1-15,0 2-1 0,0 0 0 0,-6-2 0 16,6 2 0-16,0 0 1 0,-5-1 1 16,5 1-1-16,-6 0-1 15,2-1 1-15,-2-1-1 0,2 2 1 16,4-1-1-16,-5-1 0 0,5 2 1 0,-4-1-1 16,-1-1 0-16,5 0 0 0,-5 1 0 15,6 1-1-15,-8-2 1 0,3 1 1 16,4-1-2-16,-6 1 2 0,7 1-2 15,-1-1 1-15,-5-1 0 0,4 2 1 16,2-1-1-16,-6-1 0 0,7 0 0 0,-2 1 0 16,-5-1 0-16,6 0 0 0,0 1 0 15,-6 0 1-15,6-1-1 0,0 1 0 16,1 1 0-16,-2-2 0 0,2 1 0 16,-2-1 0-16,0 2 0 0,6 0 1 15,-5-1-1-15,0-1 2 0,1 0-1 16,-1 2 0-16,5 0 0 0,-1-1 0 15,1 1 1-15,-2 0-1 0,1-2 0 16,0 2 0-16,-1-1-1 0,0 1 0 16,0-1 0-16,1 1 0 0,-1 0-1 15,1-2 2-15,-1 2-1 0,1-1 0 16,-1 1 0-16,1-2 0 0,-5 0 0 16,2 1 0-16,-1-1 1 0,0 1-1 15,5 1 0-15,-2-2 0 0,2 2 0 0,-1 0 1 16,-1-1-2-16,1 1 2 0,-1 0-1 15,1-2 0-15,-1 2 2 0,1 0-2 16,0-1 1-16,1 1 0 0,-2 0-1 16,2 0 1-16,-1-1 0 0,1 1 1 15,-2 0-2-15,2 0 0 0,-1 0 1 0,1-2-1 16,-2 2 1-16,2 0 0 0,0 0-1 16,0 0 1-16,0 0-1 0,0 0 0 15,0 0-1-15,0 0 1 0,0 0 0 16,0 0-1-16,0 0 1 0,0 0 0 15,0 0 0-15,0 0 0 0,0 0 0 16,0 0 0-16,0 0-1 0,0 0 1 0,0 0-1 16,0 0-1-16,2 0 0 15,-1 0-3-15,1 0-1 0,3 0-3 16,0 3-8-16,5 3-20 0,-1 0-68 0</inkml:trace>
  <inkml:trace contextRef="#ctx0" brushRef="#br0" timeOffset="90535.75">27859 8790 1 0,'0'0'5'0,"0"0"-1"0,0 0-1 0,0 0 1 15,0 0-1-15,0 0 2 0,0 0-1 16,0 0-2-16,0 0 0 0,2-30 0 16,-2 28-1-16,0 1 1 0,0-2 1 15,0 3-2-15,0-2 1 0,0 0 1 16,0 1-1-16,1-1-1 0,-1 1 0 0,2 0-1 15,-2-1 2-15,0 1-4 16,1-1 1-16,-1 1 0 0,0-1 0 16,0 0 0-16,0 2-1 0,0-1 2 15,2 1 0-15,-2 0 0 0,0 0 0 0,0 0 0 16,0 0 0-16,1 0 0 0,-1 0 0 16,0 0 2-16,2 0-1 15,-2 0-1-15,0 5 1 0,0 1-1 16,0-2 0-16,0 7 0 0,0-7 0 0,-2 1 1 15,2 1-1-15,-1-2 1 0,1 2-1 16,0 1 0-16,0-2 2 0,0 0-2 16,0 1 0-16,0-1 1 0,0 1-1 15,0-6 0-15,0 0 0 0,0 0 0 16,0 2 1-16,0-1-1 0,0 1 0 0,0-1 1 16,0 0-1-16,0 1 1 0,0-1-1 15,0 1 2-15,0-1-1 0,0 1-1 16,0-2 0-16,0 2 1 0,0-2-2 15,0 1 1-15,0-1-1 0,0 2-1 16,1-2-1-16,-1 0-1 0,0 1-2 0,0-1 0 16,0 0-1-16,0 0 1 0,0 2 1 15,0-2-1-15,0 0 2 16,0 0-1-16,0 1 0 0,0-1 5 16</inkml:trace>
  <inkml:trace contextRef="#ctx0" brushRef="#br0" timeOffset="91173.86">27836 8699 1 0,'0'0'4'0,"0"0"-2"16,0 0 2-16,0 0-1 0,0 0 0 16,0 0 0-16,0 0 1 0,0 0-2 15,0 0 1-15,0 0-2 0,5-27 2 16,-4 27-2-16,1-2 0 0,-1 2 1 15,1-1-1-15,2-1 0 0,2-1 1 16,-2 2 0-16,0-1-1 0,-4 2-1 0,5-1 1 16,-1-1-1-16,1 1 2 0,0 1-2 15,1 0 1-15,0 0 0 0,0 0-1 16,-1 0 0-16,0 0 0 0,2 0 0 16,-3 0-1-16,6 0 1 0,-5 0 0 15,-1 0-1-15,1 1 1 0,-1 1 0 16,0-1-2-16,0 1 2 0,4 0-1 15,-4 0 0-15,-1 0-1 0,5 1 0 16,-3 1-1-16,1 2 1 0,1-1-2 16,-1 1-1-16,2-2-1 0,-5-1 1 0,2 4 0 15,-3-4 1-15,1 0-1 0,0 1 5 16,-1-1 0-16,-1 2 0 0,1-1 0 16</inkml:trace>
  <inkml:trace contextRef="#ctx0" brushRef="#br0" timeOffset="91671.93">28022 8801 1 0,'0'0'3'16,"0"0"-1"-16,0 0-1 16,0 0 1-16,0 0-1 0,0 0 0 15,0 0 0-15,0 0 0 0,0 0 0 16,-22 16 1-16,18-14-1 0,1 1 0 0,3-3-1 15,-5 2 1-15,1-1-1 0,-2 0 0 0,4 1 1 16,2-2-1-16,-6 0 0 0,1 1 0 16,1-1 0-16,-1 2 0 0,0-2 0 15,-1 1 0-15,0-1-1 16,2 2 1-16,-2-2 0 0,2 2 0 0,-1-2-1 16,0 1 1-16,-1-1 0 0,2 2-1 15,-2-1 1-15,-5 1 0 0,6-1 0 16,1 0 0-16,-1 1 0 0,5-2 0 15,-1 0 0-15,1 0 0 0,-2 2 1 16,1-2-1-16,-1 1 0 0,1-1 0 0,-1 2 1 16,1-2-1-16,-1 1 0 0,1-1 1 15,-1 0-1-15,1 2 0 16,0-2 2-16,-2 0-1 0,2 2 1 0,-1-2-1 16,1 0 2-16,-1 0-1 0,2 1 2 15,-1-1-1-15,1 0 1 0,-2 0 2 16,2 0-1-16,-1 0-1 0,1 0 1 15,-2 0-1-15,2 0-1 0,-1 0 1 16,1 0-2-16,0 0 1 0,0 0-3 16,0 0-2-16,0 0 1 0,0 0-1 0,0 0-1 15,0 0 1-15,0 0-2 0,0 0 1 16,0 0-3-16,0 0-4 0,4 0-2 16,2 0-11-16</inkml:trace>
  <inkml:trace contextRef="#ctx0" brushRef="#br0" timeOffset="92868.16">28101 8864 0 0,'0'0'6'0,"0"0"-2"0,0 0-1 15,0 0 0-15,0 0-1 0,0 0-1 16,0 0 0-16,0 0 1 0,0 0-1 15,29 3 1-15,-16-3-1 0,-9 0 2 16,7 0-1-16,-7 0 0 0,1-1 0 16,1 1-1-16,-6 0 0 0,5-2 0 15,-1 1 0-15,1-1-1 0,-1 1 0 0,-4 1 0 16,0-2 0-16,0 2 0 16,1 0-1-16,1-1 1 0,0 1-1 15,0-1 0-15,-1 1 0 0,1-2 0 0,-1 2 0 16,1-2-1-16,-1 2 1 0,-1-1 0 15,2-1 1-15,-2 1 0 0,0-1 0 0,1 0 0 16,-1 1 0-16,0 0-1 0,2-1 1 16,-2 1-2-16,0-1 2 0,0 1 0 15,0-1 0-15,0 0 2 0,0 1-2 16,0-1 1-16,-3-2-1 0,-2 1 1 16,2 0-1-16,2 0 0 0,-5 0 0 15,2 1 1-15,0 1-1 0,1-1 2 16,3 2-1-16,-2-1 0 0,2 1-1 15,-1 0 0-15,-1 0 0 0,-4-3 0 16,-2 3 1-16,2 0-1 0,2 0 1 0,4 0 0 16,-2 0 0-16,2 0 1 0,-1 0-2 15,-1 0 1-15,1 0-1 16,-1 0 0-16,1 0-1 0,0 0 1 16,-1 0-2-16,1 0 2 0,-1 0 0 0,1 0 0 15,-1 0 0-15,0 0 2 0,0 0-4 16,1 0 2-16,-1 0 0 0,1 3 0 15,-1-2 0-15,1 1 0 0,-2 2 2 16,-1-1-2-16,1 2 0 0,1-2 0 16,2-3 0-16,-1 0 0 0,1 0 0 0,0 1 0 15,-2 1 0-15,1 4 0 0,-1-1 1 16,1 0-1-16,1 0 0 0,0-5 0 16,0 0 0-16,0 5-1 0,0 1 1 15,0-2 0-15,0 3 0 0,0-4-2 16,1-1 2-16,1 1 0 0,4 4-1 0,-3-4 0 15,0 0 0 1,4 1 1-16,-3-2-1 0,0-1 1 0,1 3 0 16,-5-4 0-16,0 0 0 0,0 0 0 15,5 1 0-15,1 1 0 0,-1-2 0 0,1 1 0 16,-6-1 0-16,0 0-1 0,0 0 1 16,1 0-1-16,2 1-1 0,2-1 0 15,1 0-1-15,0 0 0 0,0 2-1 16,-6-2-1-16,0 0 1 0,0 0 0 15,2 0-1-15,-1 1 4 0,0-1 1 0,1 0 0 16,0 0 0-16</inkml:trace>
  <inkml:trace contextRef="#ctx0" brushRef="#br0" timeOffset="96858.69">27322 8989 0 0,'0'0'5'0,"0"0"-1"0,0 0-2 16,0 0 0-16,0 0 1 0,0 0-2 15,0 0 0-15,0 0 0 0,0 0-1 16,0-9 0-16,1 3 0 0,-1 1 0 15,2 1 0-15,-2 4-1 0,0-7 1 16,1 3-1-16,-1-2 0 0,2 1-1 16,-2 5 1-16,0-5-1 0,0 0-2 15,0-2 2-15,1 3 1 0,-1 4-2 16,0-6 3-16,0 0 0 0,0 0 0 16,0 1 0-16,0-1 2 0,0 0-2 0,0 0 1 15,0 0 0-15,0 6 0 0,0-1-1 16,0 1 1-16,0-7 1 0,0 0-2 15,0 1 1-15,0 1-1 0,0 5 2 16,0-1-1-16,0 1 2 0,0-2-1 16,2 0-2-16,-2 1 1 0,0 0-1 0,0-1 0 15,2 1 0-15,-2-1 0 0,0 1-1 16,0-1 1-16,0 0 1 0,0 1-1 16,0-1 1-16,0 1 1 0,0-1-1 15,2 1 0-15,-2 0 0 0,0-1 0 16,0 1 2-16,0-1-2 0,0 0 0 15,0 1 1-15,0-1-2 0,0 1 1 16,1-5-1-16,0 0 0 0,-1-1 0 16,2 3 0-16,-2 4 0 0,0-1 0 15,0 1 0-15,0-7 0 0,1 0-1 0,-1 1 1 16,0 1 0-16,0 5 0 0,0-1 0 16,0 1 0-16,0-2 0 0,2 1 0 15,-2-1 0-15,0 1 0 0,0-2-2 16,0 3 2-16,0-2-1 0,0 0 0 15,0 1 0-15,0-1 1 0,1 1-2 0,-1 0 2 16,0-1-1-16,0 1 0 0,0 1 0 16,0-2 0-16,0 2-1 15,0-1 2-15,0 1 0 0,0 0-1 0,0 0 2 16,0 0-2-16,0 0 1 0,0 0 0 16,0 0 0-16,0 0 0 15,0 0 0-15,0 0 0 0,0 0 0 16,0 1 0-16,0 1 0 0,0 5 0 0,0-2 0 15,0 2 0-15,0 4 0 0,0-7-1 0,0 1 1 16,0-1-1-16,2 1 1 16,-1-1 0-16,1 1 1 0,-1 0-1 0,1-2 0 15,-1 1 0-15,1 1 0 16,-1 0 0-16,-1-5 0 0,0 0 0 0,0 0-1 16,0 1 1-16,2 1 0 0,-2-1 0 15,0 0-1-15,1 1 1 0,-1-1 1 16,0 1-1-16,1-1 0 0,-1 1 0 15,0 0 0-15,2-1 0 0,-2 5 1 16,1 0-1-16,-1-1 0 0,3 1 0 16,-3-6 0-16,0 0-1 0,0 0 1 0,0 1 0 15,1 1 0-15,-1-1-1 0,0 1 1 16,0 6 0-16,0-3-2 16,0 2 2-16,0-1 0 0,0-6-1 0,0 0 1 15,0 0 1-15,0 6-2 0,0 0 2 0,0-2-1 16,0 2 0-16,0-6 2 15,0 0-4-15,0 0 4 0,0 2-4 16,0 0 2-16,0-1 0 0,0 1 0 16,0-1-1-16,0 1 1 0,0-1-1 0,0 0 0 15,0 1 0-15,0 0-2 0,0-1 3 16,0 1-1-16,0-1 0 0,0 1 1 16,0 0 0-16,0-1 0 0,0 0-1 15,0 1 1-15,0-1 0 0,0 1-1 16,0-1 1-16,0 1-2 0,0-1 1 0,0 1 1 15,0 0 0-15,2-1 0 0,-2 1 0 16</inkml:trace>
  <inkml:trace contextRef="#ctx0" brushRef="#br0" timeOffset="104945.87">27511 9105 62 0,'0'0'18'16,"0"0"-1"-16,0 0-3 0,0 0-3 16,0 0-1-16,0 0-5 0,0 0 0 15,0 0-4-15,0 0-1 0,0 0-1 16,7-20-2-16,-7 20 1 0,0-2 1 16,0 2 0-16,0-1 1 0,0 1 0 15,0 0-2-15,0 0 2 0,0 0 2 16,0 0-4-16,0 0 2 0,0 0 0 15,-4 0-1-15,-2 1 1 0,-2 5 0 16,0-2-2-16,-2 1 1 0,2 2 1 0,-3-5 0 16,1 3 1-16,0-2 1 15,1 1-2-15,-3-2 1 0,-3 2-1 16,5-2 0-16,-7 3 2 0,6-4-2 16,-1 1 1-16,0 1-1 0,0-3 0 0,-1 1 1 15,7-1-1-15,-5 1 2 0,4-1 2 0,-3 0 1 16,-1 0 2-16,1 0 0 15,2-2 0-15,0-4 1 0,2 1-1 16,0-3 1-16,1 2-2 0,1-2-1 16,-1 0-1-16,1-1-2 0,0-1 1 0,-1 0-1 15,-3-3 0-15,5 3 1 0,-4-5-1 16,1 1 1-16,3 5-1 0,-6-5 1 16,5-1 1-16,0 5-2 0,-1-5 1 15,1-2-1-15,2 6 0 0,-1-8 0 16,3 0-1-16,0 3 0 0,0-7 0 0,0 1-1 15,5 4 0-15,-1 0-1 16,2 0 1-16,1 0 0 0,2 4 0 16,-3 1 0-16,-1 0 0 0,3-2 0 15,0 1 1-15,2-4 0 0,1 1 0 0,0 2 1 16,-1 0-1-16,1-2 1 0,-2 2-1 16,-1-2 1-16,-1 2-1 0,0-1 0 15,2-2 0-15,-2 4 1 0,-1 2 1 16,0-1-2-16,3 0 0 0,0-1 0 15,3-3 0-15,1 2 2 0,0 2-2 0,0 1 0 16,4-2-1-16,1 0 1 0,1 0 1 16,2 1-1-16,1-1 0 0,0 2 0 15,2 0 0-15,1 0 0 16,-1 1 1-16,-2 2-2 0,3 2 0 0,-4-2 1 16,1 4-1-16,-2 0 0 0,-4 2 1 15,0 1-1-15,1-1 0 0,-3 3 0 16,6-1 0-16,-3 0 0 15,-4-1 0-15,9 2 0 0,-3 0 1 0,2 0 0 16,7 0-1-16,-4 0 1 0,1 0-1 0,0 0 2 16,-2 0-2-16,1 2 1 0,-2 0-1 15,1 1 0-15,-1 1 0 0,-1 0 0 16,-7-1 0-16,3 1 0 0,-3 1 0 16,-3-1 0-16,4 1 0 0,-1 3 0 15,-2-2 0-15,0 2-1 0,-2-1 1 0,2 2 1 16,-2 1-1-16,1-3 0 15,-1 3 0-15,1 0 0 0,0 0 1 16,2 3-1-16,-1 0 0 0,-4-4 0 16,1 2 0-16,1 0 0 0,0 1 1 0,2 4-1 15,-2-4 0-15,0 3 0 0,-1-1 0 16,0 0 0-16,-2-3 0 0,0 2 0 16,0 1 0-16,-1 0 0 0,3 2 0 15,-2-4 0-15,-1 3 0 0,-1-4 0 16,-2 0 0-16,2 4 1 0,-1 1-1 0,-2-7 0 15,-1 9 0-15,2-6 0 16,-3-1 0-16,0 9 0 0,0-8 0 16,0 8 0-16,-3-3 0 0,2 1-1 15,-2-1 1-15,0 1 0 0,1-1 0 0,-1-5 0 16,0 6 0-16,0-1 0 0,2-6 0 16,-3 5 0-16,2-5 0 0,-3 0 0 15,0 4 0-15,1-4 0 0,-2 4 0 16,-1-1 0-16,-2-1 0 0,-1 2 0 15,-2-1 0-15,0-1-1 0,-2-2 1 0,3 1 0 16,-4-1 1-16,1 0-1 0,0-3 0 16,-1 4 0-16,-1-4 0 0,6-2 0 15,-3 2 0-15,1 0 0 0,4-3 1 16,-7 5-1-16,4-4 2 0,2-2-1 16,-5 4-1-16,6-5 0 0,-2 1 0 0,-6 3 1 15,8-4-2-15,-8 2 1 16,1 2-1-16,-1-1 1 15,-1 1-2-15,3-2 4 0,0-1-4 0,-1 3 4 16,0-1-2-16,-1-1-2 0,2 0 4 0,-2-2-4 16,6 1 2-16,-7 0 2 0,0-1-2 15,6-2 0-15,-6 4-2 0,1-2 2 16,6-1-1-16,-5 2 1 16,5-1 0-16,-2 1-1 0,2-1 1 0,-3-2-1 15,3 2 1-15,-4-1-1 0,2-1 1 0,0-1 0 16,-2 1 0-16,2-1 1 15,-2 0-1-15,2 0 0 0,1 0 1 0,-2 0-1 16,1-2 0-16,-1-2 1 16,2 3-1-16,-1-2 0 0,-1 0 0 0,2-2 1 15,-2 2-1-15,2 0 2 0,-3-2-1 16,4 1-1-16,-5-2 1 0,8 3-2 16,-4-2 2-16,2 1-1 0,0-2 1 15,-1 1 0-15,1 0 0 0,1 1 0 16,-2 0-1-16,1 0 0 0,0-1 2 15,0 0-2-15,-2 0 0 0,2 0 0 16,1 3 0-16,-2-1 0 0,5 1 0 16,-2-2 0-16,3 2 0 0,-1 0 0 15,2 1 0-15,-2-2 1 0,2 1 0 0,-2 0 0 16,3 0 1-16,2 2 0 0,-2 0-1 16,2 0 0-16,-1 0 0 0,-1-1 0 15,1-1-1-15,-1 0 0 0,1 2 0 16,-1-3 0-16,1 2 0 0,-1 0-1 15,-3-3 1-15,1 3-1 0,-1-2 1 16,2 1 0-16,3 2 0 0,-1-1 0 0,1 1 0 16,-2 0 0-16,1-2 0 0,-1 2 0 15,1-2 0-15,-1 2 1 0,1-1-1 16,-1 1 1-16,1-1-1 0,0 1 1 16,-1-1-1-16,0 1 2 0,0-2-1 0,1 2-1 15,-1-2 0 1,1 2 0-16,-1-1 0 0,1 1 0 0,-1-2 0 15,1 2 0-15,-1-1 0 0,-2-3 1 16,0 3-1-16,-1-2 0 0,1 1 1 0,4 2-1 16,-4-2 1-16,1 0 0 0,0-1 1 15,0 1-2-15,3 2 1 0,-1 0 0 16,1 0-1-16,-2-3 0 0,1 2 0 16,-1 0 0-16,1-1 0 0,-1 0 0 15,1 2 0-15,-1-1 0 0,2 1 0 0,-1-2 0 16,1 2-1-16,-2-1 1 15,2 1 0-15,-2-2 0 0,2 2-1 16,-2-2 2-16,2 2-1 0,-1-1 0 16,1 1 1-16,0-2-1 0,-2 2 0 0,2-1 0 15,0 1 0-15,0-1 0 0,0 1 0 16,-1-2 0-16,1 2 0 0,0-1 0 16,0 1 2-16,0-2-2 15,0 2-2-15,0-1 2 0,0 1-1 0,0 0 0 16,0-2-1-16,0 2 1 0,0 0-1 15,0 0 1-15,0-2 0 0,0 2-1 16,0 0 2-16,0 0 0 0,0 0-1 16,0 0 0-16,0-1 0 0,0 1-1 15,0 0-1-15,0 0 1 0,0 0-2 0,0 0 0 16,0 0-2-16,0 0-1 0,0 0-1 16,0 0-4-16,0 0-2 0,0 0-9 15,1 0-6-15,-1 0-15 0,2 0-20 16,-1 0-28-16</inkml:trace>
  <inkml:trace contextRef="#ctx0" brushRef="#br0" timeOffset="107934.33">27812 8953 1 0,'0'0'9'0,"0"0"-1"15,0 0 0-15,0 0 0 0,0 0-3 16,0 0 0-16,0 0-1 16,0 0-1-16,0 0-1 0,-2 0-1 15,2-2-1-15,0 2 0 0,0-2 1 0,0 2-1 16,0-1 0-16,0-1 0 0,0 1 1 16,0-1 0-16,0 1 1 0,0 1-1 15,2-2 1-15,-1 2-2 0,1-1 1 16,-1 1-1-16,1-1 0 0,-1 1 0 15,1-2 0-15,-1 2-1 0,1 0 1 0,0 0-1 16,0 0 1-16,-1 0 0 0,1 0 0 16,-1 0 0-16,1 0 0 0,-1 0 1 15,0 0-1-15,1 0 0 0,-1 0 0 16,1 0 0-16,-1 0 0 0,-1 0 0 16,2 0 0-16,-2 0 0 0,1 0 0 15,-1 0 1-15,2 0-1 0,-2 0 0 16,1 0 0-16,-1 0 0 0,0 2 1 15,2-2 1-15,-2 0 0 0,0 0-1 16,1 0 0-16,-1 0 2 0,0 1-2 0,0-1 1 16,0 0-2-16,2 0 2 0,-2 0-1 15,0 0 0-15,0 0 0 0,0 1 0 16,0-1 2-16,0 0-2 0,0 0 1 16,1 0 2-16,-1 0-1 0,0 0 1 15,0 0 1-15,0 0-3 0,0 0 0 0,0 0 0 16,0 0 0-16,0 0 0 0,0 0 1 15,0 0-1-15,0 0 1 0,0 0-1 16,0 0 0-16,0 0 1 16,0 0 0-16,0 0-2 0,0 0 2 0,0 0-1 15,0 0 2-15,3 0-1 0,-3 0 0 16,0 0-2-16,0 0 0 16,0 0 0-16,0 0-1 0,0 0 0 15,0 0-1-15,0 0 0 0,0-1 0 0,0 1 0 16,0 0-1-16,0 0 1 0,0 0 0 15,0 0 0-15,0-1 0 0,0 1-1 0,0 0 1 16,0 0 0-16,0 0-1 0,0 0-1 16,0 0-1-16,0 0-2 0,0 0-2 15,0 0 0-15,0 0-3 0,0 0 2 16,0 0-2-16,0 0 2 0,0-2-1 0,0 2 2 16,0 0-3-16,0-2 0 15,0 2-6-15</inkml:trace>
  <inkml:trace contextRef="#ctx0" brushRef="#br0" timeOffset="109246.49">27608 8554 0 0,'0'0'5'16,"0"0"-4"-16,0 0 2 0,0 0-1 15,0 0 1-15,0 0 1 0,0 0 1 16,0 0 1-16,0 0 1 0,0 0 0 15,0-12 1-15,0 10 2 0,0 0 1 16,0 1 2-16,0-1 1 0,0 0-3 0,0 1-2 16,0 0 0-16,0-1-4 0,3 0-1 15,-3 1-2-15,0-1 2 0,1 0-3 16,-1 1-1-16,0 1-1 0,0-1-1 16,2 1 2-16,-2-1 0 0,0 1 0 15,1-2 1-15,-1 2-1 0,2 0 0 0,-2 0 1 16,1-2-1-16,1 2 0 0,-1 0 1 15,0 0-2-15,1-1 1 0,-1 1-2 16,4-1-3-16,-1-2-9 16,1 1-42-16</inkml:trace>
  <inkml:trace contextRef="#ctx0" brushRef="#br0" timeOffset="109458.69">27877 8403 14 0,'0'0'6'15,"0"0"-1"-15,0 0-4 0,0 0-1 16,0 0-2-16,0 0-4 0,84-16-12 15</inkml:trace>
  <inkml:trace contextRef="#ctx0" brushRef="#br0" timeOffset="110804.35">27618 9221 10 0,'0'0'8'0,"0"0"-2"0,0 0 0 16,0 0-2-16,0 0-3 0,0 0-3 16,0 0-3-16,0 0-5 0,0 0-5 15</inkml:trace>
  <inkml:trace contextRef="#ctx0" brushRef="#br0" timeOffset="110973.89">27618 9221 29 0,'-69'-49'12'0,"69"49"-5"0,0-1-5 16,-3-1-1-16,3 1-2 0,0 0-1 15,0-1-4-15,0 1-3 0,0 1-10 0</inkml:trace>
  <inkml:trace contextRef="#ctx0" brushRef="#br0" timeOffset="111155.9">27728 9107 59 0,'0'0'10'0,"0"0"-6"0,0 0-4 0,0 0-4 15,0 0-2-15,0 0-3 0,0 0-8 16,0 0-15-16</inkml:trace>
</inkml:ink>
</file>

<file path=ppt/ink/ink5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13T04:08:43.270"/>
    </inkml:context>
    <inkml:brush xml:id="br0">
      <inkml:brushProperty name="width" value="0.05292" units="cm"/>
      <inkml:brushProperty name="height" value="0.05292" units="cm"/>
      <inkml:brushProperty name="color" value="#FF0000"/>
    </inkml:brush>
  </inkml:definitions>
  <inkml:trace contextRef="#ctx0" brushRef="#br0">9237 11735 18 0,'0'0'7'0,"0"0"1"15,0 0 1-15,0 0 3 16,0 0 0-16,0 0-2 0,0 0-1 0,0 0-2 16,0 0-2-16,0-29-3 0,0 27 0 15,0 1-2-15,0-1 0 0,0 0 0 16,0 2-1-16,0-1 1 0,0 1 0 15,6 0 0-15,1 0 0 0,2 6 0 16,1 4 0-16,-1-1 1 0,-1 1-1 0,2 5 2 16,1-2-1-16,-3 0 0 0,2-1 0 15,-1 2 0-15,1 0 0 0,2 1 2 16,-2 0-2-16,3 2-1 0,-2 1 4 16,3 1-6-16,0 0 6 0,-4-1-4 15,6 0 1-15,-3-2 0 0,-1-1-1 0,-1-2 2 16,-1-3-1-16,-1 0 0 15,2 1 0-15,-3-5 2 0,3 4-1 16,1-2 0-16,-5-1-1 0,5-2 1 16,-5 0-1-16,0-2 1 0,0 2 1 0,-4-4 0 15,7 0 1-15,-7 2 2 0,3-3 0 16,-2 2 0-16,1-2-1 0,1 0 1 16,5 0 1-16,2-2-1 15,1-5 0-15,4-2 0 0,-2-3-1 0,0-1 0 16,2 0-1-16,1-4-1 0,3-3 0 0,1-2-1 15,7-4-1-15,2-6 1 0,4-3 0 16,4-3 1-16,3-3 0 0,2-5 0 16,4-4-1-16,2-2-1 0,5 0 2 15,2-3-1-15,1 4 0 0,2-1 1 16,-1 4-1-16,0 0 0 16,-4 3 0-16,0 2-1 0,-3 0 0 0,-3 3-1 15,-2 2 1-15,0 0 0 16,-1 2-1-16,-2 1 0 0,0 1 1 0,0 1-1 15,-5 1 2-15,1 5-2 0,-8 2 1 0,-4 4-1 16,-6 4 0-16,-6 7 0 16,-3 2 0-16,-6 2 0 0,-4 2-1 15,1 3 1-15,-5 1-2 0,0 0 0 0,0 0 0 16,1 0-1-16,1 0 2 0,-1-1-2 16,1 1 0-16,-1-2 0 0,1 2-1 15,-1-1 1-15,-1 1-1 0,3 0-1 16,-3 0 1-16,3 0-3 0,2 0-2 15,-2 1-2-15,3 7-7 0,-3-2-6 16,4 2-9-16,-1-1-30 0</inkml:trace>
  <inkml:trace contextRef="#ctx0" brushRef="#br0" timeOffset="1098.35">14651 11651 99 0,'0'0'7'0,"0"0"1"0,0 0 0 15,0 0 2-15,0 0-1 0,0 0 4 16,0 0-1-16,0 0-2 0,0 0-4 16,0 0-4-16,0-52-3 0,0 52-1 15,0 0 2-15,6 7-1 0,1 6 1 16,2 9 0-16,-1 1 1 0,-2 1-1 0,2 2 0 15,-4-2 0-15,6-1 1 0,-3-1-1 16,2-2 2-16,0-2 0 0,1 1-2 16,-2-1 1-16,3-3 0 15,-3 0 3-15,4-1-1 0,-5-5 2 0,4 2 0 16,0-3-2-16,0 0 1 0,2 1-1 16,-3-1 0-16,-2-3-1 0,2-1 2 15,-3 1-1-15,2-2 2 0,0 0 0 16,-4-2 0-16,5-1 0 0,-1 0 1 15,8 0-1-15,2-6-1 0,-3-2 1 16,-1-2-1-16,0-1-2 0,0-2-1 16,2-5 0-16,3-2 1 0,-1-3-2 15,6-3 1-15,1-1-1 0,3-1-1 16,1-2-1-16,8 0 2 0,1-4-1 0,3-1 1 16,-2 0 0-16,2-1 1 0,-2 1-1 15,0 1 2-15,-3 2-1 0,0 1 0 16,1 2 0-16,-3 2 0 0,4 0-1 15,-3 0 0-15,1 2 1 0,-1 0-1 16,-2 3 0-16,-1-1 0 0,-1 2 0 0,-1 3 0 16,-4 0 0-16,-3 4 2 0,-7 3-2 15,-4 4 0-15,-3 2 0 0,-6 2-2 16,1 1 0-16,-5 2-3 0,0 0 1 16,0 0-2-16,1 0-2 0,-1 0-2 15,3 2-5-15,-2 8-18 0,-1 9-28 0,0 2-77 16</inkml:trace>
  <inkml:trace contextRef="#ctx0" brushRef="#br0" timeOffset="2534.27">20012 11601 74 0,'0'0'18'0,"0"0"-6"0,0 0-5 16,0 0-1-16,0 0-3 0,0 0 2 16,0 0 0-16,0 0-2 0,0 0 1 15,0 0 0-15,0 25-2 0,0-15 2 0,0 2-1 16,0-1-1-16,3 1 2 15,0-1 0-15,-1 1-1 0,1-2 0 16,0 3-1-16,0 3 0 0,0-5-1 16,1 6 1-16,-1 0-1 0,-1-7 0 0,1 7-2 15,-2-7 1-15,0 3-1 0,2-1 1 16,-1-2 0-16,-1 2 1 0,1-1-1 16,-1 1 0-16,1-7 0 0,-1 5-1 15,1-5 1-15,-1 0-2 0,1 0 2 16,0-2-1-16,0 2 2 0,-1-2 1 0,2 1 0 15,-3-4 2-15,4 0-1 0,1 2 2 16,5-2 0-16,6 0-2 0,-3-6 2 16,6-5-2-16,-5-2 2 15,3-2 0-15,-3-2 2 0,1-3-2 0,0 0 2 16,1-1-1-16,0 0 1 0,2-3 0 16,1-1 0-16,2 0 1 0,0-3-1 15,1 1-1-15,1 0-1 0,2-2-1 16,-1 1 0-16,4 1-2 0,-1 1 1 15,0 1-2-15,4 1 0 0,-2 2 1 0,-3 2 1 16,2 0-2-16,-1 2 1 16,-1 1-1-16,0 1 0 0,0-1 1 15,1 2-1-15,1 1-1 0,0-2 0 0,-1 2 0 16,0 1 0-16,1-1-1 0,-4 0 1 16,1 0-2-16,-5 2 1 0,0 0-1 15,-6 4 1-15,-2 0-3 0,-3 1 2 16,-1 1-3-16,1 0 1 0,-6 3-2 15,2 1-2-15,-5 2-3 0,0 0-7 16,0 0-5-16,1 0-2 0,1 0 0 0,-2 0 2 16,1 0 3-16,-1 0 1 0,0 0-2 15,2 0-2-15,-2 0-4 0,0 0-3 16</inkml:trace>
</inkml:ink>
</file>

<file path=ppt/ink/ink5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09-13T04:09:17.220"/>
    </inkml:context>
    <inkml:brush xml:id="br0">
      <inkml:brushProperty name="width" value="0.05292" units="cm"/>
      <inkml:brushProperty name="height" value="0.05292" units="cm"/>
      <inkml:brushProperty name="color" value="#FF0000"/>
    </inkml:brush>
  </inkml:definitions>
  <inkml:trace contextRef="#ctx0" brushRef="#br0">13458 8417 42 0,'0'0'13'15,"0"0"-1"-15,0 0 1 0,0 0-1 16,0 0 1-16,0 0 0 0,0 0-1 0,0 0-4 15,0 0 1-15,-1-46-4 16,1 42 3-16,0 4-2 0,0-7-2 16,0 1 1-16,0 1-1 0,0 0-2 0,0 5 0 15,0-5-2-15,0 1 0 0,0-1 0 16,3-4 0-16,0 6 0 0,1-3 1 16,9-2-1-16,-6 2 0 0,6-2 2 15,3 3-2-15,4-3 1 0,5-1-1 16,5 1 1-16,2 1-1 0,0-3 1 0,4 3-1 15,0-4 1-15,0 2 1 0,-1-1-1 16,4-1 1-16,0-1-1 0,-1 1 2 16,1-1-2-16,0 0 0 15,1 0 0-15,-1 0 2 0,2-1-1 0,2 1-1 16,4-1 2-16,3 1-2 0,2-1 0 16,2 1 0-16,-2-1 0 0,-4 3 0 15,-2 1-1-15,-3 1 0 0,0 1-1 16,-5 2 1-16,3 3 0 0,-3 0 0 15,-1 1 0-15,-4 1 0 0,0 0-1 16,2 0 1-16,0 0 0 0,1 0 0 16,4 0 0-16,-1 0 0 0,2 0 1 15,1 0-1-15,0 0 0 0,0 0 1 16,1-3-1-16,-1 0 0 0,0 1 0 0,-2-1 0 16,1-1-1-16,-3 4 1 0,2-3 1 15,0-1-1-15,3 1 0 0,3 0 0 16,2 0 0-16,1 0-1 0,-3-1 1 15,3 2 1-15,1-1-2 0,-3 0 1 16,2 2 0-16,-3-2 0 0,2 0 0 0,-3-1 0 16,1 1-1-16,-2 0 1 0,2 1 0 15,2 0 0-15,1-1 0 0,-1 0 0 16,-1-1 0-16,-2 2-2 0,-2-2 2 16,-2 2-4-16,-3-1 3 0,0 0 1 15,-3 1 0-15,-2 2 0 0,-2 0 0 16,-4 0 0-16,-1 0-1 0,-4 0 1 15,-5 0 0-15,1 0 0 0,-1 0 0 16,5 0 0-16,1 0 0 0,0 2 0 16,0 1 0-16,0 0 2 0,1-1-2 0,2 2 4 15,1-2-4-15,0 0 0 0,-1 1-1 16,2-1 1-16,-2 1-2 0,-3-1 2 16,2-2 0-16,-4 2 0 0,-5 0 0 15,3-1 0-15,0-1 0 0,0 0 0 16,1 0 0-16,-3 0 0 0,-2 0 0 0,-2 0 0 15,7 0 2-15,-8 0-2 0,9 0 0 16,-2 0 0-16,-1 0 0 0,0-1 0 16,0 1-2-16,-1-2 2 15,2 0 0-15,-2 2 0 0,0-2 0 0,-5 2 2 16,0-1-2-16,2-1 0 0,-4-1-2 16,3 1 0-16,-3 0 2 0,1 0-2 15,-7 0 2-15,3 2 1 0,-3-2-1 16,1 1 0-16,-1 0 1 0,0 1 0 15,-4 0 0-15,0-3 2 0,0 3-2 0,2 0 0 16,-1 0 0-16,1 0-1 16,-1 0 0-16,2-2 0 0,-2 2-1 15,1-1 0-15,-1 1 0 0,1 0-2 16,-1-2 0-16,1 2-1 0,-1 0 1 0,1 0 0 16,-1 0-3-16,0 0-3 0,1 0-10 15,5 0-15-15,2 0-35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09T04:07:26.321"/>
    </inkml:context>
    <inkml:brush xml:id="br0">
      <inkml:brushProperty name="width" value="0.05292" units="cm"/>
      <inkml:brushProperty name="height" value="0.05292" units="cm"/>
      <inkml:brushProperty name="color" value="#FF0000"/>
    </inkml:brush>
  </inkml:definitions>
  <inkml:trace contextRef="#ctx0" brushRef="#br0">18875 8642 44 0,'0'0'25'0,"0"0"1"16,0 0-2-16,0 0 0 0,0 0-4 15,0 0-2-15,0 0-6 0,0 0-3 16,0 0-5-16,-33 1-4 0,31-1 1 16,1 0-1-16,-1 0 1 0,2 2 3 0,0-2 0 15,0 0 1-15,6-2 2 0,7-4-1 16,8-4 1-16,3 0 1 0,3-4 2 15,7-1-4-15,2-3 0 0,5-3-2 16,3-1-2-16,3-2 3 0,3 2-2 16,0-3-1-16,2 1-1 0,-2 3-1 15,-2-1 3-15,-2 3-3 0,-2 2 1 16,-3 3 0-16,-3 2-2 0,-5 2 1 16,-1 2 1-16,-6 0-1 0,-7 5 0 15,-8 0 1-15,0 3-3 0,-5 0 1 0,-1 0-2 16,2 0 1-16,-7 0 1 0,0 0 1 15,0 0-1-15,2 0 1 0,-1 0 0 16,-1 0 0-16,2 0-5 0,-2 5-2 16,0 5-6-16,-5 0-9 0,-2 3-16 15,-3-2-24-15,0-1-31 0</inkml:trace>
  <inkml:trace contextRef="#ctx0" brushRef="#br0" timeOffset="967.37">18855 7358 0 0,'0'0'9'0,"0"0"-1"0,0 0 1 0,0 0 1 15,0 0-1-15,0 0 1 0,0 0-1 16,0 0 1-16,0 0 0 0,0 0-1 16,-21 84 2-16,18-66-3 0,1 4 0 15,1 3 2-15,-1 1-3 0,2 0 1 16,0 1 1-16,0-1-3 0,0 0-1 16,2-2-2-16,1 0-1 0,2-2 1 15,-1-2-2-15,2-2-1 0,-1-5 0 0,-1-1-1 16,3 0 1-16,-1-2-3 0,3 1 1 15,1-1-4-15,-2-4-5 16,2 3-4-16,-1-3-16 0,0-1-18 16</inkml:trace>
  <inkml:trace contextRef="#ctx0" brushRef="#br0" timeOffset="1733.6">19227 7290 25 0,'0'0'16'0,"0"0"-1"16,0 0-1-16,0 0 1 0,0 0-1 15,0 0-1-15,-48 81 3 16,43-72-6-16,0 6 0 0,2-6-1 16,0 3-3-16,0 0 1 0,2 2-2 0,-1 0 0 15,2 0-1-15,0 5-1 0,0-6 0 16,0 5-1-16,0-8 0 0,3-1-1 16,0 2 0-16,1-4-1 0,2 1 2 15,-5-4-1-15,7 1 1 0,-4-3 0 16,8-2 0-16,5 0-1 0,-1-4 0 0,6-6 0 15,-4-2-1-15,-3-2 1 0,1-1-2 16,-5 0 1-16,0-1-1 0,-3 4 2 16,-2-3-1-16,-3-1 0 0,-3 4 0 15,0-7 0-15,0 1 0 0,-5 1 0 16,-3-4 0-16,-4 6 0 0,-1 1-1 0,-4 4 1 16,-1 2-1-16,-3 3 0 0,-1 4 1 15,0 1 0-15,1 0 1 16,1 4 0-16,0 3-2 0,6-3 1 15,1 2-1-15,0 4-1 0,5-5 2 0,-3 6-4 16,4-4-2-16,4-2-3 0,2 6-5 16,1 0-8-16,0-1-22 0,4 4-25 15</inkml:trace>
  <inkml:trace contextRef="#ctx0" brushRef="#br0" timeOffset="2434.29">19444 6368 9 0,'0'0'16'0,"0"0"0"16,0 0-1-16,0 0-1 0,0 0-2 15,0 0 1-15,0 0-4 0,0 0-2 16,0 0-4-16,-21-18-1 0,14 18-1 0,0 2 0 16,-5 9 3-16,-2 4-1 0,2 5 4 15,0 3 3-15,0 2-1 0,-2 6 3 16,2 1-1-16,-1 1 1 15,1 2-2-15,0 1 3 0,2-1-2 0,3 0-2 16,-1 0-1-16,3 0-6 0,4-2-1 16,1-1-1-16,0-1 1 0,3-2-1 15,4-1 0-15,6-1 3 0,0-4-1 16,4-1-1-16,1-4 1 0,5-4-4 16,0-4 0-16,1-5-1 0,2-4 1 0,-1-1-4 15,3-2 0-15,-3-9-1 0,1-1-3 16,-3-3 1-16,-2 2 2 0,-2-2 0 15,-6 1 2-15,-3 4 3 16,-3-4 2-16,-4 7 0 0,-3-4 0 0,0 2 0 16,-3 1-1-16,-9-1 1 0,1 4 1 15,-7 2 0-15,-2 3 1 0,-3 0 1 16,-6 8-3-16,2 4 2 0,1 6-1 16,-2 2-1-16,1 5 2 0,-2 5-5 15,-2 2-2-15,3 4-5 0,-1 0-28 0,1 3-42 16</inkml:trace>
  <inkml:trace contextRef="#ctx0" brushRef="#br0" timeOffset="32348.48">12290 11147 99 0,'0'0'7'16,"0"0"-3"-16,0 0-7 0,0 0 0 15,0 0-2-15,0 0-1 0,0 0 5 16,0 0 1-16,0 0 1 0,-19-12 3 16,19 12-1-16,0 0 1 0,7 3-1 15,6 5 2-15,0 4-1 0,2 0-1 16,-4 2 2-16,4-1-1 0,-4 4 3 0,4-2-4 15,-4 0 4-15,4 2-3 0,-4-3 1 16,1 1-2-16,2-1 1 0,-2-1 1 16,5-1-5-16,-4 1 3 0,3-2-2 15,0-3 2-15,1 2 0 0,2-5-2 16,3 0 2-16,1-5-1 0,3 0 3 16,-1-3 0-16,1-9 1 0,3-5 1 0,0-4 0 15,1-5 1-15,5-5-2 16,1-8 2-16,4-4 0 0,1-6 1 15,2-3 0-15,2-1-2 0,-1-1-2 0,2-1 0 16,-1 5 0-16,2-2 1 0,0 2 0 16,3 1 0-16,-1 2-3 0,-1 2 1 15,0-1-1-15,-2 2 0 0,0 3 0 16,-2 2-2-16,-4 5 1 0,-1 4-1 16,-6 5-1-16,-5 3 0 0,-8 5 1 0,-4 7-1 15,-9 4 1-15,-2 4 3 0,-5 2 3 16,0-2 1-16,0 2 1 15,1 0-3-15,1-1-5 0,-1 1-6 0,-1 0-4 16,2 0-6-16,-2 0-14 0,1 0-13 16,-1 0-15-16,0 0-31 0</inkml:trace>
  <inkml:trace contextRef="#ctx0" brushRef="#br0" timeOffset="36618.83">21752 12178 28 0,'0'0'-15'0,"0"0"2"0,0 0 13 0,0 0 0 16,0 0 0-16,0 0 1 0,0 0 3 15,0 0 0-15,0-1-2 0,0 1-1 16,0 0-1-16,0 0 2 0,1 0 1 16,0 0 0-16,5 0 1 0,-3 0-3 15,4 7 3-15,2 3 0 0,-5-1-1 0,6 3 2 16,-2 0-1-16,-3 0 5 0,6 4-4 15,-2 0 0-15,-1 2 1 0,1 0-3 16,0 0 2-16,-1 4-1 0,1-2-1 16,-2 2 0-16,3-1 0 0,-1-1 0 15,1 0 0-15,1 1-3 0,-1-1 2 0,-1 1-2 16,1-1 4-16,-3-1-3 16,1-2 2-16,-2-5-3 0,1-1 1 15,0-4-1-15,-1 0 2 0,2 2-1 16,-2-3 0-16,6 2 5 0,-5-4-2 0,3-3-1 15,6 1 2-15,0-2 1 0,7-6 1 16,2-7 2-16,0-5 1 0,4-6 1 16,6-6-1-16,4-5 3 0,5-6-2 15,3-3 1-15,5-5-3 0,2-2-2 16,5-4-1-16,4-3-3 0,3-1 2 0,5 0-1 16,3 0 0-16,2-2-1 15,1 0-1-15,1-3 3 0,-1 1-4 16,2-3 4-16,-1 3-3 0,2 1 1 15,-1 1-1-15,-1 3 0 0,2 4 1 0,-5 4-3 16,0 2 0-16,-5 4 0 0,-4 4-3 16,-4 3 5-16,-5 5-2 0,-6 4 0 15,-5 1 1-15,-7 8-1 0,-6 1 0 16,-5 5 0-16,-10 4 0 0,-8 5 0 16,-4 2 0-16,-6 2 2 0,0 0 5 0,0 0 0 15,2 0 1-15,-1 0-3 0,-1 0-3 16,0-1 1-16,0 1-1 0,0-2 1 15,0 2 0-15,-4-1 0 0,-2 1-2 16,0-2 1-16,-7 1 0 0,7 1-1 16,1 0-2-16,0 0 2 0,5 0-1 15,-1 0-1-15,1 0 0 0,-2 0 0 16,1 0-2-16,-1 0 1 0,1 0 1 16,-1 0 1-16,1 0-1 0,-1 0 2 15,0 0-1-15,1 0-1 0,-1 0 2 0,1 0-4 16,1 0 2-16,-2 0-1 0,2 0 1 15,-1 0-2-15,1 0 0 16,-2 0 1-16,2 0-2 0,-1 0 2 0,1 0 1 16,-2 0-3-16,2 0 1 0,-3 4 0 15,2 1 1-15,-1-1-2 0,1 1 2 0,1-5 0 16,-2 0-2-16,2 0 1 0,0 1-1 16,-1 1-1-16,-1 4 1 15,1-1-1-15,0 0 0 0,-1 0-1 16,1 0 1-16,-2-1-2 0,2 1-1 0,1-1 4 15,-3 0-3-15,1 0 0 0,1-1-3 16,-4 5 1-16,2-4-7 0,-1 5-5 16,-3 3-4-16,1-2-12 0,-1 3-2 15,0-2-8-15</inkml:trace>
  <inkml:trace contextRef="#ctx0" brushRef="#br0" timeOffset="39271.15">11073 13719 9 0,'0'0'11'0,"0"0"2"16,0 0-3-16,0 0 0 16,0 0-3-16,0 0 0 0,0 0-1 15,0 0 0-15,0 0 1 0,2-37-4 16,4 30 2-16,4-2 0 0,-1 4-3 0,5-3 3 15,1 2 0-15,3 0 3 0,5-1-3 16,-1-1 1-16,3 2 0 0,2-1-3 16,4 1 3-16,-1-1 0 0,5-3 0 15,0 0-1-15,3 2 0 0,1-3-2 16,2 0 1-16,5 1-2 0,1-1 1 16,2 2-1-16,0 0-1 0,0 0 1 15,0 2 0-15,-1-2-1 0,-2 0-1 16,-2 2 0-16,-2-1 1 0,-4 1-1 15,-3 2 1-15,-6 1-1 0,-8 2 0 0,-1 1 0 16,-9 1 0-16,1 0-1 0,-2 0 1 16,-6 0 1-16,-1 5 2 0,-3 5-1 15,-11 5-1-15,-11 5-2 0,-5-1 1 16,-8 2-1-16,-7 1 0 0,-7-1-1 16,-4 0 2-16,-3 0 0 0,-5-2 2 0,-1 1-2 15,-3-2 0-15,4 0 0 0,1-2 0 16,3 0 0-16,4-1 0 15,5-3 0-15,3-1 0 0,5-3 1 0,6-3 0 16,10-1-1-16,11-1 1 0,7-2-1 16,6-1 0-16,0 0-3 0,0 0-1 15,0 0 0-15,0 0 2 0,10-4 3 16,8-4 0-16,11-5-1 0,5 2 2 16,5-2-2-16,2 1 0 0,-1 0 1 15,2 1 0-15,2-2-1 0,-1-1 1 0,0 0 0 16,-2 2-1-16,-2 2 2 0,-3 0-2 15,-4 3 0-15,-7 1 0 0,-7 1 1 16,-9 4-2-16,-1 1 1 0,-8 0 1 16,0 0-1-16,0 0 2 0,2 0 1 15,-1 0 0-15,-1 0 1 0,0 1-3 16,-3 9-1-16,-9 1 0 0,-6 4 1 16,-2-5 0-16,-2-1-1 0,2 0 1 15,-2-2-1-15,2 0 2 0,4-3-2 16,8 0 1-16,-3-3-1 0,7 0-1 0,0 2-1 15,-1-2 1-15,5-1-1 0,-1 0 2 16,1 0 0-16,3 0 1 0,11 0 0 16,12 0 0-16,8-5-1 0,-1-1 0 15,0-4 2-15,-1 3-2 0,1-2 1 16,-1 2-1-16,-3 0 0 0,-3 0 0 16,-6 3 0-16,-10 0 0 0,-1 3 1 15,-3-1 1-15,-2 0 1 0,0 1-1 16,-4 1-1-16,0-2-1 0,0 2 0 15,0 0-1-15,-10 0 2 0,-7 3-1 0,-5 4-1 16,6-3 2-16,1 1-1 0,6-1-1 16,3-4 2-16,-3 5-2 0,4-2 0 15,0-2-2-15,2 3 1 0,3-4-1 16,-1 0-2-16,1 5-3 0,1 2-15 16,4 0-20-16,6 2-29 0</inkml:trace>
  <inkml:trace contextRef="#ctx0" brushRef="#br0" timeOffset="40841.06">17611 14045 19 0,'0'0'5'16,"85"-23"1"-16,-31 11 3 0,7-1 3 15,8-1 4-15,4 0-1 0,2 0-2 16,4 1 0-16,1 1-3 0,-1-2-2 0,2 3-2 16,-1 1-1-16,-1 2-1 0,0 1-1 15,-1-1 0-15,-2 2 0 16,-1 0-2-16,-4-2 2 0,-1 2-3 15,-5 1 2-15,-7 1-2 0,-5 3 0 0,-7-1 0 16,-8 2 0-16,-14 0-1 0,-9 0 0 16,-8 0 1-16,-7 0-2 0,0 0 4 15,0 0-4-15,-11 7 4 0,-17 7-5 16,-12 4 3-16,-17 1 1 0,-9-1 1 16,-11 0-2-16,-4 2 1 0,-6-2-1 0,-5 0 0 15,-4 2 1-15,-2 1-1 0,-1-1 0 16,2-1 0-16,8-1 1 0,10-3 0 15,9 0-1-15,12-5 3 0,12 0-3 16,11-3 0-16,12-4-3 0,13 0 2 16,6-1 1-16,7-2 1 0,18 0 2 15,14-2-1-15,19-5 1 0,9-4-1 16,10-2 0-16,5-3-1 0,9 0 2 16,5-2-2-16,5-1 1 0,7 1 1 15,0 0-1-15,1 1 0 0,-3 0 0 0,-4 4 1 16,-5 1-2-16,-11 2 1 0,-11 4-2 15,-13 2-3-15,-15 4 3 0,-17 0-1 16,-10 0 1-16,-10 0 2 0,-6 0 1 16,-14 3-1-16,-10 6 1 0,-17 3-2 15,-12 2 0-15,-9 0 1 0,-10-1-1 16,-2 2-2-16,-5-1 2 0,2-1-1 16,0 0 0-16,4-1 0 0,2-2 0 15,6 0 0-15,7-3 2 0,9-1-1 16,8-3 0-16,15 0 0 0,10-3 0 0,11 2-1 15,5-2 2-15,-2 0-4 0,4 0 1 16,16-3 2-16,13-6-1 0,15-5 3 16,9 2-2-16,6-1-1 15,4 1 0-15,4 1 0 0,3-2 0 0,2 2 0 16,-1 3 0-16,-3 0 0 0,-5 1 1 0,-5 2-1 16,-12 2-1-16,-15 1 1 15,-9 2-1-15,-9 0 1 0,-11 0 1 16,-3 0-1-16,-6 5 2 0,-18 2-2 15,-14 6 1-15,-9-1-2 0,-9 1 1 0,-3 1 1 16,-7 0-1-16,0-2 2 0,2 0-1 16,-1 0-1-16,3-1 0 0,4-2 0 15,4 0 1-15,4 0-2 0,6-3 1 16,5 0 1-16,13-3-2 0,5 0 1 16,9-1 0-16,4-2-1 0,2 1-1 0,5-1 1 15,0 0 0-15,3 0-1 0,14 0 3 16,8 0-1-16,8 0-1 15,-1 0 2-15,-2-1-3 0,-1 1-4 0,-1 0-4 16,-5 0-11-16,-6 0-25 0,-2 6-31 16</inkml:trace>
  <inkml:trace contextRef="#ctx0" brushRef="#br0" timeOffset="44284.25">22847 16986 1 0,'0'0'8'0,"0"0"-6"0,0 0 0 15,0 0-1-15,-89 77 1 0,61-60 0 16,-3 1-2-16,-4-3 2 0,-3-3 1 16,-2 0-3-16,-4 0 3 0,1-1-1 15,-2-2 3-15,2-1 1 0,-2-4 3 0,6 2 2 16,0-3 0-16,4-3-2 0,1 0 0 15,2 0 3-15,2 0-2 0,2-5 3 16,0-5-1-16,2 0-4 0,2-3-4 16,-1-2-1-16,1 0-1 0,0-2-2 15,1-2 3-15,2 1-1 0,2-2-2 16,-1 0 4-16,4 0-2 0,1-2 1 16,5 0-3-16,-1-1 1 0,3 1 2 15,4-1 0-15,-1 0-1 0,3 6 0 16,0-4-2-16,2 1 4 0,0 0-2 0,0-3 2 15,2 1-2-15,5 4-2 0,2-2 3 16,3 2-2-16,2 1 0 0,4-3 0 16,3 6-1-16,2-4 1 0,3 5-1 15,0 0 2-15,0 0-1 0,-1 2 1 16,2-1 0-16,1 1-4 0,2-1 3 0,0-1-3 16,2 4 3-16,1-3 0 15,1 3 0-15,0 2-1 0,1 1 2 0,-2 2-2 16,-3-1 1-16,1 4 0 15,-5-1-1-15,2 2-1 0,-4 0 1 0,1 2-1 16,-2 3 1-16,-1-1 0 0,1 0 0 16,-3 1 0-16,-1 1-2 0,-1 0 1 15,0 0 1-15,-2 2-1 0,-1-2 0 16,-1 1 3-16,-3 3-3 0,4 0 6 16,-7-2-5-16,4 1 1 0,-2 3 0 0,2-4-2 15,2 5 2-15,-4-3-1 0,-1 1 0 16,2-2 3-16,0 3-3 0,2 2 0 15,-1 1 0-15,-1-2 0 16,0 0 0-16,-2 1 0 0,1-1 0 0,-1 2 1 16,2-3-1-16,-2 3 1 0,1 0 0 15,-3-3-2-15,1-1 2 0,-3 1-2 16,0 0 0-16,-1 2 0 0,2-5-1 16,-5 3 4-16,1-2-2 0,-2 1 0 15,0 4 0-15,0 1 0 0,-9 2 2 0,0 2-2 16,-2-5 0-16,-2 0 0 0,-2 2 0 15,1-2 0-15,1-2 1 0,1 1-1 16,-1-2 0-16,4-3-1 0,-3 0 0 16,1 2 1-16,-2-2-1 0,1 0 3 15,0-1-1-15,0 0-2 0,4-1 2 0,-6 1-1 16,2-1 0-16,4-2 0 16,-5 2 2-16,0 1-3 0,5-5-1 15,-6 4 3-15,0-2-1 0,5-2 1 16,-6 2 6-16,6-1-7 0,-1-1 2 0,-2-3-4 15,2 5 1-15,0-5 1 0,-3 3 8 16,3-2-8-16,-1 2-1 0,-1-3 1 16,6 0 1-16,-4 2-1 0,3-2 2 15,-5 0-2-15,2 0-10 0,-2 0 10 16,2 0 7-16,1 0-7 0,0 4 7 0,4-4-5 16,1 4-2-16,4-4 1 0,-6 0-7 15,1 0 6-15,0 0-7 0,-1 0 8 16,6 0 10-16,-1 0-13 15,-5 0 1-15,0-2 1 0,0 2-14 0,-3-2 14 16,4 2 1-16,0-3-2 0,1 2 3 16,4 1-2-16,-1-2 7 0,1 2-10 15,-2 0-1-15,1 0 0 0,-1 0-11 16,1 0 10-16,-5 0-6 0,-1-3-1 16,3 2-3-16,-1 1-8 0,5 0-7 0,-1-1-7 15,1 1-8-15</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09T04:08:52.057"/>
    </inkml:context>
    <inkml:brush xml:id="br0">
      <inkml:brushProperty name="width" value="0.05292" units="cm"/>
      <inkml:brushProperty name="height" value="0.05292" units="cm"/>
      <inkml:brushProperty name="color" value="#FF0000"/>
    </inkml:brush>
  </inkml:definitions>
  <inkml:trace contextRef="#ctx0" brushRef="#br0">14599 11696 1 0,'0'0'0'0,"0"0"0"0,0 0-1 16,0 0 2-16,0 0 2 0,0 0-2 15,0 0 1-15,0 0 2 0,0 0-1 16,33 82 1-16,-27-60-2 0,3 1-2 16,-2 2 2-16,-1 2-5 0,1 0 3 15,-1-1 0-15,-2 1 3 0,3-3-3 0,-4-1 2 16,0-6-1-16,0-2 0 16,-1-3 3-16,-2-1 0 0,1-1 1 15,-1-5 3-15,2 1 0 0,-2-6 3 16,0 0 2-16,0 0-1 0,0 1 4 0,1 2 3 15,-1-3 3-15,8 0 1 0,9-4-4 16,7-12-3-16,14-9-6 0,9-12-2 16,7-5-1-16,10-9-5 0,9-8 2 15,6-3-2-15,4-1 0 0,4-4 2 16,3 2-2-16,-1 0 2 0,-1 7-2 16,-5 1 2-16,-5 7-2 0,-6 6-1 15,-6 3 0-15,-7 5-1 0,-7 4 0 16,-9 6 0-16,-8 5 0 0,-9 6-1 15,-6 6 1-15,-10 2-3 0,-5 6-2 0,-5 1 0 16,4 0-2-16,3 1-4 0,-1 4-7 16,0 10-31-16,-5 7-54 0</inkml:trace>
  <inkml:trace contextRef="#ctx0" brushRef="#br0" timeOffset="4073.37">6949 16467 0 0,'0'0'4'0,"0"0"-2"0,0 0 2 0,0 0-1 16,0 0 1-16,0 0-1 16,-62-86 1-16,54 74 2 0,2-2-2 15,0 5 0-15,2-4 0 0,-1 3 1 16,2-2-2-16,-1 2 0 0,1-3 0 0,-1 3 0 15,4-4 0-15,-3 2-1 0,3 0 2 16,-3-2-2-16,3 2 1 0,0-1 3 16,0 0-4-16,0 1 1 0,0 0 0 15,0 2-3-15,3 0 1 0,0 2 0 16,1-2 1-16,-1 1-1 0,3 1 1 0,-2-2 3 16,-1 0-5-16,4 3 4 15,-1-2 0-15,1 1 0 0,-1 0-2 16,4-2-1-16,-4 4 1 0,4-5-1 15,2 4 1-15,-5 4 2 0,7-6-3 0,-2 0 0 16,-5 6 0-16,9-3 1 0,-4-3-2 16,-1 7 1-16,4-5-1 0,-2 2 1 15,-2 0 1-15,4-1-4 0,1 2 2 16,-2-2 2-16,2 1-4 0,-1-1 4 16,-1 0-2-16,-1 1-2 0,7-2 4 0,-8 0-4 15,2 1 4-15,1 0-2 0,2 2 0 16,-2-2 0-16,2 1 0 15,-4 1 0-15,1 1 3 0,2-2-2 16,0 1 1-16,-4 1-2 0,5-2 0 0,-2 0-2 16,-5 3 2-16,7-3 0 0,-2 2-3 15,-4 0 5-15,5 0-2 0,1-2 0 16,-8 3 1-16,10-2-2 0,-3 1 2 16,-5 0 0-16,7 1-1 0,-1-2 0 15,-5 2-1-15,8 1 1 0,-4-2-1 0,-2 2-1 16,4-1 2-16,-7 0 0 0,4 2 0 15,-1 0 2-15,-2 0-2 0,1 0 0 16,-2 0-2-16,4 0 2 0,-4 0 0 16,1 0-1-16,-3 0 1 0,2 0 0 15,-1 2 0-15,-1 0 0 0,2 0 0 0,-2 1 0 16,1-1 0-16,0 2 0 0,0-2 0 16,1 1 0-16,-3 0-2 15,4 0 2-15,-2 0 0 0,4 2 2 16,-5-2-2-16,7 2 0 0,-3 0 0 0,-4-3 0 15,5 4-2-15,-5-1 2 0,0 0 0 16,3 2 2-16,-4-2-2 0,2 4 0 16,0-3 0-16,-3 0 3 0,2 1-3 15,-3 1 1-15,1-1-1 0,-3 0 0 16,2 2-1-16,-2 0 1 0,1-2 0 16,-2 1-3-16,1 1 3 0,0-1 0 15,0-1 0-15,-2 2 0 0,1 0 0 16,0 2 0-16,-2-4 0 0,1 4 0 15,1 0 0-15,-2-1-3 0,-1 1 3 0,0 1-1 16,3-3 3-16,-3 4 0 0,0-3-1 16,0 2 2-16,0-1-2 0,0 1 0 15,0-2 0-15,-3 3 2 0,0-3-1 16,-1 1 1-16,-2 2-2 0,0-3-1 16,-1 3 2-16,0-2-1 0,1-5 2 0,-3 6-2 15,-2-1 0-15,-1 1 1 16,-5 3 0-16,2-4-4 0,-3 1 2 15,0 0-1-15,-2-1-1 0,1 1 1 16,2 0 1-16,-2 0-2 0,0 0 1 0,2-1 4 16,-2 1-5-16,2-3 1 0,-2 0 2 15,4 0-3-15,-2 0 2 0,1-1 0 16,3-3 0-16,-1 1 0 0,-2-2 0 16,0 1 0-16,-6 2 0 0,2-1 0 15,1 1-2-15,-1 0 1 0,0 2-1 0,-1 0 0 16,0-4 2-16,-1 2-1 0,0 0 0 15,-1-1 2-15,2-1-2 0,0 2 4 16,-2 1-3-16,3-1 4 0,-3-1-4 16,5 0 0-16,-2-1 0 0,3-1 1 15,1 0-2-15,1-1 0 0,4-1 2 16,-1 1-2-16,-2-1 1 0,4-2 1 16,-2 2-1-16,-1-2 1 0,0 1 0 15,3-1 0-15,-3 0-1 0,1 0 0 16,-2 0 0-16,4 0 0 0,-2 0 0 0,-1 0 0 15,2 0 0-15,-1 0 0 0,-1 0 0 16,9 0 1-16,-9 0-1 0,7 0 2 16,2 0-2-16,-8 0 0 0,6 0 0 15,-1 0 0-15,-6 0 0 0,7 0 0 16,2-1 0-16,-2 1 0 0,-1-2 0 16,4 2-2-16,-3-2 4 0,2 2-4 15,4 0 2-15,-2 0 3 0,-3 0-4 16,-1-3 2-16,2 1-1 0,-1 2 0 15,5 0 1-15,-1-1 0 0,1 1-1 0,-2 0 1 16,1-2-2-16,-1 2-4 0,1 0 5 16,-1 0 0-16,1-2 2 0,-2 2 1 15,3-2-3-15,-4 2-3 0,4-1 1 16,-3 1 1-16,3-2 0 0,-1 2 2 16,-1 0-5-16,1-1-1 0,-1 1-2 0,1 0-6 15,1-1 2-15,-2 1-8 0,2-2 5 16,0 2 2-16,0 0-15 0,0 0-1 15</inkml:trace>
  <inkml:trace contextRef="#ctx0" brushRef="#br0" timeOffset="12362.34">11392 14232 3 0,'0'0'4'0,"0"0"2"0,0 0 0 0,-88 6 1 15,63-6 1-15,1-5 0 0,0-2 1 16,0-3 0-16,1 0-1 0,1-2-1 16,0-2 0-16,-1-1 2 0,3-2-1 15,-1-1 1-15,0-3-1 0,1-1-1 16,2 0-1-16,1-1-3 0,4 0 2 16,-3 2-1-16,9-2-1 0,-1 0-2 15,4 1 4-15,1-3-4 0,3 3 3 0,0 0-3 16,3 1 0-16,4 2 0 0,4-4-1 15,1 4 2-15,3-2-2 0,2 0 0 16,1 2-2-16,2-2 2 0,-1 1-1 16,1 2 1-16,2 0 0 0,-3 0 3 15,1 0-3-15,0 1 1 0,-1 1-1 16,1 1 1-16,0-1-1 0,2 2 0 16,3 2 0-16,-2 0 1 0,3 0 1 15,-2 1-1-15,1-1 0 0,1 2 0 0,4-1-1 16,2 0 2-16,0-1-1 0,3 2-1 15,2 1 0-15,2 0 2 0,0-1-1 16,-1 1 0-16,4 1 0 0,-6 3 2 16,-1-1-3-16,-1 1 2 0,-2 2-2 15,0 0 0-15,0 2 0 0,-3-1 0 16,0 2 1-16,-2 0-2 0,-2 0 1 0,-1 0 0 16,-3 2-1-16,0 2 2 0,-1 0-1 15,-2 3-1-15,-1-2 1 16,1 2 0-16,-3 0 0 0,0 2 0 0,1 0 0 15,-3 2 0-15,1 0-1 0,-1 1 2 16,2 0-1-16,-2 2 1 0,-3-1-1 16,4 2-1-16,-2 1 1 0,-1 0-3 15,-2-2 3-15,0 4 0 0,-5-7-1 16,3 3 4-16,-2 1-3 0,-1 0 0 0,0 0 1 16,1 0-1-16,-4-4 0 0,1 1 2 15,-1 0-2-15,-1-2 1 0,0 3 0 16,0-1-2-16,0 5 2 15,0-7 1-15,-4 6-1 0,-1-1-1 0,1-6 1 16,-2 6-1-16,-1-1 1 0,3-4-2 16,-5 4 3-16,3 0-3 0,-1-2-1 15,-4 5 2-15,0-2-1 0,-3 0 2 16,2-1 0-16,-2 1 3 0,-5 0-3 16,3 0 0-16,-3 2-1 0,-1-2 0 0,1 1-1 15,-4 0 1-15,0-1 0 0,-3 0 0 16,-1 2 0-16,-2-1 0 0,-3 1-1 15,-3-2 1-15,-4 1 1 0,1-1-2 16,-3-3 1-16,-1 0 0 0,-2-1 0 16,4 0 0-16,-4-3 1 0,1 0-1 15,0-1 0-15,-1 1 0 0,1 0 0 16,1 0 0-16,-1-3 0 0,1 1 0 16,-2 1-1-16,1-2 1 0,1 0-2 15,1-3 1-15,-2 3 0 0,7 0-1 0,0 1-2 16,2 2 1-16,4 0-2 0,1 1-2 15,3 0-2-15,3 0-4 0,4 0-3 16,6-3-9-16,3 2-11 0,3-2-13 16</inkml:trace>
  <inkml:trace contextRef="#ctx0" brushRef="#br0" timeOffset="13629.04">12116 14882 3 0,'0'0'4'0,"0"0"2"0,0 0-3 16,-84-20 0-16,64 14 1 0,0-3-1 16,1-1 0-16,0-2 1 0,0-1-2 15,1-4 0-15,-1-1 2 0,3-2-2 16,2-1-1-16,-1-3 0 0,6 1-1 16,-1-1 2-16,3 0-1 0,3 2-1 0,2-3 5 15,2 1-8-15,0-2 8 0,6 1-4 16,7-3-2-16,4 3 5 0,5-4-3 15,1 1 1-15,6-2 2 0,6-1 0 16,-1 1 1-16,4-2 2 0,3 2 0 16,0 1-1-16,3 0-1 0,1 4 1 15,1 2-2-15,6 2-1 0,-3 3 1 16,3 1-2-16,-4 3 1 0,1 0-1 16,-1 4-1-16,-2 1 2 0,2 1-2 15,-6 3 0-15,-3 4 1 0,1 0-2 0,-5 1-2 16,-2 0 2-16,1 1 0 0,-1 5 0 15,0 0 2-15,-1 1-2 0,3 3 1 16,0-1 1-16,-2 0-1 0,1 2 0 16,-2-1 0-16,-2 3-1 0,-3-1 0 15,0-2 0-15,-2 1-2 0,-4 1 2 0,-3 0 1 16,-4 0 0-16,-4-1 4 0,-2 1-4 16,-3 2 2-16,-2 2 0 0,-3 7 1 15,0 0-1-15,-8 3 1 16,-7 2-2-16,-5 0 1 0,-6 1-2 0,-2-2 0 15,-6-1 0-15,-1-2 0 0,-3 0 0 16,-1 1-1-16,-4-3 2 0,1 3-2 16,-3-1 2-16,-1 0-2 0,1 1 0 15,-4-1-1-15,0 0 0 0,-1 1 1 16,-3 0 0-16,-2 0-2 0,-3-1 2 0,0-3 0 16,0 1-1-16,-1-6 1 0,4-2-1 15,2-2 1-15,3-4 0 0,4-3 1 16,4 0 0-16,2-2-1 0,4 0 0 15,1 0 0-15,2-3-1 0,-2 2 0 16,5-2-2-16,1 0-2 0,7 0-2 16,3 0-8-16,5 0-6 0,1-3-12 15,-3 1-14-15</inkml:trace>
  <inkml:trace contextRef="#ctx0" brushRef="#br0" timeOffset="14780.96">13130 15742 28 0,'0'0'15'16,"0"0"-7"-16,-100 9-2 0,64-4-3 15,-2 1-3-15,-3 4 2 0,-3-5-4 16,2 4 1-16,-4-1-1 0,1-1 2 16,-1-1 2-16,1-2-4 0,-1-3 4 15,2-1-1-15,0 0-1 0,3-6 1 16,2-3 0-16,-1-4 1 0,3 1 0 16,1-6-1-16,1-2 1 0,5-1-2 0,1-1 3 15,3-4-1-15,5-3-2 0,0 0 2 16,5-1-4-16,5-2 0 0,0 0-2 15,3 0 3-15,7 2 1 0,1-1 1 16,0 1 0-16,1-1 0 0,10 0-2 16,1 0-1-16,1-1 4 0,4-1-3 15,2 1 6-15,2 2-3 0,3-1 1 16,2 1 0-16,4 2 0 0,2 1 1 16,0-1 1-16,3 2 2 0,-2 2-1 15,2 2-1-15,2 0 2 0,4 1-2 0,1 2 0 16,5 1 3-16,0 3-5 0,2 3 1 15,-1 2 0-15,1 3-3 0,0 2 1 16,0 2-1-16,2 0 2 0,-2 2-1 16,2-1 0-16,-1 1 0 0,-1-1 0 15,2 2-1-15,-1 0 2 0,-3 0 0 0,-1 0-2 16,-4 0 0-16,2 0 2 0,-4 0-2 16,-1 2 0-16,-3 2-1 15,-1 1 1-15,-2 3 2 0,-1-1-2 16,1 2 1-16,-2 0-2 0,-2 2 0 0,-2 1 1 15,0 0-1-15,-2 0 2 0,1 0-2 16,-2 2 1-16,1 0 0 0,1 1 0 16,-1-1 0-16,-2-1 1 0,-4 1-1 15,-2-1-1-15,0 1 0 0,-4 2 0 16,-2-1-3-16,-3 2 5 0,-1-4-1 0,-2 3 0 16,-2 1 1-16,-3 3 1 0,0 4-2 15,-2 0-2-15,-5 1 5 0,-3-1-5 16,-3 2 4-16,-2-1-2 0,-5 2-1 15,-1-2 0-15,-7 0 0 0,-1-1 0 16,-3 0-1-16,-2 0 1 0,-3-1-2 16,0-1 2-16,-1 0 0 0,-4 0 0 15,0-2-1-15,-1 1 1 0,-2-3-1 16,0 1 1-16,-1-2-1 0,-3 0 1 16,4-2-1-16,-1-3 1 0,1-3 2 0,0-1-2 15,-1-2 1-15,2 0-1 0,0-1-1 16,2-1 1-16,-3 1 1 0,4-2-1 15,-1 1 0-15,1-2 0 0,0 2 0 16,2-4-1-16,1 0 1 0,-2 0 0 16,1 0-2-16,0 0 1 0,-2 0-3 15,-1 0-2-15,2 2-5 0,-3-2-4 16,-1 0-10-16,5 0-13 0,0 2-12 16</inkml:trace>
  <inkml:trace contextRef="#ctx0" brushRef="#br0" timeOffset="16298.49">10731 12400 37 0,'0'0'7'0,"0"0"-6"16,0 0-4-16,0 0-1 0,0 0 1 16,0 0 1-16,0 0 3 0,0 0 0 15,0 0-1-15,0 0 0 0,-7 22 0 16,7-5 1-16,0-6-2 0,4 4 3 15,-2-4-1-15,-1-1 0 0,2 1 2 16,-3 1-2-16,0 6 3 0,0-2 0 16,-4 3 4-16,-4-2-4 0,-2-3 6 15,-3-1-4-15,-1 1-1 0,-8 1 0 16,0 0-1-16,-7 0 0 0,-3 0-2 0,-5-1 0 16,4-2 2-16,-5 0-1 0,2-2 1 15,0-3 1-15,-3-1 0 0,3-1 1 16,1-1 2-16,0-4 0 15,3 0 0-15,-1 0 1 0,4 0-1 0,-1-7-1 16,-1 1 4-16,1-3-4 0,3-1-1 16,-1-2 0-16,1 0-3 0,-1-2 2 15,5-1 0-15,-3 0 0 0,1-3-4 16,1 0 2-16,-2-3-3 0,4-1 3 16,-4-1-1-16,0 1-1 0,3-3 0 0,-3 4 1 15,1-2 0-15,1 2-2 0,-1 1 1 16,2-2-1-16,1 2 1 0,2-1-1 15,1-2 1-15,5 2-1 16,-2-1 0-16,9 0 0 0,-2 0 0 0,3 1-1 16,2 4 1-16,4-1-1 0,0 0 0 15,0-2 0-15,10-6 0 0,2 4-1 16,0 0 2-16,3 3 0 0,7-1-1 16,0 2 1-16,4 0-1 0,1-1 0 15,5 1 0-15,0 0-1 0,2-1 1 0,2 3 1 16,0 0-1-16,4 1 2 0,-1 0-1 15,1 0 3-15,-1 2-3 0,2 1 0 16,-2-1 0-16,1 3-2 0,-1 1 1 16,-1 1 1-16,2 2 0 0,-2 2 0 15,-2-1 0-15,2 2 1 0,-2 1-1 0,-3 1 0 16,2 1 0-16,-6 0-1 0,4 1 2 16,-5 5-1-16,-1 0 2 15,3 3-2-15,-4 0 0 0,-1 2 1 16,-2 0-1-16,-4-1 0 0,1 4 1 0,-1 2-3 15,-5-1 3-15,2 3-4 0,-1 0 5 16,0-1-2-16,-1 1 0 0,-1-3 0 16,0 0 1-16,-3 0-1 0,-1 1 0 15,-1-1 1-15,-1 2-1 0,-1-1 1 16,-1 1-2-16,-1 2 2 0,0 1-1 0,-1 3 0 16,-3 2 1-16,0-1 1 0,0 3-1 15,0 2 0-15,-7-1-1 0,0 2 2 16,-2-2-3-16,-1 0 2 0,-3-4 0 15,-2 0 1-15,-2-3 0 0,1 1 0 16,-3-2 1-16,-2-2-1 0,-1 0 2 16,-3 0-1-16,-1-1 2 0,-1-2-1 15,1 1 2-15,-2-2-3 0,1 0 1 16,2-2-2-16,1 0-1 0,-1-1 0 16,2-2 0-16,0 1-1 0,-3-2 0 0,-2 1 1 15,-1-3 0-15,-1 1 1 0,-2-2 0 16,-1-1-2-16,1-1-1 15,2-2 1-15,-1 1 0 0,2-1 0 16,2 1 1-16,-2-1-1 0,3 0 0 0,3 1 1 16,0 1-2-16,-2 0 1 0,2 0-2 0,3 0-2 15,1 2-1-15,5 0-2 16,-1 1-6-16,5 3-8 0,-3 1-18 16,0 5-31-16,0 2-44 0</inkml:trace>
  <inkml:trace contextRef="#ctx0" brushRef="#br0" timeOffset="104319.77">6474 14398 20 0,'0'0'14'16,"0"0"0"-16,0 0-2 0,0 0 1 15,0 0 0-15,0 0-4 0,0 0-3 16,0 0-6-16,0 0-2 0,-9-19 2 16,9 19 1-16,0 0 6 0,0 8 2 15,0 7-1-15,4 6 0 0,2 0 1 16,0 1-3-16,1 1-2 0,0-3 1 16,1 3-4-16,-1-3 4 0,1 1 2 0,-2-3-3 15,0 1 4-15,0-8-3 16,-2 2-1-16,3 1 0 0,-2-7 0 0,-1 7-1 15,2-7-1-15,0 0 1 0,-2 0-2 16,0-4 0-16,-1 0-1 0,-3-3 0 16,0 0 3-16,0 0 0 0,0 2 1 15,3 0 3-15,-3-1 3 0,3-1 0 16,-3 1 0-16,0-1 2 0,3 0-4 0,-2 0-1 16,4 0-2-16,1-7-1 0,2-10-2 15,2-4-1-15,2-3-1 0,1-5 0 16,0-2-2-16,4-3 3 15,1-3 0-15,2-1 0 0,3-5 3 0,-1-1-2 16,2-4 0-16,4-4 2 0,-1 2 1 16,2 0-2-16,3 0 1 0,-2 3-1 15,2 0 1-15,0 0 0 0,0 0-3 16,-2 0 2-16,2 0-1 0,-2 0-1 16,1 4 2-16,-1 1-1 0,0 1-1 0,-1 1 0 15,2 3 0-15,-4 0 0 0,-1 4 1 16,-1 4-2-16,-2 3 0 0,0 4 0 15,-4 4 0-15,-6 6 1 0,-1 3-1 16,-4 3 0-16,-5 3 0 0,4-3-1 16,-4 3 2-16,0 0-1 0,0 1 1 0,-3 2-1 15,0-1-2-15,0 1 0 16,0 0 1-16,0-2-3 0,3 2-1 16,-3 0-1-16,1 0-5 0,-1 0-2 15,2 0-2-15,-2 0-4 0,1 0-9 0,-1 0-18 16,6 0-24-16,-2 5-44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09T04:12:21.298"/>
    </inkml:context>
    <inkml:brush xml:id="br0">
      <inkml:brushProperty name="width" value="0.05292" units="cm"/>
      <inkml:brushProperty name="height" value="0.05292" units="cm"/>
      <inkml:brushProperty name="color" value="#FF0000"/>
    </inkml:brush>
  </inkml:definitions>
  <inkml:trace contextRef="#ctx0" brushRef="#br0">2273 10926 225 0,'0'0'4'15,"0"0"-1"-15,0 0-2 0,0 0-3 0,0 0 0 16,0 0 4-16,0 0-2 0,0 0 0 15,0 0 0-15,0 0 1 0,19-25 0 16,-8 25 0-16,8 10 2 0,4 5-1 16,-1 6 1-16,-3 3 1 0,-2 5-2 15,3 4 2-15,-1 2-2 0,0 2 1 0,-3 0 0 16,4-1-1-16,-1-2 2 0,-2-2-2 16,3-3 4-16,3-4-6 0,1-4 6 15,2-4-4-15,4-5 3 0,2-7 3 16,10-5 0-16,3-10 4 0,11-12-5 15,9-12-1-15,16-11-4 0,7-15-2 16,9-10 1-16,10-10-1 0,3-8 2 16,7-5-1-16,7-4-1 0,4-3 2 15,2-3-3-15,-1-1 3 0,-2 4 1 16,-4 3-3-16,-3 8 4 0,-9 9 0 0,-8 7-1 16,-9 12 2-16,-6 4-2 0,-11 10 2 15,-8 8-3-15,-8 8-1 0,-7 4-1 16,-7 6-2-16,-2 6 1 0,-2 4 0 15,-1 4-5-15,0 1-2 0,3 6-10 16,1 0-25-16,-1 1-64 0,0 8-49 0</inkml:trace>
  <inkml:trace contextRef="#ctx0" brushRef="#br0" timeOffset="12378.84">9390 16363 0 0,'0'0'16'16,"0"0"4"-16,0 0 0 0,0 0 2 0,0 0-6 16,0 0-5-16,0 0-4 15,0 0-5-15,0 0-4 0,-53 3 0 16,53-3-1-16,-3 0 2 0,3 0 3 16,0 0 2-16,0 0 0 0,0 0 2 0,0 4-3 15,0 3 4-15,7 2-2 0,2 0 0 16,-2 1 2-16,2 5-1 0,0 1 0 15,-1 0-1-15,1 4 2 0,-2-2-1 16,-1-2-1-16,2 2 4 0,-2-5-1 16,-1 1-2-16,-1 2 3 0,3-3 0 0,0 1 1 15,-1-1-1-15,3-2-2 0,0 0 1 16,2 3-5-16,4-6 6 16,-4 0 0-16,4-5-1 0,6-3 3 0,4 0 4 15,8-12 1-15,6-11-1 0,3-9-2 16,6-11-4-16,5-10-4 0,4-9 1 15,9-6-2-15,8-8 1 0,1-4-3 16,6-6 0-16,3-2-2 0,-1 1 1 16,2 0-1-16,-1 2 0 0,-6 6 0 15,3 5-1-15,-5 5 1 0,-6 9 1 0,-4 5-1 16,-5 8 4-16,-2 5-4 0,-7 7 0 16,-7 3-4-16,-4 6-2 0,-6 4 0 15,-5 9-2-15,-4 2-1 16,-7 7-2-16,-3 1 1 0,-5 2 1 0,-7 1-3 15,7 0-1-15,-3 0-4 0,1 2-7 0,3 5-2 16,-8 0-10-16,6 2-14 16,0 5-25-16</inkml:trace>
  <inkml:trace contextRef="#ctx0" brushRef="#br0" timeOffset="25474.65">18097 7867 48 0,'0'0'0'0,"0"0"0"16,0 0-1-16,0 0 1 0,0 0 2 16,0 0 0-16,0 0 1 0,0 0-1 0,0 0 2 15,0 0 2-15,-5-10 2 16,5 10 0-16,9 2 2 0,5 9-2 16,3 3 5-16,0 3-4 0,2-1 1 0,1 2-4 15,1 1-1-15,0 2 1 0,1 0-3 16,-2 2 3-16,2 1-1 0,-1 1 2 15,0 2-1-15,2-1 1 0,-3 1 2 16,1-3-2-16,-3-1-1 0,1-2 0 16,-2-1-3-16,1-5 1 0,-2-1-1 15,1-4 1-15,1-2-2 0,2-3 2 0,3-4-1 16,1-1 2-16,4-12 0 0,1-8-1 16,5-7 2-16,4-8-1 0,4-7 0 15,8-5-1-15,5-8 1 16,6-6-1-16,3-4-4 0,4-6 1 0,0-1 0 15,1-2-1-15,3 2 2 0,-2 6 1 16,-2 3 0-16,-1 9-1 0,-2 5 1 16,-3 6-2-16,-3 6-1 0,-4 2 1 15,-5 4-2-15,-5 2-1 0,-3 6 0 16,-6 1 2-16,-4 5 2 0,-4 4 0 0,-11 4-2 16,-6 4-1-16,-6 4 0 0,-5 1-2 15,0-3 2-15,0 3-4 0,1 0 1 16,1 0-2-16,4 0-7 0,0 0-15 15,3 3-33-15,0 1-60 0</inkml:trace>
  <inkml:trace contextRef="#ctx0" brushRef="#br0" timeOffset="30796.95">11892 8677 11 0,'0'0'0'0,"0"0"0"0,0 0-1 16,39 86 1-16,-27-67-1 0,-2-2 4 15,-1 0-2-15,-1-5 0 0,-1-1 2 16,1 1 0-16,-1 0 1 16,6 3-2-16,-3-1 2 0,-3-3-3 0,2-1 1 15,1 1-1-15,0-1 0 0,0 1-1 16,0-3 2-16,-2-3 3 0,-5-3-3 15,1 1 3-15,3-3 1 0,3 0 1 16,3-6 4-16,6-5 0 0,0-7 0 16,-2-4 0-16,3-6 0 0,3-4-2 0,2-3 1 15,6-2-2-15,3-5 0 0,1 0 1 16,1-3-4-16,2 2 0 0,-1-3-1 16,4 1 1-16,-4 1-1 0,1 3 0 15,0 0 1-15,-4 1-2 0,0 2 1 16,-1 2-1-16,-7 4 0 0,3 3-3 15,-3 4 1-15,-3 1 0 0,0 6 0 16,-3 1-1-16,-1 5 0 0,1 2-1 16,-7 4-1-16,1 0-1 0,-3 3 0 15,-1 0-3-15,0 1 1 0,3 1-2 0,-1 1-2 16,1-2-9-16,6 2-11 0,-5 0-24 16</inkml:trace>
  <inkml:trace contextRef="#ctx0" brushRef="#br0" timeOffset="32166.51">13973 9519 14 0,'0'0'10'0,"0"0"-5"0,0 0-3 15,0 0-4-15,0 0 2 0,0 0 0 16,0 0 0-16,0 0 1 0,0 0 0 16,-5-8 5-16,5 8 0 0,0 0 1 15,0 0-1-15,0 0-3 0,6 3 4 0,0 5-3 16,3 2 2-16,1 4 0 0,-1 1-1 16,1 5 1-16,-1 0 0 0,2-1-2 15,-2 3 0-15,0-3 0 0,0 1 1 16,0 0-2-16,-1-3 1 0,-1-4-1 15,0-1 0-15,-1 1 1 0,-2-4 0 16,3 2-2-16,-2-3 2 0,0 0-4 16,1 0 2-16,-4-5 0 0,-1 1 0 15,3-3-1-15,-1 2 1 0,0-1 1 16,2 1 0-16,-5-3 2 0,0 0 0 0,0 0 3 16,1 0 0-16,1 2 1 0,0-2-1 15,0 0 0-15,2 0-1 0,0 0 3 16,4-5-4-16,-1-1 0 0,1-1-2 15,1-7 0-15,0 1-2 0,2-6 2 16,0 2-3-16,-1 2 1 0,-3 3 0 0,0 0-2 16,5 0 1-16,-3 1-1 0,0 0 0 15,0 1 1-15,0-1-1 16,-3 5 1-16,4-5-1 0,-4 4 0 16,1 0 0-16,-1 0-1 0,2 1 2 0,-2-1-2 15,-3 4 1-15,3-4 1 0,-3 4-1 16,0 0 0-16,0 1 1 0,-3 2-2 15,0-2 1-15,0 2-1 0,1 0 0 16,-1-2-2-16,3 2 1 0,-2-1-2 16,-1 1 1-16,0-2-1 0,3 2 0 0,-2 0-1 15,1 0-2-15,-1 0-3 16,5 0-4-16,-1 0-5 0,-1 0-10 0,6 3-12 16,-6 1-16-16</inkml:trace>
  <inkml:trace contextRef="#ctx0" brushRef="#br0" timeOffset="33051.83">14898 11046 59 0,'0'0'-8'0,"0"0"5"16,0 0 4-16,0 0 1 0,0 0 4 15,0 0 0-15,0 0-2 0,0 0-1 16,0 0-1-16,0 0-1 0,-46 32 0 16,43-17 3-16,2 2-1 0,-2 7 0 15,3 2 4-15,0 1-4 0,-3 3 7 16,3 4-3-16,0 1 1 0,-1 1-1 0,-1 1-3 16,1 0 3-16,-1 2-1 0,1-2 0 15,-1 3 5-15,-1-3-3 0,1 1 0 16,-1 1 3-16,0-3-4 0,0-1 0 15,2-2-5-15,-1 1 2 0,1-4-2 16,-1-1 0-16,1-4 2 0,1-6-1 16,0 1-1-16,0-2-2 0,0-6-1 15,0 0 1-15,0-1-3 0,0-5 1 16,0-2 0-16,0 3-4 0,0-3-1 16,0 0-6-16,0 1-8 0,0 1-20 0,0-6-21 15</inkml:trace>
  <inkml:trace contextRef="#ctx0" brushRef="#br0" timeOffset="33361.49">14663 11879 3 0,'0'0'16'0,"0"0"-5"15,0 0 0-15,0 0-3 0,0 0-3 16,0 0-3-16,0 0-1 0,97-23-5 15,-73 23 2-15,1 0-2 0,1 0-2 16,0 0-1-16,-1 0-8 0,1 0-4 16</inkml:trace>
  <inkml:trace contextRef="#ctx0" brushRef="#br0" timeOffset="33700.61">15007 11825 13 0,'0'0'10'16,"0"0"-7"-16,0 0 5 0,-45 80-4 0,36-62-1 15,-2 0-2-15,1-1 0 0,1 0 0 16,-1-2-1-16,1 0-1 0,2-4 0 16,-1-1-3-16,3-2 2 0,-1-1 0 15,0 1-2-15,1-2 0 0,-1 1-2 16,2-3-1-16,2-1-6 0</inkml:trace>
  <inkml:trace contextRef="#ctx0" brushRef="#br0" timeOffset="34872.5">12857 8469 1 0,'0'0'12'0,"0"0"1"0,0 0-3 16,0 0 5-16,0 0-4 0,92 92 6 16,-70-72-5-16,1-1 3 0,0 1-4 0,-1-2-3 15,1 2 0-15,-1-1-3 0,-1-1 1 16,0 1-2-16,-1-2-1 0,-3-2 1 15,2-1-1-15,0-4 1 0,-2-1 1 16,-3-3-1-16,1-4 4 0,4-2 1 16,0 0 1-16,5-11 1 0,1-2 1 0,1-8-2 15,1-8 0-15,5-8 1 0,6-8-2 16,5-11-1-16,6-6 2 0,8-9-2 16,5-6 0-16,3-3 2 0,3-2-2 15,0 0 0-15,4 4-1 0,2 1-2 16,-2 6-4-16,2 1 1 0,-5 4-1 15,-2 8 3-15,-3 3-1 0,-7 6-1 16,-5 6 2-16,-4 9-3 0,-5 3 0 16,-6 7 0-16,-4 6-3 0,-6 3 1 15,-8 5 1-15,-3 4-1 0,-7 3 1 0,-4 2-1 16,1-1 1-16,-6 2-2 0,0-2 1 16,0 2 1-16,2 0 0 0,-1 0 0 15,1 0 0-15,-1 0-2 0,1 0 0 16,-1 0-4-16,-1 0 1 0,0 0-6 15,0 7-2-15,0-1-7 0,0 6-11 0,0 0-8 16,0-1-15-16,0 5-19 16</inkml:trace>
  <inkml:trace contextRef="#ctx0" brushRef="#br0" timeOffset="38104.01">12090 13291 1 0,'0'0'9'0,"0"0"-2"15,-73 78 4-15,47-47-1 0,2 1 2 0,0 1 0 16,-1 4-2-16,2 1-1 16,4-1-1-16,0 4 0 0,1-1 0 15,3 2-5-15,-1-3 7 0,3 1-8 16,3 0 0-16,0-1 1 0,3 1-8 0,2-1 8 16,1-1-1-16,1 2-1 0,2 1 2 15,-1 0-2-15,2 1 1 0,0 2-2 16,0 2 0-16,0 0-2 0,2 0 2 15,-1 1-1-15,2-4 1 0,0 1 1 16,0-2-3-16,0 1 3 0,-2 1-2 0,2-3 1 16,0 2 1-16,0-3-2 15,1 2-1-15,3 0 0 0,-1 0 2 16,2 1-5-16,1-1 5 0,0 0 0 16,1-5 1-16,2 1 1 0,-2-3-1 0,5-2-2 15,0-1 2-15,0-2-1 0,7 1 0 16,-2-2 2-16,-1 2-4 0,1-4 4 15,0 1-3-15,-1-1 1 0,3 0 0 16,-1 1 0-16,0 0 0 0,-1-1-1 16,1-1 1-16,-2 1-3 0,0-2 3 0,1-1-1 15,-1 0 0-15,0-2 1 0,0-1 0 16,1 0 0-16,0-3 0 0,1 0 0 16,0 1 1-16,1-4 0 0,0 0 1 15,1-2 0-15,1 0-2 0,1-2 1 16,1 0 2-16,-1-4-2 0,2 0 2 15,5 1-2-15,0-2 1 0,0 0-2 16,-1-3 1-16,2 0-1 0,-2-2 1 16,-2-1 1-16,0 0 1 0,-2 0-1 15,2-4 3-15,-1-4-2 0,-1 2 1 0,2-3 2 16,1-1-1-16,1-3-1 0,0 1 0 16,1-3 0-16,2-3-1 0,-1 0-1 15,2-3 2-15,-1-3 1 0,5 1-3 16,2-4 4-16,-1 0-4 0,2 1 2 15,-3 1-3-15,0 0 2 0,-1 1-2 0,4 0 1 16,-5-1 0-16,1 3 1 16,2-2-2-16,-2 0 1 0,0 1 0 15,-2-1 0-15,0 0 0 0,-1 1-2 16,-2 2 0-16,-1-2-1 0,-1 2 1 0,1-2 0 16,-1 1 1-16,-1-1 3 0,-1-1-5 15,-3 2 2-15,0-3-1 0,-1 0 0 16,1-2 0-16,-2-1 1 0,-2-2-2 15,1 0 1-15,0-2 0 0,-3 2 1 16,-2 0-2-16,-1-1 1 0,-1 2 1 0,0-1-1 16,-3 1 0-16,-3 0 4 15,2 0-6-15,-5 2 1 0,-1-2 1 16,-3-1-3-16,-2 4 3 0,-1-1 0 16,0 0 1-16,0-1-1 0,-4 1-1 0,-5 1 2 15,2 0-2-15,-6-1 1 0,0 0-2 16,-3 0 0-16,0-1 0 0,-3 1 2 15,0-1-1-15,-1 1-1 0,0 1 2 16,1 0 0-16,0 2-1 0,-1 1 2 16,3 0-1-16,-3 1 2 0,-1 0-1 0,2 1-1 15,-2 0 0-15,2 1-3 0,-4 0 5 16,1 1-4-16,-1-1 5 0,0-1-3 16,0 2 1-16,0 1-1 0,0 0 0 15,2 0 1-15,-2 0-2 0,0-2 1 16,4 2 0-16,-4-3 1 0,-2 2-1 15,1-2 1-15,0 1-1 0,-3 0 1 16,1 0-1-16,0 3 2 0,-1-1-2 16,-2 2-2-16,0 1 2 0,-3 1 0 15,3 2 0-15,-1 0 0 0,-2 1 0 0,-3 2 2 16,0 0-1-16,-1 2-1 0,0 0 1 16,-1 0-1-16,-1 1 0 0,2 0-2 15,-2 1 2-15,-5 1 0 0,4 0 1 16,-2 3 0-16,-2-1-1 0,1 2 0 15,0 0 0-15,0 0 0 0,3 0 0 0,-2 0-4 16,-2 0 4-16,1 0 0 16,0 3 0-16,-1 1 3 0,1 2-3 15,-1 1 0-15,-1 2 0 0,1-1-1 16,0 2 2-16,2-2-1 0,3 1-1 0,1 1 1 16,5 0-2-16,2 3 0 0,1 0 1 15,1 1 0-15,2 2 1 0,3 1-1 16,-3 1-1-16,0 2-1 0,0 0 3 15,1 1-1-15,1-2 1 0,-1 1 1 16,2 0-2-16,3 0 1 0,0 0 1 0,-2-1-1 16,7 0 0-16,-2 0-1 15,1 2-1-15,3 1 2 0,0-2-2 16,3 2 2-16,-3 0-2 0,6-1 2 16,1-2-1-16,-1 1 1 0,3 0-2 0,1-5 0 15,1 2-2-15,2 3 0 0,0-1-2 16,0 7-4-16,0-2-4 0,3 1-7 15,0-3-14-15,7 4-17 0</inkml:trace>
  <inkml:trace contextRef="#ctx0" brushRef="#br0" timeOffset="41908.01">25309 15445 0 0,'0'0'0'0,"-37"-79"0"0,20 42 0 16,4 1 0-16,0 4 0 0,6 0 0 15,1 3 3-15,5 4-2 0,1 0 1 0,0 4-1 16,8 1 1-16,6 2-2 0,3 2 0 16,3 0 1-16,5 2-1 0,1 1 2 15,3 4 0-15,0 1 2 0,1 4-3 16,2 2-1-16,3 2 1 0,-1 2-1 15,5 7 0-15,-1 3-1 0,-1 4 0 16,0 2-1-16,0 5-1 0,-2 3 3 16,-5 4-3-16,-1 6 5 0,-6 2-2 15,-3 4-1-15,-4 5 0 0,-8 6-4 16,-7 4 0-16</inkml:trace>
  <inkml:trace contextRef="#ctx0" brushRef="#br0" timeOffset="44249.73">13231 9283 48 0,'0'0'-7'0,"0"0"2"0,0 0 5 15,0 0 0-15,0 0 0 0,0 0 1 0,0 0-2 16,0 0 2-16,0 0-1 0,9 20 0 15,-9-20 0-15,0 0 0 0,1 2 0 16,1-1 0-16,2 4-2 0,-1-2 0 16,4 3-6-16,0 0-5 0</inkml:trace>
  <inkml:trace contextRef="#ctx0" brushRef="#br0" timeOffset="44834.62">13862 12812 205 0,'0'0'10'0,"0"0"-6"0,0 0-7 16,0 0-1-16,0 0 0 0,0 0-1 15,0 0 1-15,0 0-3 0,0 0-3 16,-6 2-6-16,6 7-17 0,0 7-38 15</inkml:trace>
  <inkml:trace contextRef="#ctx0" brushRef="#br0" timeOffset="52168.21">17930 9576 13 0,'0'0'-1'15,"0"0"-1"-15,0 0 2 0,0 0 2 16,0 0 3-16,0 0 2 0,0 0 2 16,0 0-1-16,0 0 0 0,-8 0 3 15,8 0-2-15,0 0 2 0,6 0-3 0,1 0 1 16,6 3-3-16,2 2-2 0,-2 3 3 16,1 2-2-16,-1 0 1 15,-1 4 1-15,-1 0-2 0,1 3 0 0,-2 0 1 16,0 2 0-16,2 2 1 0,-2 1-1 15,-1 0 1-15,0 3-1 0,0-1-3 16,-1-1 2-16,-1 2-3 0,3-5 3 16,-3 0-1-16,2-2 0 0,-3-6-1 15,2 2-1-15,1-3 2 0,-3-5-1 16,5 3 1-16,-4-5 1 0,-2-2 0 0,5-2 1 16,3 0 3-16,4 0-1 0,8-9-1 15,-2-5-1-15,1-4-2 0,3-6-1 16,3-7 2-16,5-4-3 0,1-4 3 15,4-5-1-15,6-3 2 0,2-3 0 16,6-3 2-16,1 0 0 0,1-1 0 0,5 1 1 16,0 3-1-16,4 3 0 15,-2 0-1-15,1 4 0 0,-2 0-2 16,-1 1 0-16,-2 5 0 0,-1 2 0 16,-1 1-2-16,-4 5 0 0,-1 2-2 0,-4 3-2 15,-1 3 2-15,-3 2-1 0,-4 4 1 16,-4 2-2-16,-4 3 0 0,-4 3 0 15,-11 2 0-15,-5 2-2 0,-7 3 2 16,-5 0 0-16,0 0-1 0,0 0 0 16,2 0-1-16,-1 0 1 0,4 0 1 0,-2 2-4 15,-2 7-2-15,1 8-7 0,-2-1-13 16,-2 9-24-16,-1-7-50 16,3 2-63-16</inkml:trace>
  <inkml:trace contextRef="#ctx0" brushRef="#br0" timeOffset="54455.55">17966 12782 55 0,'0'0'-4'16,"0"0"4"-16,0 0 0 0,0 0 0 16,0 0 3-16,0 0-1 0,0 0 3 0,0 0 1 15,53 77 2-15,-44-72 4 0,5 3 0 16,-1-3 2-16,3 0-2 0,3 4-1 16,1 2-4-16,-1 1-2 0,-2 2-1 15,2 3 0-15,-3 0-3 0,3 1 3 16,-1 2-2-16,0-3 1 0,1 0-1 15,-2-1 1-15,2-1 1 0,0-3 1 16,-2 0-1-16,2-1 1 0,-2-3 0 16,3 0 0-16,1-3 1 0,1-4-3 15,2-1 3-15,2 0-1 0,3-6 0 0,1-6 0 16,7-7 3-16,2-4 0 0,5-9 1 16,3-5 2-16,5-5 2 0,4-8 0 15,6-1 2-15,3-6-1 0,5 1-3 16,1-3 1-16,4-1-5 0,0 3 0 15,3-1-4-15,0 3 0 0,2 1 0 16,-1 0-3-16,-1 3 2 0,-1 2-2 16,-6 5-1-16,-5 5 1 0,-2 5-1 15,-8 4 1-15,-4 6 2 0,-7 2-4 16,-7 7 1-16,-8 0-1 0,-8 8-3 0,-5 1 2 16,-7 2-2-16,-5 3-2 0,1-1-2 15,-6 2-5-15,0 0-6 0,0 0-7 16,3 0-15-16,0 5-29 0,5 4-55 15</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1-11-09T04:13:32.519"/>
    </inkml:context>
    <inkml:brush xml:id="br0">
      <inkml:brushProperty name="width" value="0.05292" units="cm"/>
      <inkml:brushProperty name="height" value="0.05292" units="cm"/>
      <inkml:brushProperty name="color" value="#FF0000"/>
    </inkml:brush>
  </inkml:definitions>
  <inkml:trace contextRef="#ctx0" brushRef="#br0">7134 11832 6 0,'0'0'13'0,"0"0"-3"16,0 0-1-16,0 0-2 0,0 0 4 15,56 86-7-15,-45-63 3 0,2-2-4 16,1 1 1-16,-2-4 0 0,2-1-2 0,-2-4 2 16,-2-4 0-16,3-1 0 15,0-3 3-15,-2 0-1 0,9-4 1 16,1-1 3-16,4-3 1 0,8-11-1 16,2-4-2-16,4-8 2 0,3-6-5 0,7-6 3 15,7-9-2-15,2-6 1 0,4-8 2 16,2-4-2-16,4-6 2 0,3-4-2 15,1 1-2-15,2 0 0 0,5 4-1 16,-3 3-2-16,0 3 3 0,-6 6-3 16,-5 7 1-16,-6 5-1 0,-7 5-1 0,-4 8 0 15,-7 4-1-15,-7 5 0 0,-9 10 2 16,-8 3-4-16,-7 7 4 0,-5 3-2 16,-5 1-2-16,0 0 2 0,0-2-2 15,1 2 1-15,2 0-3 0,4 0 0 16,3 0-2-16,-1 0-7 0,11 6-11 15,-1 2-34-15,1 1-56 0</inkml:trace>
  <inkml:trace contextRef="#ctx0" brushRef="#br0" timeOffset="3154.47">12537 15927 0 0,'0'0'0'16,"0"0"0"-16,0 0 0 0,0 0 0 15,0 0 1-15,0 0 7 0,0 0-5 16,0 0 4-16,0 0-4 0,3 12-2 0,3 3 1 16,-3-7 1-16,2 0-1 0,-2 1 3 15,-1-4-2-15,2 2 2 0,-4-3-1 16,3 0-1-16,0-1 0 0,-3-3-1 15,1 4 2-15,2-1-1 0,0 0 2 16,4 2 2-16,-4-2-5 0,0-1 2 0,3 1 1 16,-3-3-3-16,1 1 4 15,1 0 0-15,4 1 1 0,-3-2 0 16,5 0 0-16,6 0 1 0,-3 0-1 16,5-2 2-16,3-3-2 0,-3-2 2 0,2 1-3 15,2-1-1-15,4-1-1 0,0-2 2 16,3 3-4-16,2-2 1 0,2 0-1 15,0 0-1-15,-1 0 0 0,-1 0-2 16,1-1 2-16,-2 0-2 0,-2 2 2 16,-2-1 1-16,-1-2 0 0,0 3-1 0,-1-1 2 15,1 1-3-15,-2-1 2 0,-2 2 0 16,1 0-2-16,-1 0 3 16,-6 1-3-16,4-2 1 0,-8 4 0 0,2-3 0 15,1 3 0-15,-5-1-1 0,4 1-1 16,-5 1 0-16,1-1 1 0,-1 1 2 15,-5 2-2-15,-1 0 2 0,-3 1-2 16,0 0-3-16,0 0 4 0,3 0 1 16,-2 0 0-16,1 0 0 0,0-2 3 15,0 2 1-15,-1 0-4 0,1 0 1 0,-1-1-2 16,1 1-1-16,-1 0 0 0,1 0-1 16,-1-2 1-16,1 2-3 0,-1 0 2 15,-1 0 2-15,0 0-3 0,0 0 0 16,3 0 0-16,-3 0-2 0,1 0 1 15,-1 0 1-15,2 0 0 0,-2 0-2 0,1 0-1 16,-1 0-3-16,2 0-10 16,2 0-13-16,0 5-11 0,2 2-18 15</inkml:trace>
  <inkml:trace contextRef="#ctx0" brushRef="#br0" timeOffset="4758.6">14566 16140 0 0,'0'0'4'15,"0"0"-2"-15,88 4 2 0,-56-2-2 16,-3-1 2-16,-2-1 0 0,2 0 1 16,-4 0 1-16,2-1 1 0,-1-1-1 0,-1-4 0 15,-2 2 0-15,-1-1 0 16,-2 1 0-16,3-1 0 0,-4 1 0 0,-5-1-2 16,1 0 0-16,-4 3 0 0,0-2-3 15,0 0 3-15,-1 1-2 0,0-1-2 16,-5 3 2-16,6 0 1 0,-7-2-1 15,1 3-1-15,1-2 2 0,-2 2-2 16,1-3-1-16,0 1 1 0,-1 2 0 16,-4 0 0-16,0-1 2 0,0 1-3 15,2 0 0-15,-1-1-3 0,1 1 3 0,-1 0 2 16,1-2-2-16,-1 2 0 0,1 0 0 16,-1 0-2-16,1 0 4 0,-1 0-2 15,-1 0 1-15,3 0 0 0,-2 0-1 16,1 0-1-16,-1 0 0 0,1 0 1 15,0 0 0-15,0 0-2 0,-1 0 4 0,1 0-2 16,-1 0-2-16,1 0 5 16,-1 0-4-16,1 0-1 0,-1 0 2 15,1 0 0-15,-1 0-1 0,0 0 0 16,1 0 0-16,-1 0 1 0,1 0-1 0,-1 0 3 16,1 0-2-16,-1 0-1 0,-1 0 1 15,2 0-1-15,-2 0 2 0,1 0-1 16,-1 0 1-16,0 0 1 0,3 0-2 15,-3 0 3-15,0 0-3 0,1 0 0 16,-1 0 1-16,0 0-2 0,2 0 1 16,-2 0-1-16,0 0-1 0,0 0 1 15,0 0 0-15,1 0 1 0,-1 0-1 16,0 0 1-16,0 0 0 0,0 0-1 16,0 0 1-16,0 0 0 0,0 0-2 0,0 0 2 15,2 0 0-15,-2 0 0 0,0 0 0 16,0 0 0-16,0 0 2 0,0 0-4 15,0 0 2-15,0 0 3 0,1 0-4 16,-1 0 1-16,0 0 0 0,0 0-5 16,0 0 6-16,0 0-1 0,0 0 1 0,0 0 0 15,0 0-1-15,0 0 2 0,0 0-4 16,0 0 4-16,0 0-2 0,0 0 0 16,0 0 0-16,0 0 0 0,0 0 0 15,0 0 0-15,3 0 0 0,-3 0 2 16,0 0-3-16,0 2 1 0,0-2 0 15,0 0-5-15,1 1 6 0,-1-1-1 16,0 1 0-16,0-1 1 0,2 2-2 16,-2-2 1-16,0 3-1 0,0-3 2 15,0 0-1-15,1 0 0 0,-1 2 1 0,0-2-1 16,0 0-1-16,0 0 1 0,0 3-1 16,0-3 1-16,0 0 0 0,0 1 1 15,2-1-1-15,-2 0-1 16,0 1 1-16,0-1-1 0,0 0 0 0,0 0 2 15,0 2-2-15,0-2-2 0,0 0 5 16,0 2-2-16,0-2 1 0,0 0 0 16,1 1 0-16,-1-1-1 0,0 2-2 15,0-2 2-15,0 1-1 0,0-1-3 16,0 2 5-16,0-2-2 0,0 0 1 0,0 1 4 16,0-1-4-16,2 2-2 0,-2-2 2 15,0 2-2-15,0-2 0 0,0 1-2 16,0-1 0-16,0 1-1 0,1-1-1 15,-1 3 0-15,0-3-5 0,2 2-2 16,-2-1-5-16,1 1-6 0</inkml:trace>
  <inkml:trace contextRef="#ctx0" brushRef="#br0" timeOffset="5676.11">14812 12598 4 0,'0'0'8'0,"0"0"0"16,0 0 1-16,0 0 0 0,0 0 2 0,0 0-1 15,0 0-2-15,71 82 0 0,-63-65-3 16,2 1 1-16,-1 2-1 0,0 0 1 16,2 2-3-16,-2-3 2 15,0-1 0-15,2 0-2 0,-5-5 1 0,1-3-1 16,-1-3 1-16,0 0 0 0,-1 1 0 15,-2-6 0-15,0 1 3 0,-3-3 4 16,5 0 1-16,4 0-1 0,8-7 2 16,4-9-2-16,4-3-1 0,7-9-3 15,5-4 0-15,7-4-3 0,5-3 2 0,5-5-1 16,5-1-4-16,3-2 2 0,6-1-5 16,1 1 1-16,4-2 2 0,0 3-1 15,0-1 0-15,-4 2-1 0,-1 2 2 16,-3 6-1-16,-4 3 2 0,-3 5-2 15,-5 6-2-15,-4 3 1 0,-4 3 0 16,-4 5 0-16,-4 2-3 0,-5 5 0 16,-5 3-2-16,-5 2-6 0,-2 4-8 15,-6 1-17-15,0 6-22 0,-4 4-38 16</inkml:trace>
  <inkml:trace contextRef="#ctx0" brushRef="#br0" timeOffset="6758.34">19644 15961 0 0,'0'0'4'16,"0"0"2"-16,0 0-3 0,0 0 2 16,0 0-3-16,0 0 0 0,83-28 0 15,-73 25-1-15,-6 2 3 0,7-2-2 16,-4 2 2-16,-3-1-2 0,5 1 2 0,-5-1-1 16,1 0 1-16,-1 1-1 0,-4 1 0 15,0-2-1-15,0 2-1 0,1 0-2 16,2 0 2-16,-2-2-4 0,1 2-2 15,-1 0-1-15,1 0-2 0,-1 0-2 16,1 0-1-16,-1 0 0 0</inkml:trace>
  <inkml:trace contextRef="#ctx0" brushRef="#br0" timeOffset="7639.17">22023 15789 0 0,'0'0'5'0,"0"0"-4"0,0 0 0 16,0 0 1-16,0 0-2 0,0 0 0 15,78-16 1-15,-72 16 1 0,-2-1-1 0,2 1 0 16,-1-4 2-16,2 4-2 0,-7 0 3 15,0-2 2-15,0 2-3 0,1 0 2 16,1 0 1-16,-1 0-3 0,0 0 3 16,1 0-1-16,-1 0 2 0,1 0-1 15,-2 0 1-15,1 0 1 0,-1 0-4 0,0 0 1 16,2 0-1-16,-2 0-2 0,0 0-2 16,1 0 0-16,-1 0-2 0,0 0 0 15,0 0 0-15,0 0 0 0,0 0-2 16,0 0-1-16,0 0 2 0,0 0-4 15,0 0 1-15,0 0 0 0,0 0-1 16,0 0-4-16,0 0-3 0,0 0-4 16</inkml:trace>
  <inkml:trace contextRef="#ctx0" brushRef="#br0" timeOffset="8609.44">21198 12620 20 0,'0'0'5'15,"0"0"-2"-15,0 0-1 0,0 0-1 16,0 0 3-16,0 0 0 0,0 0 1 16,0 0 1-16,0 0 0 0,-3 60 0 0,9-34 1 15,1 3-3-15,0 3-1 0,2 1-1 16,1-1-1-16,3 3-1 0,-2 0 1 15,2-3 0-15,-1-2 2 0,-2-3 0 16,1-4 3-16,0-2 0 0,-4-6 0 16,1-4 0-16,-2-3 1 0,0-2 1 0,0 2 2 15,-3-6 4-15,5 2 4 16,-3-3 3-16,6-1 2 0,8-3-2 0,3-9-5 16,11-8 0-16,8-7-3 15,5-5-2-15,12-7 1 0,7-6 0 0,8-3-1 16,10-4 0-16,7-2-2 0,8-1-2 15,8-2-2-15,-1 0-4 0,2 1-1 16,-4 2 0-16,-6 2-1 0,-6 5 1 16,-3 2-1-16,-6 0 1 0,-3 3-2 15,-6 1 1-15,-6 3 1 0,-7 3-1 0,-6 5 0 16,-8 1 1-16,-4 5-1 0,-6 5-2 16,-4 1 0-16,-8 4-5 0,-3 4-4 15,-7 2-8-15,-6 2-11 0,-4 5-17 16,-4 1-40-16,0 0-48 0</inkml:trace>
  <inkml:trace contextRef="#ctx0" brushRef="#br0" timeOffset="9959.34">26889 15929 3 0,'0'0'4'0,"0"0"1"0,0 0-1 16,87-34-3-16,-58 27-5 0,0 1 3 15,0 0-5-15,1 0 4 0,0-1 1 16,-1 3 1-16,2 1 0 0,-1 1-3 0,2-1 9 16,0 1-7-16,0 0 0 0,1-1 1 15,-1 0-4-15,-2 0 4 0,2-1 0 16,-3 3 0-16,1-2 0 0,-2 0 0 16,-1 0 0-16,-1 2 0 0,-1 0 0 15,-1 1 0-15</inkml:trace>
  <inkml:trace contextRef="#ctx0" brushRef="#br0" timeOffset="10867.31">28837 15938 3 0,'0'0'8'0,"0"0"-3"0,0 0 1 0,91-23-2 16,-66 17 0-16,1 2 1 0,0-2-2 16,0 2 2-16,-1-3 1 0,1 1-2 15,1-2-2-15,-1 2 4 0,2 0-5 16,-1 0 4-16,2 0 0 0,0 0-2 15,0 0 1-15,-2 1-2 0,-1 1 1 0,-1-1-2 16,-1 3-1-16,1-4 0 16,-3 3 0-16,0 1 0 0,-2-2 2 15,-6 1 0-15,3 3 2 0,0-4 0 16,-5 4 0-16,6-3-1 0,-5 3 0 0,-2-3 1 16,4 1-3-16,-4-1 3 0,1 2-3 15,-1-3 1-15,1 1-1 0,-6 2-1 16,7 0-1-16,-7 1 1 0,0 0-1 15,-1 0 1-15,-5 0 0 0,0-2 1 0,0 2 0 16,2 0-2-16,-1 0 1 0,1 0 0 16,0 0 0-16,0 0-2 15,-1 0-1-15,1 0 1 0,-1 0-3 16,1 0 5-16,-1 0-2 0,1 0-2 0,-1 0 3 16,0 0-2-16,1 0-2 0,-1 0-1 15,1 0 0-15,-1 0-1 0,1 0-3 16,-1 0 0-16,1 0-6 0,-1 0-4 15,6 0 3-15</inkml:trace>
  <inkml:trace contextRef="#ctx0" brushRef="#br0" timeOffset="12058.18">29487 12450 57 0,'0'0'27'0,"0"0"-7"0,0 0-6 16,101-47-2-16,-67 26-1 0,3-7-5 0,3-1 2 16,2-3-2-16,1-1 0 0,3-2 1 15,2 0-2-15,0 2-1 0,0 3 2 16,1 1-5-16,-3 2 4 0,2 3-5 15,-3 2 1-15,2 2-1 0,0 2 0 16,-2 0 0-16,-2 1 0 0,-3 2 2 0,-2 0-4 16,-5 0 2-16,-1-1 0 0,-3 3 2 15,-3 0-2-15,-3 1 5 0,-1 0-2 16,0 1 2-16,-6-1-3 0,1 2 0 16,-5 0 4-16,-1 3-5 0,-4 1 4 15,-2 3-6-15,2-1 2 0,-3 2 0 16,0-1-1-16,1 1 3 0,-5 2-3 15,0-1-2-15,0 1 1 0,1 0-1 16,1-2-2-16,-1 2-3 0,1-1 1 16,-1 1-1-16,1 0-1 0,-1 0 0 0,0 0-5 15,1 0-5-15,-1 0-7 0,1 0-6 16,1 0-17-16,-2 1-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3DAA47-FE2C-4960-80A8-087A60BAE149}" type="datetimeFigureOut">
              <a:rPr lang="en-IN" smtClean="0"/>
              <a:t>18-11-2021</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64230A-E3FE-48E4-9117-F76B2C7E623C}" type="slidenum">
              <a:rPr lang="en-IN" smtClean="0"/>
              <a:t>‹#›</a:t>
            </a:fld>
            <a:endParaRPr lang="en-IN"/>
          </a:p>
        </p:txBody>
      </p:sp>
    </p:spTree>
    <p:extLst>
      <p:ext uri="{BB962C8B-B14F-4D97-AF65-F5344CB8AC3E}">
        <p14:creationId xmlns:p14="http://schemas.microsoft.com/office/powerpoint/2010/main" val="30446047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CD64230A-E3FE-48E4-9117-F76B2C7E623C}" type="slidenum">
              <a:rPr lang="en-IN" smtClean="0"/>
              <a:t>3</a:t>
            </a:fld>
            <a:endParaRPr lang="en-IN"/>
          </a:p>
        </p:txBody>
      </p:sp>
    </p:spTree>
    <p:extLst>
      <p:ext uri="{BB962C8B-B14F-4D97-AF65-F5344CB8AC3E}">
        <p14:creationId xmlns:p14="http://schemas.microsoft.com/office/powerpoint/2010/main" val="2824333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4230A-E3FE-48E4-9117-F76B2C7E623C}" type="slidenum">
              <a:rPr lang="en-IN" smtClean="0"/>
              <a:t>43</a:t>
            </a:fld>
            <a:endParaRPr lang="en-IN"/>
          </a:p>
        </p:txBody>
      </p:sp>
    </p:spTree>
    <p:extLst>
      <p:ext uri="{BB962C8B-B14F-4D97-AF65-F5344CB8AC3E}">
        <p14:creationId xmlns:p14="http://schemas.microsoft.com/office/powerpoint/2010/main" val="1043575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4230A-E3FE-48E4-9117-F76B2C7E623C}" type="slidenum">
              <a:rPr lang="en-IN" smtClean="0"/>
              <a:t>50</a:t>
            </a:fld>
            <a:endParaRPr lang="en-IN"/>
          </a:p>
        </p:txBody>
      </p:sp>
    </p:spTree>
    <p:extLst>
      <p:ext uri="{BB962C8B-B14F-4D97-AF65-F5344CB8AC3E}">
        <p14:creationId xmlns:p14="http://schemas.microsoft.com/office/powerpoint/2010/main" val="10415453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4230A-E3FE-48E4-9117-F76B2C7E623C}" type="slidenum">
              <a:rPr lang="en-IN" smtClean="0"/>
              <a:t>51</a:t>
            </a:fld>
            <a:endParaRPr lang="en-IN"/>
          </a:p>
        </p:txBody>
      </p:sp>
    </p:spTree>
    <p:extLst>
      <p:ext uri="{BB962C8B-B14F-4D97-AF65-F5344CB8AC3E}">
        <p14:creationId xmlns:p14="http://schemas.microsoft.com/office/powerpoint/2010/main" val="38615123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4230A-E3FE-48E4-9117-F76B2C7E623C}" type="slidenum">
              <a:rPr lang="en-IN" smtClean="0"/>
              <a:t>100</a:t>
            </a:fld>
            <a:endParaRPr lang="en-IN"/>
          </a:p>
        </p:txBody>
      </p:sp>
    </p:spTree>
    <p:extLst>
      <p:ext uri="{BB962C8B-B14F-4D97-AF65-F5344CB8AC3E}">
        <p14:creationId xmlns:p14="http://schemas.microsoft.com/office/powerpoint/2010/main" val="39965712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18B68AE-886B-4D1E-8639-5878C4920669}" type="datetime1">
              <a:rPr lang="en-US" smtClean="0"/>
              <a:t>11/18/2021</a:t>
            </a:fld>
            <a:endParaRPr lang="en-US" dirty="0"/>
          </a:p>
        </p:txBody>
      </p:sp>
      <p:sp>
        <p:nvSpPr>
          <p:cNvPr id="5" name="Footer Placeholder 4"/>
          <p:cNvSpPr>
            <a:spLocks noGrp="1"/>
          </p:cNvSpPr>
          <p:nvPr>
            <p:ph type="ftr" sz="quarter" idx="11"/>
          </p:nvPr>
        </p:nvSpPr>
        <p:spPr/>
        <p:txBody>
          <a:bodyPr/>
          <a:lstStyle/>
          <a:p>
            <a:r>
              <a:rPr lang="en-US"/>
              <a:t>National Institute of Technology,Meghalaya</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04458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AF8DBF7-DFF5-40C5-9965-2DDF023F8618}" type="datetime1">
              <a:rPr lang="en-US" smtClean="0"/>
              <a:t>11/18/2021</a:t>
            </a:fld>
            <a:endParaRPr lang="en-US" dirty="0"/>
          </a:p>
        </p:txBody>
      </p:sp>
      <p:sp>
        <p:nvSpPr>
          <p:cNvPr id="5" name="Footer Placeholder 4"/>
          <p:cNvSpPr>
            <a:spLocks noGrp="1"/>
          </p:cNvSpPr>
          <p:nvPr>
            <p:ph type="ftr" sz="quarter" idx="11"/>
          </p:nvPr>
        </p:nvSpPr>
        <p:spPr/>
        <p:txBody>
          <a:bodyPr/>
          <a:lstStyle/>
          <a:p>
            <a:r>
              <a:rPr lang="en-US"/>
              <a:t>National Institute of Technology,Meghalaya</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6855578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54D94D7-451B-46AA-ABC2-363E02490FFB}" type="datetime1">
              <a:rPr lang="en-US" smtClean="0"/>
              <a:t>11/18/2021</a:t>
            </a:fld>
            <a:endParaRPr lang="en-US" dirty="0"/>
          </a:p>
        </p:txBody>
      </p:sp>
      <p:sp>
        <p:nvSpPr>
          <p:cNvPr id="5" name="Footer Placeholder 4"/>
          <p:cNvSpPr>
            <a:spLocks noGrp="1"/>
          </p:cNvSpPr>
          <p:nvPr>
            <p:ph type="ftr" sz="quarter" idx="11"/>
          </p:nvPr>
        </p:nvSpPr>
        <p:spPr/>
        <p:txBody>
          <a:bodyPr/>
          <a:lstStyle/>
          <a:p>
            <a:r>
              <a:rPr lang="en-US"/>
              <a:t>National Institute of Technology,Meghalaya</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1449207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819D611-FC59-44BA-BC52-917FBC7494CB}" type="datetime1">
              <a:rPr lang="en-US" smtClean="0"/>
              <a:t>11/18/2021</a:t>
            </a:fld>
            <a:endParaRPr lang="en-US" dirty="0"/>
          </a:p>
        </p:txBody>
      </p:sp>
      <p:sp>
        <p:nvSpPr>
          <p:cNvPr id="5" name="Footer Placeholder 4"/>
          <p:cNvSpPr>
            <a:spLocks noGrp="1"/>
          </p:cNvSpPr>
          <p:nvPr>
            <p:ph type="ftr" sz="quarter" idx="11"/>
          </p:nvPr>
        </p:nvSpPr>
        <p:spPr/>
        <p:txBody>
          <a:bodyPr/>
          <a:lstStyle/>
          <a:p>
            <a:r>
              <a:rPr lang="en-US"/>
              <a:t>National Institute of Technology,Meghalaya</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8698649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0E6C895-DF2E-4B02-9347-D6D7E5EFA4D3}" type="datetime1">
              <a:rPr lang="en-US" smtClean="0"/>
              <a:t>11/18/2021</a:t>
            </a:fld>
            <a:endParaRPr lang="en-US" dirty="0"/>
          </a:p>
        </p:txBody>
      </p:sp>
      <p:sp>
        <p:nvSpPr>
          <p:cNvPr id="5" name="Footer Placeholder 4"/>
          <p:cNvSpPr>
            <a:spLocks noGrp="1"/>
          </p:cNvSpPr>
          <p:nvPr>
            <p:ph type="ftr" sz="quarter" idx="11"/>
          </p:nvPr>
        </p:nvSpPr>
        <p:spPr/>
        <p:txBody>
          <a:bodyPr/>
          <a:lstStyle/>
          <a:p>
            <a:r>
              <a:rPr lang="en-US"/>
              <a:t>National Institute of Technology,Meghalaya</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33593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81CA441-DB0F-4E01-B7BE-A9F376BC2687}" type="datetime1">
              <a:rPr lang="en-US" smtClean="0"/>
              <a:t>11/18/2021</a:t>
            </a:fld>
            <a:endParaRPr lang="en-US" dirty="0"/>
          </a:p>
        </p:txBody>
      </p:sp>
      <p:sp>
        <p:nvSpPr>
          <p:cNvPr id="6" name="Footer Placeholder 5"/>
          <p:cNvSpPr>
            <a:spLocks noGrp="1"/>
          </p:cNvSpPr>
          <p:nvPr>
            <p:ph type="ftr" sz="quarter" idx="11"/>
          </p:nvPr>
        </p:nvSpPr>
        <p:spPr/>
        <p:txBody>
          <a:bodyPr/>
          <a:lstStyle/>
          <a:p>
            <a:r>
              <a:rPr lang="en-US"/>
              <a:t>National Institute of Technology,Meghalaya</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319417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C92185E-90FE-48A3-9F1F-5F6860542476}"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258233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9146999-595F-40F8-AF51-A47E277B8ADB}" type="datetime1">
              <a:rPr lang="en-US" smtClean="0"/>
              <a:t>11/18/2021</a:t>
            </a:fld>
            <a:endParaRPr lang="en-US" dirty="0"/>
          </a:p>
        </p:txBody>
      </p:sp>
      <p:sp>
        <p:nvSpPr>
          <p:cNvPr id="4" name="Footer Placeholder 3"/>
          <p:cNvSpPr>
            <a:spLocks noGrp="1"/>
          </p:cNvSpPr>
          <p:nvPr>
            <p:ph type="ftr" sz="quarter" idx="11"/>
          </p:nvPr>
        </p:nvSpPr>
        <p:spPr/>
        <p:txBody>
          <a:bodyPr/>
          <a:lstStyle/>
          <a:p>
            <a:r>
              <a:rPr lang="en-US"/>
              <a:t>National Institute of Technology,Meghalaya</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6157604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AF1943BE-6945-43BF-8CAD-2CA12955AA3B}" type="datetime1">
              <a:rPr lang="en-US" smtClean="0"/>
              <a:t>11/18/2021</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53677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2648B17B-5DF6-4FDB-B180-1E70CC04F756}" type="datetime1">
              <a:rPr lang="en-US" smtClean="0"/>
              <a:t>11/18/2021</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r>
              <a:rPr lang="en-US"/>
              <a:t>National Institute of Technology,Meghalaya</a:t>
            </a:r>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585774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3E04D7-92EB-46D9-8C8D-026EB4563C33}" type="datetime1">
              <a:rPr lang="en-US" smtClean="0"/>
              <a:t>11/18/2021</a:t>
            </a:fld>
            <a:endParaRPr lang="en-US" dirty="0"/>
          </a:p>
        </p:txBody>
      </p:sp>
      <p:sp>
        <p:nvSpPr>
          <p:cNvPr id="6" name="Footer Placeholder 5"/>
          <p:cNvSpPr>
            <a:spLocks noGrp="1"/>
          </p:cNvSpPr>
          <p:nvPr>
            <p:ph type="ftr" sz="quarter" idx="11"/>
          </p:nvPr>
        </p:nvSpPr>
        <p:spPr/>
        <p:txBody>
          <a:bodyPr/>
          <a:lstStyle/>
          <a:p>
            <a:r>
              <a:rPr lang="en-US"/>
              <a:t>National Institute of Technology,Meghalaya</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1674760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D99355CA-E775-4D2D-AFCF-EFD87C1C152D}" type="datetime1">
              <a:rPr lang="en-US" smtClean="0"/>
              <a:t>11/18/2021</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US"/>
              <a:t>National Institute of Technology,Meghalaya</a:t>
            </a:r>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014475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customXml" Target="../ink/ink9.xml"/></Relationships>
</file>

<file path=ppt/slides/_rels/slide100.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920.png"/><Relationship Id="rId5" Type="http://schemas.openxmlformats.org/officeDocument/2006/relationships/customXml" Target="../ink/ink59.xml"/><Relationship Id="rId4" Type="http://schemas.openxmlformats.org/officeDocument/2006/relationships/image" Target="../media/image204.png"/></Relationships>
</file>

<file path=ppt/slides/_rels/slide101.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2.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6.xml"/><Relationship Id="rId4" Type="http://schemas.openxmlformats.org/officeDocument/2006/relationships/image" Target="../media/image212.png"/></Relationships>
</file>

<file path=ppt/slides/_rels/slide105.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6.xml"/><Relationship Id="rId5" Type="http://schemas.openxmlformats.org/officeDocument/2006/relationships/image" Target="../media/image350.png"/><Relationship Id="rId4" Type="http://schemas.openxmlformats.org/officeDocument/2006/relationships/customXml" Target="../ink/ink10.xml"/></Relationships>
</file>

<file path=ppt/slides/_rels/slide25.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customXml" Target="../ink/ink1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image" Target="../media/image38.gif"/><Relationship Id="rId1"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customXml" Target="../ink/ink12.xml"/></Relationships>
</file>

<file path=ppt/slides/_rels/slide27.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image" Target="../media/image40.gif"/><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customXml" Target="../ink/ink13.xml"/></Relationships>
</file>

<file path=ppt/slides/_rels/slide28.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image" Target="../media/image42.gif"/><Relationship Id="rId1" Type="http://schemas.openxmlformats.org/officeDocument/2006/relationships/slideLayout" Target="../slideLayouts/slideLayout6.xml"/><Relationship Id="rId5" Type="http://schemas.openxmlformats.org/officeDocument/2006/relationships/image" Target="../media/image45.png"/><Relationship Id="rId4" Type="http://schemas.openxmlformats.org/officeDocument/2006/relationships/customXml" Target="../ink/ink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image" Target="../media/image3.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11.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46.png"/><Relationship Id="rId1" Type="http://schemas.openxmlformats.org/officeDocument/2006/relationships/slideLayout" Target="../slideLayouts/slideLayout6.xml"/><Relationship Id="rId4" Type="http://schemas.openxmlformats.org/officeDocument/2006/relationships/image" Target="../media/image47.emf"/></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4.png"/><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customXml" Target="../ink/ink16.xml"/><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 Id="rId5" Type="http://schemas.openxmlformats.org/officeDocument/2006/relationships/image" Target="../media/image53.png"/><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6.xml"/><Relationship Id="rId5" Type="http://schemas.openxmlformats.org/officeDocument/2006/relationships/image" Target="../media/image53.png"/><Relationship Id="rId4" Type="http://schemas.openxmlformats.org/officeDocument/2006/relationships/image" Target="../media/image56.png"/></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6.xml"/><Relationship Id="rId4" Type="http://schemas.openxmlformats.org/officeDocument/2006/relationships/image" Target="../media/image59.png"/></Relationships>
</file>

<file path=ppt/slides/_rels/slide35.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image" Target="../media/image60.jpg"/><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36.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2.png"/><Relationship Id="rId7" Type="http://schemas.openxmlformats.org/officeDocument/2006/relationships/image" Target="../media/image67.png"/><Relationship Id="rId2" Type="http://schemas.openxmlformats.org/officeDocument/2006/relationships/image" Target="../media/image61.png"/><Relationship Id="rId1" Type="http://schemas.openxmlformats.org/officeDocument/2006/relationships/slideLayout" Target="../slideLayouts/slideLayout6.xml"/><Relationship Id="rId6" Type="http://schemas.openxmlformats.org/officeDocument/2006/relationships/image" Target="../media/image66.png"/><Relationship Id="rId5" Type="http://schemas.openxmlformats.org/officeDocument/2006/relationships/image" Target="../media/image65.png"/><Relationship Id="rId10" Type="http://schemas.openxmlformats.org/officeDocument/2006/relationships/image" Target="../media/image69.png"/><Relationship Id="rId4" Type="http://schemas.openxmlformats.org/officeDocument/2006/relationships/image" Target="../media/image64.png"/><Relationship Id="rId9" Type="http://schemas.openxmlformats.org/officeDocument/2006/relationships/customXml" Target="../ink/ink18.xml"/></Relationships>
</file>

<file path=ppt/slides/_rels/slide37.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0.png"/><Relationship Id="rId3" Type="http://schemas.openxmlformats.org/officeDocument/2006/relationships/image" Target="../media/image71.png"/><Relationship Id="rId7" Type="http://schemas.openxmlformats.org/officeDocument/2006/relationships/image" Target="../media/image75.png"/><Relationship Id="rId12" Type="http://schemas.openxmlformats.org/officeDocument/2006/relationships/customXml" Target="../ink/ink19.xml"/><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11" Type="http://schemas.openxmlformats.org/officeDocument/2006/relationships/image" Target="../media/image79.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image" Target="../media/image72.png"/><Relationship Id="rId9" Type="http://schemas.openxmlformats.org/officeDocument/2006/relationships/image" Target="../media/image77.png"/></Relationships>
</file>

<file path=ppt/slides/_rels/slide38.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image" Target="../media/image80.jp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39.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91.png"/><Relationship Id="rId3" Type="http://schemas.openxmlformats.org/officeDocument/2006/relationships/image" Target="../media/image62.png"/><Relationship Id="rId7" Type="http://schemas.openxmlformats.org/officeDocument/2006/relationships/image" Target="../media/image85.png"/><Relationship Id="rId12" Type="http://schemas.openxmlformats.org/officeDocument/2006/relationships/customXml" Target="../ink/ink21.xml"/><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4.png"/><Relationship Id="rId11" Type="http://schemas.openxmlformats.org/officeDocument/2006/relationships/image" Target="../media/image89.png"/><Relationship Id="rId5" Type="http://schemas.openxmlformats.org/officeDocument/2006/relationships/image" Target="../media/image83.png"/><Relationship Id="rId10" Type="http://schemas.openxmlformats.org/officeDocument/2006/relationships/image" Target="../media/image88.png"/><Relationship Id="rId4" Type="http://schemas.openxmlformats.org/officeDocument/2006/relationships/image" Target="../media/image64.png"/><Relationship Id="rId9" Type="http://schemas.openxmlformats.org/officeDocument/2006/relationships/image" Target="../media/image87.png"/></Relationships>
</file>

<file path=ppt/slides/_rels/slide4.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740.png"/><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customXml" Target="../ink/ink22.xml"/></Relationships>
</file>

<file path=ppt/slides/_rels/slide41.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image" Target="../media/image91.jpeg"/><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customXml" Target="../ink/ink24.xml"/><Relationship Id="rId4" Type="http://schemas.openxmlformats.org/officeDocument/2006/relationships/image" Target="../media/image97.png"/></Relationships>
</file>

<file path=ppt/slides/_rels/slide42.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87.png"/><Relationship Id="rId4" Type="http://schemas.openxmlformats.org/officeDocument/2006/relationships/image" Target="../media/image89.png"/></Relationships>
</file>

<file path=ppt/slides/_rels/slide4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0.jpg"/></Relationships>
</file>

<file path=ppt/slides/_rels/slide44.xml.rels><?xml version="1.0" encoding="UTF-8" standalone="yes"?>
<Relationships xmlns="http://schemas.openxmlformats.org/package/2006/relationships"><Relationship Id="rId3" Type="http://schemas.openxmlformats.org/officeDocument/2006/relationships/image" Target="../media/image840.pn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2.jp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4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10.png"/><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customXml" Target="../ink/ink4.xml"/></Relationships>
</file>

<file path=ppt/slides/_rels/slide5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customXml" Target="../ink/ink26.xml"/></Relationships>
</file>

<file path=ppt/slides/_rels/slide52.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6.bin"/><Relationship Id="rId18" Type="http://schemas.openxmlformats.org/officeDocument/2006/relationships/image" Target="../media/image117.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4.wmf"/><Relationship Id="rId17" Type="http://schemas.openxmlformats.org/officeDocument/2006/relationships/customXml" Target="../ink/ink27.xml"/><Relationship Id="rId2" Type="http://schemas.openxmlformats.org/officeDocument/2006/relationships/slideLayout" Target="../slideLayouts/slideLayout2.xml"/><Relationship Id="rId16" Type="http://schemas.openxmlformats.org/officeDocument/2006/relationships/image" Target="../media/image116.wmf"/><Relationship Id="rId1" Type="http://schemas.openxmlformats.org/officeDocument/2006/relationships/vmlDrawing" Target="../drawings/vmlDrawing1.vml"/><Relationship Id="rId6" Type="http://schemas.openxmlformats.org/officeDocument/2006/relationships/image" Target="../media/image111.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4.bin"/><Relationship Id="rId14" Type="http://schemas.openxmlformats.org/officeDocument/2006/relationships/image" Target="../media/image11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9.png"/><Relationship Id="rId5" Type="http://schemas.openxmlformats.org/officeDocument/2006/relationships/customXml" Target="../ink/ink28.xml"/><Relationship Id="rId4" Type="http://schemas.openxmlformats.org/officeDocument/2006/relationships/image" Target="../media/image118.wmf"/></Relationships>
</file>

<file path=ppt/slides/_rels/slide54.xml.rels><?xml version="1.0" encoding="UTF-8" standalone="yes"?>
<Relationships xmlns="http://schemas.openxmlformats.org/package/2006/relationships"><Relationship Id="rId8" Type="http://schemas.openxmlformats.org/officeDocument/2006/relationships/customXml" Target="../ink/ink29.xml"/><Relationship Id="rId3" Type="http://schemas.openxmlformats.org/officeDocument/2006/relationships/image" Target="../media/image121.png"/><Relationship Id="rId7"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18.wmf"/><Relationship Id="rId4" Type="http://schemas.openxmlformats.org/officeDocument/2006/relationships/oleObject" Target="../embeddings/oleObject9.bin"/><Relationship Id="rId9" Type="http://schemas.openxmlformats.org/officeDocument/2006/relationships/image" Target="../media/image122.png"/></Relationships>
</file>

<file path=ppt/slides/_rels/slide55.xml.rels><?xml version="1.0" encoding="UTF-8" standalone="yes"?>
<Relationships xmlns="http://schemas.openxmlformats.org/package/2006/relationships"><Relationship Id="rId3" Type="http://schemas.openxmlformats.org/officeDocument/2006/relationships/customXml" Target="../ink/ink30.xml"/><Relationship Id="rId2" Type="http://schemas.openxmlformats.org/officeDocument/2006/relationships/image" Target="../media/image123.png"/><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56.xml.rels><?xml version="1.0" encoding="UTF-8" standalone="yes"?>
<Relationships xmlns="http://schemas.openxmlformats.org/package/2006/relationships"><Relationship Id="rId3" Type="http://schemas.openxmlformats.org/officeDocument/2006/relationships/customXml" Target="../ink/ink31.xml"/><Relationship Id="rId2" Type="http://schemas.openxmlformats.org/officeDocument/2006/relationships/image" Target="../media/image125.png"/><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57.xml.rels><?xml version="1.0" encoding="UTF-8" standalone="yes"?>
<Relationships xmlns="http://schemas.openxmlformats.org/package/2006/relationships"><Relationship Id="rId3" Type="http://schemas.openxmlformats.org/officeDocument/2006/relationships/customXml" Target="../ink/ink32.xml"/><Relationship Id="rId2" Type="http://schemas.openxmlformats.org/officeDocument/2006/relationships/image" Target="../media/image127.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58.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image" Target="../media/image1080.png"/><Relationship Id="rId1" Type="http://schemas.openxmlformats.org/officeDocument/2006/relationships/slideLayout" Target="../slideLayouts/slideLayout2.xml"/><Relationship Id="rId4" Type="http://schemas.openxmlformats.org/officeDocument/2006/relationships/image" Target="../media/image129.png"/></Relationships>
</file>

<file path=ppt/slides/_rels/slide5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6.xml"/><Relationship Id="rId6" Type="http://schemas.openxmlformats.org/officeDocument/2006/relationships/image" Target="../media/image133.png"/><Relationship Id="rId5" Type="http://schemas.openxmlformats.org/officeDocument/2006/relationships/customXml" Target="../ink/ink34.xml"/><Relationship Id="rId4" Type="http://schemas.openxmlformats.org/officeDocument/2006/relationships/image" Target="../media/image132.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710.png"/><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customXml" Target="../ink/ink5.xml"/></Relationships>
</file>

<file path=ppt/slides/_rels/slide6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customXml" Target="../ink/ink35.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oleObject" Target="../embeddings/oleObject11.bin"/><Relationship Id="rId7" Type="http://schemas.openxmlformats.org/officeDocument/2006/relationships/customXml" Target="../ink/ink36.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38.wmf"/><Relationship Id="rId5" Type="http://schemas.openxmlformats.org/officeDocument/2006/relationships/oleObject" Target="../embeddings/oleObject12.bin"/><Relationship Id="rId4" Type="http://schemas.openxmlformats.org/officeDocument/2006/relationships/image" Target="../media/image137.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41.wmf"/><Relationship Id="rId5" Type="http://schemas.openxmlformats.org/officeDocument/2006/relationships/oleObject" Target="../embeddings/oleObject14.bin"/><Relationship Id="rId10" Type="http://schemas.openxmlformats.org/officeDocument/2006/relationships/image" Target="../media/image143.png"/><Relationship Id="rId4" Type="http://schemas.openxmlformats.org/officeDocument/2006/relationships/image" Target="../media/image140.wmf"/><Relationship Id="rId9" Type="http://schemas.openxmlformats.org/officeDocument/2006/relationships/customXml" Target="../ink/ink37.xml"/></Relationships>
</file>

<file path=ppt/slides/_rels/slide65.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customXml" Target="../ink/ink3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customXml" Target="../ink/ink39.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6.xml"/><Relationship Id="rId5" Type="http://schemas.openxmlformats.org/officeDocument/2006/relationships/image" Target="../media/image148.png"/><Relationship Id="rId4" Type="http://schemas.openxmlformats.org/officeDocument/2006/relationships/customXml" Target="../ink/ink40.xml"/></Relationships>
</file>

<file path=ppt/slides/_rels/slide68.xml.rels><?xml version="1.0" encoding="UTF-8" standalone="yes"?>
<Relationships xmlns="http://schemas.openxmlformats.org/package/2006/relationships"><Relationship Id="rId3" Type="http://schemas.openxmlformats.org/officeDocument/2006/relationships/image" Target="../media/image150.jpg"/><Relationship Id="rId2" Type="http://schemas.openxmlformats.org/officeDocument/2006/relationships/image" Target="../media/image149.png"/><Relationship Id="rId1" Type="http://schemas.openxmlformats.org/officeDocument/2006/relationships/slideLayout" Target="../slideLayouts/slideLayout6.xml"/><Relationship Id="rId6" Type="http://schemas.openxmlformats.org/officeDocument/2006/relationships/image" Target="../media/image152.png"/><Relationship Id="rId5" Type="http://schemas.openxmlformats.org/officeDocument/2006/relationships/customXml" Target="../ink/ink41.xml"/><Relationship Id="rId4" Type="http://schemas.openxmlformats.org/officeDocument/2006/relationships/image" Target="../media/image151.jpg"/></Relationships>
</file>

<file path=ppt/slides/_rels/slide6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customXml" Target="../ink/ink42.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6.xml"/><Relationship Id="rId5" Type="http://schemas.openxmlformats.org/officeDocument/2006/relationships/image" Target="../media/image156.png"/><Relationship Id="rId4" Type="http://schemas.openxmlformats.org/officeDocument/2006/relationships/customXml" Target="../ink/ink4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6.xml"/><Relationship Id="rId5" Type="http://schemas.openxmlformats.org/officeDocument/2006/relationships/image" Target="../media/image159.png"/><Relationship Id="rId4" Type="http://schemas.openxmlformats.org/officeDocument/2006/relationships/customXml" Target="../ink/ink4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1.wmf"/><Relationship Id="rId5" Type="http://schemas.openxmlformats.org/officeDocument/2006/relationships/oleObject" Target="../embeddings/oleObject17.bin"/><Relationship Id="rId10" Type="http://schemas.openxmlformats.org/officeDocument/2006/relationships/image" Target="../media/image163.png"/><Relationship Id="rId4" Type="http://schemas.openxmlformats.org/officeDocument/2006/relationships/image" Target="../media/image160.wmf"/><Relationship Id="rId9" Type="http://schemas.openxmlformats.org/officeDocument/2006/relationships/customXml" Target="../ink/ink45.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4.wmf"/></Relationships>
</file>

<file path=ppt/slides/_rels/slide76.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1.wmf"/><Relationship Id="rId5" Type="http://schemas.openxmlformats.org/officeDocument/2006/relationships/oleObject" Target="../embeddings/oleObject21.bin"/><Relationship Id="rId4" Type="http://schemas.openxmlformats.org/officeDocument/2006/relationships/image" Target="../media/image160.wmf"/></Relationships>
</file>

<file path=ppt/slides/_rels/slide77.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oleObject" Target="../embeddings/oleObject23.bin"/><Relationship Id="rId7" Type="http://schemas.openxmlformats.org/officeDocument/2006/relationships/customXml" Target="../ink/ink4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6.wmf"/><Relationship Id="rId5" Type="http://schemas.openxmlformats.org/officeDocument/2006/relationships/oleObject" Target="../embeddings/oleObject24.bin"/><Relationship Id="rId4" Type="http://schemas.openxmlformats.org/officeDocument/2006/relationships/image" Target="../media/image165.wmf"/></Relationships>
</file>

<file path=ppt/slides/_rels/slide78.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customXml" Target="../ink/ink47.xml"/><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17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69.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28.bin"/><Relationship Id="rId14" Type="http://schemas.openxmlformats.org/officeDocument/2006/relationships/image" Target="../media/image173.png"/></Relationships>
</file>

<file path=ppt/slides/_rels/slide79.xml.rels><?xml version="1.0" encoding="UTF-8" standalone="yes"?>
<Relationships xmlns="http://schemas.openxmlformats.org/package/2006/relationships"><Relationship Id="rId3" Type="http://schemas.openxmlformats.org/officeDocument/2006/relationships/customXml" Target="../ink/ink48.xml"/><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75.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0.png"/><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customXml" Target="../ink/ink7.xml"/></Relationships>
</file>

<file path=ppt/slides/_rels/slide80.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77.wmf"/><Relationship Id="rId5" Type="http://schemas.openxmlformats.org/officeDocument/2006/relationships/oleObject" Target="../embeddings/oleObject31.bin"/><Relationship Id="rId4" Type="http://schemas.openxmlformats.org/officeDocument/2006/relationships/image" Target="../media/image176.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customXml" Target="../ink/ink49.xml"/><Relationship Id="rId2" Type="http://schemas.openxmlformats.org/officeDocument/2006/relationships/image" Target="../media/image179.png"/><Relationship Id="rId1" Type="http://schemas.openxmlformats.org/officeDocument/2006/relationships/slideLayout" Target="../slideLayouts/slideLayout2.xml"/><Relationship Id="rId4" Type="http://schemas.openxmlformats.org/officeDocument/2006/relationships/image" Target="../media/image1570.png"/></Relationships>
</file>

<file path=ppt/slides/_rels/slide83.xml.rels><?xml version="1.0" encoding="UTF-8" standalone="yes"?>
<Relationships xmlns="http://schemas.openxmlformats.org/package/2006/relationships"><Relationship Id="rId3" Type="http://schemas.openxmlformats.org/officeDocument/2006/relationships/image" Target="../media/image1580.png"/><Relationship Id="rId2" Type="http://schemas.openxmlformats.org/officeDocument/2006/relationships/customXml" Target="../ink/ink5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410.png"/><Relationship Id="rId1" Type="http://schemas.openxmlformats.org/officeDocument/2006/relationships/slideLayout" Target="../slideLayouts/slideLayout2.xml"/><Relationship Id="rId5" Type="http://schemas.openxmlformats.org/officeDocument/2006/relationships/image" Target="../media/image160.emf"/><Relationship Id="rId4" Type="http://schemas.openxmlformats.org/officeDocument/2006/relationships/customXml" Target="../ink/ink51.xml"/></Relationships>
</file>

<file path=ppt/slides/_rels/slide85.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6.xml"/><Relationship Id="rId5" Type="http://schemas.openxmlformats.org/officeDocument/2006/relationships/image" Target="../media/image1630.png"/><Relationship Id="rId4" Type="http://schemas.openxmlformats.org/officeDocument/2006/relationships/customXml" Target="../ink/ink52.xml"/></Relationships>
</file>

<file path=ppt/slides/_rels/slide86.xml.rels><?xml version="1.0" encoding="UTF-8" standalone="yes"?>
<Relationships xmlns="http://schemas.openxmlformats.org/package/2006/relationships"><Relationship Id="rId3" Type="http://schemas.openxmlformats.org/officeDocument/2006/relationships/customXml" Target="../ink/ink53.xml"/><Relationship Id="rId2" Type="http://schemas.openxmlformats.org/officeDocument/2006/relationships/image" Target="../media/image183.png"/><Relationship Id="rId1" Type="http://schemas.openxmlformats.org/officeDocument/2006/relationships/slideLayout" Target="../slideLayouts/slideLayout6.xml"/><Relationship Id="rId4" Type="http://schemas.openxmlformats.org/officeDocument/2006/relationships/image" Target="../media/image1650.png"/></Relationships>
</file>

<file path=ppt/slides/_rels/slide87.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6.xml"/><Relationship Id="rId5" Type="http://schemas.openxmlformats.org/officeDocument/2006/relationships/image" Target="../media/image1700.png"/><Relationship Id="rId4" Type="http://schemas.openxmlformats.org/officeDocument/2006/relationships/customXml" Target="../ink/ink54.xml"/></Relationships>
</file>

<file path=ppt/slides/_rels/slide89.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90.xml.rels><?xml version="1.0" encoding="UTF-8" standalone="yes"?>
<Relationships xmlns="http://schemas.openxmlformats.org/package/2006/relationships"><Relationship Id="rId3" Type="http://schemas.openxmlformats.org/officeDocument/2006/relationships/image" Target="../media/image1720.png"/><Relationship Id="rId2" Type="http://schemas.openxmlformats.org/officeDocument/2006/relationships/customXml" Target="../ink/ink55.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6.xml"/><Relationship Id="rId4" Type="http://schemas.openxmlformats.org/officeDocument/2006/relationships/image" Target="../media/image196.png"/></Relationships>
</file>

<file path=ppt/slides/_rels/slide96.xml.rels><?xml version="1.0" encoding="UTF-8" standalone="yes"?>
<Relationships xmlns="http://schemas.openxmlformats.org/package/2006/relationships"><Relationship Id="rId3" Type="http://schemas.openxmlformats.org/officeDocument/2006/relationships/customXml" Target="../ink/ink56.xml"/><Relationship Id="rId2" Type="http://schemas.openxmlformats.org/officeDocument/2006/relationships/image" Target="../media/image197.png"/><Relationship Id="rId1" Type="http://schemas.openxmlformats.org/officeDocument/2006/relationships/slideLayout" Target="../slideLayouts/slideLayout6.xml"/><Relationship Id="rId4" Type="http://schemas.openxmlformats.org/officeDocument/2006/relationships/image" Target="../media/image1820.png"/></Relationships>
</file>

<file path=ppt/slides/_rels/slide97.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6.xml"/><Relationship Id="rId5" Type="http://schemas.openxmlformats.org/officeDocument/2006/relationships/image" Target="../media/image1860.png"/><Relationship Id="rId4" Type="http://schemas.openxmlformats.org/officeDocument/2006/relationships/customXml" Target="../ink/ink57.xml"/></Relationships>
</file>

<file path=ppt/slides/_rels/slide99.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6.xml"/><Relationship Id="rId5" Type="http://schemas.openxmlformats.org/officeDocument/2006/relationships/image" Target="../media/image1890.png"/><Relationship Id="rId4" Type="http://schemas.openxmlformats.org/officeDocument/2006/relationships/customXml" Target="../ink/ink5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IN" dirty="0"/>
              <a:t>Module2</a:t>
            </a:r>
          </a:p>
        </p:txBody>
      </p:sp>
      <p:sp>
        <p:nvSpPr>
          <p:cNvPr id="5" name="Subtitle 4"/>
          <p:cNvSpPr>
            <a:spLocks noGrp="1"/>
          </p:cNvSpPr>
          <p:nvPr>
            <p:ph type="subTitle" idx="1"/>
          </p:nvPr>
        </p:nvSpPr>
        <p:spPr/>
        <p:txBody>
          <a:bodyPr>
            <a:noAutofit/>
          </a:bodyPr>
          <a:lstStyle/>
          <a:p>
            <a:r>
              <a:rPr lang="en-IN" sz="4400" b="1" cap="none" dirty="0">
                <a:solidFill>
                  <a:schemeClr val="tx2">
                    <a:lumMod val="60000"/>
                    <a:lumOff val="40000"/>
                  </a:schemeClr>
                </a:solidFill>
              </a:rPr>
              <a:t>Image Enhancement in Spatial Domain and Frequency Domain</a:t>
            </a:r>
          </a:p>
        </p:txBody>
      </p:sp>
    </p:spTree>
    <p:extLst>
      <p:ext uri="{BB962C8B-B14F-4D97-AF65-F5344CB8AC3E}">
        <p14:creationId xmlns:p14="http://schemas.microsoft.com/office/powerpoint/2010/main" val="23966656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Grey Level Transformation Function</a:t>
            </a:r>
            <a:endParaRPr lang="en-IN" dirty="0"/>
          </a:p>
        </p:txBody>
      </p:sp>
      <p:pic>
        <p:nvPicPr>
          <p:cNvPr id="4" name="Content Placeholder 3"/>
          <p:cNvPicPr>
            <a:picLocks noGrp="1" noChangeAspect="1"/>
          </p:cNvPicPr>
          <p:nvPr>
            <p:ph idx="1"/>
          </p:nvPr>
        </p:nvPicPr>
        <p:blipFill>
          <a:blip r:embed="rId2"/>
          <a:stretch>
            <a:fillRect/>
          </a:stretch>
        </p:blipFill>
        <p:spPr>
          <a:xfrm>
            <a:off x="1341979" y="2861859"/>
            <a:ext cx="4930033" cy="2843482"/>
          </a:xfrm>
          <a:prstGeom prst="rect">
            <a:avLst/>
          </a:prstGeom>
        </p:spPr>
      </p:pic>
      <p:pic>
        <p:nvPicPr>
          <p:cNvPr id="5" name="Picture 4"/>
          <p:cNvPicPr>
            <a:picLocks noChangeAspect="1"/>
          </p:cNvPicPr>
          <p:nvPr/>
        </p:nvPicPr>
        <p:blipFill>
          <a:blip r:embed="rId3"/>
          <a:stretch>
            <a:fillRect/>
          </a:stretch>
        </p:blipFill>
        <p:spPr>
          <a:xfrm>
            <a:off x="6486225" y="2861859"/>
            <a:ext cx="5019290" cy="2869910"/>
          </a:xfrm>
          <a:prstGeom prst="rect">
            <a:avLst/>
          </a:prstGeom>
        </p:spPr>
      </p:pic>
      <p:sp>
        <p:nvSpPr>
          <p:cNvPr id="6" name="TextBox 5"/>
          <p:cNvSpPr txBox="1"/>
          <p:nvPr/>
        </p:nvSpPr>
        <p:spPr>
          <a:xfrm>
            <a:off x="1341979" y="2114943"/>
            <a:ext cx="6632619" cy="400110"/>
          </a:xfrm>
          <a:prstGeom prst="rect">
            <a:avLst/>
          </a:prstGeom>
          <a:noFill/>
        </p:spPr>
        <p:txBody>
          <a:bodyPr wrap="square" rtlCol="0">
            <a:spAutoFit/>
          </a:bodyPr>
          <a:lstStyle/>
          <a:p>
            <a:r>
              <a:rPr lang="en-IN" sz="2000" dirty="0"/>
              <a:t>Example of some basic intensity transformation </a:t>
            </a:r>
          </a:p>
        </p:txBody>
      </p:sp>
      <p:sp>
        <p:nvSpPr>
          <p:cNvPr id="9" name="Date Placeholder 8"/>
          <p:cNvSpPr>
            <a:spLocks noGrp="1"/>
          </p:cNvSpPr>
          <p:nvPr>
            <p:ph type="dt" sz="half" idx="10"/>
          </p:nvPr>
        </p:nvSpPr>
        <p:spPr/>
        <p:txBody>
          <a:bodyPr/>
          <a:lstStyle/>
          <a:p>
            <a:fld id="{541168A7-1D8D-483F-B8D0-C7DEAB1ACE8A}"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10</a:t>
            </a:fld>
            <a:endParaRPr lang="en-US" dirty="0"/>
          </a:p>
        </p:txBody>
      </p:sp>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353BDF6B-4D1C-4DA9-B4C4-B6B3938C7BBD}"/>
                  </a:ext>
                </a:extLst>
              </p14:cNvPr>
              <p14:cNvContentPartPr/>
              <p14:nvPr/>
            </p14:nvContentPartPr>
            <p14:xfrm>
              <a:off x="2568240" y="3921840"/>
              <a:ext cx="8490240" cy="1891440"/>
            </p14:xfrm>
          </p:contentPart>
        </mc:Choice>
        <mc:Fallback xmlns="">
          <p:pic>
            <p:nvPicPr>
              <p:cNvPr id="3" name="Ink 2">
                <a:extLst>
                  <a:ext uri="{FF2B5EF4-FFF2-40B4-BE49-F238E27FC236}">
                    <a16:creationId xmlns:a16="http://schemas.microsoft.com/office/drawing/2014/main" id="{353BDF6B-4D1C-4DA9-B4C4-B6B3938C7BBD}"/>
                  </a:ext>
                </a:extLst>
              </p:cNvPr>
              <p:cNvPicPr/>
              <p:nvPr/>
            </p:nvPicPr>
            <p:blipFill>
              <a:blip r:embed="rId5"/>
              <a:stretch>
                <a:fillRect/>
              </a:stretch>
            </p:blipFill>
            <p:spPr>
              <a:xfrm>
                <a:off x="2558880" y="3912480"/>
                <a:ext cx="8508960" cy="1910160"/>
              </a:xfrm>
              <a:prstGeom prst="rect">
                <a:avLst/>
              </a:prstGeom>
            </p:spPr>
          </p:pic>
        </mc:Fallback>
      </mc:AlternateContent>
    </p:spTree>
    <p:extLst>
      <p:ext uri="{BB962C8B-B14F-4D97-AF65-F5344CB8AC3E}">
        <p14:creationId xmlns:p14="http://schemas.microsoft.com/office/powerpoint/2010/main" val="129243371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1"/>
          <p:cNvSpPr txBox="1"/>
          <p:nvPr/>
        </p:nvSpPr>
        <p:spPr>
          <a:xfrm>
            <a:off x="1497271" y="1748973"/>
            <a:ext cx="4103496" cy="276999"/>
          </a:xfrm>
          <a:prstGeom prst="rect">
            <a:avLst/>
          </a:prstGeom>
        </p:spPr>
        <p:txBody>
          <a:bodyPr vert="horz" wrap="none" lIns="0" tIns="0" rIns="0" bIns="0" rtlCol="0">
            <a:spAutoFit/>
          </a:bodyPr>
          <a:lstStyle/>
          <a:p>
            <a:r>
              <a:rPr spc="10" dirty="0">
                <a:cs typeface="Arial"/>
              </a:rPr>
              <a:t>The Butterworth high pass filter is given as:</a:t>
            </a:r>
            <a:endParaRPr dirty="0">
              <a:cs typeface="Arial"/>
            </a:endParaRPr>
          </a:p>
        </p:txBody>
      </p:sp>
      <p:sp>
        <p:nvSpPr>
          <p:cNvPr id="4" name="text 1"/>
          <p:cNvSpPr txBox="1"/>
          <p:nvPr/>
        </p:nvSpPr>
        <p:spPr>
          <a:xfrm>
            <a:off x="1497271" y="3247647"/>
            <a:ext cx="5732018" cy="553998"/>
          </a:xfrm>
          <a:prstGeom prst="rect">
            <a:avLst/>
          </a:prstGeom>
        </p:spPr>
        <p:txBody>
          <a:bodyPr vert="horz" wrap="none" lIns="0" tIns="0" rIns="0" bIns="0" rtlCol="0">
            <a:spAutoFit/>
          </a:bodyPr>
          <a:lstStyle/>
          <a:p>
            <a:r>
              <a:rPr spc="10" dirty="0">
                <a:cs typeface="Arial"/>
              </a:rPr>
              <a:t>where </a:t>
            </a:r>
            <a:r>
              <a:rPr i="1" spc="10" dirty="0">
                <a:cs typeface="Arial"/>
              </a:rPr>
              <a:t>n</a:t>
            </a:r>
            <a:r>
              <a:rPr spc="10" dirty="0">
                <a:cs typeface="Arial"/>
              </a:rPr>
              <a:t> is the order and </a:t>
            </a:r>
            <a:r>
              <a:rPr i="1" spc="10" dirty="0">
                <a:cs typeface="Arial"/>
              </a:rPr>
              <a:t>D</a:t>
            </a:r>
            <a:r>
              <a:rPr lang="en-IN" i="1" spc="10" baseline="-25000" dirty="0">
                <a:cs typeface="Arial"/>
              </a:rPr>
              <a:t>0</a:t>
            </a:r>
            <a:r>
              <a:rPr i="1" spc="10" dirty="0">
                <a:cs typeface="Arial"/>
              </a:rPr>
              <a:t> </a:t>
            </a:r>
            <a:r>
              <a:rPr spc="10" dirty="0">
                <a:cs typeface="Arial"/>
              </a:rPr>
              <a:t> is the cut off</a:t>
            </a:r>
            <a:r>
              <a:rPr lang="en-IN" spc="10" dirty="0">
                <a:cs typeface="Arial"/>
              </a:rPr>
              <a:t> distance as before</a:t>
            </a:r>
            <a:endParaRPr lang="en-IN" dirty="0">
              <a:cs typeface="Arial"/>
            </a:endParaRPr>
          </a:p>
          <a:p>
            <a:endParaRPr dirty="0">
              <a:cs typeface="Arial"/>
            </a:endParaRPr>
          </a:p>
        </p:txBody>
      </p:sp>
      <p:pic>
        <p:nvPicPr>
          <p:cNvPr id="92"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25337" y="2186441"/>
            <a:ext cx="3380322" cy="772594"/>
          </a:xfrm>
          <a:prstGeom prst="rect">
            <a:avLst/>
          </a:prstGeom>
        </p:spPr>
      </p:pic>
      <p:pic>
        <p:nvPicPr>
          <p:cNvPr id="93" name="Imag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16839" y="3684896"/>
            <a:ext cx="8859809" cy="2538483"/>
          </a:xfrm>
          <a:prstGeom prst="rect">
            <a:avLst/>
          </a:prstGeom>
        </p:spPr>
      </p:pic>
      <p:sp>
        <p:nvSpPr>
          <p:cNvPr id="7" name="Title 6"/>
          <p:cNvSpPr>
            <a:spLocks noGrp="1"/>
          </p:cNvSpPr>
          <p:nvPr>
            <p:ph type="title"/>
          </p:nvPr>
        </p:nvSpPr>
        <p:spPr/>
        <p:txBody>
          <a:bodyPr/>
          <a:lstStyle/>
          <a:p>
            <a:r>
              <a:rPr lang="en-IN" spc="10" dirty="0">
                <a:solidFill>
                  <a:schemeClr val="accent1">
                    <a:lumMod val="75000"/>
                  </a:schemeClr>
                </a:solidFill>
                <a:cs typeface="Arial"/>
              </a:rPr>
              <a:t>Butterworth High Pass Filters</a:t>
            </a:r>
            <a:endParaRPr lang="en-IN" dirty="0">
              <a:solidFill>
                <a:schemeClr val="accent1">
                  <a:lumMod val="75000"/>
                </a:schemeClr>
              </a:solidFill>
            </a:endParaRPr>
          </a:p>
        </p:txBody>
      </p:sp>
      <p:sp>
        <p:nvSpPr>
          <p:cNvPr id="9" name="Date Placeholder 8"/>
          <p:cNvSpPr>
            <a:spLocks noGrp="1"/>
          </p:cNvSpPr>
          <p:nvPr>
            <p:ph type="dt" sz="half" idx="10"/>
          </p:nvPr>
        </p:nvSpPr>
        <p:spPr/>
        <p:txBody>
          <a:bodyPr/>
          <a:lstStyle/>
          <a:p>
            <a:fld id="{2848F0A7-FEA8-4947-8761-DEB2442AEC9C}"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100</a:t>
            </a:fld>
            <a:endParaRPr lang="en-US" dirty="0"/>
          </a:p>
        </p:txBody>
      </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C5AC9B5E-B7E4-4304-9BB5-972DAA5BA258}"/>
                  </a:ext>
                </a:extLst>
              </p14:cNvPr>
              <p14:cNvContentPartPr/>
              <p14:nvPr/>
            </p14:nvContentPartPr>
            <p14:xfrm>
              <a:off x="4844520" y="2843640"/>
              <a:ext cx="1515240" cy="186840"/>
            </p14:xfrm>
          </p:contentPart>
        </mc:Choice>
        <mc:Fallback xmlns="">
          <p:pic>
            <p:nvPicPr>
              <p:cNvPr id="2" name="Ink 1">
                <a:extLst>
                  <a:ext uri="{FF2B5EF4-FFF2-40B4-BE49-F238E27FC236}">
                    <a16:creationId xmlns:a16="http://schemas.microsoft.com/office/drawing/2014/main" id="{C5AC9B5E-B7E4-4304-9BB5-972DAA5BA258}"/>
                  </a:ext>
                </a:extLst>
              </p:cNvPr>
              <p:cNvPicPr/>
              <p:nvPr/>
            </p:nvPicPr>
            <p:blipFill>
              <a:blip r:embed="rId6"/>
              <a:stretch>
                <a:fillRect/>
              </a:stretch>
            </p:blipFill>
            <p:spPr>
              <a:xfrm>
                <a:off x="4835160" y="2834280"/>
                <a:ext cx="1533960" cy="205560"/>
              </a:xfrm>
              <a:prstGeom prst="rect">
                <a:avLst/>
              </a:prstGeom>
            </p:spPr>
          </p:pic>
        </mc:Fallback>
      </mc:AlternateContent>
    </p:spTree>
    <p:extLst>
      <p:ext uri="{BB962C8B-B14F-4D97-AF65-F5344CB8AC3E}">
        <p14:creationId xmlns:p14="http://schemas.microsoft.com/office/powerpoint/2010/main" val="283985918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0681" y="1748056"/>
            <a:ext cx="2285242" cy="2084699"/>
          </a:xfrm>
          <a:prstGeom prst="rect">
            <a:avLst/>
          </a:prstGeom>
        </p:spPr>
      </p:pic>
      <p:sp>
        <p:nvSpPr>
          <p:cNvPr id="3" name="text 1"/>
          <p:cNvSpPr txBox="1"/>
          <p:nvPr/>
        </p:nvSpPr>
        <p:spPr>
          <a:xfrm>
            <a:off x="113746" y="4593083"/>
            <a:ext cx="2449716" cy="830997"/>
          </a:xfrm>
          <a:prstGeom prst="rect">
            <a:avLst/>
          </a:prstGeom>
        </p:spPr>
        <p:txBody>
          <a:bodyPr vert="horz" wrap="square" lIns="0" tIns="0" rIns="0" bIns="0" rtlCol="0">
            <a:spAutoFit/>
          </a:bodyPr>
          <a:lstStyle/>
          <a:p>
            <a:pPr marL="172211" algn="just"/>
            <a:r>
              <a:rPr spc="10" dirty="0">
                <a:cs typeface="Arial"/>
              </a:rPr>
              <a:t>Results of</a:t>
            </a:r>
            <a:r>
              <a:rPr lang="en-IN" dirty="0">
                <a:cs typeface="Arial"/>
              </a:rPr>
              <a:t> </a:t>
            </a:r>
            <a:r>
              <a:rPr spc="10" dirty="0">
                <a:cs typeface="Arial"/>
              </a:rPr>
              <a:t>Butterworth</a:t>
            </a:r>
            <a:r>
              <a:rPr lang="en-IN" dirty="0">
                <a:cs typeface="Arial"/>
              </a:rPr>
              <a:t> </a:t>
            </a:r>
            <a:r>
              <a:rPr spc="10" dirty="0">
                <a:cs typeface="Arial"/>
              </a:rPr>
              <a:t>high pass</a:t>
            </a:r>
            <a:r>
              <a:rPr lang="en-IN" dirty="0">
                <a:cs typeface="Arial"/>
              </a:rPr>
              <a:t> </a:t>
            </a:r>
            <a:r>
              <a:rPr spc="10" dirty="0">
                <a:cs typeface="Arial"/>
              </a:rPr>
              <a:t>filtering of</a:t>
            </a:r>
            <a:r>
              <a:rPr lang="en-IN" dirty="0">
                <a:cs typeface="Arial"/>
              </a:rPr>
              <a:t> </a:t>
            </a:r>
            <a:r>
              <a:rPr spc="10" dirty="0">
                <a:cs typeface="Arial"/>
              </a:rPr>
              <a:t>order 2 with</a:t>
            </a:r>
            <a:r>
              <a:rPr lang="en-IN" dirty="0">
                <a:cs typeface="Arial"/>
              </a:rPr>
              <a:t> </a:t>
            </a:r>
            <a:r>
              <a:rPr i="1" spc="10" dirty="0">
                <a:cs typeface="Arial"/>
              </a:rPr>
              <a:t>D</a:t>
            </a:r>
            <a:r>
              <a:rPr lang="en-IN" i="1" spc="10" baseline="-25000" dirty="0">
                <a:cs typeface="Arial"/>
              </a:rPr>
              <a:t>0</a:t>
            </a:r>
            <a:r>
              <a:rPr spc="10" dirty="0">
                <a:cs typeface="Arial"/>
              </a:rPr>
              <a:t> = 15</a:t>
            </a:r>
            <a:endParaRPr dirty="0">
              <a:cs typeface="Arial"/>
            </a:endParaRPr>
          </a:p>
        </p:txBody>
      </p:sp>
      <p:pic>
        <p:nvPicPr>
          <p:cNvPr id="96"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45757" y="3521839"/>
            <a:ext cx="6823710" cy="2142490"/>
          </a:xfrm>
          <a:prstGeom prst="rect">
            <a:avLst/>
          </a:prstGeom>
        </p:spPr>
      </p:pic>
      <p:sp>
        <p:nvSpPr>
          <p:cNvPr id="5" name="text 1"/>
          <p:cNvSpPr txBox="1"/>
          <p:nvPr/>
        </p:nvSpPr>
        <p:spPr>
          <a:xfrm>
            <a:off x="9634058" y="4177585"/>
            <a:ext cx="2317065" cy="830997"/>
          </a:xfrm>
          <a:prstGeom prst="rect">
            <a:avLst/>
          </a:prstGeom>
        </p:spPr>
        <p:txBody>
          <a:bodyPr vert="horz" wrap="square" lIns="0" tIns="0" rIns="0" bIns="0" rtlCol="0">
            <a:spAutoFit/>
          </a:bodyPr>
          <a:lstStyle/>
          <a:p>
            <a:pPr algn="just"/>
            <a:r>
              <a:rPr spc="10" dirty="0">
                <a:cs typeface="Arial"/>
              </a:rPr>
              <a:t>Results of</a:t>
            </a:r>
            <a:r>
              <a:rPr lang="en-IN" dirty="0">
                <a:cs typeface="Arial"/>
              </a:rPr>
              <a:t> </a:t>
            </a:r>
            <a:r>
              <a:rPr spc="10" dirty="0">
                <a:cs typeface="Arial"/>
              </a:rPr>
              <a:t>Butterworth</a:t>
            </a:r>
            <a:r>
              <a:rPr lang="en-IN" dirty="0">
                <a:cs typeface="Arial"/>
              </a:rPr>
              <a:t> </a:t>
            </a:r>
            <a:r>
              <a:rPr spc="10" dirty="0">
                <a:cs typeface="Arial"/>
              </a:rPr>
              <a:t>high</a:t>
            </a:r>
            <a:r>
              <a:rPr lang="en-IN" spc="10" dirty="0">
                <a:cs typeface="Arial"/>
              </a:rPr>
              <a:t> </a:t>
            </a:r>
            <a:r>
              <a:rPr spc="10" dirty="0">
                <a:cs typeface="Arial"/>
              </a:rPr>
              <a:t>pass</a:t>
            </a:r>
            <a:r>
              <a:rPr lang="en-IN" dirty="0">
                <a:cs typeface="Arial"/>
              </a:rPr>
              <a:t> </a:t>
            </a:r>
            <a:r>
              <a:rPr spc="10" dirty="0">
                <a:cs typeface="Arial"/>
              </a:rPr>
              <a:t>filtering of</a:t>
            </a:r>
            <a:r>
              <a:rPr lang="en-IN" dirty="0">
                <a:cs typeface="Arial"/>
              </a:rPr>
              <a:t> </a:t>
            </a:r>
            <a:r>
              <a:rPr spc="10" dirty="0">
                <a:cs typeface="Arial"/>
              </a:rPr>
              <a:t>order 2 with</a:t>
            </a:r>
            <a:r>
              <a:rPr lang="en-IN" dirty="0">
                <a:cs typeface="Arial"/>
              </a:rPr>
              <a:t> </a:t>
            </a:r>
            <a:r>
              <a:rPr i="1" spc="10" dirty="0">
                <a:cs typeface="Arial"/>
              </a:rPr>
              <a:t>D</a:t>
            </a:r>
            <a:r>
              <a:rPr lang="en-IN" i="1" spc="10" baseline="-25000" dirty="0">
                <a:cs typeface="Arial"/>
              </a:rPr>
              <a:t>0</a:t>
            </a:r>
            <a:r>
              <a:rPr spc="10" dirty="0">
                <a:cs typeface="Arial"/>
              </a:rPr>
              <a:t>= 80</a:t>
            </a:r>
            <a:endParaRPr dirty="0">
              <a:cs typeface="Arial"/>
            </a:endParaRPr>
          </a:p>
        </p:txBody>
      </p:sp>
      <p:sp>
        <p:nvSpPr>
          <p:cNvPr id="7" name="text 1"/>
          <p:cNvSpPr txBox="1"/>
          <p:nvPr/>
        </p:nvSpPr>
        <p:spPr>
          <a:xfrm>
            <a:off x="4380932" y="5710531"/>
            <a:ext cx="3807726" cy="553998"/>
          </a:xfrm>
          <a:prstGeom prst="rect">
            <a:avLst/>
          </a:prstGeom>
        </p:spPr>
        <p:txBody>
          <a:bodyPr vert="horz" wrap="square" lIns="0" tIns="0" rIns="0" bIns="0" rtlCol="0">
            <a:spAutoFit/>
          </a:bodyPr>
          <a:lstStyle/>
          <a:p>
            <a:r>
              <a:rPr spc="10" dirty="0">
                <a:cs typeface="Arial"/>
              </a:rPr>
              <a:t>Results of Butterworth high pass</a:t>
            </a:r>
            <a:r>
              <a:rPr lang="en-IN" dirty="0">
                <a:cs typeface="Arial"/>
              </a:rPr>
              <a:t> </a:t>
            </a:r>
            <a:r>
              <a:rPr spc="10" dirty="0">
                <a:cs typeface="Arial"/>
              </a:rPr>
              <a:t>filtering of order 2 with </a:t>
            </a:r>
            <a:r>
              <a:rPr i="1" spc="10" dirty="0">
                <a:cs typeface="Arial"/>
              </a:rPr>
              <a:t>D</a:t>
            </a:r>
            <a:r>
              <a:rPr lang="en-IN" i="1" spc="10" baseline="-25000" dirty="0">
                <a:cs typeface="Arial"/>
              </a:rPr>
              <a:t>0</a:t>
            </a:r>
            <a:r>
              <a:rPr i="1" spc="10" dirty="0">
                <a:cs typeface="Arial"/>
              </a:rPr>
              <a:t> </a:t>
            </a:r>
            <a:r>
              <a:rPr spc="10" dirty="0">
                <a:cs typeface="Arial"/>
              </a:rPr>
              <a:t> = 30</a:t>
            </a:r>
            <a:endParaRPr dirty="0">
              <a:cs typeface="Arial"/>
            </a:endParaRPr>
          </a:p>
        </p:txBody>
      </p:sp>
      <p:sp>
        <p:nvSpPr>
          <p:cNvPr id="9" name="Title 8"/>
          <p:cNvSpPr>
            <a:spLocks noGrp="1"/>
          </p:cNvSpPr>
          <p:nvPr>
            <p:ph type="title"/>
          </p:nvPr>
        </p:nvSpPr>
        <p:spPr/>
        <p:txBody>
          <a:bodyPr>
            <a:normAutofit/>
          </a:bodyPr>
          <a:lstStyle/>
          <a:p>
            <a:r>
              <a:rPr lang="en-IN" spc="10" dirty="0">
                <a:solidFill>
                  <a:schemeClr val="accent1">
                    <a:lumMod val="75000"/>
                  </a:schemeClr>
                </a:solidFill>
                <a:cs typeface="Arial"/>
              </a:rPr>
              <a:t>Butterworth High Pass Filters (</a:t>
            </a:r>
            <a:r>
              <a:rPr lang="en-IN" spc="10" dirty="0" err="1">
                <a:solidFill>
                  <a:schemeClr val="accent1">
                    <a:lumMod val="75000"/>
                  </a:schemeClr>
                </a:solidFill>
                <a:cs typeface="Arial"/>
              </a:rPr>
              <a:t>cont</a:t>
            </a:r>
            <a:r>
              <a:rPr lang="en-IN" spc="10" dirty="0">
                <a:solidFill>
                  <a:schemeClr val="accent1">
                    <a:lumMod val="75000"/>
                  </a:schemeClr>
                </a:solidFill>
                <a:cs typeface="Arial"/>
              </a:rPr>
              <a:t>…)</a:t>
            </a:r>
            <a:endParaRPr lang="en-IN" dirty="0"/>
          </a:p>
        </p:txBody>
      </p:sp>
      <p:sp>
        <p:nvSpPr>
          <p:cNvPr id="10" name="Date Placeholder 9"/>
          <p:cNvSpPr>
            <a:spLocks noGrp="1"/>
          </p:cNvSpPr>
          <p:nvPr>
            <p:ph type="dt" sz="half" idx="10"/>
          </p:nvPr>
        </p:nvSpPr>
        <p:spPr/>
        <p:txBody>
          <a:bodyPr/>
          <a:lstStyle/>
          <a:p>
            <a:fld id="{249B47C3-D18B-4F32-B3C4-79C21281B9BB}"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101</a:t>
            </a:fld>
            <a:endParaRPr lang="en-US" dirty="0"/>
          </a:p>
        </p:txBody>
      </p:sp>
    </p:spTree>
    <p:extLst>
      <p:ext uri="{BB962C8B-B14F-4D97-AF65-F5344CB8AC3E}">
        <p14:creationId xmlns:p14="http://schemas.microsoft.com/office/powerpoint/2010/main" val="249100835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1"/>
          <p:cNvSpPr txBox="1"/>
          <p:nvPr/>
        </p:nvSpPr>
        <p:spPr>
          <a:xfrm>
            <a:off x="1591275" y="1717035"/>
            <a:ext cx="3787319" cy="276999"/>
          </a:xfrm>
          <a:prstGeom prst="rect">
            <a:avLst/>
          </a:prstGeom>
        </p:spPr>
        <p:txBody>
          <a:bodyPr vert="horz" wrap="none" lIns="0" tIns="0" rIns="0" bIns="0" rtlCol="0">
            <a:spAutoFit/>
          </a:bodyPr>
          <a:lstStyle/>
          <a:p>
            <a:r>
              <a:rPr spc="10" dirty="0">
                <a:cs typeface="Arial"/>
              </a:rPr>
              <a:t>The Gaussian high pass filter is given as:</a:t>
            </a:r>
            <a:endParaRPr dirty="0">
              <a:cs typeface="Arial"/>
            </a:endParaRPr>
          </a:p>
        </p:txBody>
      </p:sp>
      <p:sp>
        <p:nvSpPr>
          <p:cNvPr id="4" name="text 1"/>
          <p:cNvSpPr txBox="1"/>
          <p:nvPr/>
        </p:nvSpPr>
        <p:spPr>
          <a:xfrm>
            <a:off x="1858970" y="3023654"/>
            <a:ext cx="3958263" cy="276999"/>
          </a:xfrm>
          <a:prstGeom prst="rect">
            <a:avLst/>
          </a:prstGeom>
        </p:spPr>
        <p:txBody>
          <a:bodyPr vert="horz" wrap="none" lIns="0" tIns="0" rIns="0" bIns="0" rtlCol="0">
            <a:spAutoFit/>
          </a:bodyPr>
          <a:lstStyle/>
          <a:p>
            <a:r>
              <a:rPr spc="10" dirty="0">
                <a:cs typeface="Arial"/>
              </a:rPr>
              <a:t>where </a:t>
            </a:r>
            <a:r>
              <a:rPr i="1" spc="10" dirty="0">
                <a:cs typeface="Arial"/>
              </a:rPr>
              <a:t>D</a:t>
            </a:r>
            <a:r>
              <a:rPr lang="en-IN" i="1" spc="10" baseline="-25000" dirty="0">
                <a:cs typeface="Arial"/>
              </a:rPr>
              <a:t>0</a:t>
            </a:r>
            <a:r>
              <a:rPr i="1" spc="10" dirty="0">
                <a:cs typeface="Arial"/>
              </a:rPr>
              <a:t> </a:t>
            </a:r>
            <a:r>
              <a:rPr spc="10" dirty="0">
                <a:cs typeface="Arial"/>
              </a:rPr>
              <a:t> is the cut off distance as before</a:t>
            </a:r>
            <a:endParaRPr dirty="0">
              <a:cs typeface="Arial"/>
            </a:endParaRPr>
          </a:p>
        </p:txBody>
      </p:sp>
      <p:pic>
        <p:nvPicPr>
          <p:cNvPr id="98"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8188" y="2092000"/>
            <a:ext cx="3398292" cy="468210"/>
          </a:xfrm>
          <a:prstGeom prst="rect">
            <a:avLst/>
          </a:prstGeom>
        </p:spPr>
      </p:pic>
      <p:pic>
        <p:nvPicPr>
          <p:cNvPr id="99"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373" y="3589830"/>
            <a:ext cx="7552182" cy="2205101"/>
          </a:xfrm>
          <a:prstGeom prst="rect">
            <a:avLst/>
          </a:prstGeom>
        </p:spPr>
      </p:pic>
      <p:sp>
        <p:nvSpPr>
          <p:cNvPr id="6" name="Title 5"/>
          <p:cNvSpPr>
            <a:spLocks noGrp="1"/>
          </p:cNvSpPr>
          <p:nvPr>
            <p:ph type="title"/>
          </p:nvPr>
        </p:nvSpPr>
        <p:spPr/>
        <p:txBody>
          <a:bodyPr/>
          <a:lstStyle/>
          <a:p>
            <a:r>
              <a:rPr lang="en-IN" spc="10" dirty="0">
                <a:solidFill>
                  <a:schemeClr val="accent1">
                    <a:lumMod val="75000"/>
                  </a:schemeClr>
                </a:solidFill>
                <a:cs typeface="Arial"/>
              </a:rPr>
              <a:t>Gaussian High Pass Filters</a:t>
            </a:r>
            <a:endParaRPr lang="en-IN" dirty="0">
              <a:solidFill>
                <a:schemeClr val="accent1">
                  <a:lumMod val="75000"/>
                </a:schemeClr>
              </a:solidFill>
              <a:cs typeface="Arial"/>
            </a:endParaRPr>
          </a:p>
        </p:txBody>
      </p:sp>
      <p:sp>
        <p:nvSpPr>
          <p:cNvPr id="7" name="Date Placeholder 6"/>
          <p:cNvSpPr>
            <a:spLocks noGrp="1"/>
          </p:cNvSpPr>
          <p:nvPr>
            <p:ph type="dt" sz="half" idx="10"/>
          </p:nvPr>
        </p:nvSpPr>
        <p:spPr/>
        <p:txBody>
          <a:bodyPr/>
          <a:lstStyle/>
          <a:p>
            <a:fld id="{A2D1AF3E-2F9A-4894-8A06-DB947FF13741}"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102</a:t>
            </a:fld>
            <a:endParaRPr lang="en-US" dirty="0"/>
          </a:p>
        </p:txBody>
      </p:sp>
    </p:spTree>
    <p:extLst>
      <p:ext uri="{BB962C8B-B14F-4D97-AF65-F5344CB8AC3E}">
        <p14:creationId xmlns:p14="http://schemas.microsoft.com/office/powerpoint/2010/main" val="157681915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2627" y="1768456"/>
            <a:ext cx="2232222" cy="2035195"/>
          </a:xfrm>
          <a:prstGeom prst="rect">
            <a:avLst/>
          </a:prstGeom>
        </p:spPr>
      </p:pic>
      <p:sp>
        <p:nvSpPr>
          <p:cNvPr id="3" name="text 1"/>
          <p:cNvSpPr txBox="1"/>
          <p:nvPr/>
        </p:nvSpPr>
        <p:spPr>
          <a:xfrm>
            <a:off x="248184" y="4306130"/>
            <a:ext cx="2339487" cy="830997"/>
          </a:xfrm>
          <a:prstGeom prst="rect">
            <a:avLst/>
          </a:prstGeom>
        </p:spPr>
        <p:txBody>
          <a:bodyPr vert="horz" wrap="none" lIns="0" tIns="0" rIns="0" bIns="0" rtlCol="0">
            <a:spAutoFit/>
          </a:bodyPr>
          <a:lstStyle/>
          <a:p>
            <a:pPr marL="132892" algn="just"/>
            <a:r>
              <a:rPr spc="10" dirty="0">
                <a:cs typeface="Arial"/>
              </a:rPr>
              <a:t>Results of</a:t>
            </a:r>
            <a:r>
              <a:rPr lang="en-IN" spc="10" dirty="0">
                <a:cs typeface="Arial"/>
              </a:rPr>
              <a:t> </a:t>
            </a:r>
            <a:r>
              <a:rPr spc="10" dirty="0">
                <a:cs typeface="Arial"/>
              </a:rPr>
              <a:t>Gaussian</a:t>
            </a:r>
            <a:endParaRPr lang="en-IN" dirty="0">
              <a:cs typeface="Arial"/>
            </a:endParaRPr>
          </a:p>
          <a:p>
            <a:pPr marL="132892" algn="just"/>
            <a:r>
              <a:rPr spc="10" dirty="0">
                <a:cs typeface="Arial"/>
              </a:rPr>
              <a:t>high pass</a:t>
            </a:r>
            <a:r>
              <a:rPr lang="en-IN" dirty="0">
                <a:cs typeface="Arial"/>
              </a:rPr>
              <a:t> </a:t>
            </a:r>
            <a:r>
              <a:rPr spc="10" dirty="0">
                <a:cs typeface="Arial"/>
              </a:rPr>
              <a:t>filtering with</a:t>
            </a:r>
            <a:r>
              <a:rPr lang="en-IN" dirty="0">
                <a:cs typeface="Arial"/>
              </a:rPr>
              <a:t> </a:t>
            </a:r>
          </a:p>
          <a:p>
            <a:pPr marL="132892" algn="just"/>
            <a:r>
              <a:rPr i="1" spc="10" dirty="0">
                <a:cs typeface="Arial"/>
              </a:rPr>
              <a:t>D</a:t>
            </a:r>
            <a:r>
              <a:rPr lang="en-IN" i="1" spc="10" baseline="-25000" dirty="0">
                <a:cs typeface="Arial"/>
              </a:rPr>
              <a:t>0</a:t>
            </a:r>
            <a:r>
              <a:rPr i="1" spc="10" dirty="0">
                <a:cs typeface="Arial"/>
              </a:rPr>
              <a:t> </a:t>
            </a:r>
            <a:r>
              <a:rPr spc="10" dirty="0">
                <a:cs typeface="Arial"/>
              </a:rPr>
              <a:t> = 15</a:t>
            </a:r>
            <a:endParaRPr dirty="0">
              <a:cs typeface="Arial"/>
            </a:endParaRPr>
          </a:p>
        </p:txBody>
      </p:sp>
      <p:sp>
        <p:nvSpPr>
          <p:cNvPr id="5" name="text 1"/>
          <p:cNvSpPr txBox="1"/>
          <p:nvPr/>
        </p:nvSpPr>
        <p:spPr>
          <a:xfrm>
            <a:off x="9881443" y="4458443"/>
            <a:ext cx="1942111" cy="830997"/>
          </a:xfrm>
          <a:prstGeom prst="rect">
            <a:avLst/>
          </a:prstGeom>
        </p:spPr>
        <p:txBody>
          <a:bodyPr vert="horz" wrap="square" lIns="0" tIns="0" rIns="0" bIns="0" rtlCol="0">
            <a:spAutoFit/>
          </a:bodyPr>
          <a:lstStyle/>
          <a:p>
            <a:pPr algn="just"/>
            <a:r>
              <a:rPr spc="10" dirty="0">
                <a:cs typeface="Arial"/>
              </a:rPr>
              <a:t>Results of</a:t>
            </a:r>
            <a:endParaRPr lang="en-IN" spc="10" dirty="0">
              <a:cs typeface="Arial"/>
            </a:endParaRPr>
          </a:p>
          <a:p>
            <a:pPr algn="just"/>
            <a:r>
              <a:rPr lang="en-IN" dirty="0">
                <a:cs typeface="Arial"/>
              </a:rPr>
              <a:t> </a:t>
            </a:r>
            <a:r>
              <a:rPr spc="10" dirty="0">
                <a:cs typeface="Arial"/>
              </a:rPr>
              <a:t>Gaussian</a:t>
            </a:r>
            <a:r>
              <a:rPr lang="en-IN" spc="10" dirty="0">
                <a:cs typeface="Arial"/>
              </a:rPr>
              <a:t> </a:t>
            </a:r>
            <a:r>
              <a:rPr spc="10" dirty="0">
                <a:cs typeface="Arial"/>
              </a:rPr>
              <a:t>high pass</a:t>
            </a:r>
            <a:r>
              <a:rPr lang="en-IN" dirty="0">
                <a:cs typeface="Arial"/>
              </a:rPr>
              <a:t> </a:t>
            </a:r>
          </a:p>
          <a:p>
            <a:pPr algn="just"/>
            <a:r>
              <a:rPr spc="10" dirty="0">
                <a:cs typeface="Arial"/>
              </a:rPr>
              <a:t>filtering with</a:t>
            </a:r>
            <a:r>
              <a:rPr lang="en-IN" spc="10" dirty="0">
                <a:cs typeface="Arial"/>
              </a:rPr>
              <a:t> D</a:t>
            </a:r>
            <a:r>
              <a:rPr lang="en-IN" spc="10" baseline="-25000" dirty="0">
                <a:cs typeface="Arial"/>
              </a:rPr>
              <a:t>0</a:t>
            </a:r>
            <a:r>
              <a:rPr lang="en-IN" spc="10" dirty="0">
                <a:cs typeface="Arial"/>
              </a:rPr>
              <a:t> = 80</a:t>
            </a:r>
            <a:endParaRPr dirty="0">
              <a:cs typeface="Arial"/>
            </a:endParaRPr>
          </a:p>
        </p:txBody>
      </p:sp>
      <p:sp>
        <p:nvSpPr>
          <p:cNvPr id="8" name="text 1"/>
          <p:cNvSpPr txBox="1"/>
          <p:nvPr/>
        </p:nvSpPr>
        <p:spPr>
          <a:xfrm>
            <a:off x="5133530" y="5767399"/>
            <a:ext cx="4228834" cy="553998"/>
          </a:xfrm>
          <a:prstGeom prst="rect">
            <a:avLst/>
          </a:prstGeom>
        </p:spPr>
        <p:txBody>
          <a:bodyPr vert="horz" wrap="square" lIns="0" tIns="0" rIns="0" bIns="0" rtlCol="0">
            <a:spAutoFit/>
          </a:bodyPr>
          <a:lstStyle/>
          <a:p>
            <a:r>
              <a:rPr spc="10" dirty="0">
                <a:cs typeface="Arial"/>
              </a:rPr>
              <a:t>Results of Gaussian high pass</a:t>
            </a:r>
            <a:r>
              <a:rPr lang="en-IN" dirty="0">
                <a:cs typeface="Arial"/>
              </a:rPr>
              <a:t> </a:t>
            </a:r>
          </a:p>
          <a:p>
            <a:r>
              <a:rPr lang="en-IN" dirty="0">
                <a:cs typeface="Arial"/>
              </a:rPr>
              <a:t> </a:t>
            </a:r>
            <a:r>
              <a:rPr spc="10" dirty="0">
                <a:cs typeface="Arial"/>
              </a:rPr>
              <a:t>filtering with </a:t>
            </a:r>
            <a:r>
              <a:rPr i="1" spc="10" dirty="0">
                <a:cs typeface="Arial"/>
              </a:rPr>
              <a:t>D</a:t>
            </a:r>
            <a:r>
              <a:rPr lang="en-IN" i="1" spc="10" baseline="-25000" dirty="0">
                <a:cs typeface="Arial"/>
              </a:rPr>
              <a:t>0</a:t>
            </a:r>
            <a:r>
              <a:rPr spc="10" dirty="0">
                <a:cs typeface="Arial"/>
              </a:rPr>
              <a:t> = 30</a:t>
            </a:r>
            <a:endParaRPr dirty="0">
              <a:cs typeface="Arial"/>
            </a:endParaRPr>
          </a:p>
        </p:txBody>
      </p:sp>
      <p:pic>
        <p:nvPicPr>
          <p:cNvPr id="102"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5590" y="3746570"/>
            <a:ext cx="6837934" cy="2091690"/>
          </a:xfrm>
          <a:prstGeom prst="rect">
            <a:avLst/>
          </a:prstGeom>
        </p:spPr>
      </p:pic>
      <p:sp>
        <p:nvSpPr>
          <p:cNvPr id="10" name="Title 9"/>
          <p:cNvSpPr>
            <a:spLocks noGrp="1"/>
          </p:cNvSpPr>
          <p:nvPr>
            <p:ph type="title"/>
          </p:nvPr>
        </p:nvSpPr>
        <p:spPr/>
        <p:txBody>
          <a:bodyPr>
            <a:normAutofit/>
          </a:bodyPr>
          <a:lstStyle/>
          <a:p>
            <a:r>
              <a:rPr lang="en-IN" spc="10" dirty="0">
                <a:solidFill>
                  <a:schemeClr val="accent1">
                    <a:lumMod val="75000"/>
                  </a:schemeClr>
                </a:solidFill>
                <a:cs typeface="Arial"/>
              </a:rPr>
              <a:t>Gaussian High Pass Filters (</a:t>
            </a:r>
            <a:r>
              <a:rPr lang="en-IN" spc="10" dirty="0" err="1">
                <a:solidFill>
                  <a:schemeClr val="accent1">
                    <a:lumMod val="75000"/>
                  </a:schemeClr>
                </a:solidFill>
                <a:cs typeface="Arial"/>
              </a:rPr>
              <a:t>cont</a:t>
            </a:r>
            <a:r>
              <a:rPr lang="en-IN" spc="10" dirty="0">
                <a:solidFill>
                  <a:schemeClr val="accent1">
                    <a:lumMod val="75000"/>
                  </a:schemeClr>
                </a:solidFill>
                <a:cs typeface="Arial"/>
              </a:rPr>
              <a:t>…)</a:t>
            </a:r>
            <a:endParaRPr lang="en-IN" dirty="0"/>
          </a:p>
        </p:txBody>
      </p:sp>
      <p:sp>
        <p:nvSpPr>
          <p:cNvPr id="11" name="Date Placeholder 10"/>
          <p:cNvSpPr>
            <a:spLocks noGrp="1"/>
          </p:cNvSpPr>
          <p:nvPr>
            <p:ph type="dt" sz="half" idx="10"/>
          </p:nvPr>
        </p:nvSpPr>
        <p:spPr/>
        <p:txBody>
          <a:bodyPr/>
          <a:lstStyle/>
          <a:p>
            <a:fld id="{D5C661D7-45F5-4AD7-8A80-861875A4C39F}" type="datetime1">
              <a:rPr lang="en-US" smtClean="0"/>
              <a:t>11/18/2021</a:t>
            </a:fld>
            <a:endParaRPr lang="en-US" dirty="0"/>
          </a:p>
        </p:txBody>
      </p:sp>
      <p:sp>
        <p:nvSpPr>
          <p:cNvPr id="12" name="Footer Placeholder 11"/>
          <p:cNvSpPr>
            <a:spLocks noGrp="1"/>
          </p:cNvSpPr>
          <p:nvPr>
            <p:ph type="ftr" sz="quarter" idx="11"/>
          </p:nvPr>
        </p:nvSpPr>
        <p:spPr/>
        <p:txBody>
          <a:bodyPr/>
          <a:lstStyle/>
          <a:p>
            <a:r>
              <a:rPr lang="en-US"/>
              <a:t>National Institute of Technology,Meghalaya</a:t>
            </a:r>
            <a:endParaRPr lang="en-US" dirty="0"/>
          </a:p>
        </p:txBody>
      </p:sp>
      <p:sp>
        <p:nvSpPr>
          <p:cNvPr id="13" name="Slide Number Placeholder 12"/>
          <p:cNvSpPr>
            <a:spLocks noGrp="1"/>
          </p:cNvSpPr>
          <p:nvPr>
            <p:ph type="sldNum" sz="quarter" idx="12"/>
          </p:nvPr>
        </p:nvSpPr>
        <p:spPr/>
        <p:txBody>
          <a:bodyPr/>
          <a:lstStyle/>
          <a:p>
            <a:fld id="{D57F1E4F-1CFF-5643-939E-217C01CDF565}" type="slidenum">
              <a:rPr lang="en-US" smtClean="0"/>
              <a:pPr/>
              <a:t>103</a:t>
            </a:fld>
            <a:endParaRPr lang="en-US" dirty="0"/>
          </a:p>
        </p:txBody>
      </p:sp>
    </p:spTree>
    <p:extLst>
      <p:ext uri="{BB962C8B-B14F-4D97-AF65-F5344CB8AC3E}">
        <p14:creationId xmlns:p14="http://schemas.microsoft.com/office/powerpoint/2010/main" val="9472169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3461" y="2442242"/>
            <a:ext cx="3101084" cy="2874015"/>
          </a:xfrm>
          <a:prstGeom prst="rect">
            <a:avLst/>
          </a:prstGeom>
        </p:spPr>
      </p:pic>
      <p:sp>
        <p:nvSpPr>
          <p:cNvPr id="3" name="text 1"/>
          <p:cNvSpPr txBox="1"/>
          <p:nvPr/>
        </p:nvSpPr>
        <p:spPr>
          <a:xfrm>
            <a:off x="1386006" y="5436128"/>
            <a:ext cx="2066878" cy="830997"/>
          </a:xfrm>
          <a:prstGeom prst="rect">
            <a:avLst/>
          </a:prstGeom>
        </p:spPr>
        <p:txBody>
          <a:bodyPr vert="horz" wrap="square" lIns="0" tIns="0" rIns="0" bIns="0" rtlCol="0">
            <a:spAutoFit/>
          </a:bodyPr>
          <a:lstStyle/>
          <a:p>
            <a:pPr algn="just"/>
            <a:r>
              <a:rPr spc="10" dirty="0">
                <a:cs typeface="Arial"/>
              </a:rPr>
              <a:t>Results of ideal</a:t>
            </a:r>
            <a:endParaRPr dirty="0">
              <a:cs typeface="Arial"/>
            </a:endParaRPr>
          </a:p>
          <a:p>
            <a:pPr algn="just"/>
            <a:r>
              <a:rPr spc="10" dirty="0">
                <a:cs typeface="Arial"/>
              </a:rPr>
              <a:t>high pass filtering</a:t>
            </a:r>
            <a:endParaRPr dirty="0">
              <a:cs typeface="Arial"/>
            </a:endParaRPr>
          </a:p>
          <a:p>
            <a:pPr algn="just"/>
            <a:r>
              <a:rPr spc="10" dirty="0">
                <a:cs typeface="Arial"/>
              </a:rPr>
              <a:t>with </a:t>
            </a:r>
            <a:r>
              <a:rPr i="1" spc="10" dirty="0">
                <a:cs typeface="Arial"/>
              </a:rPr>
              <a:t>D</a:t>
            </a:r>
            <a:r>
              <a:rPr lang="en-IN" i="1" spc="10" baseline="-25000" dirty="0">
                <a:cs typeface="Arial"/>
              </a:rPr>
              <a:t>0</a:t>
            </a:r>
            <a:r>
              <a:rPr spc="10" dirty="0">
                <a:cs typeface="Arial"/>
              </a:rPr>
              <a:t> = 15</a:t>
            </a:r>
            <a:endParaRPr dirty="0">
              <a:cs typeface="Arial"/>
            </a:endParaRPr>
          </a:p>
        </p:txBody>
      </p:sp>
      <p:sp>
        <p:nvSpPr>
          <p:cNvPr id="5" name="Title 4"/>
          <p:cNvSpPr>
            <a:spLocks noGrp="1"/>
          </p:cNvSpPr>
          <p:nvPr>
            <p:ph type="title"/>
          </p:nvPr>
        </p:nvSpPr>
        <p:spPr>
          <a:xfrm>
            <a:off x="960803" y="267928"/>
            <a:ext cx="10058400" cy="1450757"/>
          </a:xfrm>
        </p:spPr>
        <p:txBody>
          <a:bodyPr/>
          <a:lstStyle/>
          <a:p>
            <a:r>
              <a:rPr lang="en-IN" spc="10" dirty="0" err="1">
                <a:solidFill>
                  <a:schemeClr val="accent1">
                    <a:lumMod val="75000"/>
                  </a:schemeClr>
                </a:solidFill>
                <a:cs typeface="Arial"/>
              </a:rPr>
              <a:t>Highpass</a:t>
            </a:r>
            <a:r>
              <a:rPr lang="en-IN" spc="10" dirty="0">
                <a:solidFill>
                  <a:schemeClr val="accent1">
                    <a:lumMod val="75000"/>
                  </a:schemeClr>
                </a:solidFill>
                <a:cs typeface="Arial"/>
              </a:rPr>
              <a:t> Filter Comparison</a:t>
            </a:r>
            <a:endParaRPr lang="en-IN" dirty="0">
              <a:solidFill>
                <a:schemeClr val="accent1">
                  <a:lumMod val="75000"/>
                </a:schemeClr>
              </a:solidFill>
            </a:endParaRPr>
          </a:p>
        </p:txBody>
      </p:sp>
      <p:pic>
        <p:nvPicPr>
          <p:cNvPr id="7"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0771" y="2442242"/>
            <a:ext cx="3122424" cy="2950481"/>
          </a:xfrm>
          <a:prstGeom prst="rect">
            <a:avLst/>
          </a:prstGeom>
        </p:spPr>
      </p:pic>
      <p:sp>
        <p:nvSpPr>
          <p:cNvPr id="6" name="Rectangle 5"/>
          <p:cNvSpPr/>
          <p:nvPr/>
        </p:nvSpPr>
        <p:spPr>
          <a:xfrm>
            <a:off x="4160311" y="5385232"/>
            <a:ext cx="2581683" cy="923330"/>
          </a:xfrm>
          <a:prstGeom prst="rect">
            <a:avLst/>
          </a:prstGeom>
        </p:spPr>
        <p:txBody>
          <a:bodyPr wrap="square">
            <a:spAutoFit/>
          </a:bodyPr>
          <a:lstStyle/>
          <a:p>
            <a:pPr algn="just"/>
            <a:r>
              <a:rPr lang="en-IN" spc="10" dirty="0">
                <a:cs typeface="Arial"/>
              </a:rPr>
              <a:t>Results of Butterworth</a:t>
            </a:r>
            <a:endParaRPr lang="en-IN" dirty="0">
              <a:cs typeface="Arial"/>
            </a:endParaRPr>
          </a:p>
          <a:p>
            <a:pPr algn="just"/>
            <a:r>
              <a:rPr lang="en-IN" spc="10" dirty="0">
                <a:cs typeface="Arial"/>
              </a:rPr>
              <a:t>high pass filtering of order2 with </a:t>
            </a:r>
            <a:r>
              <a:rPr lang="en-IN" i="1" spc="10" dirty="0">
                <a:cs typeface="Arial"/>
              </a:rPr>
              <a:t>D</a:t>
            </a:r>
            <a:r>
              <a:rPr lang="en-IN" i="1" spc="10" baseline="-25000" dirty="0">
                <a:cs typeface="Arial"/>
              </a:rPr>
              <a:t>0</a:t>
            </a:r>
            <a:r>
              <a:rPr lang="en-IN" i="1" spc="10" dirty="0">
                <a:cs typeface="Arial"/>
              </a:rPr>
              <a:t> </a:t>
            </a:r>
            <a:r>
              <a:rPr lang="en-IN" spc="10" dirty="0">
                <a:cs typeface="Arial"/>
              </a:rPr>
              <a:t> = 15</a:t>
            </a:r>
            <a:endParaRPr lang="en-IN" dirty="0">
              <a:cs typeface="Arial"/>
            </a:endParaRPr>
          </a:p>
        </p:txBody>
      </p:sp>
      <p:pic>
        <p:nvPicPr>
          <p:cNvPr id="9" name="Imag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49421" y="2455491"/>
            <a:ext cx="3230053" cy="2980637"/>
          </a:xfrm>
          <a:prstGeom prst="rect">
            <a:avLst/>
          </a:prstGeom>
        </p:spPr>
      </p:pic>
      <p:sp>
        <p:nvSpPr>
          <p:cNvPr id="8" name="Rectangle 7"/>
          <p:cNvSpPr/>
          <p:nvPr/>
        </p:nvSpPr>
        <p:spPr>
          <a:xfrm>
            <a:off x="7784395" y="5343795"/>
            <a:ext cx="2274006" cy="923330"/>
          </a:xfrm>
          <a:prstGeom prst="rect">
            <a:avLst/>
          </a:prstGeom>
        </p:spPr>
        <p:txBody>
          <a:bodyPr wrap="square">
            <a:spAutoFit/>
          </a:bodyPr>
          <a:lstStyle/>
          <a:p>
            <a:pPr algn="just"/>
            <a:r>
              <a:rPr lang="en-IN" spc="10" dirty="0">
                <a:cs typeface="Arial"/>
              </a:rPr>
              <a:t>Results of Gaussian</a:t>
            </a:r>
            <a:endParaRPr lang="en-IN" dirty="0">
              <a:cs typeface="Arial"/>
            </a:endParaRPr>
          </a:p>
          <a:p>
            <a:pPr algn="just"/>
            <a:r>
              <a:rPr lang="en-IN" spc="10" dirty="0">
                <a:cs typeface="Arial"/>
              </a:rPr>
              <a:t>high pass filtering with</a:t>
            </a:r>
            <a:r>
              <a:rPr lang="en-IN" dirty="0">
                <a:cs typeface="Arial"/>
              </a:rPr>
              <a:t> </a:t>
            </a:r>
            <a:r>
              <a:rPr lang="en-IN" i="1" spc="10" dirty="0">
                <a:cs typeface="Arial"/>
              </a:rPr>
              <a:t>D</a:t>
            </a:r>
            <a:r>
              <a:rPr lang="en-IN" i="1" spc="10" baseline="-25000" dirty="0">
                <a:cs typeface="Arial"/>
              </a:rPr>
              <a:t>0</a:t>
            </a:r>
            <a:r>
              <a:rPr lang="en-IN" i="1" spc="10" dirty="0">
                <a:cs typeface="Arial"/>
              </a:rPr>
              <a:t> </a:t>
            </a:r>
            <a:r>
              <a:rPr lang="en-IN" spc="10" dirty="0">
                <a:cs typeface="Arial"/>
              </a:rPr>
              <a:t> = 15</a:t>
            </a:r>
            <a:endParaRPr lang="en-IN" dirty="0">
              <a:cs typeface="Arial"/>
            </a:endParaRPr>
          </a:p>
        </p:txBody>
      </p:sp>
      <p:sp>
        <p:nvSpPr>
          <p:cNvPr id="10" name="Date Placeholder 9"/>
          <p:cNvSpPr>
            <a:spLocks noGrp="1"/>
          </p:cNvSpPr>
          <p:nvPr>
            <p:ph type="dt" sz="half" idx="10"/>
          </p:nvPr>
        </p:nvSpPr>
        <p:spPr/>
        <p:txBody>
          <a:bodyPr/>
          <a:lstStyle/>
          <a:p>
            <a:fld id="{EB454377-DC3E-4D23-9467-431EE0665ADC}"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104</a:t>
            </a:fld>
            <a:endParaRPr lang="en-US" dirty="0"/>
          </a:p>
        </p:txBody>
      </p:sp>
    </p:spTree>
    <p:extLst>
      <p:ext uri="{BB962C8B-B14F-4D97-AF65-F5344CB8AC3E}">
        <p14:creationId xmlns:p14="http://schemas.microsoft.com/office/powerpoint/2010/main" val="281528032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4018" y="1757333"/>
            <a:ext cx="7001301" cy="4548420"/>
          </a:xfrm>
          <a:prstGeom prst="rect">
            <a:avLst/>
          </a:prstGeom>
        </p:spPr>
      </p:pic>
      <p:sp>
        <p:nvSpPr>
          <p:cNvPr id="3" name="text 1"/>
          <p:cNvSpPr txBox="1"/>
          <p:nvPr/>
        </p:nvSpPr>
        <p:spPr>
          <a:xfrm rot="-5400000">
            <a:off x="2128322" y="1986334"/>
            <a:ext cx="276999" cy="2339083"/>
          </a:xfrm>
          <a:prstGeom prst="rect">
            <a:avLst/>
          </a:prstGeom>
        </p:spPr>
        <p:txBody>
          <a:bodyPr vert="vert" wrap="square" lIns="0" tIns="0" rIns="0" bIns="0" rtlCol="0">
            <a:spAutoFit/>
          </a:bodyPr>
          <a:lstStyle/>
          <a:p>
            <a:r>
              <a:rPr spc="10" dirty="0">
                <a:cs typeface="Arial"/>
              </a:rPr>
              <a:t>Original image</a:t>
            </a:r>
            <a:endParaRPr dirty="0">
              <a:cs typeface="Arial"/>
            </a:endParaRPr>
          </a:p>
        </p:txBody>
      </p:sp>
      <p:sp>
        <p:nvSpPr>
          <p:cNvPr id="4" name="text 1"/>
          <p:cNvSpPr txBox="1"/>
          <p:nvPr/>
        </p:nvSpPr>
        <p:spPr>
          <a:xfrm rot="5400000">
            <a:off x="11033556" y="2214291"/>
            <a:ext cx="276999" cy="2959171"/>
          </a:xfrm>
          <a:prstGeom prst="rect">
            <a:avLst/>
          </a:prstGeom>
        </p:spPr>
        <p:txBody>
          <a:bodyPr vert="vert270" wrap="square" lIns="0" tIns="0" rIns="0" bIns="0" rtlCol="0">
            <a:spAutoFit/>
          </a:bodyPr>
          <a:lstStyle/>
          <a:p>
            <a:r>
              <a:rPr spc="10" dirty="0">
                <a:cs typeface="Arial"/>
              </a:rPr>
              <a:t>Highpass filtering result</a:t>
            </a:r>
            <a:endParaRPr dirty="0">
              <a:cs typeface="Arial"/>
            </a:endParaRPr>
          </a:p>
        </p:txBody>
      </p:sp>
      <p:sp>
        <p:nvSpPr>
          <p:cNvPr id="5" name="text 1"/>
          <p:cNvSpPr txBox="1"/>
          <p:nvPr/>
        </p:nvSpPr>
        <p:spPr>
          <a:xfrm rot="-5400000">
            <a:off x="1575803" y="4607357"/>
            <a:ext cx="553998" cy="2042519"/>
          </a:xfrm>
          <a:prstGeom prst="rect">
            <a:avLst/>
          </a:prstGeom>
        </p:spPr>
        <p:txBody>
          <a:bodyPr vert="vert" wrap="square" lIns="0" tIns="0" rIns="0" bIns="0" rtlCol="0">
            <a:spAutoFit/>
          </a:bodyPr>
          <a:lstStyle/>
          <a:p>
            <a:pPr marL="33528"/>
            <a:r>
              <a:rPr spc="10" dirty="0">
                <a:cs typeface="Arial"/>
              </a:rPr>
              <a:t>High frequency</a:t>
            </a:r>
            <a:endParaRPr dirty="0">
              <a:cs typeface="Arial"/>
            </a:endParaRPr>
          </a:p>
          <a:p>
            <a:r>
              <a:rPr spc="10" dirty="0">
                <a:cs typeface="Arial"/>
              </a:rPr>
              <a:t>emphasis result</a:t>
            </a:r>
            <a:endParaRPr dirty="0">
              <a:cs typeface="Arial"/>
            </a:endParaRPr>
          </a:p>
        </p:txBody>
      </p:sp>
      <p:sp>
        <p:nvSpPr>
          <p:cNvPr id="8" name="Title 7"/>
          <p:cNvSpPr>
            <a:spLocks noGrp="1"/>
          </p:cNvSpPr>
          <p:nvPr>
            <p:ph type="title"/>
          </p:nvPr>
        </p:nvSpPr>
        <p:spPr/>
        <p:txBody>
          <a:bodyPr/>
          <a:lstStyle/>
          <a:p>
            <a:r>
              <a:rPr lang="en-IN" spc="10" dirty="0" err="1">
                <a:solidFill>
                  <a:schemeClr val="accent1">
                    <a:lumMod val="75000"/>
                  </a:schemeClr>
                </a:solidFill>
                <a:cs typeface="Arial"/>
              </a:rPr>
              <a:t>Highpass</a:t>
            </a:r>
            <a:r>
              <a:rPr lang="en-IN" spc="10" dirty="0">
                <a:solidFill>
                  <a:schemeClr val="accent1">
                    <a:lumMod val="75000"/>
                  </a:schemeClr>
                </a:solidFill>
                <a:cs typeface="Arial"/>
              </a:rPr>
              <a:t> Filtering Example</a:t>
            </a:r>
            <a:endParaRPr lang="en-IN" dirty="0"/>
          </a:p>
        </p:txBody>
      </p:sp>
      <p:sp>
        <p:nvSpPr>
          <p:cNvPr id="10" name="Rectangle 9"/>
          <p:cNvSpPr/>
          <p:nvPr/>
        </p:nvSpPr>
        <p:spPr>
          <a:xfrm>
            <a:off x="9692470" y="4982286"/>
            <a:ext cx="1668214" cy="923330"/>
          </a:xfrm>
          <a:prstGeom prst="rect">
            <a:avLst/>
          </a:prstGeom>
        </p:spPr>
        <p:txBody>
          <a:bodyPr wrap="none">
            <a:spAutoFit/>
          </a:bodyPr>
          <a:lstStyle/>
          <a:p>
            <a:r>
              <a:rPr lang="en-IN" spc="10" dirty="0">
                <a:cs typeface="Arial"/>
              </a:rPr>
              <a:t>After histogram</a:t>
            </a:r>
          </a:p>
          <a:p>
            <a:r>
              <a:rPr lang="en-IN" spc="10" dirty="0">
                <a:cs typeface="Arial"/>
              </a:rPr>
              <a:t> equalisation</a:t>
            </a:r>
            <a:endParaRPr lang="en-IN" dirty="0">
              <a:cs typeface="Arial"/>
            </a:endParaRPr>
          </a:p>
          <a:p>
            <a:endParaRPr lang="en-IN" dirty="0">
              <a:cs typeface="Arial"/>
            </a:endParaRPr>
          </a:p>
        </p:txBody>
      </p:sp>
      <p:sp>
        <p:nvSpPr>
          <p:cNvPr id="11" name="Date Placeholder 10"/>
          <p:cNvSpPr>
            <a:spLocks noGrp="1"/>
          </p:cNvSpPr>
          <p:nvPr>
            <p:ph type="dt" sz="half" idx="10"/>
          </p:nvPr>
        </p:nvSpPr>
        <p:spPr/>
        <p:txBody>
          <a:bodyPr/>
          <a:lstStyle/>
          <a:p>
            <a:fld id="{284FB23D-0428-4D9C-8FA3-1A0AA33D2A7E}" type="datetime1">
              <a:rPr lang="en-US" smtClean="0"/>
              <a:t>11/18/2021</a:t>
            </a:fld>
            <a:endParaRPr lang="en-US" dirty="0"/>
          </a:p>
        </p:txBody>
      </p:sp>
      <p:sp>
        <p:nvSpPr>
          <p:cNvPr id="12" name="Footer Placeholder 11"/>
          <p:cNvSpPr>
            <a:spLocks noGrp="1"/>
          </p:cNvSpPr>
          <p:nvPr>
            <p:ph type="ftr" sz="quarter" idx="11"/>
          </p:nvPr>
        </p:nvSpPr>
        <p:spPr/>
        <p:txBody>
          <a:bodyPr/>
          <a:lstStyle/>
          <a:p>
            <a:r>
              <a:rPr lang="en-US"/>
              <a:t>National Institute of Technology,Meghalaya</a:t>
            </a:r>
            <a:endParaRPr lang="en-US" dirty="0"/>
          </a:p>
        </p:txBody>
      </p:sp>
      <p:sp>
        <p:nvSpPr>
          <p:cNvPr id="13" name="Slide Number Placeholder 12"/>
          <p:cNvSpPr>
            <a:spLocks noGrp="1"/>
          </p:cNvSpPr>
          <p:nvPr>
            <p:ph type="sldNum" sz="quarter" idx="12"/>
          </p:nvPr>
        </p:nvSpPr>
        <p:spPr/>
        <p:txBody>
          <a:bodyPr/>
          <a:lstStyle/>
          <a:p>
            <a:fld id="{D57F1E4F-1CFF-5643-939E-217C01CDF565}" type="slidenum">
              <a:rPr lang="en-US" smtClean="0"/>
              <a:pPr/>
              <a:t>105</a:t>
            </a:fld>
            <a:endParaRPr lang="en-US" dirty="0"/>
          </a:p>
        </p:txBody>
      </p:sp>
    </p:spTree>
    <p:extLst>
      <p:ext uri="{BB962C8B-B14F-4D97-AF65-F5344CB8AC3E}">
        <p14:creationId xmlns:p14="http://schemas.microsoft.com/office/powerpoint/2010/main" val="7812114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Grey Level Transformation Function</a:t>
            </a:r>
            <a:endParaRPr lang="en-IN" dirty="0"/>
          </a:p>
        </p:txBody>
      </p:sp>
      <p:sp>
        <p:nvSpPr>
          <p:cNvPr id="3" name="Content Placeholder 2"/>
          <p:cNvSpPr>
            <a:spLocks noGrp="1"/>
          </p:cNvSpPr>
          <p:nvPr>
            <p:ph idx="1"/>
          </p:nvPr>
        </p:nvSpPr>
        <p:spPr/>
        <p:txBody>
          <a:bodyPr/>
          <a:lstStyle/>
          <a:p>
            <a:r>
              <a:rPr lang="en-IN" dirty="0"/>
              <a:t>Example of some basic intensity transformation </a:t>
            </a:r>
          </a:p>
          <a:p>
            <a:endParaRPr lang="en-IN" dirty="0"/>
          </a:p>
        </p:txBody>
      </p:sp>
      <p:pic>
        <p:nvPicPr>
          <p:cNvPr id="4" name="Picture 3"/>
          <p:cNvPicPr>
            <a:picLocks noChangeAspect="1"/>
          </p:cNvPicPr>
          <p:nvPr/>
        </p:nvPicPr>
        <p:blipFill>
          <a:blip r:embed="rId2"/>
          <a:stretch>
            <a:fillRect/>
          </a:stretch>
        </p:blipFill>
        <p:spPr>
          <a:xfrm>
            <a:off x="1097280" y="2250515"/>
            <a:ext cx="10058400" cy="3969981"/>
          </a:xfrm>
          <a:prstGeom prst="rect">
            <a:avLst/>
          </a:prstGeom>
        </p:spPr>
      </p:pic>
      <p:sp>
        <p:nvSpPr>
          <p:cNvPr id="8" name="Date Placeholder 7"/>
          <p:cNvSpPr>
            <a:spLocks noGrp="1"/>
          </p:cNvSpPr>
          <p:nvPr>
            <p:ph type="dt" sz="half" idx="10"/>
          </p:nvPr>
        </p:nvSpPr>
        <p:spPr/>
        <p:txBody>
          <a:bodyPr/>
          <a:lstStyle/>
          <a:p>
            <a:fld id="{1972E6A1-94EC-46BC-BC9A-D3D58871C75E}"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a:t>National Institute of Technology,Meghalaya</a:t>
            </a:r>
            <a:endParaRPr lang="en-US" dirty="0"/>
          </a:p>
        </p:txBody>
      </p:sp>
      <p:sp>
        <p:nvSpPr>
          <p:cNvPr id="10" name="Slide Number Placeholder 9"/>
          <p:cNvSpPr>
            <a:spLocks noGrp="1"/>
          </p:cNvSpPr>
          <p:nvPr>
            <p:ph type="sldNum" sz="quarter" idx="12"/>
          </p:nvPr>
        </p:nvSpPr>
        <p:spPr/>
        <p:txBody>
          <a:bodyPr/>
          <a:lstStyle/>
          <a:p>
            <a:fld id="{D57F1E4F-1CFF-5643-939E-217C01CDF565}" type="slidenum">
              <a:rPr lang="en-US" smtClean="0"/>
              <a:pPr/>
              <a:t>11</a:t>
            </a:fld>
            <a:endParaRPr lang="en-US" dirty="0"/>
          </a:p>
        </p:txBody>
      </p:sp>
    </p:spTree>
    <p:extLst>
      <p:ext uri="{BB962C8B-B14F-4D97-AF65-F5344CB8AC3E}">
        <p14:creationId xmlns:p14="http://schemas.microsoft.com/office/powerpoint/2010/main" val="4532555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a:solidFill>
                  <a:schemeClr val="accent1">
                    <a:lumMod val="75000"/>
                  </a:schemeClr>
                </a:solidFill>
              </a:rPr>
              <a:t>Piece Wise Linear Transformation Function</a:t>
            </a:r>
            <a:endParaRPr lang="en-IN" sz="4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3"/>
                <a:ext cx="10058400" cy="4516429"/>
              </a:xfrm>
            </p:spPr>
            <p:txBody>
              <a:bodyPr>
                <a:normAutofit fontScale="92500" lnSpcReduction="10000"/>
              </a:bodyPr>
              <a:lstStyle/>
              <a:p>
                <a:r>
                  <a:rPr lang="en-IN" dirty="0">
                    <a:solidFill>
                      <a:schemeClr val="accent1">
                        <a:lumMod val="75000"/>
                      </a:schemeClr>
                    </a:solidFill>
                  </a:rPr>
                  <a:t>Contrast Stretching</a:t>
                </a:r>
              </a:p>
              <a:p>
                <a:pPr>
                  <a:buFont typeface="Wingdings" panose="05000000000000000000" pitchFamily="2" charset="2"/>
                  <a:buChar char="Ø"/>
                </a:pPr>
                <a:r>
                  <a:rPr lang="en-IN" sz="1900" dirty="0"/>
                  <a:t>Low contrast images result from the following </a:t>
                </a:r>
              </a:p>
              <a:p>
                <a:pPr lvl="2"/>
                <a:r>
                  <a:rPr lang="en-IN" sz="1900" dirty="0"/>
                  <a:t>Poor illumination </a:t>
                </a:r>
              </a:p>
              <a:p>
                <a:pPr lvl="2"/>
                <a:r>
                  <a:rPr lang="en-IN" sz="1900" dirty="0"/>
                  <a:t>lack of dynamic range in the imaging sensor </a:t>
                </a:r>
              </a:p>
              <a:p>
                <a:pPr lvl="2"/>
                <a:r>
                  <a:rPr lang="en-IN" sz="1900" dirty="0"/>
                  <a:t>Wrong settings of the lens aperture during acquisition </a:t>
                </a:r>
              </a:p>
              <a:p>
                <a:pPr algn="just">
                  <a:buFont typeface="Wingdings" panose="05000000000000000000" pitchFamily="2" charset="2"/>
                  <a:buChar char="Ø"/>
                </a:pPr>
                <a:r>
                  <a:rPr lang="en-IN" sz="1900" dirty="0"/>
                  <a:t>t is a process that expands the range of intensity levels</a:t>
                </a:r>
              </a:p>
              <a:p>
                <a:pPr marL="0" indent="0" algn="just">
                  <a:buNone/>
                </a:pPr>
                <a:r>
                  <a:rPr lang="en-IN" sz="1900" dirty="0"/>
                  <a:t> in an image so that it spans full intensity range of display </a:t>
                </a:r>
              </a:p>
              <a:p>
                <a:pPr marL="0" indent="0" algn="just">
                  <a:buNone/>
                </a:pPr>
                <a:r>
                  <a:rPr lang="en-IN" sz="1900" dirty="0"/>
                  <a:t>device.</a:t>
                </a:r>
              </a:p>
              <a:p>
                <a:pPr>
                  <a:buFont typeface="Wingdings" panose="05000000000000000000" pitchFamily="2" charset="2"/>
                  <a:buChar char="Ø"/>
                </a:pPr>
                <a:r>
                  <a:rPr lang="en-IN" sz="1900" dirty="0"/>
                  <a:t>Contrast stretching is obtained by using the following formula</a:t>
                </a:r>
              </a:p>
              <a:p>
                <a:pPr marL="1608560" lvl="8" indent="0">
                  <a:buNone/>
                </a:pPr>
                <a:r>
                  <a:rPr lang="en-IN" sz="2600" dirty="0">
                    <a:solidFill>
                      <a:schemeClr val="accent1">
                        <a:lumMod val="75000"/>
                      </a:schemeClr>
                    </a:solidFill>
                  </a:rPr>
                  <a:t>			</a:t>
                </a:r>
                <a14:m>
                  <m:oMath xmlns:m="http://schemas.openxmlformats.org/officeDocument/2006/math">
                    <m:f>
                      <m:fPr>
                        <m:ctrlPr>
                          <a:rPr lang="en-IN" sz="2600" i="1" smtClean="0">
                            <a:solidFill>
                              <a:schemeClr val="accent1">
                                <a:lumMod val="75000"/>
                              </a:schemeClr>
                            </a:solidFill>
                            <a:latin typeface="Cambria Math" panose="02040503050406030204" pitchFamily="18" charset="0"/>
                          </a:rPr>
                        </m:ctrlPr>
                      </m:fPr>
                      <m:num>
                        <m:r>
                          <a:rPr lang="en-IN" sz="2600" b="0" i="1" smtClean="0">
                            <a:solidFill>
                              <a:schemeClr val="accent1">
                                <a:lumMod val="75000"/>
                              </a:schemeClr>
                            </a:solidFill>
                            <a:latin typeface="Cambria Math" panose="02040503050406030204" pitchFamily="18" charset="0"/>
                          </a:rPr>
                          <m:t>𝑟</m:t>
                        </m:r>
                        <m:r>
                          <a:rPr lang="en-IN" sz="2600" b="0" i="1" smtClean="0">
                            <a:solidFill>
                              <a:schemeClr val="accent1">
                                <a:lumMod val="75000"/>
                              </a:schemeClr>
                            </a:solidFill>
                            <a:latin typeface="Cambria Math" panose="02040503050406030204" pitchFamily="18" charset="0"/>
                          </a:rPr>
                          <m:t>−</m:t>
                        </m:r>
                        <m:sSub>
                          <m:sSubPr>
                            <m:ctrlPr>
                              <a:rPr lang="en-IN" sz="2600" b="0" i="1" smtClean="0">
                                <a:solidFill>
                                  <a:schemeClr val="accent1">
                                    <a:lumMod val="75000"/>
                                  </a:schemeClr>
                                </a:solidFill>
                                <a:latin typeface="Cambria Math" panose="02040503050406030204" pitchFamily="18" charset="0"/>
                              </a:rPr>
                            </m:ctrlPr>
                          </m:sSubPr>
                          <m:e>
                            <m:r>
                              <a:rPr lang="en-IN" sz="2600" b="0" i="1" smtClean="0">
                                <a:solidFill>
                                  <a:schemeClr val="accent1">
                                    <a:lumMod val="75000"/>
                                  </a:schemeClr>
                                </a:solidFill>
                                <a:latin typeface="Cambria Math" panose="02040503050406030204" pitchFamily="18" charset="0"/>
                              </a:rPr>
                              <m:t>𝑟</m:t>
                            </m:r>
                          </m:e>
                          <m:sub>
                            <m:r>
                              <a:rPr lang="en-IN" sz="2600" b="0" i="1" smtClean="0">
                                <a:solidFill>
                                  <a:schemeClr val="accent1">
                                    <a:lumMod val="75000"/>
                                  </a:schemeClr>
                                </a:solidFill>
                                <a:latin typeface="Cambria Math" panose="02040503050406030204" pitchFamily="18" charset="0"/>
                              </a:rPr>
                              <m:t>𝑚𝑖𝑛</m:t>
                            </m:r>
                          </m:sub>
                        </m:sSub>
                      </m:num>
                      <m:den>
                        <m:sSub>
                          <m:sSubPr>
                            <m:ctrlPr>
                              <a:rPr lang="en-IN" sz="2600" i="1" smtClean="0">
                                <a:solidFill>
                                  <a:schemeClr val="accent1">
                                    <a:lumMod val="75000"/>
                                  </a:schemeClr>
                                </a:solidFill>
                                <a:latin typeface="Cambria Math" panose="02040503050406030204" pitchFamily="18" charset="0"/>
                              </a:rPr>
                            </m:ctrlPr>
                          </m:sSubPr>
                          <m:e>
                            <m:r>
                              <a:rPr lang="en-IN" sz="2600" b="0" i="1" smtClean="0">
                                <a:solidFill>
                                  <a:schemeClr val="accent1">
                                    <a:lumMod val="75000"/>
                                  </a:schemeClr>
                                </a:solidFill>
                                <a:latin typeface="Cambria Math" panose="02040503050406030204" pitchFamily="18" charset="0"/>
                              </a:rPr>
                              <m:t>𝑟</m:t>
                            </m:r>
                          </m:e>
                          <m:sub>
                            <m:r>
                              <a:rPr lang="en-IN" sz="2600" b="0" i="1" smtClean="0">
                                <a:solidFill>
                                  <a:schemeClr val="accent1">
                                    <a:lumMod val="75000"/>
                                  </a:schemeClr>
                                </a:solidFill>
                                <a:latin typeface="Cambria Math" panose="02040503050406030204" pitchFamily="18" charset="0"/>
                              </a:rPr>
                              <m:t>𝑚𝑎𝑥</m:t>
                            </m:r>
                          </m:sub>
                        </m:sSub>
                        <m:r>
                          <a:rPr lang="en-IN" sz="2600" b="0" i="1" smtClean="0">
                            <a:solidFill>
                              <a:schemeClr val="accent1">
                                <a:lumMod val="75000"/>
                              </a:schemeClr>
                            </a:solidFill>
                            <a:latin typeface="Cambria Math" panose="02040503050406030204" pitchFamily="18" charset="0"/>
                          </a:rPr>
                          <m:t>−</m:t>
                        </m:r>
                        <m:sSub>
                          <m:sSubPr>
                            <m:ctrlPr>
                              <a:rPr lang="en-IN" sz="2600" i="1">
                                <a:solidFill>
                                  <a:schemeClr val="accent1">
                                    <a:lumMod val="75000"/>
                                  </a:schemeClr>
                                </a:solidFill>
                                <a:latin typeface="Cambria Math" panose="02040503050406030204" pitchFamily="18" charset="0"/>
                              </a:rPr>
                            </m:ctrlPr>
                          </m:sSubPr>
                          <m:e>
                            <m:r>
                              <a:rPr lang="en-IN" sz="2600" i="1">
                                <a:solidFill>
                                  <a:schemeClr val="accent1">
                                    <a:lumMod val="75000"/>
                                  </a:schemeClr>
                                </a:solidFill>
                                <a:latin typeface="Cambria Math" panose="02040503050406030204" pitchFamily="18" charset="0"/>
                              </a:rPr>
                              <m:t>𝑟</m:t>
                            </m:r>
                          </m:e>
                          <m:sub>
                            <m:r>
                              <a:rPr lang="en-IN" sz="2600" i="1">
                                <a:solidFill>
                                  <a:schemeClr val="accent1">
                                    <a:lumMod val="75000"/>
                                  </a:schemeClr>
                                </a:solidFill>
                                <a:latin typeface="Cambria Math" panose="02040503050406030204" pitchFamily="18" charset="0"/>
                              </a:rPr>
                              <m:t>𝑚</m:t>
                            </m:r>
                            <m:r>
                              <a:rPr lang="en-IN" sz="2600" b="0" i="1" smtClean="0">
                                <a:solidFill>
                                  <a:schemeClr val="accent1">
                                    <a:lumMod val="75000"/>
                                  </a:schemeClr>
                                </a:solidFill>
                                <a:latin typeface="Cambria Math" panose="02040503050406030204" pitchFamily="18" charset="0"/>
                              </a:rPr>
                              <m:t>𝑖𝑛</m:t>
                            </m:r>
                          </m:sub>
                        </m:sSub>
                      </m:den>
                    </m:f>
                  </m:oMath>
                </a14:m>
                <a:r>
                  <a:rPr lang="en-IN" sz="2600" dirty="0">
                    <a:solidFill>
                      <a:schemeClr val="accent1">
                        <a:lumMod val="75000"/>
                      </a:schemeClr>
                    </a:solidFill>
                  </a:rPr>
                  <a:t> = </a:t>
                </a:r>
                <a14:m>
                  <m:oMath xmlns:m="http://schemas.openxmlformats.org/officeDocument/2006/math">
                    <m:f>
                      <m:fPr>
                        <m:ctrlPr>
                          <a:rPr lang="en-IN" sz="2600" i="1" smtClean="0">
                            <a:solidFill>
                              <a:schemeClr val="accent1">
                                <a:lumMod val="75000"/>
                              </a:schemeClr>
                            </a:solidFill>
                            <a:latin typeface="Cambria Math" panose="02040503050406030204" pitchFamily="18" charset="0"/>
                          </a:rPr>
                        </m:ctrlPr>
                      </m:fPr>
                      <m:num>
                        <m:r>
                          <a:rPr lang="en-IN" sz="2600" b="0" i="1" smtClean="0">
                            <a:solidFill>
                              <a:schemeClr val="accent1">
                                <a:lumMod val="75000"/>
                              </a:schemeClr>
                            </a:solidFill>
                            <a:latin typeface="Cambria Math" panose="02040503050406030204" pitchFamily="18" charset="0"/>
                          </a:rPr>
                          <m:t>𝑠</m:t>
                        </m:r>
                        <m:r>
                          <a:rPr lang="en-IN" sz="2600" i="1">
                            <a:solidFill>
                              <a:schemeClr val="accent1">
                                <a:lumMod val="75000"/>
                              </a:schemeClr>
                            </a:solidFill>
                            <a:latin typeface="Cambria Math" panose="02040503050406030204" pitchFamily="18" charset="0"/>
                          </a:rPr>
                          <m:t>−</m:t>
                        </m:r>
                        <m:sSub>
                          <m:sSubPr>
                            <m:ctrlPr>
                              <a:rPr lang="en-IN" sz="2600" i="1" smtClean="0">
                                <a:solidFill>
                                  <a:schemeClr val="accent1">
                                    <a:lumMod val="75000"/>
                                  </a:schemeClr>
                                </a:solidFill>
                                <a:latin typeface="Cambria Math" panose="02040503050406030204" pitchFamily="18" charset="0"/>
                              </a:rPr>
                            </m:ctrlPr>
                          </m:sSubPr>
                          <m:e>
                            <m:r>
                              <a:rPr lang="en-IN" sz="2600" b="0" i="1" smtClean="0">
                                <a:solidFill>
                                  <a:schemeClr val="accent1">
                                    <a:lumMod val="75000"/>
                                  </a:schemeClr>
                                </a:solidFill>
                                <a:latin typeface="Cambria Math" panose="02040503050406030204" pitchFamily="18" charset="0"/>
                              </a:rPr>
                              <m:t>𝑠</m:t>
                            </m:r>
                          </m:e>
                          <m:sub>
                            <m:r>
                              <a:rPr lang="en-IN" sz="2600" i="1">
                                <a:solidFill>
                                  <a:schemeClr val="accent1">
                                    <a:lumMod val="75000"/>
                                  </a:schemeClr>
                                </a:solidFill>
                                <a:latin typeface="Cambria Math" panose="02040503050406030204" pitchFamily="18" charset="0"/>
                              </a:rPr>
                              <m:t>𝑚𝑖𝑛</m:t>
                            </m:r>
                          </m:sub>
                        </m:sSub>
                      </m:num>
                      <m:den>
                        <m:r>
                          <a:rPr lang="en-IN" sz="2600" b="0" i="1" smtClean="0">
                            <a:solidFill>
                              <a:schemeClr val="accent1">
                                <a:lumMod val="75000"/>
                              </a:schemeClr>
                            </a:solidFill>
                            <a:latin typeface="Cambria Math" panose="02040503050406030204" pitchFamily="18" charset="0"/>
                          </a:rPr>
                          <m:t>𝑠</m:t>
                        </m:r>
                        <m:r>
                          <a:rPr lang="en-IN" sz="2600" i="1">
                            <a:solidFill>
                              <a:schemeClr val="accent1">
                                <a:lumMod val="75000"/>
                              </a:schemeClr>
                            </a:solidFill>
                            <a:latin typeface="Cambria Math" panose="02040503050406030204" pitchFamily="18" charset="0"/>
                          </a:rPr>
                          <m:t>−</m:t>
                        </m:r>
                        <m:sSub>
                          <m:sSubPr>
                            <m:ctrlPr>
                              <a:rPr lang="en-IN" sz="2600" i="1">
                                <a:solidFill>
                                  <a:schemeClr val="accent1">
                                    <a:lumMod val="75000"/>
                                  </a:schemeClr>
                                </a:solidFill>
                                <a:latin typeface="Cambria Math" panose="02040503050406030204" pitchFamily="18" charset="0"/>
                              </a:rPr>
                            </m:ctrlPr>
                          </m:sSubPr>
                          <m:e>
                            <m:r>
                              <a:rPr lang="en-IN" sz="2600" b="0" i="1" smtClean="0">
                                <a:solidFill>
                                  <a:schemeClr val="accent1">
                                    <a:lumMod val="75000"/>
                                  </a:schemeClr>
                                </a:solidFill>
                                <a:latin typeface="Cambria Math" panose="02040503050406030204" pitchFamily="18" charset="0"/>
                              </a:rPr>
                              <m:t>𝑠</m:t>
                            </m:r>
                          </m:e>
                          <m:sub>
                            <m:r>
                              <a:rPr lang="en-IN" sz="2600" i="1">
                                <a:solidFill>
                                  <a:schemeClr val="accent1">
                                    <a:lumMod val="75000"/>
                                  </a:schemeClr>
                                </a:solidFill>
                                <a:latin typeface="Cambria Math" panose="02040503050406030204" pitchFamily="18" charset="0"/>
                              </a:rPr>
                              <m:t>𝑚𝑖𝑛</m:t>
                            </m:r>
                          </m:sub>
                        </m:sSub>
                      </m:den>
                    </m:f>
                  </m:oMath>
                </a14:m>
                <a:endParaRPr lang="en-IN" sz="1900" i="1" dirty="0">
                  <a:solidFill>
                    <a:schemeClr val="accent1">
                      <a:lumMod val="75000"/>
                    </a:schemeClr>
                  </a:solidFill>
                  <a:latin typeface="Cambria Math" panose="02040503050406030204" pitchFamily="18" charset="0"/>
                </a:endParaRPr>
              </a:p>
              <a:p>
                <a:pPr marL="1608560" lvl="8" indent="0">
                  <a:buNone/>
                </a:pPr>
                <a:endParaRPr lang="en-IN" sz="1900" i="1" dirty="0">
                  <a:solidFill>
                    <a:schemeClr val="accent1">
                      <a:lumMod val="75000"/>
                    </a:schemeClr>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IN" sz="1700" i="1" dirty="0">
                          <a:solidFill>
                            <a:schemeClr val="accent1">
                              <a:lumMod val="75000"/>
                            </a:schemeClr>
                          </a:solidFill>
                          <a:latin typeface="Cambria Math" panose="02040503050406030204" pitchFamily="18" charset="0"/>
                        </a:rPr>
                        <m:t>𝑆</m:t>
                      </m:r>
                      <m:r>
                        <a:rPr lang="en-IN" sz="1700" i="1" dirty="0">
                          <a:solidFill>
                            <a:schemeClr val="accent1">
                              <a:lumMod val="75000"/>
                            </a:schemeClr>
                          </a:solidFill>
                          <a:latin typeface="Cambria Math" panose="02040503050406030204" pitchFamily="18" charset="0"/>
                        </a:rPr>
                        <m:t>=(</m:t>
                      </m:r>
                      <m:r>
                        <a:rPr lang="en-IN" sz="1700" i="1" dirty="0">
                          <a:solidFill>
                            <a:schemeClr val="accent1">
                              <a:lumMod val="75000"/>
                            </a:schemeClr>
                          </a:solidFill>
                          <a:latin typeface="Cambria Math" panose="02040503050406030204" pitchFamily="18" charset="0"/>
                        </a:rPr>
                        <m:t>𝑟</m:t>
                      </m:r>
                      <m:r>
                        <a:rPr lang="en-IN" sz="1700" i="1" dirty="0">
                          <a:solidFill>
                            <a:schemeClr val="accent1">
                              <a:lumMod val="75000"/>
                            </a:schemeClr>
                          </a:solidFill>
                          <a:latin typeface="Cambria Math" panose="02040503050406030204" pitchFamily="18" charset="0"/>
                        </a:rPr>
                        <m:t>−</m:t>
                      </m:r>
                      <m:sSub>
                        <m:sSubPr>
                          <m:ctrlPr>
                            <a:rPr lang="en-IN" sz="1700" i="1">
                              <a:solidFill>
                                <a:schemeClr val="accent1">
                                  <a:lumMod val="75000"/>
                                </a:schemeClr>
                              </a:solidFill>
                              <a:latin typeface="Cambria Math" panose="02040503050406030204" pitchFamily="18" charset="0"/>
                            </a:rPr>
                          </m:ctrlPr>
                        </m:sSubPr>
                        <m:e>
                          <m:r>
                            <a:rPr lang="en-IN" sz="1700" i="1">
                              <a:solidFill>
                                <a:schemeClr val="accent1">
                                  <a:lumMod val="75000"/>
                                </a:schemeClr>
                              </a:solidFill>
                              <a:latin typeface="Cambria Math" panose="02040503050406030204" pitchFamily="18" charset="0"/>
                            </a:rPr>
                            <m:t>𝑟</m:t>
                          </m:r>
                        </m:e>
                        <m:sub>
                          <m:r>
                            <a:rPr lang="en-IN" sz="1700" i="1">
                              <a:solidFill>
                                <a:schemeClr val="accent1">
                                  <a:lumMod val="75000"/>
                                </a:schemeClr>
                              </a:solidFill>
                              <a:latin typeface="Cambria Math" panose="02040503050406030204" pitchFamily="18" charset="0"/>
                            </a:rPr>
                            <m:t>𝑚𝑖𝑛</m:t>
                          </m:r>
                        </m:sub>
                      </m:sSub>
                      <m:r>
                        <m:rPr>
                          <m:nor/>
                        </m:rPr>
                        <a:rPr lang="en-IN" sz="1700" dirty="0">
                          <a:solidFill>
                            <a:schemeClr val="accent1">
                              <a:lumMod val="75000"/>
                            </a:schemeClr>
                          </a:solidFill>
                        </a:rPr>
                        <m:t>)</m:t>
                      </m:r>
                      <m:r>
                        <a:rPr lang="en-IN" sz="1700" i="1" dirty="0" smtClean="0">
                          <a:solidFill>
                            <a:schemeClr val="accent1">
                              <a:lumMod val="75000"/>
                            </a:schemeClr>
                          </a:solidFill>
                          <a:latin typeface="Cambria Math" panose="02040503050406030204" pitchFamily="18" charset="0"/>
                          <a:ea typeface="Cambria Math" panose="02040503050406030204" pitchFamily="18" charset="0"/>
                        </a:rPr>
                        <m:t>×</m:t>
                      </m:r>
                      <m:f>
                        <m:fPr>
                          <m:ctrlPr>
                            <a:rPr lang="en-IN" sz="1700" i="1" dirty="0" smtClean="0">
                              <a:solidFill>
                                <a:schemeClr val="accent1">
                                  <a:lumMod val="75000"/>
                                </a:schemeClr>
                              </a:solidFill>
                              <a:latin typeface="Cambria Math" panose="02040503050406030204" pitchFamily="18" charset="0"/>
                              <a:ea typeface="Cambria Math" panose="02040503050406030204" pitchFamily="18" charset="0"/>
                            </a:rPr>
                          </m:ctrlPr>
                        </m:fPr>
                        <m:num>
                          <m:sSub>
                            <m:sSubPr>
                              <m:ctrlPr>
                                <a:rPr lang="en-IN" sz="1700" i="1">
                                  <a:solidFill>
                                    <a:schemeClr val="accent1">
                                      <a:lumMod val="75000"/>
                                    </a:schemeClr>
                                  </a:solidFill>
                                  <a:latin typeface="Cambria Math" panose="02040503050406030204" pitchFamily="18" charset="0"/>
                                </a:rPr>
                              </m:ctrlPr>
                            </m:sSubPr>
                            <m:e>
                              <m:r>
                                <a:rPr lang="en-IN" sz="1700" b="0" i="1" smtClean="0">
                                  <a:solidFill>
                                    <a:schemeClr val="accent1">
                                      <a:lumMod val="75000"/>
                                    </a:schemeClr>
                                  </a:solidFill>
                                  <a:latin typeface="Cambria Math" panose="02040503050406030204" pitchFamily="18" charset="0"/>
                                </a:rPr>
                                <m:t>𝑠</m:t>
                              </m:r>
                            </m:e>
                            <m:sub>
                              <m:r>
                                <a:rPr lang="en-IN" sz="1700" i="1">
                                  <a:solidFill>
                                    <a:schemeClr val="accent1">
                                      <a:lumMod val="75000"/>
                                    </a:schemeClr>
                                  </a:solidFill>
                                  <a:latin typeface="Cambria Math" panose="02040503050406030204" pitchFamily="18" charset="0"/>
                                </a:rPr>
                                <m:t>𝑚𝑎𝑥</m:t>
                              </m:r>
                            </m:sub>
                          </m:sSub>
                          <m:r>
                            <a:rPr lang="en-IN" sz="1700" i="1">
                              <a:solidFill>
                                <a:schemeClr val="accent1">
                                  <a:lumMod val="75000"/>
                                </a:schemeClr>
                              </a:solidFill>
                              <a:latin typeface="Cambria Math" panose="02040503050406030204" pitchFamily="18" charset="0"/>
                            </a:rPr>
                            <m:t>−</m:t>
                          </m:r>
                          <m:sSub>
                            <m:sSubPr>
                              <m:ctrlPr>
                                <a:rPr lang="en-IN" sz="1700" i="1">
                                  <a:solidFill>
                                    <a:schemeClr val="accent1">
                                      <a:lumMod val="75000"/>
                                    </a:schemeClr>
                                  </a:solidFill>
                                  <a:latin typeface="Cambria Math" panose="02040503050406030204" pitchFamily="18" charset="0"/>
                                </a:rPr>
                              </m:ctrlPr>
                            </m:sSubPr>
                            <m:e>
                              <m:r>
                                <a:rPr lang="en-IN" sz="1700" b="0" i="1" smtClean="0">
                                  <a:solidFill>
                                    <a:schemeClr val="accent1">
                                      <a:lumMod val="75000"/>
                                    </a:schemeClr>
                                  </a:solidFill>
                                  <a:latin typeface="Cambria Math" panose="02040503050406030204" pitchFamily="18" charset="0"/>
                                </a:rPr>
                                <m:t>𝑠</m:t>
                              </m:r>
                            </m:e>
                            <m:sub>
                              <m:r>
                                <a:rPr lang="en-IN" sz="1700" i="1">
                                  <a:solidFill>
                                    <a:schemeClr val="accent1">
                                      <a:lumMod val="75000"/>
                                    </a:schemeClr>
                                  </a:solidFill>
                                  <a:latin typeface="Cambria Math" panose="02040503050406030204" pitchFamily="18" charset="0"/>
                                </a:rPr>
                                <m:t>𝑚𝑖𝑛</m:t>
                              </m:r>
                            </m:sub>
                          </m:sSub>
                        </m:num>
                        <m:den>
                          <m:sSub>
                            <m:sSubPr>
                              <m:ctrlPr>
                                <a:rPr lang="en-IN" sz="1700" i="1">
                                  <a:solidFill>
                                    <a:schemeClr val="accent1">
                                      <a:lumMod val="75000"/>
                                    </a:schemeClr>
                                  </a:solidFill>
                                  <a:latin typeface="Cambria Math" panose="02040503050406030204" pitchFamily="18" charset="0"/>
                                </a:rPr>
                              </m:ctrlPr>
                            </m:sSubPr>
                            <m:e>
                              <m:r>
                                <a:rPr lang="en-IN" sz="1700" i="1">
                                  <a:solidFill>
                                    <a:schemeClr val="accent1">
                                      <a:lumMod val="75000"/>
                                    </a:schemeClr>
                                  </a:solidFill>
                                  <a:latin typeface="Cambria Math" panose="02040503050406030204" pitchFamily="18" charset="0"/>
                                </a:rPr>
                                <m:t>𝑟</m:t>
                              </m:r>
                            </m:e>
                            <m:sub>
                              <m:r>
                                <a:rPr lang="en-IN" sz="1700" i="1">
                                  <a:solidFill>
                                    <a:schemeClr val="accent1">
                                      <a:lumMod val="75000"/>
                                    </a:schemeClr>
                                  </a:solidFill>
                                  <a:latin typeface="Cambria Math" panose="02040503050406030204" pitchFamily="18" charset="0"/>
                                </a:rPr>
                                <m:t>𝑚𝑎𝑥</m:t>
                              </m:r>
                            </m:sub>
                          </m:sSub>
                          <m:r>
                            <a:rPr lang="en-IN" sz="1700" i="1">
                              <a:solidFill>
                                <a:schemeClr val="accent1">
                                  <a:lumMod val="75000"/>
                                </a:schemeClr>
                              </a:solidFill>
                              <a:latin typeface="Cambria Math" panose="02040503050406030204" pitchFamily="18" charset="0"/>
                            </a:rPr>
                            <m:t>−</m:t>
                          </m:r>
                          <m:sSub>
                            <m:sSubPr>
                              <m:ctrlPr>
                                <a:rPr lang="en-IN" sz="1700" i="1">
                                  <a:solidFill>
                                    <a:schemeClr val="accent1">
                                      <a:lumMod val="75000"/>
                                    </a:schemeClr>
                                  </a:solidFill>
                                  <a:latin typeface="Cambria Math" panose="02040503050406030204" pitchFamily="18" charset="0"/>
                                </a:rPr>
                              </m:ctrlPr>
                            </m:sSubPr>
                            <m:e>
                              <m:r>
                                <a:rPr lang="en-IN" sz="1700" i="1">
                                  <a:solidFill>
                                    <a:schemeClr val="accent1">
                                      <a:lumMod val="75000"/>
                                    </a:schemeClr>
                                  </a:solidFill>
                                  <a:latin typeface="Cambria Math" panose="02040503050406030204" pitchFamily="18" charset="0"/>
                                </a:rPr>
                                <m:t>𝑟</m:t>
                              </m:r>
                            </m:e>
                            <m:sub>
                              <m:r>
                                <a:rPr lang="en-IN" sz="1700" i="1">
                                  <a:solidFill>
                                    <a:schemeClr val="accent1">
                                      <a:lumMod val="75000"/>
                                    </a:schemeClr>
                                  </a:solidFill>
                                  <a:latin typeface="Cambria Math" panose="02040503050406030204" pitchFamily="18" charset="0"/>
                                </a:rPr>
                                <m:t>𝑚𝑖𝑛</m:t>
                              </m:r>
                            </m:sub>
                          </m:sSub>
                        </m:den>
                      </m:f>
                      <m:r>
                        <a:rPr lang="en-IN" sz="1700" b="0" i="1" dirty="0" smtClean="0">
                          <a:solidFill>
                            <a:schemeClr val="accent1">
                              <a:lumMod val="75000"/>
                            </a:schemeClr>
                          </a:solidFill>
                          <a:latin typeface="Cambria Math" panose="02040503050406030204" pitchFamily="18" charset="0"/>
                          <a:ea typeface="Cambria Math" panose="02040503050406030204" pitchFamily="18" charset="0"/>
                        </a:rPr>
                        <m:t>+</m:t>
                      </m:r>
                      <m:sSub>
                        <m:sSubPr>
                          <m:ctrlPr>
                            <a:rPr lang="en-IN" sz="1700" i="1">
                              <a:solidFill>
                                <a:schemeClr val="accent1">
                                  <a:lumMod val="75000"/>
                                </a:schemeClr>
                              </a:solidFill>
                              <a:latin typeface="Cambria Math" panose="02040503050406030204" pitchFamily="18" charset="0"/>
                            </a:rPr>
                          </m:ctrlPr>
                        </m:sSubPr>
                        <m:e>
                          <m:r>
                            <a:rPr lang="en-IN" sz="1700" b="0" i="1" smtClean="0">
                              <a:solidFill>
                                <a:schemeClr val="accent1">
                                  <a:lumMod val="75000"/>
                                </a:schemeClr>
                              </a:solidFill>
                              <a:latin typeface="Cambria Math" panose="02040503050406030204" pitchFamily="18" charset="0"/>
                            </a:rPr>
                            <m:t>𝑠</m:t>
                          </m:r>
                        </m:e>
                        <m:sub>
                          <m:r>
                            <a:rPr lang="en-IN" sz="1700" i="1">
                              <a:solidFill>
                                <a:schemeClr val="accent1">
                                  <a:lumMod val="75000"/>
                                </a:schemeClr>
                              </a:solidFill>
                              <a:latin typeface="Cambria Math" panose="02040503050406030204" pitchFamily="18" charset="0"/>
                            </a:rPr>
                            <m:t>𝑚𝑖𝑛</m:t>
                          </m:r>
                        </m:sub>
                      </m:sSub>
                    </m:oMath>
                  </m:oMathPara>
                </a14:m>
                <a:endParaRPr lang="en-IN" sz="1700" dirty="0">
                  <a:solidFill>
                    <a:schemeClr val="accent1">
                      <a:lumMod val="75000"/>
                    </a:schemeClr>
                  </a:solidFill>
                </a:endParaRPr>
              </a:p>
              <a:p>
                <a:pPr marL="475488" lvl="2" indent="0" algn="ctr">
                  <a:buNone/>
                </a:pPr>
                <a:endParaRPr lang="en-IN" sz="1200" dirty="0">
                  <a:solidFill>
                    <a:schemeClr val="accent1">
                      <a:lumMod val="75000"/>
                    </a:schemeClr>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3"/>
                <a:ext cx="10058400" cy="4516429"/>
              </a:xfrm>
              <a:blipFill rotWithShape="0">
                <a:blip r:embed="rId2"/>
                <a:stretch>
                  <a:fillRect l="-1394" t="-1754"/>
                </a:stretch>
              </a:blipFill>
            </p:spPr>
            <p:txBody>
              <a:bodyPr/>
              <a:lstStyle/>
              <a:p>
                <a:r>
                  <a:rPr lang="en-IN">
                    <a:noFill/>
                  </a:rPr>
                  <a:t> </a:t>
                </a:r>
              </a:p>
            </p:txBody>
          </p:sp>
        </mc:Fallback>
      </mc:AlternateContent>
      <p:pic>
        <p:nvPicPr>
          <p:cNvPr id="4" name="Picture 3"/>
          <p:cNvPicPr>
            <a:picLocks noChangeAspect="1"/>
          </p:cNvPicPr>
          <p:nvPr/>
        </p:nvPicPr>
        <p:blipFill>
          <a:blip r:embed="rId3"/>
          <a:stretch>
            <a:fillRect/>
          </a:stretch>
        </p:blipFill>
        <p:spPr>
          <a:xfrm>
            <a:off x="6816345" y="2045615"/>
            <a:ext cx="5375655" cy="2836193"/>
          </a:xfrm>
          <a:prstGeom prst="rect">
            <a:avLst/>
          </a:prstGeom>
        </p:spPr>
      </p:pic>
      <p:sp>
        <p:nvSpPr>
          <p:cNvPr id="8" name="Date Placeholder 7"/>
          <p:cNvSpPr>
            <a:spLocks noGrp="1"/>
          </p:cNvSpPr>
          <p:nvPr>
            <p:ph type="dt" sz="half" idx="10"/>
          </p:nvPr>
        </p:nvSpPr>
        <p:spPr/>
        <p:txBody>
          <a:bodyPr/>
          <a:lstStyle/>
          <a:p>
            <a:fld id="{335C0516-F95C-40DB-A6C6-B38DED204B9F}"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a:t>National Institute of Technology,Meghalaya</a:t>
            </a:r>
            <a:endParaRPr lang="en-US" dirty="0"/>
          </a:p>
        </p:txBody>
      </p:sp>
      <p:sp>
        <p:nvSpPr>
          <p:cNvPr id="10" name="Slide Number Placeholder 9"/>
          <p:cNvSpPr>
            <a:spLocks noGrp="1"/>
          </p:cNvSpPr>
          <p:nvPr>
            <p:ph type="sldNum" sz="quarter" idx="12"/>
          </p:nvPr>
        </p:nvSpPr>
        <p:spPr/>
        <p:txBody>
          <a:bodyPr/>
          <a:lstStyle/>
          <a:p>
            <a:fld id="{D57F1E4F-1CFF-5643-939E-217C01CDF565}" type="slidenum">
              <a:rPr lang="en-US" smtClean="0"/>
              <a:pPr/>
              <a:t>12</a:t>
            </a:fld>
            <a:endParaRPr lang="en-US" dirty="0"/>
          </a:p>
        </p:txBody>
      </p:sp>
    </p:spTree>
    <p:extLst>
      <p:ext uri="{BB962C8B-B14F-4D97-AF65-F5344CB8AC3E}">
        <p14:creationId xmlns:p14="http://schemas.microsoft.com/office/powerpoint/2010/main" val="32783268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a:solidFill>
                  <a:schemeClr val="accent1">
                    <a:lumMod val="75000"/>
                  </a:schemeClr>
                </a:solidFill>
              </a:rPr>
              <a:t>Piece Wise Linear Transformation Function</a:t>
            </a:r>
            <a:endParaRPr lang="en-IN" sz="4400" dirty="0"/>
          </a:p>
        </p:txBody>
      </p:sp>
      <p:pic>
        <p:nvPicPr>
          <p:cNvPr id="4" name="Content Placeholder 3"/>
          <p:cNvPicPr>
            <a:picLocks noGrp="1" noChangeAspect="1"/>
          </p:cNvPicPr>
          <p:nvPr>
            <p:ph idx="1"/>
          </p:nvPr>
        </p:nvPicPr>
        <p:blipFill>
          <a:blip r:embed="rId2"/>
          <a:stretch>
            <a:fillRect/>
          </a:stretch>
        </p:blipFill>
        <p:spPr>
          <a:xfrm>
            <a:off x="1097280" y="1987931"/>
            <a:ext cx="6633926" cy="3408318"/>
          </a:xfrm>
          <a:prstGeom prst="rect">
            <a:avLst/>
          </a:prstGeom>
        </p:spPr>
      </p:pic>
      <p:sp>
        <p:nvSpPr>
          <p:cNvPr id="5" name="TextBox 4"/>
          <p:cNvSpPr txBox="1"/>
          <p:nvPr/>
        </p:nvSpPr>
        <p:spPr>
          <a:xfrm>
            <a:off x="1097280" y="5589431"/>
            <a:ext cx="7377019" cy="369332"/>
          </a:xfrm>
          <a:prstGeom prst="rect">
            <a:avLst/>
          </a:prstGeom>
          <a:noFill/>
        </p:spPr>
        <p:txBody>
          <a:bodyPr wrap="square" rtlCol="0">
            <a:spAutoFit/>
          </a:bodyPr>
          <a:lstStyle/>
          <a:p>
            <a:r>
              <a:rPr lang="en-IN" dirty="0"/>
              <a:t>This transformation is linear function that deduces no change in grey levels.</a:t>
            </a:r>
          </a:p>
        </p:txBody>
      </p:sp>
      <p:sp>
        <p:nvSpPr>
          <p:cNvPr id="8" name="Date Placeholder 7"/>
          <p:cNvSpPr>
            <a:spLocks noGrp="1"/>
          </p:cNvSpPr>
          <p:nvPr>
            <p:ph type="dt" sz="half" idx="10"/>
          </p:nvPr>
        </p:nvSpPr>
        <p:spPr/>
        <p:txBody>
          <a:bodyPr/>
          <a:lstStyle/>
          <a:p>
            <a:fld id="{B6400AC5-C1B1-416B-B72E-12608CBEF16B}"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a:t>National Institute of Technology,Meghalaya</a:t>
            </a:r>
            <a:endParaRPr lang="en-US" dirty="0"/>
          </a:p>
        </p:txBody>
      </p:sp>
      <p:sp>
        <p:nvSpPr>
          <p:cNvPr id="10" name="Slide Number Placeholder 9"/>
          <p:cNvSpPr>
            <a:spLocks noGrp="1"/>
          </p:cNvSpPr>
          <p:nvPr>
            <p:ph type="sldNum" sz="quarter" idx="12"/>
          </p:nvPr>
        </p:nvSpPr>
        <p:spPr/>
        <p:txBody>
          <a:bodyPr/>
          <a:lstStyle/>
          <a:p>
            <a:fld id="{D57F1E4F-1CFF-5643-939E-217C01CDF565}" type="slidenum">
              <a:rPr lang="en-US" smtClean="0"/>
              <a:pPr/>
              <a:t>13</a:t>
            </a:fld>
            <a:endParaRPr lang="en-US" dirty="0"/>
          </a:p>
        </p:txBody>
      </p:sp>
    </p:spTree>
    <p:extLst>
      <p:ext uri="{BB962C8B-B14F-4D97-AF65-F5344CB8AC3E}">
        <p14:creationId xmlns:p14="http://schemas.microsoft.com/office/powerpoint/2010/main" val="37862060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a:solidFill>
                  <a:schemeClr val="accent1">
                    <a:lumMod val="75000"/>
                  </a:schemeClr>
                </a:solidFill>
              </a:rPr>
              <a:t>Piece Wise Linear Transformation Function</a:t>
            </a:r>
            <a:endParaRPr lang="en-IN" sz="4400" dirty="0"/>
          </a:p>
        </p:txBody>
      </p:sp>
      <p:pic>
        <p:nvPicPr>
          <p:cNvPr id="4" name="Content Placeholder 3"/>
          <p:cNvPicPr>
            <a:picLocks noGrp="1" noChangeAspect="1"/>
          </p:cNvPicPr>
          <p:nvPr>
            <p:ph idx="1"/>
          </p:nvPr>
        </p:nvPicPr>
        <p:blipFill>
          <a:blip r:embed="rId2"/>
          <a:stretch>
            <a:fillRect/>
          </a:stretch>
        </p:blipFill>
        <p:spPr>
          <a:xfrm>
            <a:off x="1751527" y="2121652"/>
            <a:ext cx="7218340" cy="3760215"/>
          </a:xfrm>
          <a:prstGeom prst="rect">
            <a:avLst/>
          </a:prstGeom>
        </p:spPr>
      </p:pic>
      <p:sp>
        <p:nvSpPr>
          <p:cNvPr id="5" name="TextBox 4"/>
          <p:cNvSpPr txBox="1"/>
          <p:nvPr/>
        </p:nvSpPr>
        <p:spPr>
          <a:xfrm>
            <a:off x="1239457" y="5896827"/>
            <a:ext cx="8242479" cy="369332"/>
          </a:xfrm>
          <a:prstGeom prst="rect">
            <a:avLst/>
          </a:prstGeom>
          <a:noFill/>
        </p:spPr>
        <p:txBody>
          <a:bodyPr wrap="square" rtlCol="0">
            <a:spAutoFit/>
          </a:bodyPr>
          <a:lstStyle/>
          <a:p>
            <a:r>
              <a:rPr lang="en-IN" dirty="0"/>
              <a:t>This transformation becomes a thresholding function that creates a binary image. </a:t>
            </a:r>
          </a:p>
        </p:txBody>
      </p:sp>
      <p:sp>
        <p:nvSpPr>
          <p:cNvPr id="8" name="Date Placeholder 7"/>
          <p:cNvSpPr>
            <a:spLocks noGrp="1"/>
          </p:cNvSpPr>
          <p:nvPr>
            <p:ph type="dt" sz="half" idx="10"/>
          </p:nvPr>
        </p:nvSpPr>
        <p:spPr/>
        <p:txBody>
          <a:bodyPr/>
          <a:lstStyle/>
          <a:p>
            <a:fld id="{3AD1D0EF-07AC-4374-8F1F-714360CE2F65}"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a:t>National Institute of Technology,Meghalaya</a:t>
            </a:r>
            <a:endParaRPr lang="en-US" dirty="0"/>
          </a:p>
        </p:txBody>
      </p:sp>
      <p:sp>
        <p:nvSpPr>
          <p:cNvPr id="10" name="Slide Number Placeholder 9"/>
          <p:cNvSpPr>
            <a:spLocks noGrp="1"/>
          </p:cNvSpPr>
          <p:nvPr>
            <p:ph type="sldNum" sz="quarter" idx="12"/>
          </p:nvPr>
        </p:nvSpPr>
        <p:spPr/>
        <p:txBody>
          <a:bodyPr/>
          <a:lstStyle/>
          <a:p>
            <a:fld id="{D57F1E4F-1CFF-5643-939E-217C01CDF565}" type="slidenum">
              <a:rPr lang="en-US" smtClean="0"/>
              <a:pPr/>
              <a:t>14</a:t>
            </a:fld>
            <a:endParaRPr lang="en-US" dirty="0"/>
          </a:p>
        </p:txBody>
      </p:sp>
    </p:spTree>
    <p:extLst>
      <p:ext uri="{BB962C8B-B14F-4D97-AF65-F5344CB8AC3E}">
        <p14:creationId xmlns:p14="http://schemas.microsoft.com/office/powerpoint/2010/main" val="21707624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a:solidFill>
                  <a:schemeClr val="accent1">
                    <a:lumMod val="75000"/>
                  </a:schemeClr>
                </a:solidFill>
              </a:rPr>
              <a:t>Piece Wise Linear Transformation Function</a:t>
            </a:r>
            <a:endParaRPr lang="en-IN" sz="4400" dirty="0"/>
          </a:p>
        </p:txBody>
      </p:sp>
      <p:pic>
        <p:nvPicPr>
          <p:cNvPr id="4" name="Content Placeholder 3"/>
          <p:cNvPicPr>
            <a:picLocks noGrp="1" noChangeAspect="1"/>
          </p:cNvPicPr>
          <p:nvPr>
            <p:ph idx="1"/>
          </p:nvPr>
        </p:nvPicPr>
        <p:blipFill>
          <a:blip r:embed="rId2"/>
          <a:stretch>
            <a:fillRect/>
          </a:stretch>
        </p:blipFill>
        <p:spPr>
          <a:xfrm>
            <a:off x="1329453" y="1875688"/>
            <a:ext cx="4210050" cy="3876675"/>
          </a:xfrm>
          <a:prstGeom prst="rect">
            <a:avLst/>
          </a:prstGeom>
        </p:spPr>
      </p:pic>
      <p:pic>
        <p:nvPicPr>
          <p:cNvPr id="5" name="Picture 4"/>
          <p:cNvPicPr>
            <a:picLocks noChangeAspect="1"/>
          </p:cNvPicPr>
          <p:nvPr/>
        </p:nvPicPr>
        <p:blipFill>
          <a:blip r:embed="rId3"/>
          <a:stretch>
            <a:fillRect/>
          </a:stretch>
        </p:blipFill>
        <p:spPr>
          <a:xfrm>
            <a:off x="5539503" y="1737360"/>
            <a:ext cx="6590012" cy="4315709"/>
          </a:xfrm>
          <a:prstGeom prst="rect">
            <a:avLst/>
          </a:prstGeom>
        </p:spPr>
      </p:pic>
      <p:sp>
        <p:nvSpPr>
          <p:cNvPr id="6" name="TextBox 5"/>
          <p:cNvSpPr txBox="1"/>
          <p:nvPr/>
        </p:nvSpPr>
        <p:spPr>
          <a:xfrm>
            <a:off x="643944" y="5715787"/>
            <a:ext cx="5988676" cy="646331"/>
          </a:xfrm>
          <a:prstGeom prst="rect">
            <a:avLst/>
          </a:prstGeom>
          <a:noFill/>
        </p:spPr>
        <p:txBody>
          <a:bodyPr wrap="square" rtlCol="0">
            <a:spAutoFit/>
          </a:bodyPr>
          <a:lstStyle/>
          <a:p>
            <a:r>
              <a:rPr lang="en-IN" dirty="0"/>
              <a:t>Intermediate values of (r1 ,s1 ) and (r2 ,s2 ) produces various degree of spread in the intensity.</a:t>
            </a:r>
          </a:p>
        </p:txBody>
      </p:sp>
      <p:sp>
        <p:nvSpPr>
          <p:cNvPr id="9" name="Date Placeholder 8"/>
          <p:cNvSpPr>
            <a:spLocks noGrp="1"/>
          </p:cNvSpPr>
          <p:nvPr>
            <p:ph type="dt" sz="half" idx="10"/>
          </p:nvPr>
        </p:nvSpPr>
        <p:spPr/>
        <p:txBody>
          <a:bodyPr/>
          <a:lstStyle/>
          <a:p>
            <a:fld id="{C4FF485B-224E-44FC-BBD5-2C5CC82A7484}"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15</a:t>
            </a:fld>
            <a:endParaRPr lang="en-US" dirty="0"/>
          </a:p>
        </p:txBody>
      </p:sp>
    </p:spTree>
    <p:extLst>
      <p:ext uri="{BB962C8B-B14F-4D97-AF65-F5344CB8AC3E}">
        <p14:creationId xmlns:p14="http://schemas.microsoft.com/office/powerpoint/2010/main" val="32597500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4097" y="352357"/>
            <a:ext cx="10058400" cy="1450757"/>
          </a:xfrm>
        </p:spPr>
        <p:txBody>
          <a:bodyPr>
            <a:normAutofit/>
          </a:bodyPr>
          <a:lstStyle/>
          <a:p>
            <a:r>
              <a:rPr lang="en-IN" sz="4400" dirty="0">
                <a:solidFill>
                  <a:schemeClr val="accent1">
                    <a:lumMod val="75000"/>
                  </a:schemeClr>
                </a:solidFill>
              </a:rPr>
              <a:t>Piece Wise Linear Transformation Function</a:t>
            </a:r>
            <a:endParaRPr lang="en-IN" sz="4400" dirty="0"/>
          </a:p>
        </p:txBody>
      </p:sp>
      <p:sp>
        <p:nvSpPr>
          <p:cNvPr id="3" name="Content Placeholder 2"/>
          <p:cNvSpPr>
            <a:spLocks noGrp="1"/>
          </p:cNvSpPr>
          <p:nvPr>
            <p:ph idx="1"/>
          </p:nvPr>
        </p:nvSpPr>
        <p:spPr>
          <a:xfrm>
            <a:off x="710914" y="1948765"/>
            <a:ext cx="10058400" cy="4023360"/>
          </a:xfrm>
        </p:spPr>
        <p:txBody>
          <a:bodyPr/>
          <a:lstStyle/>
          <a:p>
            <a:r>
              <a:rPr lang="en-IN" dirty="0"/>
              <a:t>Contrast stretching (Example)</a:t>
            </a:r>
          </a:p>
          <a:p>
            <a:endParaRPr lang="en-IN" dirty="0"/>
          </a:p>
        </p:txBody>
      </p:sp>
      <p:pic>
        <p:nvPicPr>
          <p:cNvPr id="4" name="Picture 3"/>
          <p:cNvPicPr>
            <a:picLocks noChangeAspect="1"/>
          </p:cNvPicPr>
          <p:nvPr/>
        </p:nvPicPr>
        <p:blipFill>
          <a:blip r:embed="rId2"/>
          <a:stretch>
            <a:fillRect/>
          </a:stretch>
        </p:blipFill>
        <p:spPr>
          <a:xfrm>
            <a:off x="608312" y="2214024"/>
            <a:ext cx="7377019" cy="4096623"/>
          </a:xfrm>
          <a:prstGeom prst="rect">
            <a:avLst/>
          </a:prstGeom>
        </p:spPr>
      </p:pic>
      <p:pic>
        <p:nvPicPr>
          <p:cNvPr id="5" name="Picture 4"/>
          <p:cNvPicPr>
            <a:picLocks noChangeAspect="1"/>
          </p:cNvPicPr>
          <p:nvPr/>
        </p:nvPicPr>
        <p:blipFill>
          <a:blip r:embed="rId3"/>
          <a:stretch>
            <a:fillRect/>
          </a:stretch>
        </p:blipFill>
        <p:spPr>
          <a:xfrm>
            <a:off x="7985331" y="2433837"/>
            <a:ext cx="3600663" cy="3683939"/>
          </a:xfrm>
          <a:prstGeom prst="rect">
            <a:avLst/>
          </a:prstGeom>
        </p:spPr>
      </p:pic>
      <p:sp>
        <p:nvSpPr>
          <p:cNvPr id="9" name="Date Placeholder 8"/>
          <p:cNvSpPr>
            <a:spLocks noGrp="1"/>
          </p:cNvSpPr>
          <p:nvPr>
            <p:ph type="dt" sz="half" idx="10"/>
          </p:nvPr>
        </p:nvSpPr>
        <p:spPr/>
        <p:txBody>
          <a:bodyPr/>
          <a:lstStyle/>
          <a:p>
            <a:fld id="{5A4441AD-2B6A-4F30-A68D-2D7A253BE741}"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16</a:t>
            </a:fld>
            <a:endParaRPr lang="en-US" dirty="0"/>
          </a:p>
        </p:txBody>
      </p:sp>
    </p:spTree>
    <p:extLst>
      <p:ext uri="{BB962C8B-B14F-4D97-AF65-F5344CB8AC3E}">
        <p14:creationId xmlns:p14="http://schemas.microsoft.com/office/powerpoint/2010/main" val="20127335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a:solidFill>
                  <a:schemeClr val="accent1">
                    <a:lumMod val="75000"/>
                  </a:schemeClr>
                </a:solidFill>
              </a:rPr>
              <a:t>Piece Wise Linear Transformation Function</a:t>
            </a:r>
            <a:endParaRPr lang="en-IN" sz="4400" dirty="0"/>
          </a:p>
        </p:txBody>
      </p:sp>
      <p:sp>
        <p:nvSpPr>
          <p:cNvPr id="3" name="Content Placeholder 2"/>
          <p:cNvSpPr>
            <a:spLocks noGrp="1"/>
          </p:cNvSpPr>
          <p:nvPr>
            <p:ph idx="1"/>
          </p:nvPr>
        </p:nvSpPr>
        <p:spPr/>
        <p:txBody>
          <a:bodyPr>
            <a:normAutofit/>
          </a:bodyPr>
          <a:lstStyle/>
          <a:p>
            <a:r>
              <a:rPr lang="en-IN" dirty="0">
                <a:solidFill>
                  <a:schemeClr val="accent1">
                    <a:lumMod val="75000"/>
                  </a:schemeClr>
                </a:solidFill>
              </a:rPr>
              <a:t>Intensity Level Slicing</a:t>
            </a:r>
          </a:p>
          <a:p>
            <a:r>
              <a:rPr lang="en-IN" sz="1800" dirty="0"/>
              <a:t>Highlighting specific range of intensities </a:t>
            </a:r>
          </a:p>
          <a:p>
            <a:r>
              <a:rPr lang="en-IN" sz="1800" dirty="0"/>
              <a:t>Example : Enhancing features such as masses of water in the satellite imagery.</a:t>
            </a:r>
          </a:p>
          <a:p>
            <a:pPr marL="1117120" lvl="6" indent="0">
              <a:buNone/>
            </a:pPr>
            <a:r>
              <a:rPr lang="en-IN" sz="1800" dirty="0"/>
              <a:t>Enhancing flaws in X-ray images.</a:t>
            </a:r>
          </a:p>
          <a:p>
            <a:pPr marL="0">
              <a:buNone/>
            </a:pPr>
            <a:r>
              <a:rPr lang="en-IN" sz="1800" dirty="0"/>
              <a:t>It can be Implemented two ways: </a:t>
            </a:r>
          </a:p>
        </p:txBody>
      </p:sp>
      <p:pic>
        <p:nvPicPr>
          <p:cNvPr id="4" name="Picture 3"/>
          <p:cNvPicPr>
            <a:picLocks noChangeAspect="1"/>
          </p:cNvPicPr>
          <p:nvPr/>
        </p:nvPicPr>
        <p:blipFill>
          <a:blip r:embed="rId2"/>
          <a:stretch>
            <a:fillRect/>
          </a:stretch>
        </p:blipFill>
        <p:spPr>
          <a:xfrm>
            <a:off x="8564869" y="4144163"/>
            <a:ext cx="3049578" cy="2173553"/>
          </a:xfrm>
          <a:prstGeom prst="rect">
            <a:avLst/>
          </a:prstGeom>
        </p:spPr>
      </p:pic>
      <p:pic>
        <p:nvPicPr>
          <p:cNvPr id="5" name="Picture 4"/>
          <p:cNvPicPr>
            <a:picLocks noChangeAspect="1"/>
          </p:cNvPicPr>
          <p:nvPr/>
        </p:nvPicPr>
        <p:blipFill>
          <a:blip r:embed="rId3"/>
          <a:stretch>
            <a:fillRect/>
          </a:stretch>
        </p:blipFill>
        <p:spPr>
          <a:xfrm>
            <a:off x="3447675" y="4080397"/>
            <a:ext cx="2678805" cy="2193888"/>
          </a:xfrm>
          <a:prstGeom prst="rect">
            <a:avLst/>
          </a:prstGeom>
        </p:spPr>
      </p:pic>
      <p:sp>
        <p:nvSpPr>
          <p:cNvPr id="6" name="TextBox 5"/>
          <p:cNvSpPr txBox="1"/>
          <p:nvPr/>
        </p:nvSpPr>
        <p:spPr>
          <a:xfrm>
            <a:off x="1105373" y="3986603"/>
            <a:ext cx="2220527" cy="2308324"/>
          </a:xfrm>
          <a:prstGeom prst="rect">
            <a:avLst/>
          </a:prstGeom>
          <a:noFill/>
        </p:spPr>
        <p:txBody>
          <a:bodyPr wrap="square" rtlCol="0">
            <a:spAutoFit/>
          </a:bodyPr>
          <a:lstStyle/>
          <a:p>
            <a:pPr marL="452628" lvl="1" indent="-342900" algn="just">
              <a:buFont typeface="+mj-lt"/>
              <a:buAutoNum type="arabicPeriod"/>
            </a:pPr>
            <a:r>
              <a:rPr lang="en-IN" dirty="0"/>
              <a:t>To display only one value (say, white) in the range of interest and rests are black which produces binary image. </a:t>
            </a:r>
          </a:p>
        </p:txBody>
      </p:sp>
      <p:sp>
        <p:nvSpPr>
          <p:cNvPr id="7" name="TextBox 6"/>
          <p:cNvSpPr txBox="1"/>
          <p:nvPr/>
        </p:nvSpPr>
        <p:spPr>
          <a:xfrm>
            <a:off x="6126480" y="4076777"/>
            <a:ext cx="2194839" cy="2308324"/>
          </a:xfrm>
          <a:prstGeom prst="rect">
            <a:avLst/>
          </a:prstGeom>
          <a:noFill/>
        </p:spPr>
        <p:txBody>
          <a:bodyPr wrap="square" rtlCol="0">
            <a:spAutoFit/>
          </a:bodyPr>
          <a:lstStyle/>
          <a:p>
            <a:pPr marL="452628" lvl="1" indent="-342900" algn="just">
              <a:buFont typeface="+mj-lt"/>
              <a:buAutoNum type="arabicPeriod" startAt="2"/>
            </a:pPr>
            <a:r>
              <a:rPr lang="en-IN" dirty="0"/>
              <a:t>Brightens (or darkens) the desired range of intensities but leaves all other intensity levels in the image unchanged.</a:t>
            </a:r>
            <a:endParaRPr lang="en-IN" dirty="0">
              <a:solidFill>
                <a:schemeClr val="accent1">
                  <a:lumMod val="75000"/>
                </a:schemeClr>
              </a:solidFill>
            </a:endParaRPr>
          </a:p>
        </p:txBody>
      </p:sp>
      <p:sp>
        <p:nvSpPr>
          <p:cNvPr id="11" name="Date Placeholder 10"/>
          <p:cNvSpPr>
            <a:spLocks noGrp="1"/>
          </p:cNvSpPr>
          <p:nvPr>
            <p:ph type="dt" sz="half" idx="10"/>
          </p:nvPr>
        </p:nvSpPr>
        <p:spPr/>
        <p:txBody>
          <a:bodyPr/>
          <a:lstStyle/>
          <a:p>
            <a:fld id="{ADCE4D42-6FF2-45F7-B325-080DED8BA3E5}" type="datetime1">
              <a:rPr lang="en-US" smtClean="0"/>
              <a:t>11/18/2021</a:t>
            </a:fld>
            <a:endParaRPr lang="en-US" dirty="0"/>
          </a:p>
        </p:txBody>
      </p:sp>
      <p:sp>
        <p:nvSpPr>
          <p:cNvPr id="12" name="Footer Placeholder 11"/>
          <p:cNvSpPr>
            <a:spLocks noGrp="1"/>
          </p:cNvSpPr>
          <p:nvPr>
            <p:ph type="ftr" sz="quarter" idx="11"/>
          </p:nvPr>
        </p:nvSpPr>
        <p:spPr/>
        <p:txBody>
          <a:bodyPr/>
          <a:lstStyle/>
          <a:p>
            <a:r>
              <a:rPr lang="en-US"/>
              <a:t>National Institute of Technology,Meghalaya</a:t>
            </a:r>
            <a:endParaRPr lang="en-US" dirty="0"/>
          </a:p>
        </p:txBody>
      </p:sp>
      <p:sp>
        <p:nvSpPr>
          <p:cNvPr id="13" name="Slide Number Placeholder 12"/>
          <p:cNvSpPr>
            <a:spLocks noGrp="1"/>
          </p:cNvSpPr>
          <p:nvPr>
            <p:ph type="sldNum" sz="quarter" idx="12"/>
          </p:nvPr>
        </p:nvSpPr>
        <p:spPr/>
        <p:txBody>
          <a:bodyPr/>
          <a:lstStyle/>
          <a:p>
            <a:fld id="{D57F1E4F-1CFF-5643-939E-217C01CDF565}" type="slidenum">
              <a:rPr lang="en-US" smtClean="0"/>
              <a:pPr/>
              <a:t>17</a:t>
            </a:fld>
            <a:endParaRPr lang="en-US" dirty="0"/>
          </a:p>
        </p:txBody>
      </p:sp>
    </p:spTree>
    <p:extLst>
      <p:ext uri="{BB962C8B-B14F-4D97-AF65-F5344CB8AC3E}">
        <p14:creationId xmlns:p14="http://schemas.microsoft.com/office/powerpoint/2010/main" val="26658394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4400" dirty="0">
                <a:solidFill>
                  <a:schemeClr val="accent1">
                    <a:lumMod val="75000"/>
                  </a:schemeClr>
                </a:solidFill>
              </a:rPr>
              <a:t>Piece Wise Linear Transformation Function</a:t>
            </a:r>
            <a:endParaRPr lang="en-IN" sz="4400" dirty="0"/>
          </a:p>
        </p:txBody>
      </p:sp>
      <p:sp>
        <p:nvSpPr>
          <p:cNvPr id="3" name="Content Placeholder 2"/>
          <p:cNvSpPr>
            <a:spLocks noGrp="1"/>
          </p:cNvSpPr>
          <p:nvPr>
            <p:ph idx="1"/>
          </p:nvPr>
        </p:nvSpPr>
        <p:spPr/>
        <p:txBody>
          <a:bodyPr/>
          <a:lstStyle/>
          <a:p>
            <a:r>
              <a:rPr lang="en-IN" dirty="0">
                <a:solidFill>
                  <a:schemeClr val="tx1"/>
                </a:solidFill>
              </a:rPr>
              <a:t>Intensity Level Slicing example</a:t>
            </a:r>
          </a:p>
          <a:p>
            <a:endParaRPr lang="en-IN" dirty="0"/>
          </a:p>
        </p:txBody>
      </p:sp>
      <p:pic>
        <p:nvPicPr>
          <p:cNvPr id="4" name="Picture 3"/>
          <p:cNvPicPr>
            <a:picLocks noChangeAspect="1"/>
          </p:cNvPicPr>
          <p:nvPr/>
        </p:nvPicPr>
        <p:blipFill>
          <a:blip r:embed="rId2"/>
          <a:stretch>
            <a:fillRect/>
          </a:stretch>
        </p:blipFill>
        <p:spPr>
          <a:xfrm>
            <a:off x="904097" y="2654725"/>
            <a:ext cx="5430243" cy="2999101"/>
          </a:xfrm>
          <a:prstGeom prst="rect">
            <a:avLst/>
          </a:prstGeom>
        </p:spPr>
      </p:pic>
      <p:pic>
        <p:nvPicPr>
          <p:cNvPr id="5" name="Picture 4"/>
          <p:cNvPicPr>
            <a:picLocks noChangeAspect="1"/>
          </p:cNvPicPr>
          <p:nvPr/>
        </p:nvPicPr>
        <p:blipFill>
          <a:blip r:embed="rId3"/>
          <a:stretch>
            <a:fillRect/>
          </a:stretch>
        </p:blipFill>
        <p:spPr>
          <a:xfrm>
            <a:off x="6334340" y="2654725"/>
            <a:ext cx="5398998" cy="3033919"/>
          </a:xfrm>
          <a:prstGeom prst="rect">
            <a:avLst/>
          </a:prstGeom>
        </p:spPr>
      </p:pic>
      <p:sp>
        <p:nvSpPr>
          <p:cNvPr id="9" name="Date Placeholder 8"/>
          <p:cNvSpPr>
            <a:spLocks noGrp="1"/>
          </p:cNvSpPr>
          <p:nvPr>
            <p:ph type="dt" sz="half" idx="10"/>
          </p:nvPr>
        </p:nvSpPr>
        <p:spPr/>
        <p:txBody>
          <a:bodyPr/>
          <a:lstStyle/>
          <a:p>
            <a:fld id="{7CB961BF-5752-4BE2-A7E2-387AD41A5745}"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18</a:t>
            </a:fld>
            <a:endParaRPr lang="en-US" dirty="0"/>
          </a:p>
        </p:txBody>
      </p:sp>
    </p:spTree>
    <p:extLst>
      <p:ext uri="{BB962C8B-B14F-4D97-AF65-F5344CB8AC3E}">
        <p14:creationId xmlns:p14="http://schemas.microsoft.com/office/powerpoint/2010/main" val="123921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25379"/>
            <a:ext cx="10058400" cy="1450757"/>
          </a:xfrm>
        </p:spPr>
        <p:txBody>
          <a:bodyPr>
            <a:noAutofit/>
          </a:bodyPr>
          <a:lstStyle/>
          <a:p>
            <a:r>
              <a:rPr lang="en-IN" sz="4400" dirty="0">
                <a:solidFill>
                  <a:schemeClr val="accent1">
                    <a:lumMod val="75000"/>
                  </a:schemeClr>
                </a:solidFill>
              </a:rPr>
              <a:t>Piece Wise Linear Transformation Function</a:t>
            </a:r>
            <a:endParaRPr lang="en-IN" sz="4400" dirty="0"/>
          </a:p>
        </p:txBody>
      </p:sp>
      <p:sp>
        <p:nvSpPr>
          <p:cNvPr id="3" name="Content Placeholder 2"/>
          <p:cNvSpPr>
            <a:spLocks noGrp="1"/>
          </p:cNvSpPr>
          <p:nvPr>
            <p:ph idx="1"/>
          </p:nvPr>
        </p:nvSpPr>
        <p:spPr>
          <a:xfrm>
            <a:off x="5181600" y="826231"/>
            <a:ext cx="5023945" cy="532324"/>
          </a:xfrm>
        </p:spPr>
        <p:txBody>
          <a:bodyPr/>
          <a:lstStyle/>
          <a:p>
            <a:r>
              <a:rPr lang="en-IN" b="1" dirty="0">
                <a:solidFill>
                  <a:schemeClr val="tx1"/>
                </a:solidFill>
              </a:rPr>
              <a:t>Intensity Level Slicing example</a:t>
            </a:r>
          </a:p>
          <a:p>
            <a:endParaRPr lang="en-IN" b="1" dirty="0"/>
          </a:p>
        </p:txBody>
      </p:sp>
      <p:sp>
        <p:nvSpPr>
          <p:cNvPr id="9" name="Date Placeholder 8"/>
          <p:cNvSpPr>
            <a:spLocks noGrp="1"/>
          </p:cNvSpPr>
          <p:nvPr>
            <p:ph type="dt" sz="half" idx="10"/>
          </p:nvPr>
        </p:nvSpPr>
        <p:spPr/>
        <p:txBody>
          <a:bodyPr/>
          <a:lstStyle/>
          <a:p>
            <a:fld id="{7CB961BF-5752-4BE2-A7E2-387AD41A5745}"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19</a:t>
            </a:fld>
            <a:endParaRPr lang="en-US" dirty="0"/>
          </a:p>
        </p:txBody>
      </p:sp>
      <p:sp>
        <p:nvSpPr>
          <p:cNvPr id="7" name="Rectangle 6"/>
          <p:cNvSpPr/>
          <p:nvPr/>
        </p:nvSpPr>
        <p:spPr>
          <a:xfrm>
            <a:off x="6348248" y="2328051"/>
            <a:ext cx="5738649" cy="369332"/>
          </a:xfrm>
          <a:prstGeom prst="rect">
            <a:avLst/>
          </a:prstGeom>
        </p:spPr>
        <p:txBody>
          <a:bodyPr wrap="square">
            <a:spAutoFit/>
          </a:bodyPr>
          <a:lstStyle/>
          <a:p>
            <a:pPr fontAlgn="base"/>
            <a:endParaRPr lang="en-IN" dirty="0">
              <a:solidFill>
                <a:srgbClr val="000000"/>
              </a:solidFill>
              <a:latin typeface="Menlo"/>
            </a:endParaRPr>
          </a:p>
        </p:txBody>
      </p:sp>
      <p:sp>
        <p:nvSpPr>
          <p:cNvPr id="4" name="Rectangle 3"/>
          <p:cNvSpPr/>
          <p:nvPr/>
        </p:nvSpPr>
        <p:spPr>
          <a:xfrm>
            <a:off x="0" y="795460"/>
            <a:ext cx="7499975" cy="2308324"/>
          </a:xfrm>
          <a:prstGeom prst="rect">
            <a:avLst/>
          </a:prstGeom>
        </p:spPr>
        <p:txBody>
          <a:bodyPr wrap="square">
            <a:spAutoFit/>
          </a:bodyPr>
          <a:lstStyle/>
          <a:p>
            <a:pPr fontAlgn="base"/>
            <a:r>
              <a:rPr lang="en-IN" dirty="0">
                <a:solidFill>
                  <a:srgbClr val="000000"/>
                </a:solidFill>
                <a:latin typeface="Menlo"/>
              </a:rPr>
              <a:t>clear </a:t>
            </a:r>
            <a:r>
              <a:rPr lang="en-IN" dirty="0">
                <a:solidFill>
                  <a:srgbClr val="A020F0"/>
                </a:solidFill>
                <a:latin typeface="Menlo"/>
              </a:rPr>
              <a:t>all</a:t>
            </a:r>
            <a:r>
              <a:rPr lang="en-IN" dirty="0">
                <a:solidFill>
                  <a:srgbClr val="000000"/>
                </a:solidFill>
                <a:latin typeface="Menlo"/>
              </a:rPr>
              <a:t>;</a:t>
            </a:r>
          </a:p>
          <a:p>
            <a:pPr fontAlgn="base"/>
            <a:r>
              <a:rPr lang="en-IN" dirty="0" err="1">
                <a:solidFill>
                  <a:srgbClr val="000000"/>
                </a:solidFill>
                <a:latin typeface="Menlo"/>
              </a:rPr>
              <a:t>clc</a:t>
            </a:r>
            <a:r>
              <a:rPr lang="en-IN" dirty="0">
                <a:solidFill>
                  <a:srgbClr val="000000"/>
                </a:solidFill>
                <a:latin typeface="Menlo"/>
              </a:rPr>
              <a:t>;</a:t>
            </a:r>
          </a:p>
          <a:p>
            <a:pPr fontAlgn="base"/>
            <a:r>
              <a:rPr lang="en-IN" dirty="0" err="1">
                <a:solidFill>
                  <a:srgbClr val="000000"/>
                </a:solidFill>
                <a:latin typeface="Menlo"/>
              </a:rPr>
              <a:t>itemp</a:t>
            </a:r>
            <a:r>
              <a:rPr lang="en-IN" dirty="0">
                <a:solidFill>
                  <a:srgbClr val="000000"/>
                </a:solidFill>
                <a:latin typeface="Menlo"/>
              </a:rPr>
              <a:t> = </a:t>
            </a:r>
            <a:r>
              <a:rPr lang="en-IN" dirty="0" err="1">
                <a:solidFill>
                  <a:srgbClr val="000000"/>
                </a:solidFill>
                <a:latin typeface="Menlo"/>
              </a:rPr>
              <a:t>imread</a:t>
            </a:r>
            <a:r>
              <a:rPr lang="en-IN" dirty="0">
                <a:solidFill>
                  <a:srgbClr val="000000"/>
                </a:solidFill>
                <a:latin typeface="Menlo"/>
              </a:rPr>
              <a:t>(</a:t>
            </a:r>
            <a:r>
              <a:rPr lang="en-IN" dirty="0">
                <a:solidFill>
                  <a:srgbClr val="A020F0"/>
                </a:solidFill>
                <a:latin typeface="Menlo"/>
              </a:rPr>
              <a:t>'intensity_level_slicing.jpg'</a:t>
            </a:r>
            <a:r>
              <a:rPr lang="en-IN" dirty="0">
                <a:solidFill>
                  <a:srgbClr val="000000"/>
                </a:solidFill>
                <a:latin typeface="Menlo"/>
              </a:rPr>
              <a:t>);</a:t>
            </a:r>
            <a:r>
              <a:rPr lang="en-IN" dirty="0">
                <a:solidFill>
                  <a:srgbClr val="228B22"/>
                </a:solidFill>
                <a:latin typeface="Menlo"/>
              </a:rPr>
              <a:t>%read the image</a:t>
            </a:r>
            <a:endParaRPr lang="en-IN" dirty="0">
              <a:solidFill>
                <a:srgbClr val="000000"/>
              </a:solidFill>
              <a:latin typeface="Menlo"/>
            </a:endParaRPr>
          </a:p>
          <a:p>
            <a:pPr fontAlgn="base"/>
            <a:r>
              <a:rPr lang="en-IN" dirty="0">
                <a:solidFill>
                  <a:srgbClr val="000000"/>
                </a:solidFill>
                <a:latin typeface="Menlo"/>
              </a:rPr>
              <a:t>image = </a:t>
            </a:r>
            <a:r>
              <a:rPr lang="en-IN" dirty="0" err="1">
                <a:solidFill>
                  <a:srgbClr val="000000"/>
                </a:solidFill>
                <a:latin typeface="Menlo"/>
              </a:rPr>
              <a:t>itemp</a:t>
            </a:r>
            <a:r>
              <a:rPr lang="en-IN" dirty="0">
                <a:solidFill>
                  <a:srgbClr val="000000"/>
                </a:solidFill>
                <a:latin typeface="Menlo"/>
              </a:rPr>
              <a:t>(:,:,1);</a:t>
            </a:r>
          </a:p>
          <a:p>
            <a:pPr fontAlgn="base"/>
            <a:r>
              <a:rPr lang="en-IN" dirty="0" err="1">
                <a:solidFill>
                  <a:srgbClr val="000000"/>
                </a:solidFill>
                <a:latin typeface="Menlo"/>
              </a:rPr>
              <a:t>rmin</a:t>
            </a:r>
            <a:r>
              <a:rPr lang="en-IN" dirty="0">
                <a:solidFill>
                  <a:srgbClr val="000000"/>
                </a:solidFill>
                <a:latin typeface="Menlo"/>
              </a:rPr>
              <a:t> = 100; </a:t>
            </a:r>
            <a:r>
              <a:rPr lang="en-IN" dirty="0">
                <a:solidFill>
                  <a:srgbClr val="228B22"/>
                </a:solidFill>
                <a:latin typeface="Menlo"/>
              </a:rPr>
              <a:t>%decide the min. level of intensity level slicing range</a:t>
            </a:r>
            <a:endParaRPr lang="en-IN" dirty="0">
              <a:solidFill>
                <a:srgbClr val="000000"/>
              </a:solidFill>
              <a:latin typeface="Menlo"/>
            </a:endParaRPr>
          </a:p>
          <a:p>
            <a:pPr fontAlgn="base"/>
            <a:r>
              <a:rPr lang="en-IN" dirty="0" err="1">
                <a:solidFill>
                  <a:srgbClr val="000000"/>
                </a:solidFill>
                <a:latin typeface="Menlo"/>
              </a:rPr>
              <a:t>rmax</a:t>
            </a:r>
            <a:r>
              <a:rPr lang="en-IN" dirty="0">
                <a:solidFill>
                  <a:srgbClr val="000000"/>
                </a:solidFill>
                <a:latin typeface="Menlo"/>
              </a:rPr>
              <a:t> = 180; </a:t>
            </a:r>
            <a:r>
              <a:rPr lang="en-IN" dirty="0">
                <a:solidFill>
                  <a:srgbClr val="228B22"/>
                </a:solidFill>
                <a:latin typeface="Menlo"/>
              </a:rPr>
              <a:t>%decide the max. level of intensity level slicing range</a:t>
            </a:r>
            <a:endParaRPr lang="en-IN" dirty="0">
              <a:solidFill>
                <a:srgbClr val="000000"/>
              </a:solidFill>
              <a:latin typeface="Menlo"/>
            </a:endParaRPr>
          </a:p>
          <a:p>
            <a:pPr fontAlgn="base"/>
            <a:r>
              <a:rPr lang="en-IN" dirty="0">
                <a:solidFill>
                  <a:srgbClr val="000000"/>
                </a:solidFill>
                <a:latin typeface="Menlo"/>
              </a:rPr>
              <a:t>[</a:t>
            </a:r>
            <a:r>
              <a:rPr lang="en-IN" dirty="0" err="1">
                <a:solidFill>
                  <a:srgbClr val="000000"/>
                </a:solidFill>
                <a:latin typeface="Menlo"/>
              </a:rPr>
              <a:t>r,c</a:t>
            </a:r>
            <a:r>
              <a:rPr lang="en-IN" dirty="0">
                <a:solidFill>
                  <a:srgbClr val="000000"/>
                </a:solidFill>
                <a:latin typeface="Menlo"/>
              </a:rPr>
              <a:t>]= size(image); </a:t>
            </a:r>
            <a:r>
              <a:rPr lang="en-IN" dirty="0">
                <a:solidFill>
                  <a:srgbClr val="228B22"/>
                </a:solidFill>
                <a:latin typeface="Menlo"/>
              </a:rPr>
              <a:t>% get the dimensions of image</a:t>
            </a:r>
            <a:endParaRPr lang="en-IN" dirty="0">
              <a:solidFill>
                <a:srgbClr val="000000"/>
              </a:solidFill>
              <a:latin typeface="Menlo"/>
            </a:endParaRPr>
          </a:p>
          <a:p>
            <a:pPr fontAlgn="base"/>
            <a:r>
              <a:rPr lang="en-IN" dirty="0">
                <a:solidFill>
                  <a:srgbClr val="000000"/>
                </a:solidFill>
                <a:latin typeface="Menlo"/>
              </a:rPr>
              <a:t>s = zeros(</a:t>
            </a:r>
            <a:r>
              <a:rPr lang="en-IN" dirty="0" err="1">
                <a:solidFill>
                  <a:srgbClr val="000000"/>
                </a:solidFill>
                <a:latin typeface="Menlo"/>
              </a:rPr>
              <a:t>r,c</a:t>
            </a:r>
            <a:r>
              <a:rPr lang="en-IN" dirty="0">
                <a:solidFill>
                  <a:srgbClr val="000000"/>
                </a:solidFill>
                <a:latin typeface="Menlo"/>
              </a:rPr>
              <a:t>); </a:t>
            </a:r>
            <a:r>
              <a:rPr lang="en-IN" dirty="0">
                <a:solidFill>
                  <a:srgbClr val="228B22"/>
                </a:solidFill>
                <a:latin typeface="Menlo"/>
              </a:rPr>
              <a:t>% pre allocate a variable to store the result image</a:t>
            </a:r>
            <a:endParaRPr lang="en-IN" dirty="0">
              <a:solidFill>
                <a:srgbClr val="000000"/>
              </a:solidFill>
              <a:latin typeface="Menlo"/>
            </a:endParaRPr>
          </a:p>
        </p:txBody>
      </p:sp>
      <p:sp>
        <p:nvSpPr>
          <p:cNvPr id="12" name="Rectangle 11"/>
          <p:cNvSpPr/>
          <p:nvPr/>
        </p:nvSpPr>
        <p:spPr>
          <a:xfrm>
            <a:off x="0" y="2979806"/>
            <a:ext cx="10457793" cy="3662541"/>
          </a:xfrm>
          <a:prstGeom prst="rect">
            <a:avLst/>
          </a:prstGeom>
        </p:spPr>
        <p:txBody>
          <a:bodyPr wrap="square">
            <a:spAutoFit/>
          </a:bodyPr>
          <a:lstStyle/>
          <a:p>
            <a:pPr fontAlgn="base"/>
            <a:r>
              <a:rPr lang="en-IN" sz="1600" dirty="0">
                <a:solidFill>
                  <a:srgbClr val="0000FF"/>
                </a:solidFill>
                <a:latin typeface="Menlo"/>
              </a:rPr>
              <a:t>for </a:t>
            </a:r>
            <a:r>
              <a:rPr lang="en-IN" sz="1600" dirty="0" err="1">
                <a:solidFill>
                  <a:srgbClr val="000000"/>
                </a:solidFill>
                <a:latin typeface="Menlo"/>
              </a:rPr>
              <a:t>i</a:t>
            </a:r>
            <a:r>
              <a:rPr lang="en-IN" sz="1600" dirty="0">
                <a:solidFill>
                  <a:srgbClr val="000000"/>
                </a:solidFill>
                <a:latin typeface="Menlo"/>
              </a:rPr>
              <a:t> = 1:r</a:t>
            </a:r>
          </a:p>
          <a:p>
            <a:pPr fontAlgn="base"/>
            <a:r>
              <a:rPr lang="en-IN" sz="1600" dirty="0">
                <a:solidFill>
                  <a:srgbClr val="0000FF"/>
                </a:solidFill>
                <a:latin typeface="Menlo"/>
              </a:rPr>
              <a:t>	for </a:t>
            </a:r>
            <a:r>
              <a:rPr lang="en-IN" sz="1600" dirty="0">
                <a:solidFill>
                  <a:srgbClr val="000000"/>
                </a:solidFill>
                <a:latin typeface="Menlo"/>
              </a:rPr>
              <a:t>j = 1:c</a:t>
            </a:r>
          </a:p>
          <a:p>
            <a:pPr fontAlgn="base"/>
            <a:r>
              <a:rPr lang="en-IN" sz="1600" dirty="0">
                <a:solidFill>
                  <a:srgbClr val="228B22"/>
                </a:solidFill>
                <a:latin typeface="Menlo"/>
              </a:rPr>
              <a:t>	% if the current pixel of original image is in the </a:t>
            </a:r>
            <a:r>
              <a:rPr lang="en-IN" sz="1600" dirty="0" err="1">
                <a:solidFill>
                  <a:srgbClr val="228B22"/>
                </a:solidFill>
                <a:latin typeface="Menlo"/>
              </a:rPr>
              <a:t>specfied</a:t>
            </a:r>
            <a:r>
              <a:rPr lang="en-IN" sz="1600" dirty="0">
                <a:solidFill>
                  <a:srgbClr val="228B22"/>
                </a:solidFill>
                <a:latin typeface="Menlo"/>
              </a:rPr>
              <a:t> range then make it 0 in the result image</a:t>
            </a:r>
          </a:p>
          <a:p>
            <a:pPr fontAlgn="base"/>
            <a:r>
              <a:rPr lang="en-IN" sz="1600" dirty="0">
                <a:solidFill>
                  <a:srgbClr val="0000FF"/>
                </a:solidFill>
                <a:latin typeface="Menlo"/>
              </a:rPr>
              <a:t>		if </a:t>
            </a:r>
            <a:r>
              <a:rPr lang="en-IN" sz="1600" dirty="0">
                <a:solidFill>
                  <a:srgbClr val="000000"/>
                </a:solidFill>
                <a:latin typeface="Menlo"/>
              </a:rPr>
              <a:t>(</a:t>
            </a:r>
            <a:r>
              <a:rPr lang="en-IN" sz="1600" dirty="0" err="1">
                <a:solidFill>
                  <a:srgbClr val="000000"/>
                </a:solidFill>
                <a:latin typeface="Menlo"/>
              </a:rPr>
              <a:t>rmin</a:t>
            </a:r>
            <a:r>
              <a:rPr lang="en-IN" sz="1600" dirty="0">
                <a:solidFill>
                  <a:srgbClr val="000000"/>
                </a:solidFill>
                <a:latin typeface="Menlo"/>
              </a:rPr>
              <a:t> &lt; image(</a:t>
            </a:r>
            <a:r>
              <a:rPr lang="en-IN" sz="1600" dirty="0" err="1">
                <a:solidFill>
                  <a:srgbClr val="000000"/>
                </a:solidFill>
                <a:latin typeface="Menlo"/>
              </a:rPr>
              <a:t>i,j</a:t>
            </a:r>
            <a:r>
              <a:rPr lang="en-IN" sz="1600" dirty="0">
                <a:solidFill>
                  <a:srgbClr val="000000"/>
                </a:solidFill>
                <a:latin typeface="Menlo"/>
              </a:rPr>
              <a:t>)&amp;&amp; image(</a:t>
            </a:r>
            <a:r>
              <a:rPr lang="en-IN" sz="1600" dirty="0" err="1">
                <a:solidFill>
                  <a:srgbClr val="000000"/>
                </a:solidFill>
                <a:latin typeface="Menlo"/>
              </a:rPr>
              <a:t>i,j</a:t>
            </a:r>
            <a:r>
              <a:rPr lang="en-IN" sz="1600" dirty="0">
                <a:solidFill>
                  <a:srgbClr val="000000"/>
                </a:solidFill>
                <a:latin typeface="Menlo"/>
              </a:rPr>
              <a:t>) &lt; </a:t>
            </a:r>
            <a:r>
              <a:rPr lang="en-IN" sz="1600" dirty="0" err="1">
                <a:solidFill>
                  <a:srgbClr val="000000"/>
                </a:solidFill>
                <a:latin typeface="Menlo"/>
              </a:rPr>
              <a:t>rmax</a:t>
            </a:r>
            <a:r>
              <a:rPr lang="en-IN" sz="1600" dirty="0">
                <a:solidFill>
                  <a:srgbClr val="000000"/>
                </a:solidFill>
                <a:latin typeface="Menlo"/>
              </a:rPr>
              <a:t>) </a:t>
            </a:r>
          </a:p>
          <a:p>
            <a:pPr fontAlgn="base"/>
            <a:r>
              <a:rPr lang="en-IN" sz="1600" dirty="0">
                <a:solidFill>
                  <a:srgbClr val="000000"/>
                </a:solidFill>
                <a:latin typeface="Menlo"/>
              </a:rPr>
              <a:t>			s(</a:t>
            </a:r>
            <a:r>
              <a:rPr lang="en-IN" sz="1600" dirty="0" err="1">
                <a:solidFill>
                  <a:srgbClr val="000000"/>
                </a:solidFill>
                <a:latin typeface="Menlo"/>
              </a:rPr>
              <a:t>i,j</a:t>
            </a:r>
            <a:r>
              <a:rPr lang="en-IN" sz="1600" dirty="0">
                <a:solidFill>
                  <a:srgbClr val="000000"/>
                </a:solidFill>
                <a:latin typeface="Menlo"/>
              </a:rPr>
              <a:t>) = 0;</a:t>
            </a:r>
          </a:p>
          <a:p>
            <a:pPr fontAlgn="base"/>
            <a:r>
              <a:rPr lang="en-IN" sz="1600" dirty="0">
                <a:solidFill>
                  <a:srgbClr val="0000FF"/>
                </a:solidFill>
                <a:latin typeface="Menlo"/>
              </a:rPr>
              <a:t>		else</a:t>
            </a:r>
            <a:endParaRPr lang="en-IN" sz="1600" dirty="0">
              <a:solidFill>
                <a:srgbClr val="000000"/>
              </a:solidFill>
              <a:latin typeface="Menlo"/>
            </a:endParaRPr>
          </a:p>
          <a:p>
            <a:pPr fontAlgn="base"/>
            <a:r>
              <a:rPr lang="en-IN" sz="1600" dirty="0">
                <a:solidFill>
                  <a:srgbClr val="228B22"/>
                </a:solidFill>
                <a:latin typeface="Menlo"/>
              </a:rPr>
              <a:t>		% otherwise store the same value of the pixel in the result image</a:t>
            </a:r>
            <a:endParaRPr lang="en-IN" sz="1600" dirty="0">
              <a:solidFill>
                <a:srgbClr val="000000"/>
              </a:solidFill>
              <a:latin typeface="Menlo"/>
            </a:endParaRPr>
          </a:p>
          <a:p>
            <a:pPr fontAlgn="base"/>
            <a:r>
              <a:rPr lang="en-IN" sz="1600" dirty="0">
                <a:solidFill>
                  <a:srgbClr val="000000"/>
                </a:solidFill>
                <a:latin typeface="Menlo"/>
              </a:rPr>
              <a:t>			s(</a:t>
            </a:r>
            <a:r>
              <a:rPr lang="en-IN" sz="1600" dirty="0" err="1">
                <a:solidFill>
                  <a:srgbClr val="000000"/>
                </a:solidFill>
                <a:latin typeface="Menlo"/>
              </a:rPr>
              <a:t>i,j</a:t>
            </a:r>
            <a:r>
              <a:rPr lang="en-IN" sz="1600" dirty="0">
                <a:solidFill>
                  <a:srgbClr val="000000"/>
                </a:solidFill>
                <a:latin typeface="Menlo"/>
              </a:rPr>
              <a:t>) = image(</a:t>
            </a:r>
            <a:r>
              <a:rPr lang="en-IN" sz="1600" dirty="0" err="1">
                <a:solidFill>
                  <a:srgbClr val="000000"/>
                </a:solidFill>
                <a:latin typeface="Menlo"/>
              </a:rPr>
              <a:t>i,j</a:t>
            </a:r>
            <a:r>
              <a:rPr lang="en-IN" sz="1600" dirty="0">
                <a:solidFill>
                  <a:srgbClr val="000000"/>
                </a:solidFill>
                <a:latin typeface="Menlo"/>
              </a:rPr>
              <a:t>);</a:t>
            </a:r>
          </a:p>
          <a:p>
            <a:pPr fontAlgn="base"/>
            <a:r>
              <a:rPr lang="en-IN" sz="1600" dirty="0">
                <a:solidFill>
                  <a:srgbClr val="0000FF"/>
                </a:solidFill>
                <a:latin typeface="Menlo"/>
              </a:rPr>
              <a:t>		end</a:t>
            </a:r>
            <a:endParaRPr lang="en-IN" sz="1600" dirty="0">
              <a:solidFill>
                <a:srgbClr val="000000"/>
              </a:solidFill>
              <a:latin typeface="Menlo"/>
            </a:endParaRPr>
          </a:p>
          <a:p>
            <a:pPr fontAlgn="base"/>
            <a:r>
              <a:rPr lang="en-IN" sz="1600" dirty="0">
                <a:solidFill>
                  <a:srgbClr val="0000FF"/>
                </a:solidFill>
                <a:latin typeface="Menlo"/>
              </a:rPr>
              <a:t>	end</a:t>
            </a:r>
            <a:endParaRPr lang="en-IN" sz="1600" dirty="0">
              <a:solidFill>
                <a:srgbClr val="000000"/>
              </a:solidFill>
              <a:latin typeface="Menlo"/>
            </a:endParaRPr>
          </a:p>
          <a:p>
            <a:pPr fontAlgn="base"/>
            <a:r>
              <a:rPr lang="en-IN" sz="1600" dirty="0">
                <a:solidFill>
                  <a:srgbClr val="0000FF"/>
                </a:solidFill>
                <a:latin typeface="Menlo"/>
              </a:rPr>
              <a:t>end</a:t>
            </a:r>
            <a:endParaRPr lang="en-IN" sz="1600" dirty="0">
              <a:solidFill>
                <a:srgbClr val="000000"/>
              </a:solidFill>
              <a:latin typeface="Menlo"/>
            </a:endParaRPr>
          </a:p>
          <a:p>
            <a:pPr fontAlgn="base"/>
            <a:r>
              <a:rPr lang="en-IN" sz="1600" dirty="0" err="1">
                <a:solidFill>
                  <a:srgbClr val="000000"/>
                </a:solidFill>
                <a:latin typeface="Menlo"/>
              </a:rPr>
              <a:t>figure,imshow</a:t>
            </a:r>
            <a:r>
              <a:rPr lang="en-IN" sz="1600" dirty="0">
                <a:solidFill>
                  <a:srgbClr val="000000"/>
                </a:solidFill>
                <a:latin typeface="Menlo"/>
              </a:rPr>
              <a:t>(uint8(image)) </a:t>
            </a:r>
            <a:r>
              <a:rPr lang="en-IN" sz="1600" dirty="0">
                <a:solidFill>
                  <a:srgbClr val="228B22"/>
                </a:solidFill>
                <a:latin typeface="Menlo"/>
              </a:rPr>
              <a:t>%display original image</a:t>
            </a:r>
            <a:endParaRPr lang="en-IN" sz="1600" dirty="0">
              <a:solidFill>
                <a:srgbClr val="000000"/>
              </a:solidFill>
              <a:latin typeface="Menlo"/>
            </a:endParaRPr>
          </a:p>
          <a:p>
            <a:pPr fontAlgn="base"/>
            <a:r>
              <a:rPr lang="en-IN" sz="1600" dirty="0" err="1">
                <a:solidFill>
                  <a:srgbClr val="000000"/>
                </a:solidFill>
                <a:latin typeface="Menlo"/>
              </a:rPr>
              <a:t>figure,imshow</a:t>
            </a:r>
            <a:r>
              <a:rPr lang="en-IN" sz="1600" dirty="0">
                <a:solidFill>
                  <a:srgbClr val="000000"/>
                </a:solidFill>
                <a:latin typeface="Menlo"/>
              </a:rPr>
              <a:t>(uint8(s)) </a:t>
            </a:r>
            <a:r>
              <a:rPr lang="en-IN" sz="1600" dirty="0">
                <a:solidFill>
                  <a:srgbClr val="228B22"/>
                </a:solidFill>
                <a:latin typeface="Menlo"/>
              </a:rPr>
              <a:t>%display result image</a:t>
            </a:r>
            <a:endParaRPr lang="en-IN" sz="1600" dirty="0">
              <a:solidFill>
                <a:srgbClr val="000000"/>
              </a:solidFill>
              <a:latin typeface="Menlo"/>
            </a:endParaRPr>
          </a:p>
          <a:p>
            <a:pPr fontAlgn="base"/>
            <a:endParaRPr lang="en-IN" sz="1600" dirty="0">
              <a:solidFill>
                <a:srgbClr val="000000"/>
              </a:solidFill>
              <a:latin typeface="Menlo"/>
            </a:endParaRPr>
          </a:p>
        </p:txBody>
      </p:sp>
    </p:spTree>
    <p:extLst>
      <p:ext uri="{BB962C8B-B14F-4D97-AF65-F5344CB8AC3E}">
        <p14:creationId xmlns:p14="http://schemas.microsoft.com/office/powerpoint/2010/main" val="27718083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Image Enhancement</a:t>
            </a:r>
          </a:p>
        </p:txBody>
      </p:sp>
      <p:sp>
        <p:nvSpPr>
          <p:cNvPr id="3" name="Content Placeholder 2"/>
          <p:cNvSpPr>
            <a:spLocks noGrp="1"/>
          </p:cNvSpPr>
          <p:nvPr>
            <p:ph idx="1"/>
          </p:nvPr>
        </p:nvSpPr>
        <p:spPr>
          <a:xfrm>
            <a:off x="1097280" y="1737360"/>
            <a:ext cx="10058400" cy="4637682"/>
          </a:xfrm>
        </p:spPr>
        <p:txBody>
          <a:bodyPr>
            <a:noAutofit/>
          </a:bodyPr>
          <a:lstStyle/>
          <a:p>
            <a:pPr algn="just"/>
            <a:r>
              <a:rPr lang="en-IN" b="1" dirty="0">
                <a:solidFill>
                  <a:schemeClr val="accent1">
                    <a:lumMod val="75000"/>
                  </a:schemeClr>
                </a:solidFill>
              </a:rPr>
              <a:t>Objective of Image enhancement:</a:t>
            </a:r>
          </a:p>
          <a:p>
            <a:pPr marL="384048" lvl="2" indent="0" algn="just">
              <a:buNone/>
            </a:pPr>
            <a:r>
              <a:rPr lang="en-IN" sz="1800" dirty="0"/>
              <a:t>Process an image so that the result is more suitable than the original image for a specific application</a:t>
            </a:r>
            <a:r>
              <a:rPr lang="en-IN" sz="1200" dirty="0"/>
              <a:t>.</a:t>
            </a:r>
            <a:endParaRPr lang="en-IN" sz="1200" b="1" dirty="0">
              <a:solidFill>
                <a:schemeClr val="accent1">
                  <a:lumMod val="75000"/>
                </a:schemeClr>
              </a:solidFill>
            </a:endParaRPr>
          </a:p>
          <a:p>
            <a:pPr algn="just"/>
            <a:r>
              <a:rPr lang="en-IN" b="1" dirty="0">
                <a:solidFill>
                  <a:schemeClr val="accent1">
                    <a:lumMod val="75000"/>
                  </a:schemeClr>
                </a:solidFill>
              </a:rPr>
              <a:t>Category of Image Enhancement:</a:t>
            </a:r>
          </a:p>
          <a:p>
            <a:pPr lvl="1" algn="just">
              <a:buFont typeface="Wingdings" panose="05000000000000000000" pitchFamily="2" charset="2"/>
              <a:buChar char="§"/>
            </a:pPr>
            <a:r>
              <a:rPr lang="en-IN" b="1" dirty="0">
                <a:solidFill>
                  <a:schemeClr val="tx1"/>
                </a:solidFill>
              </a:rPr>
              <a:t>Spatial Domain Image Enhancement</a:t>
            </a:r>
          </a:p>
          <a:p>
            <a:pPr marL="475488" lvl="2" indent="0" algn="just">
              <a:buNone/>
            </a:pPr>
            <a:r>
              <a:rPr lang="en-IN" sz="1800" dirty="0">
                <a:solidFill>
                  <a:schemeClr val="tx1"/>
                </a:solidFill>
              </a:rPr>
              <a:t>The term spatial domain refers to the image plane itself. </a:t>
            </a:r>
          </a:p>
          <a:p>
            <a:pPr marL="475488" lvl="2" indent="0" algn="just">
              <a:buNone/>
            </a:pPr>
            <a:r>
              <a:rPr lang="en-IN" sz="1800" dirty="0">
                <a:solidFill>
                  <a:schemeClr val="tx1"/>
                </a:solidFill>
              </a:rPr>
              <a:t>Image plane contains the image itself and the approaches in this categories are based on direct manipulation of pixel in an image.</a:t>
            </a:r>
          </a:p>
          <a:p>
            <a:pPr lvl="1" algn="just">
              <a:buFont typeface="Wingdings" panose="05000000000000000000" pitchFamily="2" charset="2"/>
              <a:buChar char="§"/>
            </a:pPr>
            <a:r>
              <a:rPr lang="en-IN" b="1" dirty="0">
                <a:solidFill>
                  <a:schemeClr val="tx1"/>
                </a:solidFill>
              </a:rPr>
              <a:t>Frequency Domain Image Enhancement</a:t>
            </a:r>
          </a:p>
          <a:p>
            <a:pPr marL="658368" lvl="3" algn="just">
              <a:buNone/>
            </a:pPr>
            <a:r>
              <a:rPr lang="en-IN" sz="1800" dirty="0"/>
              <a:t>The frequency domain in image processing represents, at each point a particular frequency contained</a:t>
            </a:r>
          </a:p>
          <a:p>
            <a:pPr marL="658368" lvl="3" algn="just">
              <a:buNone/>
            </a:pPr>
            <a:r>
              <a:rPr lang="en-IN" sz="1800" dirty="0"/>
              <a:t>in the spatial domain of the image.</a:t>
            </a:r>
          </a:p>
          <a:p>
            <a:pPr marL="658368" lvl="3" algn="just">
              <a:buNone/>
            </a:pPr>
            <a:r>
              <a:rPr lang="en-IN" sz="1800" dirty="0"/>
              <a:t>In frequency domain methods, the image is first transferred into frequency domain, it means that, </a:t>
            </a:r>
          </a:p>
          <a:p>
            <a:pPr marL="658368" lvl="3" algn="just">
              <a:buNone/>
            </a:pPr>
            <a:r>
              <a:rPr lang="en-IN" sz="1800" dirty="0"/>
              <a:t>The Fourier Transform of the image is computed first. All the enhancement operations are performed</a:t>
            </a:r>
          </a:p>
          <a:p>
            <a:pPr marL="658368" lvl="3" algn="just">
              <a:buNone/>
            </a:pPr>
            <a:r>
              <a:rPr lang="en-IN" sz="1800" dirty="0"/>
              <a:t>on the Fourier transform of the image and then the Inverse Fourier transform is performed to get the</a:t>
            </a:r>
          </a:p>
          <a:p>
            <a:pPr marL="658368" lvl="3" algn="just">
              <a:buNone/>
            </a:pPr>
            <a:r>
              <a:rPr lang="en-IN" sz="1800" dirty="0"/>
              <a:t>resultant image</a:t>
            </a:r>
            <a:r>
              <a:rPr lang="en-IN" sz="1200" dirty="0"/>
              <a:t>.</a:t>
            </a:r>
            <a:endParaRPr lang="en-IN" sz="1200" dirty="0">
              <a:solidFill>
                <a:schemeClr val="accent1">
                  <a:lumMod val="75000"/>
                </a:schemeClr>
              </a:solidFill>
            </a:endParaRPr>
          </a:p>
          <a:p>
            <a:pPr marL="658368" lvl="3" algn="just">
              <a:buNone/>
            </a:pPr>
            <a:endParaRPr lang="en-IN" sz="1800" dirty="0"/>
          </a:p>
          <a:p>
            <a:pPr marL="201168" lvl="1" indent="0" algn="just">
              <a:buNone/>
            </a:pPr>
            <a:endParaRPr lang="en-IN" b="1" dirty="0">
              <a:solidFill>
                <a:schemeClr val="tx1"/>
              </a:solidFill>
            </a:endParaRPr>
          </a:p>
          <a:p>
            <a:pPr marL="201168" lvl="1" indent="0" algn="just">
              <a:buNone/>
            </a:pPr>
            <a:endParaRPr lang="en-IN" sz="1200" dirty="0">
              <a:solidFill>
                <a:schemeClr val="accent1">
                  <a:lumMod val="75000"/>
                </a:schemeClr>
              </a:solidFill>
            </a:endParaRPr>
          </a:p>
        </p:txBody>
      </p:sp>
      <p:sp>
        <p:nvSpPr>
          <p:cNvPr id="7" name="Date Placeholder 6"/>
          <p:cNvSpPr>
            <a:spLocks noGrp="1"/>
          </p:cNvSpPr>
          <p:nvPr>
            <p:ph type="dt" sz="half" idx="10"/>
          </p:nvPr>
        </p:nvSpPr>
        <p:spPr/>
        <p:txBody>
          <a:bodyPr/>
          <a:lstStyle/>
          <a:p>
            <a:fld id="{DF68605C-411F-49D0-B201-CAF54537AED8}"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2</a:t>
            </a:fld>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0753E716-1DC7-4391-AB9E-5C2D58B409F1}"/>
                  </a:ext>
                </a:extLst>
              </p14:cNvPr>
              <p14:cNvContentPartPr/>
              <p14:nvPr/>
            </p14:nvContentPartPr>
            <p14:xfrm>
              <a:off x="5564520" y="3767040"/>
              <a:ext cx="6133320" cy="674280"/>
            </p14:xfrm>
          </p:contentPart>
        </mc:Choice>
        <mc:Fallback xmlns="">
          <p:pic>
            <p:nvPicPr>
              <p:cNvPr id="4" name="Ink 3">
                <a:extLst>
                  <a:ext uri="{FF2B5EF4-FFF2-40B4-BE49-F238E27FC236}">
                    <a16:creationId xmlns:a16="http://schemas.microsoft.com/office/drawing/2014/main" id="{0753E716-1DC7-4391-AB9E-5C2D58B409F1}"/>
                  </a:ext>
                </a:extLst>
              </p:cNvPr>
              <p:cNvPicPr/>
              <p:nvPr/>
            </p:nvPicPr>
            <p:blipFill>
              <a:blip r:embed="rId3"/>
              <a:stretch>
                <a:fillRect/>
              </a:stretch>
            </p:blipFill>
            <p:spPr>
              <a:xfrm>
                <a:off x="5555160" y="3757680"/>
                <a:ext cx="6152040" cy="693000"/>
              </a:xfrm>
              <a:prstGeom prst="rect">
                <a:avLst/>
              </a:prstGeom>
            </p:spPr>
          </p:pic>
        </mc:Fallback>
      </mc:AlternateContent>
    </p:spTree>
    <p:extLst>
      <p:ext uri="{BB962C8B-B14F-4D97-AF65-F5344CB8AC3E}">
        <p14:creationId xmlns:p14="http://schemas.microsoft.com/office/powerpoint/2010/main" val="25045251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25379"/>
            <a:ext cx="10058400" cy="1450757"/>
          </a:xfrm>
        </p:spPr>
        <p:txBody>
          <a:bodyPr>
            <a:noAutofit/>
          </a:bodyPr>
          <a:lstStyle/>
          <a:p>
            <a:r>
              <a:rPr lang="en-IN" sz="4400" dirty="0">
                <a:solidFill>
                  <a:schemeClr val="accent1">
                    <a:lumMod val="75000"/>
                  </a:schemeClr>
                </a:solidFill>
              </a:rPr>
              <a:t>Piece Wise Linear Transformation Function</a:t>
            </a:r>
            <a:endParaRPr lang="en-IN" sz="4400" dirty="0"/>
          </a:p>
        </p:txBody>
      </p:sp>
      <p:sp>
        <p:nvSpPr>
          <p:cNvPr id="3" name="Content Placeholder 2"/>
          <p:cNvSpPr>
            <a:spLocks noGrp="1"/>
          </p:cNvSpPr>
          <p:nvPr>
            <p:ph idx="1"/>
          </p:nvPr>
        </p:nvSpPr>
        <p:spPr>
          <a:xfrm>
            <a:off x="5181600" y="826231"/>
            <a:ext cx="5023945" cy="4023360"/>
          </a:xfrm>
        </p:spPr>
        <p:txBody>
          <a:bodyPr/>
          <a:lstStyle/>
          <a:p>
            <a:r>
              <a:rPr lang="en-IN" dirty="0">
                <a:solidFill>
                  <a:schemeClr val="tx1"/>
                </a:solidFill>
              </a:rPr>
              <a:t>Intensity Level Slicing example</a:t>
            </a:r>
          </a:p>
          <a:p>
            <a:endParaRPr lang="en-IN" dirty="0"/>
          </a:p>
        </p:txBody>
      </p:sp>
      <p:sp>
        <p:nvSpPr>
          <p:cNvPr id="9" name="Date Placeholder 8"/>
          <p:cNvSpPr>
            <a:spLocks noGrp="1"/>
          </p:cNvSpPr>
          <p:nvPr>
            <p:ph type="dt" sz="half" idx="10"/>
          </p:nvPr>
        </p:nvSpPr>
        <p:spPr/>
        <p:txBody>
          <a:bodyPr/>
          <a:lstStyle/>
          <a:p>
            <a:fld id="{7CB961BF-5752-4BE2-A7E2-387AD41A5745}"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20</a:t>
            </a:fld>
            <a:endParaRPr lang="en-US" dirty="0"/>
          </a:p>
        </p:txBody>
      </p:sp>
      <p:sp>
        <p:nvSpPr>
          <p:cNvPr id="6" name="Rectangle 5"/>
          <p:cNvSpPr/>
          <p:nvPr/>
        </p:nvSpPr>
        <p:spPr>
          <a:xfrm>
            <a:off x="5453381" y="2023623"/>
            <a:ext cx="10457793" cy="3970318"/>
          </a:xfrm>
          <a:prstGeom prst="rect">
            <a:avLst/>
          </a:prstGeom>
        </p:spPr>
        <p:txBody>
          <a:bodyPr wrap="square">
            <a:spAutoFit/>
          </a:bodyPr>
          <a:lstStyle/>
          <a:p>
            <a:pPr fontAlgn="base"/>
            <a:r>
              <a:rPr lang="en-IN" dirty="0">
                <a:solidFill>
                  <a:srgbClr val="0000FF"/>
                </a:solidFill>
                <a:latin typeface="Menlo"/>
              </a:rPr>
              <a:t>for </a:t>
            </a:r>
            <a:r>
              <a:rPr lang="en-IN" dirty="0" err="1">
                <a:solidFill>
                  <a:srgbClr val="000000"/>
                </a:solidFill>
                <a:latin typeface="Menlo"/>
              </a:rPr>
              <a:t>i</a:t>
            </a:r>
            <a:r>
              <a:rPr lang="en-IN" dirty="0">
                <a:solidFill>
                  <a:srgbClr val="000000"/>
                </a:solidFill>
                <a:latin typeface="Menlo"/>
              </a:rPr>
              <a:t> = 1:r</a:t>
            </a:r>
          </a:p>
          <a:p>
            <a:pPr fontAlgn="base"/>
            <a:r>
              <a:rPr lang="en-IN" dirty="0">
                <a:solidFill>
                  <a:srgbClr val="0000FF"/>
                </a:solidFill>
                <a:latin typeface="Menlo"/>
              </a:rPr>
              <a:t>	for </a:t>
            </a:r>
            <a:r>
              <a:rPr lang="en-IN" dirty="0">
                <a:solidFill>
                  <a:srgbClr val="000000"/>
                </a:solidFill>
                <a:latin typeface="Menlo"/>
              </a:rPr>
              <a:t>j = 1:c</a:t>
            </a:r>
          </a:p>
          <a:p>
            <a:pPr fontAlgn="base"/>
            <a:r>
              <a:rPr lang="en-IN" dirty="0">
                <a:solidFill>
                  <a:srgbClr val="228B22"/>
                </a:solidFill>
                <a:latin typeface="Menlo"/>
              </a:rPr>
              <a:t>	% if the current pixel of original image is in the </a:t>
            </a:r>
            <a:r>
              <a:rPr lang="en-IN" dirty="0" err="1">
                <a:solidFill>
                  <a:srgbClr val="228B22"/>
                </a:solidFill>
                <a:latin typeface="Menlo"/>
              </a:rPr>
              <a:t>specfied</a:t>
            </a:r>
            <a:r>
              <a:rPr lang="en-IN" dirty="0">
                <a:solidFill>
                  <a:srgbClr val="228B22"/>
                </a:solidFill>
                <a:latin typeface="Menlo"/>
              </a:rPr>
              <a:t> range then make it 0 in the result image</a:t>
            </a:r>
          </a:p>
          <a:p>
            <a:pPr fontAlgn="base"/>
            <a:r>
              <a:rPr lang="en-IN" dirty="0">
                <a:solidFill>
                  <a:srgbClr val="0000FF"/>
                </a:solidFill>
                <a:latin typeface="Menlo"/>
              </a:rPr>
              <a:t>		if </a:t>
            </a:r>
            <a:r>
              <a:rPr lang="en-IN" dirty="0">
                <a:solidFill>
                  <a:srgbClr val="000000"/>
                </a:solidFill>
                <a:latin typeface="Menlo"/>
              </a:rPr>
              <a:t>(</a:t>
            </a:r>
            <a:r>
              <a:rPr lang="en-IN" dirty="0" err="1">
                <a:solidFill>
                  <a:srgbClr val="000000"/>
                </a:solidFill>
                <a:latin typeface="Menlo"/>
              </a:rPr>
              <a:t>rmin</a:t>
            </a:r>
            <a:r>
              <a:rPr lang="en-IN" dirty="0">
                <a:solidFill>
                  <a:srgbClr val="000000"/>
                </a:solidFill>
                <a:latin typeface="Menlo"/>
              </a:rPr>
              <a:t> &lt; image(</a:t>
            </a:r>
            <a:r>
              <a:rPr lang="en-IN" dirty="0" err="1">
                <a:solidFill>
                  <a:srgbClr val="000000"/>
                </a:solidFill>
                <a:latin typeface="Menlo"/>
              </a:rPr>
              <a:t>i,j</a:t>
            </a:r>
            <a:r>
              <a:rPr lang="en-IN" dirty="0">
                <a:solidFill>
                  <a:srgbClr val="000000"/>
                </a:solidFill>
                <a:latin typeface="Menlo"/>
              </a:rPr>
              <a:t>)&amp;&amp; image(</a:t>
            </a:r>
            <a:r>
              <a:rPr lang="en-IN" dirty="0" err="1">
                <a:solidFill>
                  <a:srgbClr val="000000"/>
                </a:solidFill>
                <a:latin typeface="Menlo"/>
              </a:rPr>
              <a:t>i,j</a:t>
            </a:r>
            <a:r>
              <a:rPr lang="en-IN" dirty="0">
                <a:solidFill>
                  <a:srgbClr val="000000"/>
                </a:solidFill>
                <a:latin typeface="Menlo"/>
              </a:rPr>
              <a:t>) &lt; </a:t>
            </a:r>
            <a:r>
              <a:rPr lang="en-IN" dirty="0" err="1">
                <a:solidFill>
                  <a:srgbClr val="000000"/>
                </a:solidFill>
                <a:latin typeface="Menlo"/>
              </a:rPr>
              <a:t>rmax</a:t>
            </a:r>
            <a:r>
              <a:rPr lang="en-IN" dirty="0">
                <a:solidFill>
                  <a:srgbClr val="000000"/>
                </a:solidFill>
                <a:latin typeface="Menlo"/>
              </a:rPr>
              <a:t>) </a:t>
            </a:r>
          </a:p>
          <a:p>
            <a:pPr fontAlgn="base"/>
            <a:r>
              <a:rPr lang="en-IN" dirty="0">
                <a:solidFill>
                  <a:srgbClr val="000000"/>
                </a:solidFill>
                <a:latin typeface="Menlo"/>
              </a:rPr>
              <a:t>			s(</a:t>
            </a:r>
            <a:r>
              <a:rPr lang="en-IN" dirty="0" err="1">
                <a:solidFill>
                  <a:srgbClr val="000000"/>
                </a:solidFill>
                <a:latin typeface="Menlo"/>
              </a:rPr>
              <a:t>i,j</a:t>
            </a:r>
            <a:r>
              <a:rPr lang="en-IN" dirty="0">
                <a:solidFill>
                  <a:srgbClr val="000000"/>
                </a:solidFill>
                <a:latin typeface="Menlo"/>
              </a:rPr>
              <a:t>) = 0;</a:t>
            </a:r>
          </a:p>
          <a:p>
            <a:pPr fontAlgn="base"/>
            <a:r>
              <a:rPr lang="en-IN" dirty="0">
                <a:solidFill>
                  <a:srgbClr val="0000FF"/>
                </a:solidFill>
                <a:latin typeface="Menlo"/>
              </a:rPr>
              <a:t>		else</a:t>
            </a:r>
            <a:endParaRPr lang="en-IN" dirty="0">
              <a:solidFill>
                <a:srgbClr val="000000"/>
              </a:solidFill>
              <a:latin typeface="Menlo"/>
            </a:endParaRPr>
          </a:p>
          <a:p>
            <a:pPr fontAlgn="base"/>
            <a:r>
              <a:rPr lang="en-IN" dirty="0">
                <a:solidFill>
                  <a:srgbClr val="228B22"/>
                </a:solidFill>
                <a:latin typeface="Menlo"/>
              </a:rPr>
              <a:t>		% otherwise store the same value of the pixel in the result image</a:t>
            </a:r>
            <a:endParaRPr lang="en-IN" dirty="0">
              <a:solidFill>
                <a:srgbClr val="000000"/>
              </a:solidFill>
              <a:latin typeface="Menlo"/>
            </a:endParaRPr>
          </a:p>
          <a:p>
            <a:pPr fontAlgn="base"/>
            <a:r>
              <a:rPr lang="en-IN" dirty="0">
                <a:solidFill>
                  <a:srgbClr val="000000"/>
                </a:solidFill>
                <a:latin typeface="Menlo"/>
              </a:rPr>
              <a:t>			s(</a:t>
            </a:r>
            <a:r>
              <a:rPr lang="en-IN" dirty="0" err="1">
                <a:solidFill>
                  <a:srgbClr val="000000"/>
                </a:solidFill>
                <a:latin typeface="Menlo"/>
              </a:rPr>
              <a:t>i,j</a:t>
            </a:r>
            <a:r>
              <a:rPr lang="en-IN" dirty="0">
                <a:solidFill>
                  <a:srgbClr val="000000"/>
                </a:solidFill>
                <a:latin typeface="Menlo"/>
              </a:rPr>
              <a:t>) = image(</a:t>
            </a:r>
            <a:r>
              <a:rPr lang="en-IN" dirty="0" err="1">
                <a:solidFill>
                  <a:srgbClr val="000000"/>
                </a:solidFill>
                <a:latin typeface="Menlo"/>
              </a:rPr>
              <a:t>i,j</a:t>
            </a:r>
            <a:r>
              <a:rPr lang="en-IN" dirty="0">
                <a:solidFill>
                  <a:srgbClr val="000000"/>
                </a:solidFill>
                <a:latin typeface="Menlo"/>
              </a:rPr>
              <a:t>);</a:t>
            </a:r>
          </a:p>
          <a:p>
            <a:pPr fontAlgn="base"/>
            <a:r>
              <a:rPr lang="en-IN" dirty="0">
                <a:solidFill>
                  <a:srgbClr val="0000FF"/>
                </a:solidFill>
                <a:latin typeface="Menlo"/>
              </a:rPr>
              <a:t>		end</a:t>
            </a:r>
            <a:endParaRPr lang="en-IN" dirty="0">
              <a:solidFill>
                <a:srgbClr val="000000"/>
              </a:solidFill>
              <a:latin typeface="Menlo"/>
            </a:endParaRPr>
          </a:p>
          <a:p>
            <a:pPr fontAlgn="base"/>
            <a:r>
              <a:rPr lang="en-IN" dirty="0">
                <a:solidFill>
                  <a:srgbClr val="0000FF"/>
                </a:solidFill>
                <a:latin typeface="Menlo"/>
              </a:rPr>
              <a:t>	end</a:t>
            </a:r>
            <a:endParaRPr lang="en-IN" dirty="0">
              <a:solidFill>
                <a:srgbClr val="000000"/>
              </a:solidFill>
              <a:latin typeface="Menlo"/>
            </a:endParaRPr>
          </a:p>
          <a:p>
            <a:pPr fontAlgn="base"/>
            <a:r>
              <a:rPr lang="en-IN" dirty="0">
                <a:solidFill>
                  <a:srgbClr val="0000FF"/>
                </a:solidFill>
                <a:latin typeface="Menlo"/>
              </a:rPr>
              <a:t>end</a:t>
            </a:r>
            <a:endParaRPr lang="en-IN" dirty="0">
              <a:solidFill>
                <a:srgbClr val="000000"/>
              </a:solidFill>
              <a:latin typeface="Menlo"/>
            </a:endParaRPr>
          </a:p>
          <a:p>
            <a:pPr fontAlgn="base"/>
            <a:r>
              <a:rPr lang="en-IN" dirty="0" err="1">
                <a:solidFill>
                  <a:srgbClr val="000000"/>
                </a:solidFill>
                <a:latin typeface="Menlo"/>
              </a:rPr>
              <a:t>figure,imshow</a:t>
            </a:r>
            <a:r>
              <a:rPr lang="en-IN" dirty="0">
                <a:solidFill>
                  <a:srgbClr val="000000"/>
                </a:solidFill>
                <a:latin typeface="Menlo"/>
              </a:rPr>
              <a:t>(uint8(image)) </a:t>
            </a:r>
            <a:r>
              <a:rPr lang="en-IN" dirty="0">
                <a:solidFill>
                  <a:srgbClr val="228B22"/>
                </a:solidFill>
                <a:latin typeface="Menlo"/>
              </a:rPr>
              <a:t>%display original image</a:t>
            </a:r>
            <a:endParaRPr lang="en-IN" dirty="0">
              <a:solidFill>
                <a:srgbClr val="000000"/>
              </a:solidFill>
              <a:latin typeface="Menlo"/>
            </a:endParaRPr>
          </a:p>
          <a:p>
            <a:pPr fontAlgn="base"/>
            <a:r>
              <a:rPr lang="en-IN" dirty="0" err="1">
                <a:solidFill>
                  <a:srgbClr val="000000"/>
                </a:solidFill>
                <a:latin typeface="Menlo"/>
              </a:rPr>
              <a:t>figure,imshow</a:t>
            </a:r>
            <a:r>
              <a:rPr lang="en-IN" dirty="0">
                <a:solidFill>
                  <a:srgbClr val="000000"/>
                </a:solidFill>
                <a:latin typeface="Menlo"/>
              </a:rPr>
              <a:t>(uint8(s)) </a:t>
            </a:r>
            <a:r>
              <a:rPr lang="en-IN" dirty="0">
                <a:solidFill>
                  <a:srgbClr val="228B22"/>
                </a:solidFill>
                <a:latin typeface="Menlo"/>
              </a:rPr>
              <a:t>%display result image</a:t>
            </a:r>
            <a:endParaRPr lang="en-IN" dirty="0">
              <a:solidFill>
                <a:srgbClr val="000000"/>
              </a:solidFill>
              <a:latin typeface="Menlo"/>
            </a:endParaRPr>
          </a:p>
          <a:p>
            <a:pPr fontAlgn="base"/>
            <a:endParaRPr lang="en-IN" dirty="0">
              <a:solidFill>
                <a:srgbClr val="000000"/>
              </a:solidFill>
              <a:latin typeface="Menlo"/>
            </a:endParaRPr>
          </a:p>
        </p:txBody>
      </p:sp>
      <p:sp>
        <p:nvSpPr>
          <p:cNvPr id="7" name="Rectangle 6"/>
          <p:cNvSpPr/>
          <p:nvPr/>
        </p:nvSpPr>
        <p:spPr>
          <a:xfrm>
            <a:off x="6348248" y="2328051"/>
            <a:ext cx="5738649" cy="369332"/>
          </a:xfrm>
          <a:prstGeom prst="rect">
            <a:avLst/>
          </a:prstGeom>
        </p:spPr>
        <p:txBody>
          <a:bodyPr wrap="square">
            <a:spAutoFit/>
          </a:bodyPr>
          <a:lstStyle/>
          <a:p>
            <a:pPr fontAlgn="base"/>
            <a:endParaRPr lang="en-IN" dirty="0">
              <a:solidFill>
                <a:srgbClr val="000000"/>
              </a:solidFill>
              <a:latin typeface="Menlo"/>
            </a:endParaRPr>
          </a:p>
        </p:txBody>
      </p:sp>
    </p:spTree>
    <p:extLst>
      <p:ext uri="{BB962C8B-B14F-4D97-AF65-F5344CB8AC3E}">
        <p14:creationId xmlns:p14="http://schemas.microsoft.com/office/powerpoint/2010/main" val="25859686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a:solidFill>
                  <a:schemeClr val="accent1">
                    <a:lumMod val="75000"/>
                  </a:schemeClr>
                </a:solidFill>
              </a:rPr>
              <a:t>Piece Wise Linear Transformation Function</a:t>
            </a:r>
            <a:endParaRPr lang="en-IN" sz="4400" dirty="0"/>
          </a:p>
        </p:txBody>
      </p:sp>
      <p:sp>
        <p:nvSpPr>
          <p:cNvPr id="3" name="Content Placeholder 2"/>
          <p:cNvSpPr>
            <a:spLocks noGrp="1"/>
          </p:cNvSpPr>
          <p:nvPr>
            <p:ph idx="1"/>
          </p:nvPr>
        </p:nvSpPr>
        <p:spPr>
          <a:xfrm>
            <a:off x="1097280" y="1737360"/>
            <a:ext cx="10058400" cy="2796003"/>
          </a:xfrm>
        </p:spPr>
        <p:txBody>
          <a:bodyPr/>
          <a:lstStyle/>
          <a:p>
            <a:r>
              <a:rPr lang="en-IN" dirty="0">
                <a:solidFill>
                  <a:schemeClr val="accent1">
                    <a:lumMod val="75000"/>
                  </a:schemeClr>
                </a:solidFill>
              </a:rPr>
              <a:t>Bit Plane Slicing</a:t>
            </a:r>
          </a:p>
          <a:p>
            <a:pPr>
              <a:lnSpc>
                <a:spcPct val="100000"/>
              </a:lnSpc>
              <a:buFont typeface="Arial" panose="020B0604020202020204" pitchFamily="34" charset="0"/>
              <a:buChar char="•"/>
            </a:pPr>
            <a:r>
              <a:rPr lang="en-IN" sz="1800" dirty="0"/>
              <a:t>Pixels are digital numbers composed of bits</a:t>
            </a:r>
          </a:p>
          <a:p>
            <a:pPr>
              <a:lnSpc>
                <a:spcPct val="100000"/>
              </a:lnSpc>
              <a:buFont typeface="Arial" panose="020B0604020202020204" pitchFamily="34" charset="0"/>
              <a:buChar char="•"/>
            </a:pPr>
            <a:r>
              <a:rPr lang="en-IN" sz="1800" dirty="0"/>
              <a:t>This transformation is useful In determining the number of Visually significant bits in an Image</a:t>
            </a:r>
          </a:p>
          <a:p>
            <a:pPr>
              <a:lnSpc>
                <a:spcPct val="100000"/>
              </a:lnSpc>
              <a:buFont typeface="Arial" panose="020B0604020202020204" pitchFamily="34" charset="0"/>
              <a:buChar char="•"/>
            </a:pPr>
            <a:r>
              <a:rPr lang="en-IN" sz="1800" dirty="0"/>
              <a:t>Suppose each pixel is represented by 8 bits it is desired To extract the nth most significant bit And display it</a:t>
            </a:r>
          </a:p>
          <a:p>
            <a:pPr>
              <a:lnSpc>
                <a:spcPct val="100000"/>
              </a:lnSpc>
              <a:buFont typeface="Arial" panose="020B0604020202020204" pitchFamily="34" charset="0"/>
              <a:buChar char="•"/>
            </a:pPr>
            <a:r>
              <a:rPr lang="en-IN" sz="1800" dirty="0"/>
              <a:t>Higher-order bits contain the majority of the visually significant data</a:t>
            </a:r>
          </a:p>
          <a:p>
            <a:pPr marL="0" indent="0">
              <a:buNone/>
            </a:pPr>
            <a:endParaRPr lang="en-IN" dirty="0"/>
          </a:p>
        </p:txBody>
      </p:sp>
      <p:sp>
        <p:nvSpPr>
          <p:cNvPr id="4" name="TextBox 3"/>
          <p:cNvSpPr txBox="1"/>
          <p:nvPr/>
        </p:nvSpPr>
        <p:spPr>
          <a:xfrm>
            <a:off x="1097280" y="3841131"/>
            <a:ext cx="4968669" cy="2585323"/>
          </a:xfrm>
          <a:prstGeom prst="rect">
            <a:avLst/>
          </a:prstGeom>
          <a:noFill/>
        </p:spPr>
        <p:txBody>
          <a:bodyPr wrap="square" rtlCol="0">
            <a:spAutoFit/>
          </a:bodyPr>
          <a:lstStyle/>
          <a:p>
            <a:pPr algn="just">
              <a:buFont typeface="Arial" panose="020B0604020202020204" pitchFamily="34" charset="0"/>
              <a:buChar char="•"/>
            </a:pPr>
            <a:r>
              <a:rPr lang="en-IN" dirty="0"/>
              <a:t>256 grey scale image is composed of 8 bits. Instead of highlighting intensity level ranges, we could highlight the contribution made to total image appearance by specific bits. </a:t>
            </a:r>
          </a:p>
          <a:p>
            <a:pPr algn="just"/>
            <a:endParaRPr lang="en-IN" dirty="0"/>
          </a:p>
          <a:p>
            <a:pPr algn="just">
              <a:buFont typeface="Arial" panose="020B0604020202020204" pitchFamily="34" charset="0"/>
              <a:buChar char="•"/>
            </a:pPr>
            <a:r>
              <a:rPr lang="en-IN" dirty="0"/>
              <a:t>8-bit image may be considered as being composed of eight 1-bit planes, with plane 1 containing the lowest order bit of all pixels in the image and plane 8 all the highest-order bits.</a:t>
            </a:r>
          </a:p>
        </p:txBody>
      </p:sp>
      <p:pic>
        <p:nvPicPr>
          <p:cNvPr id="5" name="Picture 4"/>
          <p:cNvPicPr>
            <a:picLocks noChangeAspect="1"/>
          </p:cNvPicPr>
          <p:nvPr/>
        </p:nvPicPr>
        <p:blipFill>
          <a:blip r:embed="rId2"/>
          <a:stretch>
            <a:fillRect/>
          </a:stretch>
        </p:blipFill>
        <p:spPr>
          <a:xfrm>
            <a:off x="6126480" y="3849131"/>
            <a:ext cx="5029200" cy="2112135"/>
          </a:xfrm>
          <a:prstGeom prst="rect">
            <a:avLst/>
          </a:prstGeom>
        </p:spPr>
      </p:pic>
      <p:sp>
        <p:nvSpPr>
          <p:cNvPr id="6" name="TextBox 5"/>
          <p:cNvSpPr txBox="1"/>
          <p:nvPr/>
        </p:nvSpPr>
        <p:spPr>
          <a:xfrm>
            <a:off x="9491729" y="5545767"/>
            <a:ext cx="1828800" cy="830997"/>
          </a:xfrm>
          <a:prstGeom prst="rect">
            <a:avLst/>
          </a:prstGeom>
          <a:noFill/>
        </p:spPr>
        <p:txBody>
          <a:bodyPr wrap="square" rtlCol="0">
            <a:spAutoFit/>
          </a:bodyPr>
          <a:lstStyle/>
          <a:p>
            <a:pPr algn="just"/>
            <a:r>
              <a:rPr lang="en-IN" sz="1600" dirty="0"/>
              <a:t>Fig: Bit-Plane representation of a 8 bit number</a:t>
            </a:r>
          </a:p>
        </p:txBody>
      </p:sp>
      <p:sp>
        <p:nvSpPr>
          <p:cNvPr id="10" name="Date Placeholder 9"/>
          <p:cNvSpPr>
            <a:spLocks noGrp="1"/>
          </p:cNvSpPr>
          <p:nvPr>
            <p:ph type="dt" sz="half" idx="10"/>
          </p:nvPr>
        </p:nvSpPr>
        <p:spPr/>
        <p:txBody>
          <a:bodyPr/>
          <a:lstStyle/>
          <a:p>
            <a:fld id="{8043254F-8B8A-48ED-80A3-8FA966016F09}"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21</a:t>
            </a:fld>
            <a:endParaRPr lang="en-US" dirty="0"/>
          </a:p>
        </p:txBody>
      </p:sp>
    </p:spTree>
    <p:extLst>
      <p:ext uri="{BB962C8B-B14F-4D97-AF65-F5344CB8AC3E}">
        <p14:creationId xmlns:p14="http://schemas.microsoft.com/office/powerpoint/2010/main" val="37966701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a:solidFill>
                  <a:schemeClr val="accent1">
                    <a:lumMod val="75000"/>
                  </a:schemeClr>
                </a:solidFill>
              </a:rPr>
              <a:t>Piece Wise Linear Transformation Function</a:t>
            </a:r>
            <a:endParaRPr lang="en-IN" sz="4400" dirty="0"/>
          </a:p>
        </p:txBody>
      </p:sp>
      <p:pic>
        <p:nvPicPr>
          <p:cNvPr id="4" name="Content Placeholder 3"/>
          <p:cNvPicPr>
            <a:picLocks noGrp="1" noChangeAspect="1"/>
          </p:cNvPicPr>
          <p:nvPr>
            <p:ph idx="1"/>
          </p:nvPr>
        </p:nvPicPr>
        <p:blipFill>
          <a:blip r:embed="rId2"/>
          <a:stretch>
            <a:fillRect/>
          </a:stretch>
        </p:blipFill>
        <p:spPr>
          <a:xfrm>
            <a:off x="1097280" y="2104154"/>
            <a:ext cx="8086725" cy="3609975"/>
          </a:xfrm>
          <a:prstGeom prst="rect">
            <a:avLst/>
          </a:prstGeom>
        </p:spPr>
      </p:pic>
      <p:sp>
        <p:nvSpPr>
          <p:cNvPr id="5" name="TextBox 4"/>
          <p:cNvSpPr txBox="1"/>
          <p:nvPr/>
        </p:nvSpPr>
        <p:spPr>
          <a:xfrm>
            <a:off x="1097280" y="1739720"/>
            <a:ext cx="3745176" cy="369332"/>
          </a:xfrm>
          <a:prstGeom prst="rect">
            <a:avLst/>
          </a:prstGeom>
          <a:noFill/>
        </p:spPr>
        <p:txBody>
          <a:bodyPr wrap="square" rtlCol="0">
            <a:spAutoFit/>
          </a:bodyPr>
          <a:lstStyle/>
          <a:p>
            <a:r>
              <a:rPr lang="en-IN" dirty="0">
                <a:ln w="0"/>
                <a:effectLst>
                  <a:outerShdw blurRad="38100" dist="19050" dir="2700000" algn="tl" rotWithShape="0">
                    <a:schemeClr val="dk1">
                      <a:alpha val="40000"/>
                    </a:schemeClr>
                  </a:outerShdw>
                </a:effectLst>
              </a:rPr>
              <a:t>Bit Plane Slicing example</a:t>
            </a:r>
          </a:p>
        </p:txBody>
      </p:sp>
      <p:pic>
        <p:nvPicPr>
          <p:cNvPr id="6" name="Picture 5"/>
          <p:cNvPicPr>
            <a:picLocks noChangeAspect="1"/>
          </p:cNvPicPr>
          <p:nvPr/>
        </p:nvPicPr>
        <p:blipFill>
          <a:blip r:embed="rId3"/>
          <a:stretch>
            <a:fillRect/>
          </a:stretch>
        </p:blipFill>
        <p:spPr>
          <a:xfrm>
            <a:off x="9434512" y="4404575"/>
            <a:ext cx="1126164" cy="1178953"/>
          </a:xfrm>
          <a:prstGeom prst="rect">
            <a:avLst/>
          </a:prstGeom>
        </p:spPr>
      </p:pic>
      <p:sp>
        <p:nvSpPr>
          <p:cNvPr id="7" name="TextBox 6"/>
          <p:cNvSpPr txBox="1"/>
          <p:nvPr/>
        </p:nvSpPr>
        <p:spPr>
          <a:xfrm>
            <a:off x="1067659" y="5714129"/>
            <a:ext cx="9952793" cy="646331"/>
          </a:xfrm>
          <a:prstGeom prst="rect">
            <a:avLst/>
          </a:prstGeom>
          <a:noFill/>
        </p:spPr>
        <p:txBody>
          <a:bodyPr wrap="square" rtlCol="0">
            <a:spAutoFit/>
          </a:bodyPr>
          <a:lstStyle/>
          <a:p>
            <a:r>
              <a:rPr lang="en-IN" dirty="0"/>
              <a:t>Fig: (a) An 8-bit </a:t>
            </a:r>
            <a:r>
              <a:rPr lang="en-IN" dirty="0" err="1"/>
              <a:t>gray</a:t>
            </a:r>
            <a:r>
              <a:rPr lang="en-IN" dirty="0"/>
              <a:t>-scale image of size 500×1192 pixels. (b) through (</a:t>
            </a:r>
            <a:r>
              <a:rPr lang="en-IN" dirty="0" err="1"/>
              <a:t>i</a:t>
            </a:r>
            <a:r>
              <a:rPr lang="en-IN" dirty="0"/>
              <a:t>) Bit planes 1 through 8, with bit plane 1 corresponding to the least significant bit. Each bit plane is a binary image.</a:t>
            </a:r>
          </a:p>
        </p:txBody>
      </p:sp>
      <p:sp>
        <p:nvSpPr>
          <p:cNvPr id="10" name="Date Placeholder 9"/>
          <p:cNvSpPr>
            <a:spLocks noGrp="1"/>
          </p:cNvSpPr>
          <p:nvPr>
            <p:ph type="dt" sz="half" idx="10"/>
          </p:nvPr>
        </p:nvSpPr>
        <p:spPr/>
        <p:txBody>
          <a:bodyPr/>
          <a:lstStyle/>
          <a:p>
            <a:fld id="{A2D3DE6C-FC6B-41B9-AB92-E122CD7ED7BC}"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22</a:t>
            </a:fld>
            <a:endParaRPr lang="en-US" dirty="0"/>
          </a:p>
        </p:txBody>
      </p:sp>
    </p:spTree>
    <p:extLst>
      <p:ext uri="{BB962C8B-B14F-4D97-AF65-F5344CB8AC3E}">
        <p14:creationId xmlns:p14="http://schemas.microsoft.com/office/powerpoint/2010/main" val="4343227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a:solidFill>
                  <a:schemeClr val="accent1">
                    <a:lumMod val="75000"/>
                  </a:schemeClr>
                </a:solidFill>
              </a:rPr>
              <a:t>Piece Wise Linear Transformation Function</a:t>
            </a:r>
            <a:endParaRPr lang="en-IN" sz="4400" dirty="0"/>
          </a:p>
        </p:txBody>
      </p:sp>
      <p:sp>
        <p:nvSpPr>
          <p:cNvPr id="3" name="Content Placeholder 2"/>
          <p:cNvSpPr>
            <a:spLocks noGrp="1"/>
          </p:cNvSpPr>
          <p:nvPr>
            <p:ph idx="1"/>
          </p:nvPr>
        </p:nvSpPr>
        <p:spPr>
          <a:xfrm>
            <a:off x="1097280" y="1871492"/>
            <a:ext cx="10058400" cy="4023360"/>
          </a:xfrm>
        </p:spPr>
        <p:txBody>
          <a:bodyPr/>
          <a:lstStyle/>
          <a:p>
            <a:r>
              <a:rPr lang="en-IN" dirty="0">
                <a:ln w="0"/>
                <a:effectLst>
                  <a:outerShdw blurRad="38100" dist="19050" dir="2700000" algn="tl" rotWithShape="0">
                    <a:schemeClr val="dk1">
                      <a:alpha val="40000"/>
                    </a:schemeClr>
                  </a:outerShdw>
                </a:effectLst>
              </a:rPr>
              <a:t>Bit Plane Slicing example</a:t>
            </a:r>
          </a:p>
          <a:p>
            <a:endParaRPr lang="en-IN" dirty="0"/>
          </a:p>
        </p:txBody>
      </p:sp>
      <p:pic>
        <p:nvPicPr>
          <p:cNvPr id="4" name="Picture 3"/>
          <p:cNvPicPr>
            <a:picLocks noChangeAspect="1"/>
          </p:cNvPicPr>
          <p:nvPr/>
        </p:nvPicPr>
        <p:blipFill>
          <a:blip r:embed="rId2"/>
          <a:stretch>
            <a:fillRect/>
          </a:stretch>
        </p:blipFill>
        <p:spPr>
          <a:xfrm>
            <a:off x="1298352" y="2695575"/>
            <a:ext cx="9105900" cy="1760515"/>
          </a:xfrm>
          <a:prstGeom prst="rect">
            <a:avLst/>
          </a:prstGeom>
        </p:spPr>
      </p:pic>
      <p:pic>
        <p:nvPicPr>
          <p:cNvPr id="6" name="Picture 5"/>
          <p:cNvPicPr>
            <a:picLocks noChangeAspect="1"/>
          </p:cNvPicPr>
          <p:nvPr/>
        </p:nvPicPr>
        <p:blipFill>
          <a:blip r:embed="rId3"/>
          <a:stretch>
            <a:fillRect/>
          </a:stretch>
        </p:blipFill>
        <p:spPr>
          <a:xfrm>
            <a:off x="1298352" y="4861145"/>
            <a:ext cx="666750" cy="314325"/>
          </a:xfrm>
          <a:prstGeom prst="rect">
            <a:avLst/>
          </a:prstGeom>
        </p:spPr>
      </p:pic>
      <p:sp>
        <p:nvSpPr>
          <p:cNvPr id="7" name="TextBox 6"/>
          <p:cNvSpPr txBox="1"/>
          <p:nvPr/>
        </p:nvSpPr>
        <p:spPr>
          <a:xfrm>
            <a:off x="1298351" y="5486400"/>
            <a:ext cx="9725964" cy="369332"/>
          </a:xfrm>
          <a:prstGeom prst="rect">
            <a:avLst/>
          </a:prstGeom>
          <a:noFill/>
        </p:spPr>
        <p:txBody>
          <a:bodyPr wrap="square" rtlCol="0">
            <a:spAutoFit/>
          </a:bodyPr>
          <a:lstStyle/>
          <a:p>
            <a:r>
              <a:rPr lang="en-IN" dirty="0"/>
              <a:t>Fig: Images reconstructed using (a) bit planes 8 and 7; (b)bit planes 8,7 and 6; (c)bit planes 8,7,6 and 5</a:t>
            </a:r>
          </a:p>
        </p:txBody>
      </p:sp>
      <p:sp>
        <p:nvSpPr>
          <p:cNvPr id="10" name="Date Placeholder 9"/>
          <p:cNvSpPr>
            <a:spLocks noGrp="1"/>
          </p:cNvSpPr>
          <p:nvPr>
            <p:ph type="dt" sz="half" idx="10"/>
          </p:nvPr>
        </p:nvSpPr>
        <p:spPr/>
        <p:txBody>
          <a:bodyPr/>
          <a:lstStyle/>
          <a:p>
            <a:fld id="{0051245F-D257-4F66-9F60-E435F1FF15CD}"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23</a:t>
            </a:fld>
            <a:endParaRPr lang="en-US" dirty="0"/>
          </a:p>
        </p:txBody>
      </p:sp>
    </p:spTree>
    <p:extLst>
      <p:ext uri="{BB962C8B-B14F-4D97-AF65-F5344CB8AC3E}">
        <p14:creationId xmlns:p14="http://schemas.microsoft.com/office/powerpoint/2010/main" val="10750936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accent1">
                    <a:lumMod val="75000"/>
                  </a:schemeClr>
                </a:solidFill>
              </a:rPr>
              <a:t>Histogram</a:t>
            </a:r>
          </a:p>
        </p:txBody>
      </p:sp>
      <p:sp>
        <p:nvSpPr>
          <p:cNvPr id="5" name="Rectangle 4"/>
          <p:cNvSpPr/>
          <p:nvPr/>
        </p:nvSpPr>
        <p:spPr>
          <a:xfrm>
            <a:off x="1097280" y="1906073"/>
            <a:ext cx="7537674" cy="4326634"/>
          </a:xfrm>
          <a:prstGeom prst="rect">
            <a:avLst/>
          </a:prstGeom>
        </p:spPr>
        <p:txBody>
          <a:bodyPr wrap="square">
            <a:spAutoFit/>
          </a:bodyPr>
          <a:lstStyle/>
          <a:p>
            <a:pPr marL="355600" marR="5080" indent="-342900" algn="just">
              <a:lnSpc>
                <a:spcPct val="125000"/>
              </a:lnSpc>
              <a:spcBef>
                <a:spcPts val="100"/>
              </a:spcBef>
              <a:buFont typeface="Arial" panose="020B0604020202020204" pitchFamily="34" charset="0"/>
              <a:buChar char="•"/>
            </a:pPr>
            <a:r>
              <a:rPr lang="en-US" sz="2000" b="0" i="0" dirty="0">
                <a:solidFill>
                  <a:srgbClr val="202124"/>
                </a:solidFill>
                <a:effectLst/>
                <a:latin typeface="arial" panose="020B0604020202020204" pitchFamily="34" charset="0"/>
              </a:rPr>
              <a:t>An image histogram is a type of histogram that </a:t>
            </a:r>
            <a:r>
              <a:rPr lang="en-US" sz="2000" b="1" i="0" dirty="0">
                <a:solidFill>
                  <a:srgbClr val="202124"/>
                </a:solidFill>
                <a:effectLst/>
                <a:latin typeface="arial" panose="020B0604020202020204" pitchFamily="34" charset="0"/>
              </a:rPr>
              <a:t>acts as a graphical representation of the tonal distribution in a digital image</a:t>
            </a:r>
            <a:r>
              <a:rPr lang="en-US" sz="2000" b="0" i="0" dirty="0">
                <a:solidFill>
                  <a:srgbClr val="202124"/>
                </a:solidFill>
                <a:effectLst/>
                <a:latin typeface="arial" panose="020B0604020202020204" pitchFamily="34" charset="0"/>
              </a:rPr>
              <a:t>. It plots the number of pixels for each tonal value. The vertical axis represents the size of the area (total number of pixels) that is captured in each one of these zones. </a:t>
            </a:r>
          </a:p>
          <a:p>
            <a:pPr marL="355600" marR="5080" indent="-342900" algn="just">
              <a:lnSpc>
                <a:spcPct val="125000"/>
              </a:lnSpc>
              <a:spcBef>
                <a:spcPts val="100"/>
              </a:spcBef>
              <a:buFont typeface="Arial" panose="020B0604020202020204" pitchFamily="34" charset="0"/>
              <a:buChar char="•"/>
            </a:pPr>
            <a:r>
              <a:rPr lang="en-US" sz="2000" b="0" i="0" dirty="0">
                <a:solidFill>
                  <a:srgbClr val="202124"/>
                </a:solidFill>
                <a:effectLst/>
                <a:latin typeface="arial" panose="020B0604020202020204" pitchFamily="34" charset="0"/>
              </a:rPr>
              <a:t>In simple terms, it represents the number of pixels for each intensity value considered.</a:t>
            </a:r>
          </a:p>
          <a:p>
            <a:pPr marL="12700" marR="5080" algn="just">
              <a:lnSpc>
                <a:spcPct val="125000"/>
              </a:lnSpc>
              <a:spcBef>
                <a:spcPts val="100"/>
              </a:spcBef>
            </a:pPr>
            <a:r>
              <a:rPr lang="en-US" sz="2000" b="1" i="0" dirty="0">
                <a:solidFill>
                  <a:srgbClr val="FF0000"/>
                </a:solidFill>
                <a:effectLst/>
                <a:latin typeface="arial" panose="020B0604020202020204" pitchFamily="34" charset="0"/>
              </a:rPr>
              <a:t>What is a histogram and what is its purpose?</a:t>
            </a:r>
          </a:p>
          <a:p>
            <a:pPr marL="12700" marR="5080" algn="just">
              <a:lnSpc>
                <a:spcPct val="125000"/>
              </a:lnSpc>
              <a:spcBef>
                <a:spcPts val="100"/>
              </a:spcBef>
            </a:pPr>
            <a:r>
              <a:rPr lang="en-US" sz="2000" b="0" i="0" dirty="0">
                <a:solidFill>
                  <a:srgbClr val="202124"/>
                </a:solidFill>
                <a:effectLst/>
                <a:latin typeface="arial" panose="020B0604020202020204" pitchFamily="34" charset="0"/>
              </a:rPr>
              <a:t>The purpose of a histogram (Chambers) is to graphically summarize the distribution of a univariate data set.</a:t>
            </a:r>
          </a:p>
          <a:p>
            <a:pPr marL="12700" marR="5080" algn="just">
              <a:lnSpc>
                <a:spcPct val="125000"/>
              </a:lnSpc>
              <a:spcBef>
                <a:spcPts val="100"/>
              </a:spcBef>
            </a:pPr>
            <a:endParaRPr lang="en-IN" sz="2000" dirty="0">
              <a:latin typeface="Times New Roman"/>
              <a:cs typeface="Times New Roman"/>
            </a:endParaRPr>
          </a:p>
        </p:txBody>
      </p:sp>
      <p:sp>
        <p:nvSpPr>
          <p:cNvPr id="7" name="Date Placeholder 6"/>
          <p:cNvSpPr>
            <a:spLocks noGrp="1"/>
          </p:cNvSpPr>
          <p:nvPr>
            <p:ph type="dt" sz="half" idx="10"/>
          </p:nvPr>
        </p:nvSpPr>
        <p:spPr/>
        <p:txBody>
          <a:bodyPr/>
          <a:lstStyle/>
          <a:p>
            <a:fld id="{C28813E3-ED3E-4904-A1C3-591D19A9124B}"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24</a:t>
            </a:fld>
            <a:endParaRPr lang="en-US" dirty="0"/>
          </a:p>
        </p:txBody>
      </p:sp>
      <p:pic>
        <p:nvPicPr>
          <p:cNvPr id="13318" name="Picture 6">
            <a:extLst>
              <a:ext uri="{FF2B5EF4-FFF2-40B4-BE49-F238E27FC236}">
                <a16:creationId xmlns:a16="http://schemas.microsoft.com/office/drawing/2014/main" id="{F0B7C12A-CC10-4AC6-9D64-93F26E6BDF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13424" y="1826639"/>
            <a:ext cx="2766341" cy="2080288"/>
          </a:xfrm>
          <a:prstGeom prst="rect">
            <a:avLst/>
          </a:prstGeom>
          <a:noFill/>
          <a:extLst>
            <a:ext uri="{909E8E84-426E-40DD-AFC4-6F175D3DCCD1}">
              <a14:hiddenFill xmlns:a14="http://schemas.microsoft.com/office/drawing/2010/main">
                <a:solidFill>
                  <a:srgbClr val="FFFFFF"/>
                </a:solidFill>
              </a14:hiddenFill>
            </a:ext>
          </a:extLst>
        </p:spPr>
      </p:pic>
      <p:pic>
        <p:nvPicPr>
          <p:cNvPr id="13320" name="Picture 8">
            <a:extLst>
              <a:ext uri="{FF2B5EF4-FFF2-40B4-BE49-F238E27FC236}">
                <a16:creationId xmlns:a16="http://schemas.microsoft.com/office/drawing/2014/main" id="{621517EC-C3CC-4476-8F4F-F05D7AA1B2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13425" y="4013068"/>
            <a:ext cx="2766342" cy="145019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EBCBE8B5-25D6-464F-BDA6-EAA9AA0FDBD4}"/>
                  </a:ext>
                </a:extLst>
              </p14:cNvPr>
              <p14:cNvContentPartPr/>
              <p14:nvPr/>
            </p14:nvContentPartPr>
            <p14:xfrm>
              <a:off x="1233720" y="109080"/>
              <a:ext cx="10910880" cy="6429960"/>
            </p14:xfrm>
          </p:contentPart>
        </mc:Choice>
        <mc:Fallback xmlns="">
          <p:pic>
            <p:nvPicPr>
              <p:cNvPr id="6" name="Ink 5">
                <a:extLst>
                  <a:ext uri="{FF2B5EF4-FFF2-40B4-BE49-F238E27FC236}">
                    <a16:creationId xmlns:a16="http://schemas.microsoft.com/office/drawing/2014/main" id="{EBCBE8B5-25D6-464F-BDA6-EAA9AA0FDBD4}"/>
                  </a:ext>
                </a:extLst>
              </p:cNvPr>
              <p:cNvPicPr/>
              <p:nvPr/>
            </p:nvPicPr>
            <p:blipFill>
              <a:blip r:embed="rId5"/>
              <a:stretch>
                <a:fillRect/>
              </a:stretch>
            </p:blipFill>
            <p:spPr>
              <a:xfrm>
                <a:off x="1224360" y="99720"/>
                <a:ext cx="10929600" cy="6448680"/>
              </a:xfrm>
              <a:prstGeom prst="rect">
                <a:avLst/>
              </a:prstGeom>
            </p:spPr>
          </p:pic>
        </mc:Fallback>
      </mc:AlternateContent>
    </p:spTree>
    <p:extLst>
      <p:ext uri="{BB962C8B-B14F-4D97-AF65-F5344CB8AC3E}">
        <p14:creationId xmlns:p14="http://schemas.microsoft.com/office/powerpoint/2010/main" val="758238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accent1">
                    <a:lumMod val="75000"/>
                  </a:schemeClr>
                </a:solidFill>
              </a:rPr>
              <a:t>Histogram</a:t>
            </a:r>
          </a:p>
        </p:txBody>
      </p:sp>
      <p:sp>
        <p:nvSpPr>
          <p:cNvPr id="5" name="Rectangle 4"/>
          <p:cNvSpPr/>
          <p:nvPr/>
        </p:nvSpPr>
        <p:spPr>
          <a:xfrm>
            <a:off x="1097280" y="1906073"/>
            <a:ext cx="10226502" cy="4339458"/>
          </a:xfrm>
          <a:prstGeom prst="rect">
            <a:avLst/>
          </a:prstGeom>
        </p:spPr>
        <p:txBody>
          <a:bodyPr wrap="square">
            <a:spAutoFit/>
          </a:bodyPr>
          <a:lstStyle/>
          <a:p>
            <a:pPr marL="355600" marR="5080" indent="-342900" algn="just">
              <a:lnSpc>
                <a:spcPct val="125000"/>
              </a:lnSpc>
              <a:spcBef>
                <a:spcPts val="100"/>
              </a:spcBef>
              <a:buFont typeface="Arial" panose="020B0604020202020204" pitchFamily="34" charset="0"/>
              <a:buChar char="•"/>
            </a:pPr>
            <a:r>
              <a:rPr lang="en-US" sz="2000" b="0" i="0" dirty="0">
                <a:solidFill>
                  <a:srgbClr val="202124"/>
                </a:solidFill>
                <a:effectLst/>
                <a:latin typeface="arial" panose="020B0604020202020204" pitchFamily="34" charset="0"/>
              </a:rPr>
              <a:t>A histogram is used to summarize discrete or continuous data. In other words, it provides a visual interpretation of numerical data by showing the number of data points that fall within a specified range of values (called “bins”).</a:t>
            </a:r>
          </a:p>
          <a:p>
            <a:pPr marL="355600" marR="5080" indent="-342900" algn="just">
              <a:lnSpc>
                <a:spcPct val="125000"/>
              </a:lnSpc>
              <a:spcBef>
                <a:spcPts val="100"/>
              </a:spcBef>
              <a:buFont typeface="Arial" panose="020B0604020202020204" pitchFamily="34" charset="0"/>
              <a:buChar char="•"/>
            </a:pPr>
            <a:r>
              <a:rPr lang="en-US" sz="2000" b="1" dirty="0">
                <a:solidFill>
                  <a:srgbClr val="FF0000"/>
                </a:solidFill>
                <a:latin typeface="Times New Roman"/>
                <a:cs typeface="Times New Roman"/>
              </a:rPr>
              <a:t>Where are histograms used in real life?</a:t>
            </a:r>
          </a:p>
          <a:p>
            <a:pPr marL="812800" marR="5080" lvl="1" indent="-342900" algn="just">
              <a:lnSpc>
                <a:spcPct val="125000"/>
              </a:lnSpc>
              <a:spcBef>
                <a:spcPts val="100"/>
              </a:spcBef>
              <a:buFont typeface="Wingdings" panose="05000000000000000000" pitchFamily="2" charset="2"/>
              <a:buChar char="ü"/>
            </a:pPr>
            <a:r>
              <a:rPr lang="en-US" sz="2000" dirty="0">
                <a:latin typeface="Times New Roman"/>
                <a:cs typeface="Times New Roman"/>
              </a:rPr>
              <a:t>The histograms are mainly used to display and organize a large set of measurements or numerical data in a user-friendly manner. A histogram will make it easy to see where the majority of values fall on a measurement scale, and how much variation is there among those values.</a:t>
            </a:r>
            <a:endParaRPr lang="en-IN" sz="2000" dirty="0">
              <a:latin typeface="Times New Roman"/>
              <a:cs typeface="Times New Roman"/>
            </a:endParaRPr>
          </a:p>
          <a:p>
            <a:pPr marL="355600" marR="5080" lvl="1" indent="-342900" algn="just">
              <a:lnSpc>
                <a:spcPct val="125000"/>
              </a:lnSpc>
              <a:spcBef>
                <a:spcPts val="100"/>
              </a:spcBef>
              <a:buFont typeface="Arial" panose="020B0604020202020204" pitchFamily="34" charset="0"/>
              <a:buChar char="•"/>
            </a:pPr>
            <a:r>
              <a:rPr lang="en-US" sz="2000" b="1" dirty="0">
                <a:solidFill>
                  <a:srgbClr val="FF0000"/>
                </a:solidFill>
                <a:latin typeface="Times New Roman"/>
                <a:cs typeface="Times New Roman"/>
              </a:rPr>
              <a:t>What are the different types of histograms?</a:t>
            </a:r>
          </a:p>
          <a:p>
            <a:pPr marL="812800" marR="5080" lvl="1" indent="-342900" algn="just">
              <a:lnSpc>
                <a:spcPct val="125000"/>
              </a:lnSpc>
              <a:spcBef>
                <a:spcPts val="100"/>
              </a:spcBef>
              <a:buFont typeface="Wingdings" panose="05000000000000000000" pitchFamily="2" charset="2"/>
              <a:buChar char="ü"/>
            </a:pPr>
            <a:r>
              <a:rPr lang="en-US" sz="2000" dirty="0">
                <a:latin typeface="Times New Roman"/>
                <a:cs typeface="Times New Roman"/>
              </a:rPr>
              <a:t>The different types of a histogram are uniform histogram, symmetric histogram, bimodal histogram, probability histogram.</a:t>
            </a:r>
          </a:p>
        </p:txBody>
      </p:sp>
      <p:sp>
        <p:nvSpPr>
          <p:cNvPr id="7" name="Date Placeholder 6"/>
          <p:cNvSpPr>
            <a:spLocks noGrp="1"/>
          </p:cNvSpPr>
          <p:nvPr>
            <p:ph type="dt" sz="half" idx="10"/>
          </p:nvPr>
        </p:nvSpPr>
        <p:spPr/>
        <p:txBody>
          <a:bodyPr/>
          <a:lstStyle/>
          <a:p>
            <a:fld id="{C28813E3-ED3E-4904-A1C3-591D19A9124B}"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25</a:t>
            </a:fld>
            <a:endParaRPr lang="en-US" dirty="0"/>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46E9CE3D-D571-4C1F-AC7F-4661D4B5A015}"/>
                  </a:ext>
                </a:extLst>
              </p14:cNvPr>
              <p14:cNvContentPartPr/>
              <p14:nvPr/>
            </p14:nvContentPartPr>
            <p14:xfrm>
              <a:off x="7534800" y="206280"/>
              <a:ext cx="3652200" cy="3135600"/>
            </p14:xfrm>
          </p:contentPart>
        </mc:Choice>
        <mc:Fallback xmlns="">
          <p:pic>
            <p:nvPicPr>
              <p:cNvPr id="2" name="Ink 1">
                <a:extLst>
                  <a:ext uri="{FF2B5EF4-FFF2-40B4-BE49-F238E27FC236}">
                    <a16:creationId xmlns:a16="http://schemas.microsoft.com/office/drawing/2014/main" id="{46E9CE3D-D571-4C1F-AC7F-4661D4B5A015}"/>
                  </a:ext>
                </a:extLst>
              </p:cNvPr>
              <p:cNvPicPr/>
              <p:nvPr/>
            </p:nvPicPr>
            <p:blipFill>
              <a:blip r:embed="rId3"/>
              <a:stretch>
                <a:fillRect/>
              </a:stretch>
            </p:blipFill>
            <p:spPr>
              <a:xfrm>
                <a:off x="7525440" y="196920"/>
                <a:ext cx="3670920" cy="3154320"/>
              </a:xfrm>
              <a:prstGeom prst="rect">
                <a:avLst/>
              </a:prstGeom>
            </p:spPr>
          </p:pic>
        </mc:Fallback>
      </mc:AlternateContent>
    </p:spTree>
    <p:extLst>
      <p:ext uri="{BB962C8B-B14F-4D97-AF65-F5344CB8AC3E}">
        <p14:creationId xmlns:p14="http://schemas.microsoft.com/office/powerpoint/2010/main" val="22878933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accent1">
                    <a:lumMod val="75000"/>
                  </a:schemeClr>
                </a:solidFill>
              </a:rPr>
              <a:t>Histogram</a:t>
            </a:r>
          </a:p>
        </p:txBody>
      </p:sp>
      <p:sp>
        <p:nvSpPr>
          <p:cNvPr id="5" name="Rectangle 4"/>
          <p:cNvSpPr/>
          <p:nvPr/>
        </p:nvSpPr>
        <p:spPr>
          <a:xfrm>
            <a:off x="1097280" y="1906073"/>
            <a:ext cx="10226502" cy="2403030"/>
          </a:xfrm>
          <a:prstGeom prst="rect">
            <a:avLst/>
          </a:prstGeom>
        </p:spPr>
        <p:txBody>
          <a:bodyPr wrap="square">
            <a:spAutoFit/>
          </a:bodyPr>
          <a:lstStyle/>
          <a:p>
            <a:pPr marL="355600" marR="5080" indent="-342900" algn="just">
              <a:lnSpc>
                <a:spcPct val="125000"/>
              </a:lnSpc>
              <a:spcBef>
                <a:spcPts val="100"/>
              </a:spcBef>
              <a:buFont typeface="Arial" panose="020B0604020202020204" pitchFamily="34" charset="0"/>
              <a:buChar char="•"/>
            </a:pPr>
            <a:r>
              <a:rPr lang="en-US" sz="2000" b="1" i="0" dirty="0">
                <a:solidFill>
                  <a:srgbClr val="FF0000"/>
                </a:solidFill>
                <a:effectLst/>
                <a:latin typeface="arial" panose="020B0604020202020204" pitchFamily="34" charset="0"/>
              </a:rPr>
              <a:t>What is the importance of image histogram?</a:t>
            </a:r>
          </a:p>
          <a:p>
            <a:pPr marL="812800" marR="5080" lvl="1" indent="-342900" algn="just">
              <a:lnSpc>
                <a:spcPct val="125000"/>
              </a:lnSpc>
              <a:spcBef>
                <a:spcPts val="100"/>
              </a:spcBef>
              <a:buFont typeface="Wingdings" panose="05000000000000000000" pitchFamily="2" charset="2"/>
              <a:buChar char="ü"/>
            </a:pPr>
            <a:r>
              <a:rPr lang="en-US" sz="2000" b="0" i="0" dirty="0">
                <a:solidFill>
                  <a:srgbClr val="202124"/>
                </a:solidFill>
                <a:effectLst/>
                <a:latin typeface="arial" panose="020B0604020202020204" pitchFamily="34" charset="0"/>
              </a:rPr>
              <a:t>Image histograms are an important tool for inspecting images. They allow you to spot </a:t>
            </a:r>
            <a:r>
              <a:rPr lang="en-US" sz="2000" b="0" i="0" dirty="0" err="1">
                <a:solidFill>
                  <a:srgbClr val="202124"/>
                </a:solidFill>
                <a:effectLst/>
                <a:latin typeface="arial" panose="020B0604020202020204" pitchFamily="34" charset="0"/>
              </a:rPr>
              <a:t>BackGround</a:t>
            </a:r>
            <a:r>
              <a:rPr lang="en-US" sz="2000" b="0" i="0" dirty="0">
                <a:solidFill>
                  <a:srgbClr val="202124"/>
                </a:solidFill>
                <a:effectLst/>
                <a:latin typeface="arial" panose="020B0604020202020204" pitchFamily="34" charset="0"/>
              </a:rPr>
              <a:t> and grey value range at a glance. Also clipping and Quantization Noise in image values can be spotted immediately.</a:t>
            </a:r>
          </a:p>
          <a:p>
            <a:pPr marL="469900" marR="5080" lvl="1" algn="just">
              <a:lnSpc>
                <a:spcPct val="125000"/>
              </a:lnSpc>
              <a:spcBef>
                <a:spcPts val="100"/>
              </a:spcBef>
            </a:pPr>
            <a:r>
              <a:rPr lang="en-US" sz="2000" dirty="0">
                <a:latin typeface="Times New Roman"/>
                <a:cs typeface="Times New Roman"/>
              </a:rPr>
              <a:t>Types:</a:t>
            </a:r>
          </a:p>
          <a:p>
            <a:pPr marL="469900" marR="5080" lvl="1" algn="just">
              <a:lnSpc>
                <a:spcPct val="125000"/>
              </a:lnSpc>
              <a:spcBef>
                <a:spcPts val="100"/>
              </a:spcBef>
            </a:pPr>
            <a:endParaRPr lang="en-US" sz="2000" dirty="0">
              <a:latin typeface="Times New Roman"/>
              <a:cs typeface="Times New Roman"/>
            </a:endParaRPr>
          </a:p>
        </p:txBody>
      </p:sp>
      <p:sp>
        <p:nvSpPr>
          <p:cNvPr id="7" name="Date Placeholder 6"/>
          <p:cNvSpPr>
            <a:spLocks noGrp="1"/>
          </p:cNvSpPr>
          <p:nvPr>
            <p:ph type="dt" sz="half" idx="10"/>
          </p:nvPr>
        </p:nvSpPr>
        <p:spPr/>
        <p:txBody>
          <a:bodyPr/>
          <a:lstStyle/>
          <a:p>
            <a:fld id="{C28813E3-ED3E-4904-A1C3-591D19A9124B}"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26</a:t>
            </a:fld>
            <a:endParaRPr lang="en-US" dirty="0"/>
          </a:p>
        </p:txBody>
      </p:sp>
      <p:sp>
        <p:nvSpPr>
          <p:cNvPr id="14" name="TextBox 13">
            <a:extLst>
              <a:ext uri="{FF2B5EF4-FFF2-40B4-BE49-F238E27FC236}">
                <a16:creationId xmlns:a16="http://schemas.microsoft.com/office/drawing/2014/main" id="{0A86A22B-3C67-408B-8F5F-A3157F10684D}"/>
              </a:ext>
            </a:extLst>
          </p:cNvPr>
          <p:cNvSpPr txBox="1"/>
          <p:nvPr/>
        </p:nvSpPr>
        <p:spPr>
          <a:xfrm>
            <a:off x="203201" y="5518600"/>
            <a:ext cx="6096000" cy="369332"/>
          </a:xfrm>
          <a:prstGeom prst="rect">
            <a:avLst/>
          </a:prstGeom>
          <a:noFill/>
        </p:spPr>
        <p:txBody>
          <a:bodyPr wrap="square">
            <a:spAutoFit/>
          </a:bodyPr>
          <a:lstStyle/>
          <a:p>
            <a:r>
              <a:rPr lang="en-US" b="1" i="0" dirty="0">
                <a:solidFill>
                  <a:srgbClr val="666666"/>
                </a:solidFill>
                <a:effectLst/>
                <a:latin typeface="Poppins"/>
              </a:rPr>
              <a:t>Bell-shaped: </a:t>
            </a:r>
            <a:r>
              <a:rPr lang="en-US" b="0" i="0" dirty="0">
                <a:solidFill>
                  <a:srgbClr val="666666"/>
                </a:solidFill>
                <a:effectLst/>
                <a:latin typeface="Poppins"/>
              </a:rPr>
              <a:t>usually presents a normal distribution.</a:t>
            </a:r>
            <a:endParaRPr lang="en-IN" dirty="0"/>
          </a:p>
        </p:txBody>
      </p:sp>
      <p:pic>
        <p:nvPicPr>
          <p:cNvPr id="14344" name="Picture 8">
            <a:extLst>
              <a:ext uri="{FF2B5EF4-FFF2-40B4-BE49-F238E27FC236}">
                <a16:creationId xmlns:a16="http://schemas.microsoft.com/office/drawing/2014/main" id="{3B15CF0E-CE63-4DD7-BB78-A3C70794D5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55" y="3955694"/>
            <a:ext cx="23622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14346" name="Picture 10">
            <a:extLst>
              <a:ext uri="{FF2B5EF4-FFF2-40B4-BE49-F238E27FC236}">
                <a16:creationId xmlns:a16="http://schemas.microsoft.com/office/drawing/2014/main" id="{EA34A5CB-4B52-4CD1-920F-19BDF8325B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7347" y="3689978"/>
            <a:ext cx="2362200" cy="1238250"/>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539507F4-0471-403B-8681-A5A74D32156B}"/>
              </a:ext>
            </a:extLst>
          </p:cNvPr>
          <p:cNvSpPr txBox="1"/>
          <p:nvPr/>
        </p:nvSpPr>
        <p:spPr>
          <a:xfrm>
            <a:off x="5606473" y="4973529"/>
            <a:ext cx="6096000" cy="1200329"/>
          </a:xfrm>
          <a:prstGeom prst="rect">
            <a:avLst/>
          </a:prstGeom>
          <a:noFill/>
        </p:spPr>
        <p:txBody>
          <a:bodyPr wrap="square">
            <a:spAutoFit/>
          </a:bodyPr>
          <a:lstStyle/>
          <a:p>
            <a:pPr algn="just"/>
            <a:r>
              <a:rPr lang="en-US" b="1" i="0" dirty="0">
                <a:solidFill>
                  <a:srgbClr val="666666"/>
                </a:solidFill>
                <a:effectLst/>
                <a:latin typeface="Poppins"/>
              </a:rPr>
              <a:t>Bimodal:</a:t>
            </a:r>
            <a:r>
              <a:rPr lang="en-US" b="0" i="0" dirty="0">
                <a:solidFill>
                  <a:srgbClr val="666666"/>
                </a:solidFill>
                <a:effectLst/>
                <a:latin typeface="Poppins"/>
              </a:rPr>
              <a:t> A bimodal shape</a:t>
            </a:r>
            <a:r>
              <a:rPr lang="en-US" dirty="0">
                <a:solidFill>
                  <a:srgbClr val="666666"/>
                </a:solidFill>
                <a:latin typeface="Poppins"/>
              </a:rPr>
              <a:t> </a:t>
            </a:r>
            <a:r>
              <a:rPr lang="en-US" b="0" i="0" dirty="0">
                <a:solidFill>
                  <a:srgbClr val="666666"/>
                </a:solidFill>
                <a:effectLst/>
                <a:latin typeface="Poppins"/>
              </a:rPr>
              <a:t>has two peaks. This shape may show that the data has come from two different systems. If this shape occurs, the two sources should be separated and analyzed separately.</a:t>
            </a:r>
            <a:endParaRPr lang="en-IN" dirty="0"/>
          </a:p>
        </p:txBody>
      </p:sp>
      <mc:AlternateContent xmlns:mc="http://schemas.openxmlformats.org/markup-compatibility/2006" xmlns:p14="http://schemas.microsoft.com/office/powerpoint/2010/main">
        <mc:Choice Requires="p14">
          <p:contentPart p14:bwMode="auto" r:id="rId4">
            <p14:nvContentPartPr>
              <p14:cNvPr id="11" name="Ink 10">
                <a:extLst>
                  <a:ext uri="{FF2B5EF4-FFF2-40B4-BE49-F238E27FC236}">
                    <a16:creationId xmlns:a16="http://schemas.microsoft.com/office/drawing/2014/main" id="{B38F3B90-4FAF-44FB-8C80-4E60367EAEAB}"/>
                  </a:ext>
                </a:extLst>
              </p14:cNvPr>
              <p14:cNvContentPartPr/>
              <p14:nvPr/>
            </p14:nvContentPartPr>
            <p14:xfrm>
              <a:off x="163800" y="140760"/>
              <a:ext cx="10916280" cy="5858280"/>
            </p14:xfrm>
          </p:contentPart>
        </mc:Choice>
        <mc:Fallback xmlns="">
          <p:pic>
            <p:nvPicPr>
              <p:cNvPr id="11" name="Ink 10">
                <a:extLst>
                  <a:ext uri="{FF2B5EF4-FFF2-40B4-BE49-F238E27FC236}">
                    <a16:creationId xmlns:a16="http://schemas.microsoft.com/office/drawing/2014/main" id="{B38F3B90-4FAF-44FB-8C80-4E60367EAEAB}"/>
                  </a:ext>
                </a:extLst>
              </p:cNvPr>
              <p:cNvPicPr/>
              <p:nvPr/>
            </p:nvPicPr>
            <p:blipFill>
              <a:blip r:embed="rId5"/>
              <a:stretch>
                <a:fillRect/>
              </a:stretch>
            </p:blipFill>
            <p:spPr>
              <a:xfrm>
                <a:off x="154440" y="131400"/>
                <a:ext cx="10935000" cy="5877000"/>
              </a:xfrm>
              <a:prstGeom prst="rect">
                <a:avLst/>
              </a:prstGeom>
            </p:spPr>
          </p:pic>
        </mc:Fallback>
      </mc:AlternateContent>
    </p:spTree>
    <p:extLst>
      <p:ext uri="{BB962C8B-B14F-4D97-AF65-F5344CB8AC3E}">
        <p14:creationId xmlns:p14="http://schemas.microsoft.com/office/powerpoint/2010/main" val="22008048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accent1">
                    <a:lumMod val="75000"/>
                  </a:schemeClr>
                </a:solidFill>
              </a:rPr>
              <a:t>Histogram</a:t>
            </a:r>
          </a:p>
        </p:txBody>
      </p:sp>
      <p:sp>
        <p:nvSpPr>
          <p:cNvPr id="7" name="Date Placeholder 6"/>
          <p:cNvSpPr>
            <a:spLocks noGrp="1"/>
          </p:cNvSpPr>
          <p:nvPr>
            <p:ph type="dt" sz="half" idx="10"/>
          </p:nvPr>
        </p:nvSpPr>
        <p:spPr/>
        <p:txBody>
          <a:bodyPr/>
          <a:lstStyle/>
          <a:p>
            <a:fld id="{C28813E3-ED3E-4904-A1C3-591D19A9124B}"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27</a:t>
            </a:fld>
            <a:endParaRPr lang="en-US" dirty="0"/>
          </a:p>
        </p:txBody>
      </p:sp>
      <p:sp>
        <p:nvSpPr>
          <p:cNvPr id="12" name="TextBox 11">
            <a:extLst>
              <a:ext uri="{FF2B5EF4-FFF2-40B4-BE49-F238E27FC236}">
                <a16:creationId xmlns:a16="http://schemas.microsoft.com/office/drawing/2014/main" id="{F7EA80FB-8F86-4617-918E-7FB9F67E8FB7}"/>
              </a:ext>
            </a:extLst>
          </p:cNvPr>
          <p:cNvSpPr txBox="1"/>
          <p:nvPr/>
        </p:nvSpPr>
        <p:spPr>
          <a:xfrm>
            <a:off x="738909" y="1879983"/>
            <a:ext cx="8515927" cy="1754326"/>
          </a:xfrm>
          <a:prstGeom prst="rect">
            <a:avLst/>
          </a:prstGeom>
          <a:noFill/>
        </p:spPr>
        <p:txBody>
          <a:bodyPr wrap="square">
            <a:spAutoFit/>
          </a:bodyPr>
          <a:lstStyle/>
          <a:p>
            <a:pPr algn="just"/>
            <a:r>
              <a:rPr lang="en-US" b="1" i="0" dirty="0">
                <a:solidFill>
                  <a:srgbClr val="666666"/>
                </a:solidFill>
                <a:effectLst/>
                <a:latin typeface="Poppins"/>
              </a:rPr>
              <a:t>Skewed right: </a:t>
            </a:r>
            <a:r>
              <a:rPr lang="en-US" b="0" i="0" dirty="0">
                <a:solidFill>
                  <a:srgbClr val="666666"/>
                </a:solidFill>
                <a:effectLst/>
                <a:latin typeface="Poppins"/>
              </a:rPr>
              <a:t>Some histograms will show a skewed distribution to the right, as shown in fig. A distribution skewed to the right is said to be positively skewed. This kind of distribution has a large number of occurrences in the lower value cells (left side) and few in the upper value cells (right side). A skewed distribution can result when data is gathered from a system with has a boundary such as zero. In other words, all the collected data has values greater than zero.</a:t>
            </a:r>
            <a:endParaRPr lang="en-IN" dirty="0"/>
          </a:p>
        </p:txBody>
      </p:sp>
      <p:pic>
        <p:nvPicPr>
          <p:cNvPr id="15362" name="Picture 2">
            <a:extLst>
              <a:ext uri="{FF2B5EF4-FFF2-40B4-BE49-F238E27FC236}">
                <a16:creationId xmlns:a16="http://schemas.microsoft.com/office/drawing/2014/main" id="{8216E1C5-CF03-4AB4-9D51-415EED0E07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45948" y="1805710"/>
            <a:ext cx="2362200" cy="142875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21B0F804-0C63-4373-8831-43E62E1B7B7E}"/>
              </a:ext>
            </a:extLst>
          </p:cNvPr>
          <p:cNvSpPr txBox="1"/>
          <p:nvPr/>
        </p:nvSpPr>
        <p:spPr>
          <a:xfrm>
            <a:off x="822036" y="3708204"/>
            <a:ext cx="8432800" cy="1754326"/>
          </a:xfrm>
          <a:prstGeom prst="rect">
            <a:avLst/>
          </a:prstGeom>
          <a:noFill/>
        </p:spPr>
        <p:txBody>
          <a:bodyPr wrap="square">
            <a:spAutoFit/>
          </a:bodyPr>
          <a:lstStyle/>
          <a:p>
            <a:pPr algn="just"/>
            <a:r>
              <a:rPr lang="en-US" b="1" i="0" dirty="0">
                <a:solidFill>
                  <a:srgbClr val="666666"/>
                </a:solidFill>
                <a:effectLst/>
                <a:latin typeface="Poppins"/>
              </a:rPr>
              <a:t>Skewed left: </a:t>
            </a:r>
            <a:r>
              <a:rPr lang="en-US" b="0" i="0" dirty="0">
                <a:solidFill>
                  <a:srgbClr val="666666"/>
                </a:solidFill>
                <a:effectLst/>
                <a:latin typeface="Poppins"/>
              </a:rPr>
              <a:t>Some histograms will show a skewed distribution to the left, as shown </a:t>
            </a:r>
            <a:r>
              <a:rPr lang="en-US" dirty="0">
                <a:solidFill>
                  <a:srgbClr val="666666"/>
                </a:solidFill>
                <a:latin typeface="Poppins"/>
              </a:rPr>
              <a:t>in fig</a:t>
            </a:r>
            <a:r>
              <a:rPr lang="en-US" b="0" i="0" dirty="0">
                <a:solidFill>
                  <a:srgbClr val="666666"/>
                </a:solidFill>
                <a:effectLst/>
                <a:latin typeface="Poppins"/>
              </a:rPr>
              <a:t>. A distribution skewed to the left is said to be negatively skewed. This kind of distribution has a large number of occurrences in the upper value cells (right side) and few in the lower value cells (left side). A skewed distribution can result when data is gathered from a system with a boundary such as 100. In other words, all the collected data has values less than 100.</a:t>
            </a:r>
            <a:endParaRPr lang="en-IN" dirty="0"/>
          </a:p>
        </p:txBody>
      </p:sp>
      <p:pic>
        <p:nvPicPr>
          <p:cNvPr id="15364" name="Picture 4">
            <a:extLst>
              <a:ext uri="{FF2B5EF4-FFF2-40B4-BE49-F238E27FC236}">
                <a16:creationId xmlns:a16="http://schemas.microsoft.com/office/drawing/2014/main" id="{483454CB-0D86-4764-A825-5866EC4D69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75370" y="3533935"/>
            <a:ext cx="2362200" cy="14287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9E4AD54A-F832-48A6-A66C-8F375F75BE4E}"/>
                  </a:ext>
                </a:extLst>
              </p14:cNvPr>
              <p14:cNvContentPartPr/>
              <p14:nvPr/>
            </p14:nvContentPartPr>
            <p14:xfrm>
              <a:off x="9256320" y="1629360"/>
              <a:ext cx="2933640" cy="4016880"/>
            </p14:xfrm>
          </p:contentPart>
        </mc:Choice>
        <mc:Fallback xmlns="">
          <p:pic>
            <p:nvPicPr>
              <p:cNvPr id="6" name="Ink 5">
                <a:extLst>
                  <a:ext uri="{FF2B5EF4-FFF2-40B4-BE49-F238E27FC236}">
                    <a16:creationId xmlns:a16="http://schemas.microsoft.com/office/drawing/2014/main" id="{9E4AD54A-F832-48A6-A66C-8F375F75BE4E}"/>
                  </a:ext>
                </a:extLst>
              </p:cNvPr>
              <p:cNvPicPr/>
              <p:nvPr/>
            </p:nvPicPr>
            <p:blipFill>
              <a:blip r:embed="rId5"/>
              <a:stretch>
                <a:fillRect/>
              </a:stretch>
            </p:blipFill>
            <p:spPr>
              <a:xfrm>
                <a:off x="9246960" y="1620000"/>
                <a:ext cx="2952360" cy="4035600"/>
              </a:xfrm>
              <a:prstGeom prst="rect">
                <a:avLst/>
              </a:prstGeom>
            </p:spPr>
          </p:pic>
        </mc:Fallback>
      </mc:AlternateContent>
    </p:spTree>
    <p:extLst>
      <p:ext uri="{BB962C8B-B14F-4D97-AF65-F5344CB8AC3E}">
        <p14:creationId xmlns:p14="http://schemas.microsoft.com/office/powerpoint/2010/main" val="29909183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accent1">
                    <a:lumMod val="75000"/>
                  </a:schemeClr>
                </a:solidFill>
              </a:rPr>
              <a:t>Histogram</a:t>
            </a:r>
          </a:p>
        </p:txBody>
      </p:sp>
      <p:sp>
        <p:nvSpPr>
          <p:cNvPr id="7" name="Date Placeholder 6"/>
          <p:cNvSpPr>
            <a:spLocks noGrp="1"/>
          </p:cNvSpPr>
          <p:nvPr>
            <p:ph type="dt" sz="half" idx="10"/>
          </p:nvPr>
        </p:nvSpPr>
        <p:spPr/>
        <p:txBody>
          <a:bodyPr/>
          <a:lstStyle/>
          <a:p>
            <a:fld id="{C28813E3-ED3E-4904-A1C3-591D19A9124B}"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28</a:t>
            </a:fld>
            <a:endParaRPr lang="en-US" dirty="0"/>
          </a:p>
        </p:txBody>
      </p:sp>
      <p:sp>
        <p:nvSpPr>
          <p:cNvPr id="11" name="TextBox 10">
            <a:extLst>
              <a:ext uri="{FF2B5EF4-FFF2-40B4-BE49-F238E27FC236}">
                <a16:creationId xmlns:a16="http://schemas.microsoft.com/office/drawing/2014/main" id="{6FC45714-8E4B-4827-9875-D1D03938E26B}"/>
              </a:ext>
            </a:extLst>
          </p:cNvPr>
          <p:cNvSpPr txBox="1"/>
          <p:nvPr/>
        </p:nvSpPr>
        <p:spPr>
          <a:xfrm>
            <a:off x="738909" y="1723149"/>
            <a:ext cx="8405091" cy="1815882"/>
          </a:xfrm>
          <a:prstGeom prst="rect">
            <a:avLst/>
          </a:prstGeom>
          <a:noFill/>
        </p:spPr>
        <p:txBody>
          <a:bodyPr wrap="square">
            <a:spAutoFit/>
          </a:bodyPr>
          <a:lstStyle/>
          <a:p>
            <a:pPr algn="just"/>
            <a:r>
              <a:rPr lang="en-US" sz="1400" b="1" i="0" dirty="0">
                <a:solidFill>
                  <a:srgbClr val="666666"/>
                </a:solidFill>
                <a:effectLst/>
                <a:latin typeface="Poppins"/>
              </a:rPr>
              <a:t>Uniform: </a:t>
            </a:r>
            <a:r>
              <a:rPr lang="en-US" sz="1400" b="0" i="0" dirty="0">
                <a:solidFill>
                  <a:srgbClr val="666666"/>
                </a:solidFill>
                <a:effectLst/>
                <a:latin typeface="Poppins"/>
              </a:rPr>
              <a:t>A uniform distribution, as shown below, provides little information about the system. An example would be a state lottery, in which each class has about the same number of elements. It may describe a distribution which has several modes (peaks). If your histogram has this shape, check to see if several sources of variation have been combined. If so, analyze them separately. If multiple sources of variation do not seem to be the cause of this pattern, different groupings can be tried to see if a more useful pattern results. This could be as simple as changing the starting and ending points of the cells, or changing the number of cells. A uniform distribution often means that the number of classes is too small.</a:t>
            </a:r>
            <a:endParaRPr lang="en-IN" sz="1400" dirty="0"/>
          </a:p>
        </p:txBody>
      </p:sp>
      <p:pic>
        <p:nvPicPr>
          <p:cNvPr id="16386" name="Picture 2">
            <a:extLst>
              <a:ext uri="{FF2B5EF4-FFF2-40B4-BE49-F238E27FC236}">
                <a16:creationId xmlns:a16="http://schemas.microsoft.com/office/drawing/2014/main" id="{03C3F21C-4C04-4237-B45E-686EBE3D22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02371" y="1697749"/>
            <a:ext cx="2362200" cy="1428750"/>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079DD5B6-1C4F-47D2-A3ED-71BF6D663EEA}"/>
              </a:ext>
            </a:extLst>
          </p:cNvPr>
          <p:cNvSpPr txBox="1"/>
          <p:nvPr/>
        </p:nvSpPr>
        <p:spPr>
          <a:xfrm>
            <a:off x="738909" y="3525652"/>
            <a:ext cx="8763462" cy="1600438"/>
          </a:xfrm>
          <a:prstGeom prst="rect">
            <a:avLst/>
          </a:prstGeom>
          <a:noFill/>
        </p:spPr>
        <p:txBody>
          <a:bodyPr wrap="square">
            <a:spAutoFit/>
          </a:bodyPr>
          <a:lstStyle/>
          <a:p>
            <a:pPr algn="just"/>
            <a:r>
              <a:rPr lang="en-US" sz="1400" b="1" i="0" dirty="0">
                <a:solidFill>
                  <a:srgbClr val="666666"/>
                </a:solidFill>
                <a:effectLst/>
                <a:latin typeface="Poppins"/>
              </a:rPr>
              <a:t>Random: </a:t>
            </a:r>
            <a:r>
              <a:rPr lang="en-US" sz="1400" b="0" i="0" dirty="0">
                <a:solidFill>
                  <a:srgbClr val="666666"/>
                </a:solidFill>
                <a:effectLst/>
                <a:latin typeface="Poppins"/>
              </a:rPr>
              <a:t>A random distribution, as shown below, has no apparent pattern. Like the uniform distribution, it may describe a distribution that has several modes (peaks). If your histogram has this shape, check to see if several sources of variation have been combined. If so, analyze them separately. If multiple sources of variation do not seem to be the cause of this pattern, different groupings can be tried to see if a more useful pattern results. This could be as simple as changing the starting and ending points of the cells, or changing the number of cells. A random distribution often means there are too many classes.</a:t>
            </a:r>
            <a:endParaRPr lang="en-IN" sz="1400" dirty="0"/>
          </a:p>
        </p:txBody>
      </p:sp>
      <p:pic>
        <p:nvPicPr>
          <p:cNvPr id="16388" name="Picture 4">
            <a:extLst>
              <a:ext uri="{FF2B5EF4-FFF2-40B4-BE49-F238E27FC236}">
                <a16:creationId xmlns:a16="http://schemas.microsoft.com/office/drawing/2014/main" id="{C1CC00C4-7707-4516-ABEC-72F9013ADD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02371" y="4133748"/>
            <a:ext cx="2362200" cy="14287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855B92C7-EE7C-4A94-94F2-0899C742465A}"/>
                  </a:ext>
                </a:extLst>
              </p14:cNvPr>
              <p14:cNvContentPartPr/>
              <p14:nvPr/>
            </p14:nvContentPartPr>
            <p14:xfrm>
              <a:off x="8676360" y="1080"/>
              <a:ext cx="3515400" cy="5038560"/>
            </p14:xfrm>
          </p:contentPart>
        </mc:Choice>
        <mc:Fallback xmlns="">
          <p:pic>
            <p:nvPicPr>
              <p:cNvPr id="5" name="Ink 4">
                <a:extLst>
                  <a:ext uri="{FF2B5EF4-FFF2-40B4-BE49-F238E27FC236}">
                    <a16:creationId xmlns:a16="http://schemas.microsoft.com/office/drawing/2014/main" id="{855B92C7-EE7C-4A94-94F2-0899C742465A}"/>
                  </a:ext>
                </a:extLst>
              </p:cNvPr>
              <p:cNvPicPr/>
              <p:nvPr/>
            </p:nvPicPr>
            <p:blipFill>
              <a:blip r:embed="rId5"/>
              <a:stretch>
                <a:fillRect/>
              </a:stretch>
            </p:blipFill>
            <p:spPr>
              <a:xfrm>
                <a:off x="8667000" y="-8280"/>
                <a:ext cx="3534120" cy="5057280"/>
              </a:xfrm>
              <a:prstGeom prst="rect">
                <a:avLst/>
              </a:prstGeom>
            </p:spPr>
          </p:pic>
        </mc:Fallback>
      </mc:AlternateContent>
    </p:spTree>
    <p:extLst>
      <p:ext uri="{BB962C8B-B14F-4D97-AF65-F5344CB8AC3E}">
        <p14:creationId xmlns:p14="http://schemas.microsoft.com/office/powerpoint/2010/main" val="19830032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accent1">
                    <a:lumMod val="75000"/>
                  </a:schemeClr>
                </a:solidFill>
              </a:rPr>
              <a:t>Histogram</a:t>
            </a:r>
          </a:p>
        </p:txBody>
      </p:sp>
      <p:sp>
        <p:nvSpPr>
          <p:cNvPr id="7" name="Date Placeholder 6"/>
          <p:cNvSpPr>
            <a:spLocks noGrp="1"/>
          </p:cNvSpPr>
          <p:nvPr>
            <p:ph type="dt" sz="half" idx="10"/>
          </p:nvPr>
        </p:nvSpPr>
        <p:spPr/>
        <p:txBody>
          <a:bodyPr/>
          <a:lstStyle/>
          <a:p>
            <a:fld id="{C28813E3-ED3E-4904-A1C3-591D19A9124B}"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29</a:t>
            </a:fld>
            <a:endParaRPr lang="en-US" dirty="0"/>
          </a:p>
        </p:txBody>
      </p:sp>
      <p:sp>
        <p:nvSpPr>
          <p:cNvPr id="12" name="TextBox 11">
            <a:extLst>
              <a:ext uri="{FF2B5EF4-FFF2-40B4-BE49-F238E27FC236}">
                <a16:creationId xmlns:a16="http://schemas.microsoft.com/office/drawing/2014/main" id="{28376D4C-A516-4FF3-9357-CC368941AC7D}"/>
              </a:ext>
            </a:extLst>
          </p:cNvPr>
          <p:cNvSpPr txBox="1"/>
          <p:nvPr/>
        </p:nvSpPr>
        <p:spPr>
          <a:xfrm>
            <a:off x="995679" y="1768841"/>
            <a:ext cx="10771447" cy="1200329"/>
          </a:xfrm>
          <a:prstGeom prst="rect">
            <a:avLst/>
          </a:prstGeom>
          <a:noFill/>
        </p:spPr>
        <p:txBody>
          <a:bodyPr wrap="square">
            <a:spAutoFit/>
          </a:bodyPr>
          <a:lstStyle/>
          <a:p>
            <a:pPr algn="just"/>
            <a:r>
              <a:rPr lang="en-US" b="1" i="0" dirty="0">
                <a:solidFill>
                  <a:srgbClr val="FF0000"/>
                </a:solidFill>
                <a:effectLst/>
                <a:latin typeface="arial" panose="020B0604020202020204" pitchFamily="34" charset="0"/>
              </a:rPr>
              <a:t>Why histogram equalization is used in image processing?</a:t>
            </a:r>
          </a:p>
          <a:p>
            <a:pPr algn="just"/>
            <a:r>
              <a:rPr lang="en-US" b="0" i="0" dirty="0">
                <a:solidFill>
                  <a:srgbClr val="202124"/>
                </a:solidFill>
                <a:effectLst/>
                <a:latin typeface="arial" panose="020B0604020202020204" pitchFamily="34" charset="0"/>
              </a:rPr>
              <a:t>Histogram equalization is a method to process images </a:t>
            </a:r>
            <a:r>
              <a:rPr lang="en-US" b="1" i="0" dirty="0">
                <a:solidFill>
                  <a:srgbClr val="202124"/>
                </a:solidFill>
                <a:effectLst/>
                <a:latin typeface="arial" panose="020B0604020202020204" pitchFamily="34" charset="0"/>
              </a:rPr>
              <a:t>in order to adjust the contrast of an image by modifying the intensity distribution of the histogram</a:t>
            </a:r>
            <a:r>
              <a:rPr lang="en-US" b="0" i="0" dirty="0">
                <a:solidFill>
                  <a:srgbClr val="202124"/>
                </a:solidFill>
                <a:effectLst/>
                <a:latin typeface="arial" panose="020B0604020202020204" pitchFamily="34" charset="0"/>
              </a:rPr>
              <a:t>. The objective of this technique is to give a linear trend to the cumulative probability function associated to the image.</a:t>
            </a:r>
          </a:p>
        </p:txBody>
      </p:sp>
    </p:spTree>
    <p:extLst>
      <p:ext uri="{BB962C8B-B14F-4D97-AF65-F5344CB8AC3E}">
        <p14:creationId xmlns:p14="http://schemas.microsoft.com/office/powerpoint/2010/main" val="1461432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object 14"/>
          <p:cNvSpPr/>
          <p:nvPr/>
        </p:nvSpPr>
        <p:spPr>
          <a:xfrm>
            <a:off x="1892971" y="2040697"/>
            <a:ext cx="3012411" cy="2741761"/>
          </a:xfrm>
          <a:custGeom>
            <a:avLst/>
            <a:gdLst/>
            <a:ahLst/>
            <a:cxnLst/>
            <a:rect l="l" t="t" r="r" b="b"/>
            <a:pathLst>
              <a:path w="3600450" h="2952750">
                <a:moveTo>
                  <a:pt x="0" y="2952369"/>
                </a:moveTo>
                <a:lnTo>
                  <a:pt x="3600450" y="2952369"/>
                </a:lnTo>
                <a:lnTo>
                  <a:pt x="3600450" y="0"/>
                </a:lnTo>
                <a:lnTo>
                  <a:pt x="0" y="0"/>
                </a:lnTo>
                <a:lnTo>
                  <a:pt x="0" y="2952369"/>
                </a:lnTo>
                <a:close/>
              </a:path>
            </a:pathLst>
          </a:custGeom>
          <a:ln w="25400">
            <a:solidFill>
              <a:srgbClr val="F79546"/>
            </a:solidFill>
          </a:ln>
        </p:spPr>
        <p:txBody>
          <a:bodyPr wrap="square" lIns="0" tIns="0" rIns="0" bIns="0" rtlCol="0"/>
          <a:lstStyle/>
          <a:p>
            <a:endParaRPr>
              <a:ln w="0"/>
              <a:solidFill>
                <a:schemeClr val="accent1"/>
              </a:solidFill>
              <a:effectLst>
                <a:outerShdw blurRad="38100" dist="25400" dir="5400000" algn="ctr" rotWithShape="0">
                  <a:srgbClr val="6E747A">
                    <a:alpha val="43000"/>
                  </a:srgbClr>
                </a:outerShdw>
              </a:effectLst>
            </a:endParaRPr>
          </a:p>
        </p:txBody>
      </p:sp>
      <p:sp>
        <p:nvSpPr>
          <p:cNvPr id="27" name="object 15"/>
          <p:cNvSpPr/>
          <p:nvPr/>
        </p:nvSpPr>
        <p:spPr>
          <a:xfrm>
            <a:off x="4905382" y="1992766"/>
            <a:ext cx="1872614" cy="103505"/>
          </a:xfrm>
          <a:custGeom>
            <a:avLst/>
            <a:gdLst/>
            <a:ahLst/>
            <a:cxnLst/>
            <a:rect l="l" t="t" r="r" b="b"/>
            <a:pathLst>
              <a:path w="1872614" h="103505">
                <a:moveTo>
                  <a:pt x="1783588" y="0"/>
                </a:moveTo>
                <a:lnTo>
                  <a:pt x="1779777" y="1015"/>
                </a:lnTo>
                <a:lnTo>
                  <a:pt x="1776222" y="7112"/>
                </a:lnTo>
                <a:lnTo>
                  <a:pt x="1777238" y="10922"/>
                </a:lnTo>
                <a:lnTo>
                  <a:pt x="1836163" y="45445"/>
                </a:lnTo>
                <a:lnTo>
                  <a:pt x="1859661" y="45465"/>
                </a:lnTo>
                <a:lnTo>
                  <a:pt x="1859661" y="58165"/>
                </a:lnTo>
                <a:lnTo>
                  <a:pt x="1836055" y="58165"/>
                </a:lnTo>
                <a:lnTo>
                  <a:pt x="1777111" y="92456"/>
                </a:lnTo>
                <a:lnTo>
                  <a:pt x="1776095" y="96393"/>
                </a:lnTo>
                <a:lnTo>
                  <a:pt x="1777873" y="99313"/>
                </a:lnTo>
                <a:lnTo>
                  <a:pt x="1779651" y="102362"/>
                </a:lnTo>
                <a:lnTo>
                  <a:pt x="1783588" y="103377"/>
                </a:lnTo>
                <a:lnTo>
                  <a:pt x="1786509" y="101600"/>
                </a:lnTo>
                <a:lnTo>
                  <a:pt x="1861299" y="58165"/>
                </a:lnTo>
                <a:lnTo>
                  <a:pt x="1859661" y="58165"/>
                </a:lnTo>
                <a:lnTo>
                  <a:pt x="1861335" y="58145"/>
                </a:lnTo>
                <a:lnTo>
                  <a:pt x="1872234" y="51815"/>
                </a:lnTo>
                <a:lnTo>
                  <a:pt x="1783588" y="0"/>
                </a:lnTo>
                <a:close/>
              </a:path>
              <a:path w="1872614" h="103505">
                <a:moveTo>
                  <a:pt x="1847004" y="51796"/>
                </a:moveTo>
                <a:lnTo>
                  <a:pt x="1836091" y="58145"/>
                </a:lnTo>
                <a:lnTo>
                  <a:pt x="1859661" y="58165"/>
                </a:lnTo>
                <a:lnTo>
                  <a:pt x="1859661" y="57276"/>
                </a:lnTo>
                <a:lnTo>
                  <a:pt x="1856359" y="57276"/>
                </a:lnTo>
                <a:lnTo>
                  <a:pt x="1847004" y="51796"/>
                </a:lnTo>
                <a:close/>
              </a:path>
              <a:path w="1872614" h="103505">
                <a:moveTo>
                  <a:pt x="0" y="43814"/>
                </a:moveTo>
                <a:lnTo>
                  <a:pt x="0" y="56514"/>
                </a:lnTo>
                <a:lnTo>
                  <a:pt x="1836091" y="58145"/>
                </a:lnTo>
                <a:lnTo>
                  <a:pt x="1847004" y="51796"/>
                </a:lnTo>
                <a:lnTo>
                  <a:pt x="1836163" y="45445"/>
                </a:lnTo>
                <a:lnTo>
                  <a:pt x="0" y="43814"/>
                </a:lnTo>
                <a:close/>
              </a:path>
              <a:path w="1872614" h="103505">
                <a:moveTo>
                  <a:pt x="1856359" y="46355"/>
                </a:moveTo>
                <a:lnTo>
                  <a:pt x="1847004" y="51796"/>
                </a:lnTo>
                <a:lnTo>
                  <a:pt x="1856359" y="57276"/>
                </a:lnTo>
                <a:lnTo>
                  <a:pt x="1856359" y="46355"/>
                </a:lnTo>
                <a:close/>
              </a:path>
              <a:path w="1872614" h="103505">
                <a:moveTo>
                  <a:pt x="1859661" y="46355"/>
                </a:moveTo>
                <a:lnTo>
                  <a:pt x="1856359" y="46355"/>
                </a:lnTo>
                <a:lnTo>
                  <a:pt x="1856359" y="57276"/>
                </a:lnTo>
                <a:lnTo>
                  <a:pt x="1859661" y="57276"/>
                </a:lnTo>
                <a:lnTo>
                  <a:pt x="1859661" y="46355"/>
                </a:lnTo>
                <a:close/>
              </a:path>
              <a:path w="1872614" h="103505">
                <a:moveTo>
                  <a:pt x="1836163" y="45445"/>
                </a:moveTo>
                <a:lnTo>
                  <a:pt x="1847004" y="51796"/>
                </a:lnTo>
                <a:lnTo>
                  <a:pt x="1856359" y="46355"/>
                </a:lnTo>
                <a:lnTo>
                  <a:pt x="1859661" y="46355"/>
                </a:lnTo>
                <a:lnTo>
                  <a:pt x="1859661" y="45465"/>
                </a:lnTo>
                <a:lnTo>
                  <a:pt x="1836163" y="45445"/>
                </a:lnTo>
                <a:close/>
              </a:path>
            </a:pathLst>
          </a:custGeom>
          <a:solidFill>
            <a:srgbClr val="000000"/>
          </a:solidFill>
        </p:spPr>
        <p:txBody>
          <a:bodyPr wrap="square" lIns="0" tIns="0" rIns="0" bIns="0" rtlCol="0"/>
          <a:lstStyle/>
          <a:p>
            <a:endParaRPr/>
          </a:p>
        </p:txBody>
      </p:sp>
      <p:sp>
        <p:nvSpPr>
          <p:cNvPr id="28" name="object 16"/>
          <p:cNvSpPr/>
          <p:nvPr/>
        </p:nvSpPr>
        <p:spPr>
          <a:xfrm>
            <a:off x="1841218" y="4782458"/>
            <a:ext cx="103505" cy="1296670"/>
          </a:xfrm>
          <a:custGeom>
            <a:avLst/>
            <a:gdLst/>
            <a:ahLst/>
            <a:cxnLst/>
            <a:rect l="l" t="t" r="r" b="b"/>
            <a:pathLst>
              <a:path w="103504" h="1296670">
                <a:moveTo>
                  <a:pt x="7086" y="1200086"/>
                </a:moveTo>
                <a:lnTo>
                  <a:pt x="1028" y="1203604"/>
                </a:lnTo>
                <a:lnTo>
                  <a:pt x="0" y="1207490"/>
                </a:lnTo>
                <a:lnTo>
                  <a:pt x="51587" y="1296187"/>
                </a:lnTo>
                <a:lnTo>
                  <a:pt x="58950" y="1283601"/>
                </a:lnTo>
                <a:lnTo>
                  <a:pt x="45250" y="1283589"/>
                </a:lnTo>
                <a:lnTo>
                  <a:pt x="45278" y="1260070"/>
                </a:lnTo>
                <a:lnTo>
                  <a:pt x="10972" y="1201102"/>
                </a:lnTo>
                <a:lnTo>
                  <a:pt x="7086" y="1200086"/>
                </a:lnTo>
                <a:close/>
              </a:path>
              <a:path w="103504" h="1296670">
                <a:moveTo>
                  <a:pt x="45278" y="1260070"/>
                </a:moveTo>
                <a:lnTo>
                  <a:pt x="45250" y="1283589"/>
                </a:lnTo>
                <a:lnTo>
                  <a:pt x="57950" y="1283601"/>
                </a:lnTo>
                <a:lnTo>
                  <a:pt x="57954" y="1280388"/>
                </a:lnTo>
                <a:lnTo>
                  <a:pt x="46126" y="1280375"/>
                </a:lnTo>
                <a:lnTo>
                  <a:pt x="51624" y="1270977"/>
                </a:lnTo>
                <a:lnTo>
                  <a:pt x="45278" y="1260070"/>
                </a:lnTo>
                <a:close/>
              </a:path>
              <a:path w="103504" h="1296670">
                <a:moveTo>
                  <a:pt x="96329" y="1200188"/>
                </a:moveTo>
                <a:lnTo>
                  <a:pt x="92443" y="1201204"/>
                </a:lnTo>
                <a:lnTo>
                  <a:pt x="58005" y="1260070"/>
                </a:lnTo>
                <a:lnTo>
                  <a:pt x="57950" y="1283601"/>
                </a:lnTo>
                <a:lnTo>
                  <a:pt x="58957" y="1283589"/>
                </a:lnTo>
                <a:lnTo>
                  <a:pt x="103403" y="1207617"/>
                </a:lnTo>
                <a:lnTo>
                  <a:pt x="102387" y="1203731"/>
                </a:lnTo>
                <a:lnTo>
                  <a:pt x="96329" y="1200188"/>
                </a:lnTo>
                <a:close/>
              </a:path>
              <a:path w="103504" h="1296670">
                <a:moveTo>
                  <a:pt x="51624" y="1270977"/>
                </a:moveTo>
                <a:lnTo>
                  <a:pt x="46126" y="1280375"/>
                </a:lnTo>
                <a:lnTo>
                  <a:pt x="57099" y="1280388"/>
                </a:lnTo>
                <a:lnTo>
                  <a:pt x="51624" y="1270977"/>
                </a:lnTo>
                <a:close/>
              </a:path>
              <a:path w="103504" h="1296670">
                <a:moveTo>
                  <a:pt x="57978" y="1260115"/>
                </a:moveTo>
                <a:lnTo>
                  <a:pt x="51624" y="1270977"/>
                </a:lnTo>
                <a:lnTo>
                  <a:pt x="57099" y="1280388"/>
                </a:lnTo>
                <a:lnTo>
                  <a:pt x="57954" y="1280388"/>
                </a:lnTo>
                <a:lnTo>
                  <a:pt x="57978" y="1260115"/>
                </a:lnTo>
                <a:close/>
              </a:path>
              <a:path w="103504" h="1296670">
                <a:moveTo>
                  <a:pt x="59524" y="0"/>
                </a:moveTo>
                <a:lnTo>
                  <a:pt x="46824" y="0"/>
                </a:lnTo>
                <a:lnTo>
                  <a:pt x="45352" y="1200086"/>
                </a:lnTo>
                <a:lnTo>
                  <a:pt x="45305" y="1260115"/>
                </a:lnTo>
                <a:lnTo>
                  <a:pt x="51624" y="1270977"/>
                </a:lnTo>
                <a:lnTo>
                  <a:pt x="57978" y="1260115"/>
                </a:lnTo>
                <a:lnTo>
                  <a:pt x="59524" y="0"/>
                </a:lnTo>
                <a:close/>
              </a:path>
            </a:pathLst>
          </a:custGeom>
          <a:solidFill>
            <a:srgbClr val="000000"/>
          </a:solidFill>
        </p:spPr>
        <p:txBody>
          <a:bodyPr wrap="square" lIns="0" tIns="0" rIns="0" bIns="0" rtlCol="0"/>
          <a:lstStyle/>
          <a:p>
            <a:endParaRPr/>
          </a:p>
        </p:txBody>
      </p:sp>
      <p:sp>
        <p:nvSpPr>
          <p:cNvPr id="29" name="object 17"/>
          <p:cNvSpPr txBox="1"/>
          <p:nvPr/>
        </p:nvSpPr>
        <p:spPr>
          <a:xfrm>
            <a:off x="1501224" y="5143919"/>
            <a:ext cx="138430" cy="330835"/>
          </a:xfrm>
          <a:prstGeom prst="rect">
            <a:avLst/>
          </a:prstGeom>
        </p:spPr>
        <p:txBody>
          <a:bodyPr vert="horz" wrap="square" lIns="0" tIns="12700" rIns="0" bIns="0" rtlCol="0">
            <a:spAutoFit/>
          </a:bodyPr>
          <a:lstStyle/>
          <a:p>
            <a:pPr marL="12700">
              <a:spcBef>
                <a:spcPts val="100"/>
              </a:spcBef>
            </a:pPr>
            <a:r>
              <a:rPr sz="2000" i="1" dirty="0">
                <a:latin typeface="Times New Roman"/>
                <a:cs typeface="Times New Roman"/>
              </a:rPr>
              <a:t>x</a:t>
            </a:r>
            <a:endParaRPr sz="2000" dirty="0">
              <a:latin typeface="Times New Roman"/>
              <a:cs typeface="Times New Roman"/>
            </a:endParaRPr>
          </a:p>
        </p:txBody>
      </p:sp>
      <p:sp>
        <p:nvSpPr>
          <p:cNvPr id="30" name="object 18"/>
          <p:cNvSpPr txBox="1"/>
          <p:nvPr/>
        </p:nvSpPr>
        <p:spPr>
          <a:xfrm>
            <a:off x="5318184" y="1743251"/>
            <a:ext cx="138430" cy="330835"/>
          </a:xfrm>
          <a:prstGeom prst="rect">
            <a:avLst/>
          </a:prstGeom>
        </p:spPr>
        <p:txBody>
          <a:bodyPr vert="horz" wrap="square" lIns="0" tIns="13335" rIns="0" bIns="0" rtlCol="0">
            <a:spAutoFit/>
          </a:bodyPr>
          <a:lstStyle/>
          <a:p>
            <a:pPr marL="12700">
              <a:spcBef>
                <a:spcPts val="105"/>
              </a:spcBef>
            </a:pPr>
            <a:r>
              <a:rPr sz="2000" i="1" dirty="0">
                <a:latin typeface="Times New Roman"/>
                <a:cs typeface="Times New Roman"/>
              </a:rPr>
              <a:t>y</a:t>
            </a:r>
            <a:endParaRPr sz="2000" dirty="0">
              <a:latin typeface="Times New Roman"/>
              <a:cs typeface="Times New Roman"/>
            </a:endParaRPr>
          </a:p>
        </p:txBody>
      </p:sp>
      <p:graphicFrame>
        <p:nvGraphicFramePr>
          <p:cNvPr id="31" name="object 19"/>
          <p:cNvGraphicFramePr>
            <a:graphicFrameLocks noGrp="1"/>
          </p:cNvGraphicFramePr>
          <p:nvPr>
            <p:extLst>
              <p:ext uri="{D42A27DB-BD31-4B8C-83A1-F6EECF244321}">
                <p14:modId xmlns:p14="http://schemas.microsoft.com/office/powerpoint/2010/main" val="3490373432"/>
              </p:ext>
            </p:extLst>
          </p:nvPr>
        </p:nvGraphicFramePr>
        <p:xfrm>
          <a:off x="2948444" y="2187349"/>
          <a:ext cx="1175385" cy="1046478"/>
        </p:xfrm>
        <a:graphic>
          <a:graphicData uri="http://schemas.openxmlformats.org/drawingml/2006/table">
            <a:tbl>
              <a:tblPr firstRow="1" bandRow="1">
                <a:tableStyleId>{2D5ABB26-0587-4C30-8999-92F81FD0307C}</a:tableStyleId>
              </a:tblPr>
              <a:tblGrid>
                <a:gridCol w="391795">
                  <a:extLst>
                    <a:ext uri="{9D8B030D-6E8A-4147-A177-3AD203B41FA5}">
                      <a16:colId xmlns:a16="http://schemas.microsoft.com/office/drawing/2014/main" val="20000"/>
                    </a:ext>
                  </a:extLst>
                </a:gridCol>
                <a:gridCol w="391795">
                  <a:extLst>
                    <a:ext uri="{9D8B030D-6E8A-4147-A177-3AD203B41FA5}">
                      <a16:colId xmlns:a16="http://schemas.microsoft.com/office/drawing/2014/main" val="20001"/>
                    </a:ext>
                  </a:extLst>
                </a:gridCol>
                <a:gridCol w="391795">
                  <a:extLst>
                    <a:ext uri="{9D8B030D-6E8A-4147-A177-3AD203B41FA5}">
                      <a16:colId xmlns:a16="http://schemas.microsoft.com/office/drawing/2014/main" val="20002"/>
                    </a:ext>
                  </a:extLst>
                </a:gridCol>
              </a:tblGrid>
              <a:tr h="0">
                <a:tc>
                  <a:txBody>
                    <a:bodyPr/>
                    <a:lstStyle/>
                    <a:p>
                      <a:pPr>
                        <a:lnSpc>
                          <a:spcPct val="100000"/>
                        </a:lnSpc>
                      </a:pPr>
                      <a:endParaRPr sz="2000" dirty="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nSpc>
                          <a:spcPct val="100000"/>
                        </a:lnSpc>
                      </a:pPr>
                      <a:endParaRPr sz="2000" dirty="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28575">
                      <a:solidFill>
                        <a:srgbClr val="385D89"/>
                      </a:solidFill>
                      <a:prstDash val="solid"/>
                    </a:lnB>
                  </a:tcPr>
                </a:tc>
                <a:tc>
                  <a:txBody>
                    <a:bodyPr/>
                    <a:lstStyle/>
                    <a:p>
                      <a:pPr>
                        <a:lnSpc>
                          <a:spcPct val="100000"/>
                        </a:lnSpc>
                      </a:pPr>
                      <a:endParaRPr sz="20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r h="370839">
                <a:tc>
                  <a:txBody>
                    <a:bodyPr/>
                    <a:lstStyle/>
                    <a:p>
                      <a:pPr>
                        <a:lnSpc>
                          <a:spcPct val="100000"/>
                        </a:lnSpc>
                      </a:pPr>
                      <a:endParaRPr sz="2000">
                        <a:latin typeface="Times New Roman"/>
                        <a:cs typeface="Times New Roman"/>
                      </a:endParaRPr>
                    </a:p>
                  </a:txBody>
                  <a:tcPr marL="0" marR="0" marT="0" marB="0">
                    <a:lnL w="12700">
                      <a:solidFill>
                        <a:srgbClr val="000000"/>
                      </a:solidFill>
                      <a:prstDash val="solid"/>
                    </a:lnL>
                    <a:lnR w="12700">
                      <a:solidFill>
                        <a:srgbClr val="385D89"/>
                      </a:solidFill>
                      <a:prstDash val="solid"/>
                    </a:lnR>
                    <a:lnT w="12700">
                      <a:solidFill>
                        <a:srgbClr val="000000"/>
                      </a:solidFill>
                      <a:prstDash val="solid"/>
                    </a:lnT>
                    <a:lnB w="12700">
                      <a:solidFill>
                        <a:srgbClr val="000000"/>
                      </a:solidFill>
                      <a:prstDash val="solid"/>
                    </a:lnB>
                  </a:tcPr>
                </a:tc>
                <a:tc>
                  <a:txBody>
                    <a:bodyPr/>
                    <a:lstStyle/>
                    <a:p>
                      <a:pPr>
                        <a:lnSpc>
                          <a:spcPct val="100000"/>
                        </a:lnSpc>
                      </a:pPr>
                      <a:endParaRPr sz="2000">
                        <a:latin typeface="Times New Roman"/>
                        <a:cs typeface="Times New Roman"/>
                      </a:endParaRPr>
                    </a:p>
                  </a:txBody>
                  <a:tcPr marL="0" marR="0" marT="0" marB="0">
                    <a:lnL w="12700">
                      <a:solidFill>
                        <a:srgbClr val="385D89"/>
                      </a:solidFill>
                      <a:prstDash val="solid"/>
                    </a:lnL>
                    <a:lnR w="28575">
                      <a:solidFill>
                        <a:srgbClr val="385D89"/>
                      </a:solidFill>
                      <a:prstDash val="solid"/>
                    </a:lnR>
                    <a:lnT w="28575">
                      <a:solidFill>
                        <a:srgbClr val="385D89"/>
                      </a:solidFill>
                      <a:prstDash val="solid"/>
                    </a:lnT>
                    <a:lnB w="28575">
                      <a:solidFill>
                        <a:srgbClr val="385D89"/>
                      </a:solidFill>
                      <a:prstDash val="solid"/>
                    </a:lnB>
                    <a:solidFill>
                      <a:srgbClr val="4F81BC"/>
                    </a:solidFill>
                  </a:tcPr>
                </a:tc>
                <a:tc>
                  <a:txBody>
                    <a:bodyPr/>
                    <a:lstStyle/>
                    <a:p>
                      <a:pPr>
                        <a:lnSpc>
                          <a:spcPct val="100000"/>
                        </a:lnSpc>
                      </a:pPr>
                      <a:endParaRPr sz="2000">
                        <a:latin typeface="Times New Roman"/>
                        <a:cs typeface="Times New Roman"/>
                      </a:endParaRPr>
                    </a:p>
                  </a:txBody>
                  <a:tcPr marL="0" marR="0" marT="0" marB="0">
                    <a:lnL w="28575">
                      <a:solidFill>
                        <a:srgbClr val="385D89"/>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r h="370839">
                <a:tc>
                  <a:txBody>
                    <a:bodyPr/>
                    <a:lstStyle/>
                    <a:p>
                      <a:pPr>
                        <a:lnSpc>
                          <a:spcPct val="100000"/>
                        </a:lnSpc>
                      </a:pPr>
                      <a:endParaRPr sz="20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nSpc>
                          <a:spcPct val="100000"/>
                        </a:lnSpc>
                      </a:pPr>
                      <a:endParaRPr sz="2000" dirty="0">
                        <a:latin typeface="Times New Roman"/>
                        <a:cs typeface="Times New Roman"/>
                      </a:endParaRPr>
                    </a:p>
                  </a:txBody>
                  <a:tcPr marL="0" marR="0" marT="0" marB="0">
                    <a:lnL w="12700">
                      <a:solidFill>
                        <a:srgbClr val="000000"/>
                      </a:solidFill>
                      <a:prstDash val="solid"/>
                    </a:lnL>
                    <a:lnR w="12700">
                      <a:solidFill>
                        <a:srgbClr val="000000"/>
                      </a:solidFill>
                      <a:prstDash val="solid"/>
                    </a:lnR>
                    <a:lnT w="28575">
                      <a:solidFill>
                        <a:srgbClr val="385D89"/>
                      </a:solidFill>
                      <a:prstDash val="solid"/>
                    </a:lnT>
                    <a:lnB w="12700">
                      <a:solidFill>
                        <a:srgbClr val="000000"/>
                      </a:solidFill>
                      <a:prstDash val="solid"/>
                    </a:lnB>
                  </a:tcPr>
                </a:tc>
                <a:tc>
                  <a:txBody>
                    <a:bodyPr/>
                    <a:lstStyle/>
                    <a:p>
                      <a:pPr>
                        <a:lnSpc>
                          <a:spcPct val="100000"/>
                        </a:lnSpc>
                      </a:pPr>
                      <a:endParaRPr sz="2000" dirty="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2"/>
                  </a:ext>
                </a:extLst>
              </a:tr>
            </a:tbl>
          </a:graphicData>
        </a:graphic>
      </p:graphicFrame>
      <p:sp>
        <p:nvSpPr>
          <p:cNvPr id="32" name="object 20"/>
          <p:cNvSpPr/>
          <p:nvPr/>
        </p:nvSpPr>
        <p:spPr>
          <a:xfrm>
            <a:off x="5912187" y="1998281"/>
            <a:ext cx="726948" cy="463296"/>
          </a:xfrm>
          <a:prstGeom prst="rect">
            <a:avLst/>
          </a:prstGeom>
          <a:blipFill>
            <a:blip r:embed="rId3" cstate="print"/>
            <a:stretch>
              <a:fillRect/>
            </a:stretch>
          </a:blipFill>
        </p:spPr>
        <p:txBody>
          <a:bodyPr wrap="square" lIns="0" tIns="0" rIns="0" bIns="0" rtlCol="0"/>
          <a:lstStyle/>
          <a:p>
            <a:endParaRPr/>
          </a:p>
        </p:txBody>
      </p:sp>
      <p:sp>
        <p:nvSpPr>
          <p:cNvPr id="33" name="object 21"/>
          <p:cNvSpPr/>
          <p:nvPr/>
        </p:nvSpPr>
        <p:spPr>
          <a:xfrm>
            <a:off x="5913876" y="2143888"/>
            <a:ext cx="771995" cy="337146"/>
          </a:xfrm>
          <a:prstGeom prst="rect">
            <a:avLst/>
          </a:prstGeom>
          <a:blipFill>
            <a:blip r:embed="rId4" cstate="print"/>
            <a:stretch>
              <a:fillRect/>
            </a:stretch>
          </a:blipFill>
        </p:spPr>
        <p:txBody>
          <a:bodyPr wrap="square" lIns="0" tIns="0" rIns="0" bIns="0" rtlCol="0"/>
          <a:lstStyle/>
          <a:p>
            <a:endParaRPr/>
          </a:p>
        </p:txBody>
      </p:sp>
      <p:sp>
        <p:nvSpPr>
          <p:cNvPr id="34" name="object 22"/>
          <p:cNvSpPr/>
          <p:nvPr/>
        </p:nvSpPr>
        <p:spPr>
          <a:xfrm>
            <a:off x="5958924" y="2022271"/>
            <a:ext cx="633501" cy="369328"/>
          </a:xfrm>
          <a:prstGeom prst="rect">
            <a:avLst/>
          </a:prstGeom>
          <a:blipFill>
            <a:blip r:embed="rId5" cstate="print"/>
            <a:stretch>
              <a:fillRect/>
            </a:stretch>
          </a:blipFill>
        </p:spPr>
        <p:txBody>
          <a:bodyPr wrap="square" lIns="0" tIns="0" rIns="0" bIns="0" rtlCol="0"/>
          <a:lstStyle/>
          <a:p>
            <a:endParaRPr/>
          </a:p>
        </p:txBody>
      </p:sp>
      <p:sp>
        <p:nvSpPr>
          <p:cNvPr id="35" name="object 23"/>
          <p:cNvSpPr/>
          <p:nvPr/>
        </p:nvSpPr>
        <p:spPr>
          <a:xfrm>
            <a:off x="5943953" y="2115727"/>
            <a:ext cx="633730" cy="327929"/>
          </a:xfrm>
          <a:custGeom>
            <a:avLst/>
            <a:gdLst/>
            <a:ahLst/>
            <a:cxnLst/>
            <a:rect l="l" t="t" r="r" b="b"/>
            <a:pathLst>
              <a:path w="633729" h="369569">
                <a:moveTo>
                  <a:pt x="0" y="369328"/>
                </a:moveTo>
                <a:lnTo>
                  <a:pt x="633501" y="369328"/>
                </a:lnTo>
                <a:lnTo>
                  <a:pt x="633501" y="0"/>
                </a:lnTo>
                <a:lnTo>
                  <a:pt x="0" y="0"/>
                </a:lnTo>
                <a:lnTo>
                  <a:pt x="0" y="369328"/>
                </a:lnTo>
                <a:close/>
              </a:path>
            </a:pathLst>
          </a:custGeom>
          <a:ln w="9525">
            <a:solidFill>
              <a:srgbClr val="46AAC5"/>
            </a:solidFill>
          </a:ln>
        </p:spPr>
        <p:txBody>
          <a:bodyPr wrap="square" lIns="0" tIns="0" rIns="0" bIns="0" rtlCol="0"/>
          <a:lstStyle/>
          <a:p>
            <a:endParaRPr/>
          </a:p>
        </p:txBody>
      </p:sp>
      <p:sp>
        <p:nvSpPr>
          <p:cNvPr id="36" name="object 24"/>
          <p:cNvSpPr txBox="1"/>
          <p:nvPr/>
        </p:nvSpPr>
        <p:spPr>
          <a:xfrm>
            <a:off x="6079572" y="1991790"/>
            <a:ext cx="606299" cy="289823"/>
          </a:xfrm>
          <a:prstGeom prst="rect">
            <a:avLst/>
          </a:prstGeom>
        </p:spPr>
        <p:txBody>
          <a:bodyPr vert="horz" wrap="square" lIns="0" tIns="12700" rIns="0" bIns="0" rtlCol="0">
            <a:spAutoFit/>
          </a:bodyPr>
          <a:lstStyle/>
          <a:p>
            <a:pPr marL="12700">
              <a:spcBef>
                <a:spcPts val="100"/>
              </a:spcBef>
            </a:pPr>
            <a:r>
              <a:rPr spc="-10" dirty="0">
                <a:solidFill>
                  <a:srgbClr val="FFFFFF"/>
                </a:solidFill>
                <a:latin typeface="Calibri"/>
                <a:cs typeface="Calibri"/>
              </a:rPr>
              <a:t>(</a:t>
            </a:r>
            <a:r>
              <a:rPr spc="-5" dirty="0">
                <a:solidFill>
                  <a:srgbClr val="FFFFFF"/>
                </a:solidFill>
                <a:latin typeface="Calibri"/>
                <a:cs typeface="Calibri"/>
              </a:rPr>
              <a:t>x,y</a:t>
            </a:r>
            <a:r>
              <a:rPr dirty="0">
                <a:solidFill>
                  <a:srgbClr val="FFFFFF"/>
                </a:solidFill>
                <a:latin typeface="Calibri"/>
                <a:cs typeface="Calibri"/>
              </a:rPr>
              <a:t>)</a:t>
            </a:r>
            <a:endParaRPr dirty="0">
              <a:latin typeface="Calibri"/>
              <a:cs typeface="Calibri"/>
            </a:endParaRPr>
          </a:p>
        </p:txBody>
      </p:sp>
      <p:sp>
        <p:nvSpPr>
          <p:cNvPr id="37" name="object 25"/>
          <p:cNvSpPr/>
          <p:nvPr/>
        </p:nvSpPr>
        <p:spPr>
          <a:xfrm flipV="1">
            <a:off x="3528588" y="2271075"/>
            <a:ext cx="2509838" cy="550069"/>
          </a:xfrm>
          <a:custGeom>
            <a:avLst/>
            <a:gdLst/>
            <a:ahLst/>
            <a:cxnLst/>
            <a:rect l="l" t="t" r="r" b="b"/>
            <a:pathLst>
              <a:path w="2473960" h="189864">
                <a:moveTo>
                  <a:pt x="76450" y="31757"/>
                </a:moveTo>
                <a:lnTo>
                  <a:pt x="75694" y="44330"/>
                </a:lnTo>
                <a:lnTo>
                  <a:pt x="2473071" y="189611"/>
                </a:lnTo>
                <a:lnTo>
                  <a:pt x="2473833" y="177037"/>
                </a:lnTo>
                <a:lnTo>
                  <a:pt x="76450" y="31757"/>
                </a:lnTo>
                <a:close/>
              </a:path>
              <a:path w="2473960" h="189864">
                <a:moveTo>
                  <a:pt x="78359" y="0"/>
                </a:moveTo>
                <a:lnTo>
                  <a:pt x="0" y="33400"/>
                </a:lnTo>
                <a:lnTo>
                  <a:pt x="73787" y="76073"/>
                </a:lnTo>
                <a:lnTo>
                  <a:pt x="75694" y="44330"/>
                </a:lnTo>
                <a:lnTo>
                  <a:pt x="62992" y="43561"/>
                </a:lnTo>
                <a:lnTo>
                  <a:pt x="63754" y="30987"/>
                </a:lnTo>
                <a:lnTo>
                  <a:pt x="76496" y="30987"/>
                </a:lnTo>
                <a:lnTo>
                  <a:pt x="78359" y="0"/>
                </a:lnTo>
                <a:close/>
              </a:path>
              <a:path w="2473960" h="189864">
                <a:moveTo>
                  <a:pt x="63754" y="30987"/>
                </a:moveTo>
                <a:lnTo>
                  <a:pt x="62992" y="43561"/>
                </a:lnTo>
                <a:lnTo>
                  <a:pt x="75694" y="44330"/>
                </a:lnTo>
                <a:lnTo>
                  <a:pt x="76450" y="31757"/>
                </a:lnTo>
                <a:lnTo>
                  <a:pt x="63754" y="30987"/>
                </a:lnTo>
                <a:close/>
              </a:path>
              <a:path w="2473960" h="189864">
                <a:moveTo>
                  <a:pt x="76496" y="30987"/>
                </a:moveTo>
                <a:lnTo>
                  <a:pt x="63754" y="30987"/>
                </a:lnTo>
                <a:lnTo>
                  <a:pt x="76450" y="31757"/>
                </a:lnTo>
                <a:lnTo>
                  <a:pt x="76496" y="30987"/>
                </a:lnTo>
                <a:close/>
              </a:path>
            </a:pathLst>
          </a:custGeom>
          <a:solidFill>
            <a:srgbClr val="000000"/>
          </a:solidFill>
        </p:spPr>
        <p:txBody>
          <a:bodyPr wrap="square" lIns="0" tIns="0" rIns="0" bIns="0" rtlCol="0"/>
          <a:lstStyle/>
          <a:p>
            <a:endParaRPr/>
          </a:p>
        </p:txBody>
      </p:sp>
      <p:sp>
        <p:nvSpPr>
          <p:cNvPr id="38" name="object 26"/>
          <p:cNvSpPr txBox="1"/>
          <p:nvPr/>
        </p:nvSpPr>
        <p:spPr>
          <a:xfrm>
            <a:off x="2073275" y="3423824"/>
            <a:ext cx="2593318" cy="1120820"/>
          </a:xfrm>
          <a:prstGeom prst="rect">
            <a:avLst/>
          </a:prstGeom>
        </p:spPr>
        <p:txBody>
          <a:bodyPr vert="horz" wrap="square" lIns="0" tIns="12700" rIns="0" bIns="0" rtlCol="0">
            <a:spAutoFit/>
          </a:bodyPr>
          <a:lstStyle/>
          <a:p>
            <a:pPr marL="12700"/>
            <a:r>
              <a:rPr lang="en-IN" spc="-10" dirty="0">
                <a:cs typeface="Arial"/>
              </a:rPr>
              <a:t>3x3 </a:t>
            </a:r>
            <a:r>
              <a:rPr lang="en-IN" spc="-5" dirty="0" err="1">
                <a:cs typeface="Arial"/>
              </a:rPr>
              <a:t>neighborhood</a:t>
            </a:r>
            <a:r>
              <a:rPr lang="en-IN" spc="-5" dirty="0">
                <a:cs typeface="Arial"/>
              </a:rPr>
              <a:t> </a:t>
            </a:r>
            <a:r>
              <a:rPr lang="en-IN" dirty="0">
                <a:cs typeface="Arial"/>
              </a:rPr>
              <a:t>of</a:t>
            </a:r>
            <a:r>
              <a:rPr lang="en-IN" spc="-10" dirty="0">
                <a:cs typeface="Arial"/>
              </a:rPr>
              <a:t> (</a:t>
            </a:r>
            <a:r>
              <a:rPr lang="en-IN" spc="-10" dirty="0" err="1">
                <a:cs typeface="Arial"/>
              </a:rPr>
              <a:t>x,y</a:t>
            </a:r>
            <a:r>
              <a:rPr lang="en-IN" spc="-10" dirty="0">
                <a:cs typeface="Arial"/>
              </a:rPr>
              <a:t>)</a:t>
            </a:r>
            <a:endParaRPr lang="en-IN" dirty="0">
              <a:cs typeface="Arial"/>
            </a:endParaRPr>
          </a:p>
          <a:p>
            <a:pPr marL="12700"/>
            <a:r>
              <a:rPr lang="en-IN" spc="-5" dirty="0">
                <a:cs typeface="Arial"/>
              </a:rPr>
              <a:t>           </a:t>
            </a:r>
          </a:p>
          <a:p>
            <a:pPr marL="12700"/>
            <a:endParaRPr lang="en-IN" spc="-5" dirty="0">
              <a:cs typeface="Arial"/>
            </a:endParaRPr>
          </a:p>
          <a:p>
            <a:pPr marL="12700"/>
            <a:r>
              <a:rPr spc="-5" dirty="0">
                <a:cs typeface="Arial"/>
              </a:rPr>
              <a:t>Image </a:t>
            </a:r>
            <a:r>
              <a:rPr i="1" dirty="0">
                <a:cs typeface="Times New Roman"/>
              </a:rPr>
              <a:t>f</a:t>
            </a:r>
            <a:endParaRPr dirty="0">
              <a:cs typeface="Times New Roman"/>
            </a:endParaRPr>
          </a:p>
        </p:txBody>
      </p:sp>
      <p:sp>
        <p:nvSpPr>
          <p:cNvPr id="39" name="Title 28"/>
          <p:cNvSpPr>
            <a:spLocks noGrp="1"/>
          </p:cNvSpPr>
          <p:nvPr>
            <p:ph type="title"/>
          </p:nvPr>
        </p:nvSpPr>
        <p:spPr>
          <a:xfrm>
            <a:off x="1231618" y="160471"/>
            <a:ext cx="10058400" cy="1450757"/>
          </a:xfrm>
        </p:spPr>
        <p:txBody>
          <a:bodyPr/>
          <a:lstStyle/>
          <a:p>
            <a:r>
              <a:rPr lang="en-IN" dirty="0">
                <a:solidFill>
                  <a:schemeClr val="accent1">
                    <a:lumMod val="75000"/>
                  </a:schemeClr>
                </a:solidFill>
              </a:rPr>
              <a:t>Spatial Domain Image Enhancement</a:t>
            </a:r>
            <a:endParaRPr lang="en-IN" dirty="0"/>
          </a:p>
        </p:txBody>
      </p:sp>
      <mc:AlternateContent xmlns:mc="http://schemas.openxmlformats.org/markup-compatibility/2006" xmlns:a14="http://schemas.microsoft.com/office/drawing/2010/main">
        <mc:Choice Requires="a14">
          <p:sp>
            <p:nvSpPr>
              <p:cNvPr id="40" name="Rectangle 39"/>
              <p:cNvSpPr/>
              <p:nvPr/>
            </p:nvSpPr>
            <p:spPr>
              <a:xfrm>
                <a:off x="5074052" y="2562300"/>
                <a:ext cx="7117948" cy="2400657"/>
              </a:xfrm>
              <a:prstGeom prst="rect">
                <a:avLst/>
              </a:prstGeom>
              <a:ln>
                <a:solidFill>
                  <a:schemeClr val="bg1"/>
                </a:solidFill>
              </a:ln>
            </p:spPr>
            <p:style>
              <a:lnRef idx="2">
                <a:schemeClr val="accent2"/>
              </a:lnRef>
              <a:fillRef idx="1001">
                <a:schemeClr val="lt1"/>
              </a:fillRef>
              <a:effectRef idx="0">
                <a:schemeClr val="accent2"/>
              </a:effectRef>
              <a:fontRef idx="minor">
                <a:schemeClr val="dk1"/>
              </a:fontRef>
            </p:style>
            <p:txBody>
              <a:bodyPr wrap="square">
                <a:spAutoFit/>
              </a:bodyPr>
              <a:lstStyle/>
              <a:p>
                <a:r>
                  <a:rPr lang="en-IN" dirty="0"/>
                  <a:t>Special domain process are denoted by the expression</a:t>
                </a:r>
              </a:p>
              <a:p>
                <a:r>
                  <a:rPr lang="en-IN" dirty="0">
                    <a:solidFill>
                      <a:schemeClr val="accent1">
                        <a:lumMod val="75000"/>
                      </a:schemeClr>
                    </a:solidFill>
                  </a:rPr>
                  <a:t>                     </a:t>
                </a:r>
                <a14:m>
                  <m:oMath xmlns:m="http://schemas.openxmlformats.org/officeDocument/2006/math">
                    <m:r>
                      <a:rPr lang="en-IN" i="1" dirty="0">
                        <a:solidFill>
                          <a:schemeClr val="accent1">
                            <a:lumMod val="75000"/>
                          </a:schemeClr>
                        </a:solidFill>
                        <a:latin typeface="Cambria Math" panose="02040503050406030204" pitchFamily="18" charset="0"/>
                      </a:rPr>
                      <m:t>𝐺</m:t>
                    </m:r>
                    <m:r>
                      <a:rPr lang="en-IN" i="1" dirty="0">
                        <a:solidFill>
                          <a:schemeClr val="accent1">
                            <a:lumMod val="75000"/>
                          </a:schemeClr>
                        </a:solidFill>
                        <a:latin typeface="Cambria Math" panose="02040503050406030204" pitchFamily="18" charset="0"/>
                      </a:rPr>
                      <m:t>(</m:t>
                    </m:r>
                    <m:r>
                      <a:rPr lang="en-IN" i="1" dirty="0" err="1">
                        <a:solidFill>
                          <a:schemeClr val="accent1">
                            <a:lumMod val="75000"/>
                          </a:schemeClr>
                        </a:solidFill>
                        <a:latin typeface="Cambria Math" panose="02040503050406030204" pitchFamily="18" charset="0"/>
                      </a:rPr>
                      <m:t>𝑥</m:t>
                    </m:r>
                    <m:r>
                      <a:rPr lang="en-IN" i="1" dirty="0" err="1">
                        <a:solidFill>
                          <a:schemeClr val="accent1">
                            <a:lumMod val="75000"/>
                          </a:schemeClr>
                        </a:solidFill>
                        <a:latin typeface="Cambria Math" panose="02040503050406030204" pitchFamily="18" charset="0"/>
                      </a:rPr>
                      <m:t>,</m:t>
                    </m:r>
                    <m:r>
                      <a:rPr lang="en-IN" i="1" dirty="0" err="1">
                        <a:solidFill>
                          <a:schemeClr val="accent1">
                            <a:lumMod val="75000"/>
                          </a:schemeClr>
                        </a:solidFill>
                        <a:latin typeface="Cambria Math" panose="02040503050406030204" pitchFamily="18" charset="0"/>
                      </a:rPr>
                      <m:t>𝑦</m:t>
                    </m:r>
                    <m:r>
                      <a:rPr lang="en-IN" i="1" dirty="0">
                        <a:solidFill>
                          <a:schemeClr val="accent1">
                            <a:lumMod val="75000"/>
                          </a:schemeClr>
                        </a:solidFill>
                        <a:latin typeface="Cambria Math" panose="02040503050406030204" pitchFamily="18" charset="0"/>
                      </a:rPr>
                      <m:t>)=</m:t>
                    </m:r>
                    <m:r>
                      <a:rPr lang="en-IN" i="1" dirty="0">
                        <a:solidFill>
                          <a:schemeClr val="accent1">
                            <a:lumMod val="75000"/>
                          </a:schemeClr>
                        </a:solidFill>
                        <a:latin typeface="Cambria Math" panose="02040503050406030204" pitchFamily="18" charset="0"/>
                      </a:rPr>
                      <m:t>𝑇</m:t>
                    </m:r>
                    <m:r>
                      <a:rPr lang="en-IN" i="1" dirty="0">
                        <a:solidFill>
                          <a:schemeClr val="accent1">
                            <a:lumMod val="75000"/>
                          </a:schemeClr>
                        </a:solidFill>
                        <a:latin typeface="Cambria Math" panose="02040503050406030204" pitchFamily="18" charset="0"/>
                      </a:rPr>
                      <m:t>[</m:t>
                    </m:r>
                    <m:r>
                      <a:rPr lang="en-IN" i="1" dirty="0">
                        <a:solidFill>
                          <a:schemeClr val="accent1">
                            <a:lumMod val="75000"/>
                          </a:schemeClr>
                        </a:solidFill>
                        <a:latin typeface="Cambria Math" panose="02040503050406030204" pitchFamily="18" charset="0"/>
                      </a:rPr>
                      <m:t>𝑓</m:t>
                    </m:r>
                    <m:r>
                      <a:rPr lang="en-IN" i="1" dirty="0">
                        <a:solidFill>
                          <a:schemeClr val="accent1">
                            <a:lumMod val="75000"/>
                          </a:schemeClr>
                        </a:solidFill>
                        <a:latin typeface="Cambria Math" panose="02040503050406030204" pitchFamily="18" charset="0"/>
                      </a:rPr>
                      <m:t>(</m:t>
                    </m:r>
                    <m:r>
                      <a:rPr lang="en-IN" i="1" dirty="0" err="1">
                        <a:solidFill>
                          <a:schemeClr val="accent1">
                            <a:lumMod val="75000"/>
                          </a:schemeClr>
                        </a:solidFill>
                        <a:latin typeface="Cambria Math" panose="02040503050406030204" pitchFamily="18" charset="0"/>
                      </a:rPr>
                      <m:t>𝑥</m:t>
                    </m:r>
                    <m:r>
                      <a:rPr lang="en-IN" i="1" dirty="0" err="1">
                        <a:solidFill>
                          <a:schemeClr val="accent1">
                            <a:lumMod val="75000"/>
                          </a:schemeClr>
                        </a:solidFill>
                        <a:latin typeface="Cambria Math" panose="02040503050406030204" pitchFamily="18" charset="0"/>
                      </a:rPr>
                      <m:t>,</m:t>
                    </m:r>
                    <m:r>
                      <a:rPr lang="en-IN" i="1" dirty="0" err="1">
                        <a:solidFill>
                          <a:schemeClr val="accent1">
                            <a:lumMod val="75000"/>
                          </a:schemeClr>
                        </a:solidFill>
                        <a:latin typeface="Cambria Math" panose="02040503050406030204" pitchFamily="18" charset="0"/>
                      </a:rPr>
                      <m:t>𝑦</m:t>
                    </m:r>
                    <m:r>
                      <a:rPr lang="en-IN" i="1" dirty="0">
                        <a:solidFill>
                          <a:schemeClr val="accent1">
                            <a:lumMod val="75000"/>
                          </a:schemeClr>
                        </a:solidFill>
                        <a:latin typeface="Cambria Math" panose="02040503050406030204" pitchFamily="18" charset="0"/>
                      </a:rPr>
                      <m:t>)]</m:t>
                    </m:r>
                  </m:oMath>
                </a14:m>
                <a:endParaRPr lang="en-IN" dirty="0">
                  <a:solidFill>
                    <a:schemeClr val="accent1">
                      <a:lumMod val="75000"/>
                    </a:schemeClr>
                  </a:solidFill>
                </a:endParaRPr>
              </a:p>
              <a:p>
                <a:pPr marL="1517120" lvl="8" indent="0">
                  <a:buNone/>
                </a:pPr>
                <a:endParaRPr lang="en-IN" dirty="0"/>
              </a:p>
              <a:p>
                <a:pPr marL="1517120" lvl="8" indent="0">
                  <a:buNone/>
                </a:pPr>
                <a:r>
                  <a:rPr lang="en-IN" dirty="0"/>
                  <a:t>Where, </a:t>
                </a:r>
                <a14:m>
                  <m:oMath xmlns:m="http://schemas.openxmlformats.org/officeDocument/2006/math">
                    <m:r>
                      <a:rPr lang="en-IN" i="1" dirty="0">
                        <a:latin typeface="Cambria Math" panose="02040503050406030204" pitchFamily="18" charset="0"/>
                      </a:rPr>
                      <m:t>𝐺</m:t>
                    </m:r>
                    <m:d>
                      <m:dPr>
                        <m:ctrlPr>
                          <a:rPr lang="en-IN" i="1" dirty="0">
                            <a:latin typeface="Cambria Math" panose="02040503050406030204" pitchFamily="18" charset="0"/>
                          </a:rPr>
                        </m:ctrlPr>
                      </m:dPr>
                      <m:e>
                        <m:r>
                          <a:rPr lang="en-IN" i="1" dirty="0" err="1">
                            <a:latin typeface="Cambria Math" panose="02040503050406030204" pitchFamily="18" charset="0"/>
                          </a:rPr>
                          <m:t>𝑥</m:t>
                        </m:r>
                        <m:r>
                          <a:rPr lang="en-IN" i="1" dirty="0" err="1">
                            <a:latin typeface="Cambria Math" panose="02040503050406030204" pitchFamily="18" charset="0"/>
                          </a:rPr>
                          <m:t>,</m:t>
                        </m:r>
                        <m:r>
                          <a:rPr lang="en-IN" i="1" dirty="0" err="1">
                            <a:latin typeface="Cambria Math" panose="02040503050406030204" pitchFamily="18" charset="0"/>
                          </a:rPr>
                          <m:t>𝑦</m:t>
                        </m:r>
                      </m:e>
                    </m:d>
                    <m:r>
                      <a:rPr lang="en-IN" i="1" dirty="0">
                        <a:latin typeface="Cambria Math" panose="02040503050406030204" pitchFamily="18" charset="0"/>
                      </a:rPr>
                      <m:t>=</m:t>
                    </m:r>
                    <m:r>
                      <a:rPr lang="en-IN" i="1" dirty="0">
                        <a:latin typeface="Cambria Math" panose="02040503050406030204" pitchFamily="18" charset="0"/>
                      </a:rPr>
                      <m:t>𝑝𝑟𝑜𝑐𝑒𝑠𝑠𝑒𝑑</m:t>
                    </m:r>
                    <m:r>
                      <a:rPr lang="en-IN" i="1" dirty="0">
                        <a:latin typeface="Cambria Math" panose="02040503050406030204" pitchFamily="18" charset="0"/>
                      </a:rPr>
                      <m:t> </m:t>
                    </m:r>
                    <m:r>
                      <a:rPr lang="en-IN" i="1" dirty="0">
                        <a:latin typeface="Cambria Math" panose="02040503050406030204" pitchFamily="18" charset="0"/>
                      </a:rPr>
                      <m:t>𝑖𝑚𝑎𝑔𝑒</m:t>
                    </m:r>
                  </m:oMath>
                </a14:m>
                <a:endParaRPr lang="en-IN" i="1" dirty="0"/>
              </a:p>
              <a:p>
                <a:pPr marL="1517120" lvl="8" indent="0">
                  <a:buNone/>
                </a:pPr>
                <a:r>
                  <a:rPr lang="en-IN" dirty="0"/>
                  <a:t>               f(</a:t>
                </a:r>
                <a:r>
                  <a:rPr lang="en-IN" dirty="0" err="1"/>
                  <a:t>x,y</a:t>
                </a:r>
                <a:r>
                  <a:rPr lang="en-IN" dirty="0"/>
                  <a:t>)= </a:t>
                </a:r>
                <a:r>
                  <a:rPr lang="en-IN" i="1" dirty="0"/>
                  <a:t>input image</a:t>
                </a:r>
              </a:p>
              <a:p>
                <a:pPr marL="1517120" lvl="8" indent="0">
                  <a:buNone/>
                </a:pPr>
                <a:r>
                  <a:rPr lang="en-IN" i="1" dirty="0"/>
                  <a:t>               T = operator on f defined over some  </a:t>
                </a:r>
              </a:p>
              <a:p>
                <a:pPr marL="1517120" lvl="8" indent="0">
                  <a:buNone/>
                </a:pPr>
                <a:r>
                  <a:rPr lang="en-IN" i="1" dirty="0"/>
                  <a:t>                     neighbourhood of f(</a:t>
                </a:r>
                <a:r>
                  <a:rPr lang="en-IN" i="1" dirty="0" err="1"/>
                  <a:t>x,y</a:t>
                </a:r>
                <a:r>
                  <a:rPr lang="en-IN" i="1" dirty="0"/>
                  <a:t>)</a:t>
                </a:r>
              </a:p>
              <a:p>
                <a:r>
                  <a:rPr lang="en-IN" sz="2400" i="1" dirty="0"/>
                  <a:t>					</a:t>
                </a:r>
              </a:p>
            </p:txBody>
          </p:sp>
        </mc:Choice>
        <mc:Fallback xmlns="">
          <p:sp>
            <p:nvSpPr>
              <p:cNvPr id="40" name="Rectangle 39"/>
              <p:cNvSpPr>
                <a:spLocks noRot="1" noChangeAspect="1" noMove="1" noResize="1" noEditPoints="1" noAdjustHandles="1" noChangeArrowheads="1" noChangeShapeType="1" noTextEdit="1"/>
              </p:cNvSpPr>
              <p:nvPr/>
            </p:nvSpPr>
            <p:spPr>
              <a:xfrm>
                <a:off x="5074052" y="2562300"/>
                <a:ext cx="7117948" cy="2400657"/>
              </a:xfrm>
              <a:prstGeom prst="rect">
                <a:avLst/>
              </a:prstGeom>
              <a:blipFill>
                <a:blip r:embed="rId6"/>
                <a:stretch>
                  <a:fillRect l="-598" t="-1008"/>
                </a:stretch>
              </a:blipFill>
              <a:ln>
                <a:solidFill>
                  <a:schemeClr val="bg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969677" y="5084052"/>
                <a:ext cx="6697014" cy="1015663"/>
              </a:xfrm>
              <a:prstGeom prst="rect">
                <a:avLst/>
              </a:prstGeom>
              <a:noFill/>
            </p:spPr>
            <p:txBody>
              <a:bodyPr wrap="square" rtlCol="0">
                <a:spAutoFit/>
              </a:bodyPr>
              <a:lstStyle/>
              <a:p>
                <a:r>
                  <a:rPr lang="en-IN" sz="2400" i="1" dirty="0"/>
                  <a:t>					</a:t>
                </a:r>
              </a:p>
              <a:p>
                <a:r>
                  <a:rPr lang="en-IN" dirty="0"/>
                  <a:t>fig: 	</a:t>
                </a:r>
                <a14:m>
                  <m:oMath xmlns:m="http://schemas.openxmlformats.org/officeDocument/2006/math">
                    <m:r>
                      <a:rPr lang="en-IN" i="1">
                        <a:latin typeface="Cambria Math" panose="02040503050406030204" pitchFamily="18" charset="0"/>
                      </a:rPr>
                      <m:t>3</m:t>
                    </m:r>
                    <m:r>
                      <a:rPr lang="en-IN" i="1" smtClean="0">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3  </m:t>
                    </m:r>
                    <m:r>
                      <a:rPr lang="en-IN" i="1">
                        <a:latin typeface="Cambria Math" panose="02040503050406030204" pitchFamily="18" charset="0"/>
                        <a:ea typeface="Cambria Math" panose="02040503050406030204" pitchFamily="18" charset="0"/>
                      </a:rPr>
                      <m:t>𝑛𝑒𝑖𝑔h𝑏𝑜𝑢𝑟h𝑜𝑜𝑑</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𝑜𝑓</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𝑎</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𝑝𝑖𝑥𝑒𝑙</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𝑎𝑡</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𝑝𝑜𝑖𝑛𝑡</m:t>
                    </m:r>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𝑥</m:t>
                    </m:r>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𝑦</m:t>
                    </m:r>
                    <m:r>
                      <a:rPr lang="en-IN" i="1">
                        <a:latin typeface="Cambria Math" panose="02040503050406030204" pitchFamily="18" charset="0"/>
                        <a:ea typeface="Cambria Math" panose="02040503050406030204" pitchFamily="18" charset="0"/>
                      </a:rPr>
                      <m:t>)</m:t>
                    </m:r>
                  </m:oMath>
                </a14:m>
                <a:endParaRPr lang="en-IN" i="1" dirty="0"/>
              </a:p>
              <a:p>
                <a:endParaRPr lang="en-IN" dirty="0"/>
              </a:p>
            </p:txBody>
          </p:sp>
        </mc:Choice>
        <mc:Fallback xmlns="">
          <p:sp>
            <p:nvSpPr>
              <p:cNvPr id="41" name="TextBox 40"/>
              <p:cNvSpPr txBox="1">
                <a:spLocks noRot="1" noChangeAspect="1" noMove="1" noResize="1" noEditPoints="1" noAdjustHandles="1" noChangeArrowheads="1" noChangeShapeType="1" noTextEdit="1"/>
              </p:cNvSpPr>
              <p:nvPr/>
            </p:nvSpPr>
            <p:spPr>
              <a:xfrm>
                <a:off x="1969677" y="5084052"/>
                <a:ext cx="6697014" cy="1015663"/>
              </a:xfrm>
              <a:prstGeom prst="rect">
                <a:avLst/>
              </a:prstGeom>
              <a:blipFill rotWithShape="0">
                <a:blip r:embed="rId7"/>
                <a:stretch>
                  <a:fillRect l="-728"/>
                </a:stretch>
              </a:blipFill>
            </p:spPr>
            <p:txBody>
              <a:bodyPr/>
              <a:lstStyle/>
              <a:p>
                <a:r>
                  <a:rPr lang="en-IN">
                    <a:noFill/>
                  </a:rPr>
                  <a:t> </a:t>
                </a:r>
              </a:p>
            </p:txBody>
          </p:sp>
        </mc:Fallback>
      </mc:AlternateContent>
      <p:sp>
        <p:nvSpPr>
          <p:cNvPr id="45" name="Date Placeholder 44"/>
          <p:cNvSpPr>
            <a:spLocks noGrp="1"/>
          </p:cNvSpPr>
          <p:nvPr>
            <p:ph type="dt" sz="half" idx="10"/>
          </p:nvPr>
        </p:nvSpPr>
        <p:spPr/>
        <p:txBody>
          <a:bodyPr/>
          <a:lstStyle/>
          <a:p>
            <a:fld id="{9D35BE9D-600B-4D9D-A752-7C7711107B81}" type="datetime1">
              <a:rPr lang="en-US" smtClean="0"/>
              <a:t>11/18/2021</a:t>
            </a:fld>
            <a:endParaRPr lang="en-US" dirty="0"/>
          </a:p>
        </p:txBody>
      </p:sp>
      <p:sp>
        <p:nvSpPr>
          <p:cNvPr id="46" name="Footer Placeholder 45"/>
          <p:cNvSpPr>
            <a:spLocks noGrp="1"/>
          </p:cNvSpPr>
          <p:nvPr>
            <p:ph type="ftr" sz="quarter" idx="11"/>
          </p:nvPr>
        </p:nvSpPr>
        <p:spPr/>
        <p:txBody>
          <a:bodyPr/>
          <a:lstStyle/>
          <a:p>
            <a:r>
              <a:rPr lang="en-US"/>
              <a:t>National Institute of Technology,Meghalaya</a:t>
            </a:r>
            <a:endParaRPr lang="en-US" dirty="0"/>
          </a:p>
        </p:txBody>
      </p:sp>
      <p:sp>
        <p:nvSpPr>
          <p:cNvPr id="47" name="Slide Number Placeholder 46"/>
          <p:cNvSpPr>
            <a:spLocks noGrp="1"/>
          </p:cNvSpPr>
          <p:nvPr>
            <p:ph type="sldNum" sz="quarter" idx="12"/>
          </p:nvPr>
        </p:nvSpPr>
        <p:spPr/>
        <p:txBody>
          <a:bodyPr/>
          <a:lstStyle/>
          <a:p>
            <a:fld id="{D57F1E4F-1CFF-5643-939E-217C01CDF565}" type="slidenum">
              <a:rPr lang="en-US" smtClean="0"/>
              <a:pPr/>
              <a:t>3</a:t>
            </a:fld>
            <a:endParaRPr lang="en-US" dirty="0"/>
          </a:p>
        </p:txBody>
      </p:sp>
      <mc:AlternateContent xmlns:mc="http://schemas.openxmlformats.org/markup-compatibility/2006" xmlns:p14="http://schemas.microsoft.com/office/powerpoint/2010/main">
        <mc:Choice Requires="p14">
          <p:contentPart p14:bwMode="auto" r:id="rId8">
            <p14:nvContentPartPr>
              <p14:cNvPr id="2" name="Ink 1">
                <a:extLst>
                  <a:ext uri="{FF2B5EF4-FFF2-40B4-BE49-F238E27FC236}">
                    <a16:creationId xmlns:a16="http://schemas.microsoft.com/office/drawing/2014/main" id="{C6AFD6AE-82C4-4E15-952A-576DFB5DB266}"/>
                  </a:ext>
                </a:extLst>
              </p14:cNvPr>
              <p14:cNvContentPartPr/>
              <p14:nvPr/>
            </p14:nvContentPartPr>
            <p14:xfrm>
              <a:off x="3436920" y="1063080"/>
              <a:ext cx="8301960" cy="3253320"/>
            </p14:xfrm>
          </p:contentPart>
        </mc:Choice>
        <mc:Fallback xmlns="">
          <p:pic>
            <p:nvPicPr>
              <p:cNvPr id="2" name="Ink 1">
                <a:extLst>
                  <a:ext uri="{FF2B5EF4-FFF2-40B4-BE49-F238E27FC236}">
                    <a16:creationId xmlns:a16="http://schemas.microsoft.com/office/drawing/2014/main" id="{C6AFD6AE-82C4-4E15-952A-576DFB5DB266}"/>
                  </a:ext>
                </a:extLst>
              </p:cNvPr>
              <p:cNvPicPr/>
              <p:nvPr/>
            </p:nvPicPr>
            <p:blipFill>
              <a:blip r:embed="rId9"/>
              <a:stretch>
                <a:fillRect/>
              </a:stretch>
            </p:blipFill>
            <p:spPr>
              <a:xfrm>
                <a:off x="3427560" y="1053720"/>
                <a:ext cx="8320680" cy="3272040"/>
              </a:xfrm>
              <a:prstGeom prst="rect">
                <a:avLst/>
              </a:prstGeom>
            </p:spPr>
          </p:pic>
        </mc:Fallback>
      </mc:AlternateContent>
    </p:spTree>
    <p:extLst>
      <p:ext uri="{BB962C8B-B14F-4D97-AF65-F5344CB8AC3E}">
        <p14:creationId xmlns:p14="http://schemas.microsoft.com/office/powerpoint/2010/main" val="19395740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accent1">
                    <a:lumMod val="75000"/>
                  </a:schemeClr>
                </a:solidFill>
              </a:rPr>
              <a:t>Histogram Processing</a:t>
            </a:r>
          </a:p>
        </p:txBody>
      </p:sp>
      <mc:AlternateContent xmlns:mc="http://schemas.openxmlformats.org/markup-compatibility/2006" xmlns:a14="http://schemas.microsoft.com/office/drawing/2010/main">
        <mc:Choice Requires="a14">
          <p:sp>
            <p:nvSpPr>
              <p:cNvPr id="5" name="Rectangle 4"/>
              <p:cNvSpPr/>
              <p:nvPr/>
            </p:nvSpPr>
            <p:spPr>
              <a:xfrm>
                <a:off x="1097279" y="1906073"/>
                <a:ext cx="10989617" cy="4864024"/>
              </a:xfrm>
              <a:prstGeom prst="rect">
                <a:avLst/>
              </a:prstGeom>
            </p:spPr>
            <p:txBody>
              <a:bodyPr wrap="square">
                <a:spAutoFit/>
              </a:bodyPr>
              <a:lstStyle/>
              <a:p>
                <a:pPr marL="12700" marR="5080" algn="just">
                  <a:lnSpc>
                    <a:spcPct val="125000"/>
                  </a:lnSpc>
                  <a:spcBef>
                    <a:spcPts val="100"/>
                  </a:spcBef>
                </a:pPr>
                <a:r>
                  <a:rPr lang="en-IN" sz="2200" dirty="0">
                    <a:cs typeface="Arial"/>
                  </a:rPr>
                  <a:t>Let the intensity level </a:t>
                </a:r>
                <a:r>
                  <a:rPr lang="en-IN" sz="2200" spc="-5" dirty="0">
                    <a:cs typeface="Arial"/>
                  </a:rPr>
                  <a:t>in </a:t>
                </a:r>
                <a:r>
                  <a:rPr lang="en-IN" sz="2200" dirty="0">
                    <a:cs typeface="Arial"/>
                  </a:rPr>
                  <a:t>the image be </a:t>
                </a:r>
                <a:r>
                  <a:rPr lang="en-IN" sz="2200" spc="-5" dirty="0">
                    <a:cs typeface="Arial"/>
                  </a:rPr>
                  <a:t>in </a:t>
                </a:r>
                <a:r>
                  <a:rPr lang="en-IN" sz="2200" dirty="0">
                    <a:cs typeface="Arial"/>
                  </a:rPr>
                  <a:t>the range from </a:t>
                </a:r>
                <a:r>
                  <a:rPr lang="en-IN" sz="2200" spc="-5" dirty="0">
                    <a:cs typeface="Arial"/>
                  </a:rPr>
                  <a:t>[0</a:t>
                </a:r>
                <a:r>
                  <a:rPr lang="en-IN" sz="2200" spc="-190" dirty="0">
                    <a:cs typeface="Arial"/>
                  </a:rPr>
                  <a:t> </a:t>
                </a:r>
                <a:r>
                  <a:rPr lang="en-IN" sz="2200" dirty="0">
                    <a:cs typeface="Arial"/>
                  </a:rPr>
                  <a:t>L-1]  Histogram </a:t>
                </a:r>
                <a:r>
                  <a:rPr lang="en-IN" sz="2200" spc="-5" dirty="0">
                    <a:cs typeface="Arial"/>
                  </a:rPr>
                  <a:t>is </a:t>
                </a:r>
                <a:r>
                  <a:rPr lang="en-IN" sz="2200" dirty="0">
                    <a:cs typeface="Arial"/>
                  </a:rPr>
                  <a:t>a discrete </a:t>
                </a:r>
                <a:r>
                  <a:rPr lang="en-IN" sz="2200" spc="-5" dirty="0">
                    <a:cs typeface="Arial"/>
                  </a:rPr>
                  <a:t>function </a:t>
                </a:r>
                <a:endParaRPr lang="en-IN" sz="2200" i="1" dirty="0">
                  <a:solidFill>
                    <a:schemeClr val="accent1">
                      <a:lumMod val="75000"/>
                    </a:schemeClr>
                  </a:solidFill>
                  <a:latin typeface="Cambria Math" panose="02040503050406030204" pitchFamily="18" charset="0"/>
                  <a:cs typeface="Arial"/>
                </a:endParaRPr>
              </a:p>
              <a:p>
                <a:pPr marL="12700" marR="5080" algn="just">
                  <a:lnSpc>
                    <a:spcPct val="125000"/>
                  </a:lnSpc>
                  <a:spcBef>
                    <a:spcPts val="100"/>
                  </a:spcBef>
                </a:pPr>
                <a14:m>
                  <m:oMath xmlns:m="http://schemas.openxmlformats.org/officeDocument/2006/math">
                    <m:r>
                      <a:rPr lang="en-IN" sz="2200" i="1" dirty="0" smtClean="0">
                        <a:solidFill>
                          <a:schemeClr val="accent1">
                            <a:lumMod val="75000"/>
                          </a:schemeClr>
                        </a:solidFill>
                        <a:latin typeface="Cambria Math" panose="02040503050406030204" pitchFamily="18" charset="0"/>
                        <a:cs typeface="Arial"/>
                      </a:rPr>
                      <m:t>h</m:t>
                    </m:r>
                    <m:r>
                      <a:rPr lang="en-IN" sz="2200" i="1" dirty="0" smtClean="0">
                        <a:solidFill>
                          <a:schemeClr val="accent1">
                            <a:lumMod val="75000"/>
                          </a:schemeClr>
                        </a:solidFill>
                        <a:latin typeface="Cambria Math" panose="02040503050406030204" pitchFamily="18" charset="0"/>
                        <a:cs typeface="Arial"/>
                      </a:rPr>
                      <m:t>(</m:t>
                    </m:r>
                    <m:r>
                      <a:rPr lang="en-IN" sz="2200" i="1" dirty="0" err="1">
                        <a:solidFill>
                          <a:schemeClr val="accent1">
                            <a:lumMod val="75000"/>
                          </a:schemeClr>
                        </a:solidFill>
                        <a:latin typeface="Cambria Math" panose="02040503050406030204" pitchFamily="18" charset="0"/>
                        <a:cs typeface="Arial"/>
                      </a:rPr>
                      <m:t>𝑟</m:t>
                    </m:r>
                    <m:r>
                      <a:rPr lang="en-IN" sz="2200" i="1" baseline="-21367" dirty="0" err="1">
                        <a:solidFill>
                          <a:schemeClr val="accent1">
                            <a:lumMod val="75000"/>
                          </a:schemeClr>
                        </a:solidFill>
                        <a:latin typeface="Cambria Math" panose="02040503050406030204" pitchFamily="18" charset="0"/>
                        <a:cs typeface="Arial"/>
                      </a:rPr>
                      <m:t>𝑘</m:t>
                    </m:r>
                    <m:r>
                      <a:rPr lang="en-IN" sz="2200" i="1" dirty="0">
                        <a:solidFill>
                          <a:schemeClr val="accent1">
                            <a:lumMod val="75000"/>
                          </a:schemeClr>
                        </a:solidFill>
                        <a:latin typeface="Cambria Math" panose="02040503050406030204" pitchFamily="18" charset="0"/>
                        <a:cs typeface="Arial"/>
                      </a:rPr>
                      <m:t>)=</m:t>
                    </m:r>
                    <m:r>
                      <a:rPr lang="en-IN" sz="2200" i="1" dirty="0" err="1">
                        <a:solidFill>
                          <a:schemeClr val="accent1">
                            <a:lumMod val="75000"/>
                          </a:schemeClr>
                        </a:solidFill>
                        <a:latin typeface="Cambria Math" panose="02040503050406030204" pitchFamily="18" charset="0"/>
                        <a:cs typeface="Arial"/>
                      </a:rPr>
                      <m:t>𝑛</m:t>
                    </m:r>
                    <m:r>
                      <a:rPr lang="en-IN" sz="2200" i="1" baseline="-21367" dirty="0" err="1">
                        <a:solidFill>
                          <a:schemeClr val="accent1">
                            <a:lumMod val="75000"/>
                          </a:schemeClr>
                        </a:solidFill>
                        <a:latin typeface="Cambria Math" panose="02040503050406030204" pitchFamily="18" charset="0"/>
                        <a:cs typeface="Arial"/>
                      </a:rPr>
                      <m:t>𝑘</m:t>
                    </m:r>
                  </m:oMath>
                </a14:m>
                <a:r>
                  <a:rPr lang="en-IN" sz="2200" dirty="0">
                    <a:cs typeface="Arial"/>
                  </a:rPr>
                  <a:t>,</a:t>
                </a:r>
              </a:p>
              <a:p>
                <a:pPr marL="12700" marR="5080" algn="just">
                  <a:lnSpc>
                    <a:spcPct val="125000"/>
                  </a:lnSpc>
                  <a:spcBef>
                    <a:spcPts val="100"/>
                  </a:spcBef>
                </a:pPr>
                <a:r>
                  <a:rPr lang="en-IN" sz="2200" dirty="0">
                    <a:cs typeface="Arial"/>
                  </a:rPr>
                  <a:t> </a:t>
                </a:r>
                <a:r>
                  <a:rPr lang="en-IN" sz="2200" spc="-5" dirty="0">
                    <a:cs typeface="Arial"/>
                  </a:rPr>
                  <a:t>where </a:t>
                </a:r>
                <a:r>
                  <a:rPr lang="en-IN" sz="2200" dirty="0" err="1">
                    <a:cs typeface="Arial"/>
                  </a:rPr>
                  <a:t>r</a:t>
                </a:r>
                <a:r>
                  <a:rPr lang="en-IN" sz="2200" baseline="-21367" dirty="0" err="1">
                    <a:cs typeface="Arial"/>
                  </a:rPr>
                  <a:t>k</a:t>
                </a:r>
                <a:r>
                  <a:rPr lang="en-IN" sz="2200" baseline="-21367" dirty="0">
                    <a:cs typeface="Arial"/>
                  </a:rPr>
                  <a:t> </a:t>
                </a:r>
                <a:r>
                  <a:rPr lang="en-IN" sz="2200" spc="-5" dirty="0">
                    <a:cs typeface="Arial"/>
                  </a:rPr>
                  <a:t>is </a:t>
                </a:r>
                <a:r>
                  <a:rPr lang="en-IN" sz="2200" dirty="0">
                    <a:cs typeface="Arial"/>
                  </a:rPr>
                  <a:t>the </a:t>
                </a:r>
                <a:r>
                  <a:rPr lang="en-IN" sz="2200" dirty="0" err="1">
                    <a:cs typeface="Arial"/>
                  </a:rPr>
                  <a:t>k</a:t>
                </a:r>
                <a:r>
                  <a:rPr lang="en-IN" sz="2200" baseline="25641" dirty="0" err="1">
                    <a:cs typeface="Arial"/>
                  </a:rPr>
                  <a:t>th</a:t>
                </a:r>
                <a:r>
                  <a:rPr lang="en-IN" sz="2200" baseline="25641" dirty="0">
                    <a:cs typeface="Arial"/>
                  </a:rPr>
                  <a:t> </a:t>
                </a:r>
                <a:r>
                  <a:rPr lang="en-IN" sz="2200" dirty="0">
                    <a:cs typeface="Arial"/>
                  </a:rPr>
                  <a:t>intensity</a:t>
                </a:r>
                <a:r>
                  <a:rPr lang="en-IN" sz="2200" spc="215" dirty="0">
                    <a:cs typeface="Arial"/>
                  </a:rPr>
                  <a:t> </a:t>
                </a:r>
                <a:r>
                  <a:rPr lang="en-IN" sz="2200" dirty="0">
                    <a:cs typeface="Arial"/>
                  </a:rPr>
                  <a:t>value</a:t>
                </a:r>
                <a:r>
                  <a:rPr lang="en-IN" sz="2200" baseline="25641" dirty="0">
                    <a:cs typeface="Arial"/>
                  </a:rPr>
                  <a:t> </a:t>
                </a:r>
                <a:endParaRPr lang="en-IN" sz="2200" dirty="0">
                  <a:cs typeface="Arial"/>
                </a:endParaRPr>
              </a:p>
              <a:p>
                <a:pPr marL="12700" marR="5080" algn="just">
                  <a:lnSpc>
                    <a:spcPct val="125000"/>
                  </a:lnSpc>
                  <a:spcBef>
                    <a:spcPts val="100"/>
                  </a:spcBef>
                </a:pPr>
                <a:r>
                  <a:rPr lang="en-IN" sz="2200" dirty="0">
                    <a:cs typeface="Arial"/>
                  </a:rPr>
                  <a:t>	     </a:t>
                </a:r>
                <a:r>
                  <a:rPr lang="en-IN" sz="2200" spc="5" dirty="0" err="1">
                    <a:cs typeface="Arial"/>
                  </a:rPr>
                  <a:t>n</a:t>
                </a:r>
                <a:r>
                  <a:rPr lang="en-IN" sz="2200" spc="7" baseline="-21367" dirty="0" err="1">
                    <a:cs typeface="Arial"/>
                  </a:rPr>
                  <a:t>k</a:t>
                </a:r>
                <a:r>
                  <a:rPr lang="en-IN" sz="2200" spc="7" baseline="-21367" dirty="0">
                    <a:cs typeface="Arial"/>
                  </a:rPr>
                  <a:t> </a:t>
                </a:r>
                <a:r>
                  <a:rPr lang="en-IN" sz="2200" spc="-5" dirty="0">
                    <a:cs typeface="Arial"/>
                  </a:rPr>
                  <a:t>is </a:t>
                </a:r>
                <a:r>
                  <a:rPr lang="en-IN" sz="2200" dirty="0">
                    <a:cs typeface="Arial"/>
                  </a:rPr>
                  <a:t>the number of pixels </a:t>
                </a:r>
                <a:r>
                  <a:rPr lang="en-IN" sz="2200" spc="-5" dirty="0">
                    <a:cs typeface="Arial"/>
                  </a:rPr>
                  <a:t>in </a:t>
                </a:r>
                <a:r>
                  <a:rPr lang="en-IN" sz="2200" dirty="0">
                    <a:cs typeface="Arial"/>
                  </a:rPr>
                  <a:t>the image with pixel level</a:t>
                </a:r>
                <a:r>
                  <a:rPr lang="en-IN" sz="2200" spc="-325" dirty="0">
                    <a:cs typeface="Arial"/>
                  </a:rPr>
                  <a:t>     </a:t>
                </a:r>
                <a14:m>
                  <m:oMath xmlns:m="http://schemas.openxmlformats.org/officeDocument/2006/math">
                    <m:r>
                      <a:rPr lang="en-IN" sz="2200" i="1" spc="5" dirty="0" smtClean="0">
                        <a:latin typeface="Cambria Math" panose="02040503050406030204" pitchFamily="18" charset="0"/>
                        <a:cs typeface="Arial"/>
                      </a:rPr>
                      <m:t>𝑟</m:t>
                    </m:r>
                    <m:r>
                      <a:rPr lang="en-IN" sz="2200" i="1" spc="7" baseline="-21367" dirty="0" err="1" smtClean="0">
                        <a:latin typeface="Cambria Math" panose="02040503050406030204" pitchFamily="18" charset="0"/>
                        <a:cs typeface="Arial"/>
                      </a:rPr>
                      <m:t>𝑘</m:t>
                    </m:r>
                    <m:r>
                      <a:rPr lang="en-IN" sz="2200" i="1" spc="5" dirty="0" smtClean="0">
                        <a:latin typeface="Cambria Math" panose="02040503050406030204" pitchFamily="18" charset="0"/>
                        <a:cs typeface="Arial"/>
                      </a:rPr>
                      <m:t>.</m:t>
                    </m:r>
                  </m:oMath>
                </a14:m>
                <a:endParaRPr lang="en-IN" sz="2200" spc="5" dirty="0">
                  <a:cs typeface="Arial"/>
                </a:endParaRPr>
              </a:p>
              <a:p>
                <a:pPr marL="12700">
                  <a:lnSpc>
                    <a:spcPct val="100000"/>
                  </a:lnSpc>
                  <a:spcBef>
                    <a:spcPts val="695"/>
                  </a:spcBef>
                </a:pPr>
                <a:r>
                  <a:rPr lang="en-IN" sz="2200" dirty="0">
                    <a:cs typeface="Arial"/>
                  </a:rPr>
                  <a:t>This</a:t>
                </a:r>
                <a:r>
                  <a:rPr lang="en-IN" sz="2200" spc="130" dirty="0">
                    <a:cs typeface="Arial"/>
                  </a:rPr>
                  <a:t> </a:t>
                </a:r>
                <a:r>
                  <a:rPr lang="en-IN" sz="2200" spc="-5" dirty="0">
                    <a:cs typeface="Arial"/>
                  </a:rPr>
                  <a:t>histogram</a:t>
                </a:r>
                <a:r>
                  <a:rPr lang="en-IN" sz="2200" spc="110" dirty="0">
                    <a:cs typeface="Arial"/>
                  </a:rPr>
                  <a:t> </a:t>
                </a:r>
                <a:r>
                  <a:rPr lang="en-IN" sz="2200" spc="-5" dirty="0">
                    <a:cs typeface="Arial"/>
                  </a:rPr>
                  <a:t>is</a:t>
                </a:r>
                <a:r>
                  <a:rPr lang="en-IN" sz="2200" spc="120" dirty="0">
                    <a:cs typeface="Arial"/>
                  </a:rPr>
                  <a:t> </a:t>
                </a:r>
                <a:r>
                  <a:rPr lang="en-IN" sz="2200" spc="-5" dirty="0">
                    <a:cs typeface="Arial"/>
                  </a:rPr>
                  <a:t>normalized</a:t>
                </a:r>
                <a:r>
                  <a:rPr lang="en-IN" sz="2200" spc="114" dirty="0">
                    <a:cs typeface="Arial"/>
                  </a:rPr>
                  <a:t> </a:t>
                </a:r>
                <a:r>
                  <a:rPr lang="en-IN" sz="2200" dirty="0">
                    <a:cs typeface="Arial"/>
                  </a:rPr>
                  <a:t>by</a:t>
                </a:r>
                <a:r>
                  <a:rPr lang="en-IN" sz="2200" spc="120" dirty="0">
                    <a:cs typeface="Arial"/>
                  </a:rPr>
                  <a:t> </a:t>
                </a:r>
                <a:r>
                  <a:rPr lang="en-IN" sz="2200" dirty="0">
                    <a:cs typeface="Arial"/>
                  </a:rPr>
                  <a:t>dividing</a:t>
                </a:r>
                <a:r>
                  <a:rPr lang="en-IN" sz="2200" spc="120" dirty="0">
                    <a:cs typeface="Arial"/>
                  </a:rPr>
                  <a:t> </a:t>
                </a:r>
                <a:r>
                  <a:rPr lang="en-IN" sz="2200" spc="-5" dirty="0">
                    <a:cs typeface="Arial"/>
                  </a:rPr>
                  <a:t>each</a:t>
                </a:r>
                <a:r>
                  <a:rPr lang="en-IN" sz="2200" spc="105" dirty="0">
                    <a:cs typeface="Arial"/>
                  </a:rPr>
                  <a:t> </a:t>
                </a:r>
                <a:r>
                  <a:rPr lang="en-IN" sz="2200" dirty="0">
                    <a:cs typeface="Arial"/>
                  </a:rPr>
                  <a:t>component</a:t>
                </a:r>
                <a:r>
                  <a:rPr lang="en-IN" sz="2200" spc="110" dirty="0">
                    <a:cs typeface="Arial"/>
                  </a:rPr>
                  <a:t> </a:t>
                </a:r>
                <a:r>
                  <a:rPr lang="en-IN" sz="2200" dirty="0">
                    <a:cs typeface="Arial"/>
                  </a:rPr>
                  <a:t>by</a:t>
                </a:r>
                <a:r>
                  <a:rPr lang="en-IN" sz="2200" spc="105" dirty="0">
                    <a:cs typeface="Arial"/>
                  </a:rPr>
                  <a:t> </a:t>
                </a:r>
                <a:r>
                  <a:rPr lang="en-IN" sz="2200" spc="-5" dirty="0">
                    <a:cs typeface="Arial"/>
                  </a:rPr>
                  <a:t>total</a:t>
                </a:r>
                <a:r>
                  <a:rPr lang="en-IN" sz="2200" spc="105" dirty="0">
                    <a:cs typeface="Arial"/>
                  </a:rPr>
                  <a:t> </a:t>
                </a:r>
                <a:r>
                  <a:rPr lang="en-IN" sz="2200" spc="-5" dirty="0">
                    <a:cs typeface="Arial"/>
                  </a:rPr>
                  <a:t>number</a:t>
                </a:r>
                <a:r>
                  <a:rPr lang="en-IN" sz="2200" spc="120" dirty="0">
                    <a:cs typeface="Arial"/>
                  </a:rPr>
                  <a:t> </a:t>
                </a:r>
                <a:r>
                  <a:rPr lang="en-IN" sz="2200" dirty="0">
                    <a:cs typeface="Arial"/>
                  </a:rPr>
                  <a:t>of pixels </a:t>
                </a:r>
                <a:r>
                  <a:rPr lang="en-IN" sz="2200" spc="-5" dirty="0">
                    <a:cs typeface="Arial"/>
                  </a:rPr>
                  <a:t>in </a:t>
                </a:r>
                <a:r>
                  <a:rPr lang="en-IN" sz="2200" dirty="0">
                    <a:cs typeface="Arial"/>
                  </a:rPr>
                  <a:t>the image. </a:t>
                </a:r>
              </a:p>
              <a:p>
                <a:pPr marL="12700">
                  <a:lnSpc>
                    <a:spcPct val="100000"/>
                  </a:lnSpc>
                  <a:spcBef>
                    <a:spcPts val="695"/>
                  </a:spcBef>
                </a:pPr>
                <a:r>
                  <a:rPr lang="en-IN" sz="2200" dirty="0">
                    <a:cs typeface="Arial"/>
                  </a:rPr>
                  <a:t>Thus normalized histogram </a:t>
                </a:r>
                <a:r>
                  <a:rPr lang="en-IN" sz="2200" spc="-5" dirty="0">
                    <a:cs typeface="Arial"/>
                  </a:rPr>
                  <a:t>is </a:t>
                </a:r>
                <a:r>
                  <a:rPr lang="en-IN" sz="2200" dirty="0">
                    <a:cs typeface="Arial"/>
                  </a:rPr>
                  <a:t>given</a:t>
                </a:r>
                <a:r>
                  <a:rPr lang="en-IN" sz="2200" spc="-160" dirty="0">
                    <a:cs typeface="Arial"/>
                  </a:rPr>
                  <a:t> </a:t>
                </a:r>
                <a:r>
                  <a:rPr lang="en-IN" sz="2200" spc="-50" dirty="0">
                    <a:cs typeface="Arial"/>
                  </a:rPr>
                  <a:t>by,</a:t>
                </a:r>
                <a:endParaRPr lang="en-IN" sz="2200" dirty="0">
                  <a:cs typeface="Arial"/>
                </a:endParaRPr>
              </a:p>
              <a:p>
                <a:pPr marL="12700" marR="5080" algn="just">
                  <a:lnSpc>
                    <a:spcPct val="125000"/>
                  </a:lnSpc>
                  <a:spcBef>
                    <a:spcPts val="100"/>
                  </a:spcBef>
                </a:pPr>
                <a14:m>
                  <m:oMath xmlns:m="http://schemas.openxmlformats.org/officeDocument/2006/math">
                    <m:r>
                      <a:rPr lang="en-IN" sz="2200" b="0" i="1" smtClean="0">
                        <a:solidFill>
                          <a:schemeClr val="accent1">
                            <a:lumMod val="75000"/>
                          </a:schemeClr>
                        </a:solidFill>
                        <a:latin typeface="Cambria Math" panose="02040503050406030204" pitchFamily="18" charset="0"/>
                        <a:cs typeface="Times New Roman"/>
                      </a:rPr>
                      <m:t>𝑝</m:t>
                    </m:r>
                    <m:d>
                      <m:dPr>
                        <m:ctrlPr>
                          <a:rPr lang="en-IN" sz="2200" b="0" i="1" smtClean="0">
                            <a:solidFill>
                              <a:schemeClr val="accent1">
                                <a:lumMod val="75000"/>
                              </a:schemeClr>
                            </a:solidFill>
                            <a:latin typeface="Cambria Math" panose="02040503050406030204" pitchFamily="18" charset="0"/>
                            <a:cs typeface="Times New Roman"/>
                          </a:rPr>
                        </m:ctrlPr>
                      </m:dPr>
                      <m:e>
                        <m:sSub>
                          <m:sSubPr>
                            <m:ctrlPr>
                              <a:rPr lang="en-IN" sz="2200" b="0" i="1" smtClean="0">
                                <a:solidFill>
                                  <a:schemeClr val="accent1">
                                    <a:lumMod val="75000"/>
                                  </a:schemeClr>
                                </a:solidFill>
                                <a:latin typeface="Cambria Math" panose="02040503050406030204" pitchFamily="18" charset="0"/>
                                <a:cs typeface="Times New Roman"/>
                              </a:rPr>
                            </m:ctrlPr>
                          </m:sSubPr>
                          <m:e>
                            <m:r>
                              <a:rPr lang="en-IN" sz="2200" b="0" i="1" smtClean="0">
                                <a:solidFill>
                                  <a:schemeClr val="accent1">
                                    <a:lumMod val="75000"/>
                                  </a:schemeClr>
                                </a:solidFill>
                                <a:latin typeface="Cambria Math" panose="02040503050406030204" pitchFamily="18" charset="0"/>
                                <a:cs typeface="Times New Roman"/>
                              </a:rPr>
                              <m:t>𝑟</m:t>
                            </m:r>
                          </m:e>
                          <m:sub>
                            <m:r>
                              <a:rPr lang="en-IN" sz="2200" b="0" i="1" smtClean="0">
                                <a:solidFill>
                                  <a:schemeClr val="accent1">
                                    <a:lumMod val="75000"/>
                                  </a:schemeClr>
                                </a:solidFill>
                                <a:latin typeface="Cambria Math" panose="02040503050406030204" pitchFamily="18" charset="0"/>
                                <a:cs typeface="Times New Roman"/>
                              </a:rPr>
                              <m:t>𝑘</m:t>
                            </m:r>
                          </m:sub>
                        </m:sSub>
                      </m:e>
                    </m:d>
                    <m:r>
                      <a:rPr lang="en-IN" sz="2200" b="0" i="1" smtClean="0">
                        <a:solidFill>
                          <a:schemeClr val="accent1">
                            <a:lumMod val="75000"/>
                          </a:schemeClr>
                        </a:solidFill>
                        <a:latin typeface="Cambria Math" panose="02040503050406030204" pitchFamily="18" charset="0"/>
                        <a:cs typeface="Times New Roman"/>
                      </a:rPr>
                      <m:t>=</m:t>
                    </m:r>
                    <m:f>
                      <m:fPr>
                        <m:ctrlPr>
                          <a:rPr lang="en-IN" sz="2200" b="0" i="1" smtClean="0">
                            <a:solidFill>
                              <a:schemeClr val="accent1">
                                <a:lumMod val="75000"/>
                              </a:schemeClr>
                            </a:solidFill>
                            <a:latin typeface="Cambria Math" panose="02040503050406030204" pitchFamily="18" charset="0"/>
                            <a:cs typeface="Times New Roman"/>
                          </a:rPr>
                        </m:ctrlPr>
                      </m:fPr>
                      <m:num>
                        <m:sSub>
                          <m:sSubPr>
                            <m:ctrlPr>
                              <a:rPr lang="en-IN" sz="2200" b="0" i="1" smtClean="0">
                                <a:solidFill>
                                  <a:schemeClr val="accent1">
                                    <a:lumMod val="75000"/>
                                  </a:schemeClr>
                                </a:solidFill>
                                <a:latin typeface="Cambria Math" panose="02040503050406030204" pitchFamily="18" charset="0"/>
                                <a:cs typeface="Times New Roman"/>
                              </a:rPr>
                            </m:ctrlPr>
                          </m:sSubPr>
                          <m:e>
                            <m:r>
                              <a:rPr lang="en-IN" sz="2200" b="0" i="1" smtClean="0">
                                <a:solidFill>
                                  <a:schemeClr val="accent1">
                                    <a:lumMod val="75000"/>
                                  </a:schemeClr>
                                </a:solidFill>
                                <a:latin typeface="Cambria Math" panose="02040503050406030204" pitchFamily="18" charset="0"/>
                                <a:cs typeface="Times New Roman"/>
                              </a:rPr>
                              <m:t>𝑛</m:t>
                            </m:r>
                          </m:e>
                          <m:sub>
                            <m:r>
                              <a:rPr lang="en-IN" sz="2200" b="0" i="1" smtClean="0">
                                <a:solidFill>
                                  <a:schemeClr val="accent1">
                                    <a:lumMod val="75000"/>
                                  </a:schemeClr>
                                </a:solidFill>
                                <a:latin typeface="Cambria Math" panose="02040503050406030204" pitchFamily="18" charset="0"/>
                                <a:cs typeface="Times New Roman"/>
                              </a:rPr>
                              <m:t>𝑘</m:t>
                            </m:r>
                          </m:sub>
                        </m:sSub>
                      </m:num>
                      <m:den>
                        <m:r>
                          <a:rPr lang="en-IN" sz="2200" b="0" i="1" smtClean="0">
                            <a:solidFill>
                              <a:schemeClr val="accent1">
                                <a:lumMod val="75000"/>
                              </a:schemeClr>
                            </a:solidFill>
                            <a:latin typeface="Cambria Math" panose="02040503050406030204" pitchFamily="18" charset="0"/>
                            <a:cs typeface="Times New Roman"/>
                          </a:rPr>
                          <m:t>𝑀𝑁</m:t>
                        </m:r>
                      </m:den>
                    </m:f>
                  </m:oMath>
                </a14:m>
                <a:r>
                  <a:rPr lang="en-IN" sz="2200" dirty="0">
                    <a:cs typeface="Times New Roman"/>
                  </a:rPr>
                  <a:t> </a:t>
                </a:r>
                <a14:m>
                  <m:oMath xmlns:m="http://schemas.openxmlformats.org/officeDocument/2006/math">
                    <m:r>
                      <a:rPr lang="en-IN" sz="2200" i="1" dirty="0" smtClean="0">
                        <a:latin typeface="Cambria Math" panose="02040503050406030204" pitchFamily="18" charset="0"/>
                        <a:cs typeface="Times New Roman"/>
                      </a:rPr>
                      <m:t>𝑓𝑜𝑟</m:t>
                    </m:r>
                    <m:r>
                      <a:rPr lang="en-IN" sz="2200" i="1" dirty="0" smtClean="0">
                        <a:latin typeface="Cambria Math" panose="02040503050406030204" pitchFamily="18" charset="0"/>
                        <a:cs typeface="Times New Roman"/>
                      </a:rPr>
                      <m:t> </m:t>
                    </m:r>
                    <m:r>
                      <a:rPr lang="en-IN" sz="2200" i="1" dirty="0" smtClean="0">
                        <a:solidFill>
                          <a:schemeClr val="accent1">
                            <a:lumMod val="75000"/>
                          </a:schemeClr>
                        </a:solidFill>
                        <a:latin typeface="Cambria Math" panose="02040503050406030204" pitchFamily="18" charset="0"/>
                        <a:cs typeface="Times New Roman"/>
                      </a:rPr>
                      <m:t>𝑘</m:t>
                    </m:r>
                    <m:r>
                      <a:rPr lang="en-IN" sz="2200" i="1" dirty="0" smtClean="0">
                        <a:solidFill>
                          <a:schemeClr val="accent1">
                            <a:lumMod val="75000"/>
                          </a:schemeClr>
                        </a:solidFill>
                        <a:latin typeface="Cambria Math" panose="02040503050406030204" pitchFamily="18" charset="0"/>
                        <a:cs typeface="Times New Roman"/>
                      </a:rPr>
                      <m:t>= 0,1,2,3….,</m:t>
                    </m:r>
                    <m:r>
                      <a:rPr lang="en-IN" sz="2200" i="1" dirty="0" smtClean="0">
                        <a:solidFill>
                          <a:schemeClr val="accent1">
                            <a:lumMod val="75000"/>
                          </a:schemeClr>
                        </a:solidFill>
                        <a:latin typeface="Cambria Math" panose="02040503050406030204" pitchFamily="18" charset="0"/>
                        <a:cs typeface="Times New Roman"/>
                      </a:rPr>
                      <m:t>𝐿</m:t>
                    </m:r>
                    <m:r>
                      <a:rPr lang="en-IN" sz="2200" i="1" dirty="0" smtClean="0">
                        <a:solidFill>
                          <a:schemeClr val="accent1">
                            <a:lumMod val="75000"/>
                          </a:schemeClr>
                        </a:solidFill>
                        <a:latin typeface="Cambria Math" panose="02040503050406030204" pitchFamily="18" charset="0"/>
                        <a:cs typeface="Times New Roman"/>
                      </a:rPr>
                      <m:t>−1</m:t>
                    </m:r>
                  </m:oMath>
                </a14:m>
                <a:endParaRPr lang="en-IN" sz="2200" dirty="0">
                  <a:solidFill>
                    <a:schemeClr val="accent1">
                      <a:lumMod val="75000"/>
                    </a:schemeClr>
                  </a:solidFill>
                  <a:cs typeface="Times New Roman"/>
                </a:endParaRPr>
              </a:p>
              <a:p>
                <a:pPr marL="12700" marR="5080" algn="just">
                  <a:lnSpc>
                    <a:spcPct val="125000"/>
                  </a:lnSpc>
                  <a:spcBef>
                    <a:spcPts val="100"/>
                  </a:spcBef>
                </a:pPr>
                <a14:m>
                  <m:oMath xmlns:m="http://schemas.openxmlformats.org/officeDocument/2006/math">
                    <m:r>
                      <a:rPr lang="en-IN" sz="2200" i="1" dirty="0" smtClean="0">
                        <a:latin typeface="Cambria Math" panose="02040503050406030204" pitchFamily="18" charset="0"/>
                        <a:cs typeface="Times New Roman"/>
                      </a:rPr>
                      <m:t>𝑝</m:t>
                    </m:r>
                    <m:r>
                      <a:rPr lang="en-IN" sz="2200" i="1" dirty="0" smtClean="0">
                        <a:latin typeface="Cambria Math" panose="02040503050406030204" pitchFamily="18" charset="0"/>
                        <a:cs typeface="Times New Roman"/>
                      </a:rPr>
                      <m:t>(</m:t>
                    </m:r>
                    <m:r>
                      <a:rPr lang="en-IN" sz="2200" i="1" dirty="0" err="1">
                        <a:latin typeface="Cambria Math" panose="02040503050406030204" pitchFamily="18" charset="0"/>
                        <a:cs typeface="Times New Roman"/>
                      </a:rPr>
                      <m:t>𝑟</m:t>
                    </m:r>
                    <m:r>
                      <a:rPr lang="en-IN" sz="2200" i="1" baseline="-21367" dirty="0" err="1">
                        <a:latin typeface="Cambria Math" panose="02040503050406030204" pitchFamily="18" charset="0"/>
                        <a:cs typeface="Times New Roman"/>
                      </a:rPr>
                      <m:t>𝑘</m:t>
                    </m:r>
                    <m:r>
                      <a:rPr lang="en-IN" sz="2200" i="1" dirty="0">
                        <a:latin typeface="Cambria Math" panose="02040503050406030204" pitchFamily="18" charset="0"/>
                        <a:cs typeface="Times New Roman"/>
                      </a:rPr>
                      <m:t>) </m:t>
                    </m:r>
                  </m:oMath>
                </a14:m>
                <a:r>
                  <a:rPr lang="en-IN" sz="2200" spc="-5" dirty="0">
                    <a:cs typeface="Arial"/>
                  </a:rPr>
                  <a:t>is </a:t>
                </a:r>
                <a:r>
                  <a:rPr lang="en-IN" sz="2200" dirty="0">
                    <a:cs typeface="Arial"/>
                  </a:rPr>
                  <a:t>an </a:t>
                </a:r>
                <a:r>
                  <a:rPr lang="en-IN" sz="2200" spc="-5" dirty="0">
                    <a:cs typeface="Arial"/>
                  </a:rPr>
                  <a:t>estimate </a:t>
                </a:r>
                <a:r>
                  <a:rPr lang="en-IN" sz="2200" dirty="0">
                    <a:cs typeface="Arial"/>
                  </a:rPr>
                  <a:t>of the probability of </a:t>
                </a:r>
                <a:r>
                  <a:rPr lang="en-IN" sz="2200" spc="-5" dirty="0">
                    <a:cs typeface="Arial"/>
                  </a:rPr>
                  <a:t>occurrence </a:t>
                </a:r>
                <a:r>
                  <a:rPr lang="en-IN" sz="2200" dirty="0">
                    <a:cs typeface="Arial"/>
                  </a:rPr>
                  <a:t>of intensity level </a:t>
                </a:r>
                <a14:m>
                  <m:oMath xmlns:m="http://schemas.openxmlformats.org/officeDocument/2006/math">
                    <m:sSub>
                      <m:sSubPr>
                        <m:ctrlPr>
                          <a:rPr lang="en-IN" sz="2200" i="1" dirty="0" smtClean="0">
                            <a:latin typeface="Cambria Math" panose="02040503050406030204" pitchFamily="18" charset="0"/>
                            <a:cs typeface="Arial"/>
                          </a:rPr>
                        </m:ctrlPr>
                      </m:sSubPr>
                      <m:e>
                        <m:r>
                          <a:rPr lang="en-IN" sz="2200" b="0" i="1" dirty="0" smtClean="0">
                            <a:latin typeface="Cambria Math" panose="02040503050406030204" pitchFamily="18" charset="0"/>
                            <a:cs typeface="Arial"/>
                          </a:rPr>
                          <m:t>𝑟</m:t>
                        </m:r>
                      </m:e>
                      <m:sub>
                        <m:r>
                          <a:rPr lang="en-IN" sz="2200" b="0" i="1" dirty="0" smtClean="0">
                            <a:latin typeface="Cambria Math" panose="02040503050406030204" pitchFamily="18" charset="0"/>
                            <a:cs typeface="Arial"/>
                          </a:rPr>
                          <m:t>𝑘</m:t>
                        </m:r>
                      </m:sub>
                    </m:sSub>
                  </m:oMath>
                </a14:m>
                <a:r>
                  <a:rPr lang="en-IN" sz="2200" dirty="0">
                    <a:cs typeface="Arial"/>
                  </a:rPr>
                  <a:t> </a:t>
                </a:r>
                <a:r>
                  <a:rPr lang="en-IN" sz="2200" spc="-5" dirty="0">
                    <a:cs typeface="Arial"/>
                  </a:rPr>
                  <a:t>in </a:t>
                </a:r>
                <a:r>
                  <a:rPr lang="en-IN" sz="2200" dirty="0">
                    <a:cs typeface="Arial"/>
                  </a:rPr>
                  <a:t>an  image.	</a:t>
                </a:r>
              </a:p>
              <a:p>
                <a:pPr marL="12700" marR="5080" algn="just">
                  <a:lnSpc>
                    <a:spcPct val="125000"/>
                  </a:lnSpc>
                  <a:spcBef>
                    <a:spcPts val="100"/>
                  </a:spcBef>
                </a:pPr>
                <a:r>
                  <a:rPr lang="en-IN" sz="2200" dirty="0">
                    <a:cs typeface="Arial"/>
                  </a:rPr>
                  <a:t>	(Sum all the</a:t>
                </a:r>
                <a:r>
                  <a:rPr lang="en-IN" sz="2200" spc="-45" dirty="0">
                    <a:cs typeface="Arial"/>
                  </a:rPr>
                  <a:t> </a:t>
                </a:r>
                <a:r>
                  <a:rPr lang="en-IN" sz="2200" dirty="0">
                    <a:cs typeface="Arial"/>
                  </a:rPr>
                  <a:t>components=1)</a:t>
                </a:r>
              </a:p>
              <a:p>
                <a:pPr marL="12700" marR="5080" algn="just">
                  <a:lnSpc>
                    <a:spcPct val="125000"/>
                  </a:lnSpc>
                  <a:spcBef>
                    <a:spcPts val="100"/>
                  </a:spcBef>
                </a:pPr>
                <a:endParaRPr lang="en-IN" sz="2200" dirty="0">
                  <a:latin typeface="Times New Roman"/>
                  <a:cs typeface="Times New Roman"/>
                </a:endParaRPr>
              </a:p>
            </p:txBody>
          </p:sp>
        </mc:Choice>
        <mc:Fallback xmlns="">
          <p:sp>
            <p:nvSpPr>
              <p:cNvPr id="5" name="Rectangle 4"/>
              <p:cNvSpPr>
                <a:spLocks noRot="1" noChangeAspect="1" noMove="1" noResize="1" noEditPoints="1" noAdjustHandles="1" noChangeArrowheads="1" noChangeShapeType="1" noTextEdit="1"/>
              </p:cNvSpPr>
              <p:nvPr/>
            </p:nvSpPr>
            <p:spPr>
              <a:xfrm>
                <a:off x="1097279" y="1906073"/>
                <a:ext cx="10989617" cy="4864024"/>
              </a:xfrm>
              <a:prstGeom prst="rect">
                <a:avLst/>
              </a:prstGeom>
              <a:blipFill>
                <a:blip r:embed="rId2"/>
                <a:stretch>
                  <a:fillRect l="-610" r="-55"/>
                </a:stretch>
              </a:blipFill>
            </p:spPr>
            <p:txBody>
              <a:bodyPr/>
              <a:lstStyle/>
              <a:p>
                <a:r>
                  <a:rPr lang="en-IN">
                    <a:noFill/>
                  </a:rPr>
                  <a:t> </a:t>
                </a:r>
              </a:p>
            </p:txBody>
          </p:sp>
        </mc:Fallback>
      </mc:AlternateContent>
      <p:sp>
        <p:nvSpPr>
          <p:cNvPr id="7" name="Date Placeholder 6"/>
          <p:cNvSpPr>
            <a:spLocks noGrp="1"/>
          </p:cNvSpPr>
          <p:nvPr>
            <p:ph type="dt" sz="half" idx="10"/>
          </p:nvPr>
        </p:nvSpPr>
        <p:spPr/>
        <p:txBody>
          <a:bodyPr/>
          <a:lstStyle/>
          <a:p>
            <a:fld id="{C28813E3-ED3E-4904-A1C3-591D19A9124B}"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30</a:t>
            </a:fld>
            <a:endParaRPr lang="en-US" dirty="0"/>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4BE06733-D5C1-4EDF-9335-E8592666C67E}"/>
                  </a:ext>
                </a:extLst>
              </p14:cNvPr>
              <p14:cNvContentPartPr/>
              <p14:nvPr/>
            </p14:nvContentPartPr>
            <p14:xfrm>
              <a:off x="868320" y="1830960"/>
              <a:ext cx="11261520" cy="4107240"/>
            </p14:xfrm>
          </p:contentPart>
        </mc:Choice>
        <mc:Fallback xmlns="">
          <p:pic>
            <p:nvPicPr>
              <p:cNvPr id="2" name="Ink 1">
                <a:extLst>
                  <a:ext uri="{FF2B5EF4-FFF2-40B4-BE49-F238E27FC236}">
                    <a16:creationId xmlns:a16="http://schemas.microsoft.com/office/drawing/2014/main" id="{4BE06733-D5C1-4EDF-9335-E8592666C67E}"/>
                  </a:ext>
                </a:extLst>
              </p:cNvPr>
              <p:cNvPicPr/>
              <p:nvPr/>
            </p:nvPicPr>
            <p:blipFill>
              <a:blip r:embed="rId4"/>
              <a:stretch>
                <a:fillRect/>
              </a:stretch>
            </p:blipFill>
            <p:spPr>
              <a:xfrm>
                <a:off x="858960" y="1821600"/>
                <a:ext cx="11280240" cy="4125960"/>
              </a:xfrm>
              <a:prstGeom prst="rect">
                <a:avLst/>
              </a:prstGeom>
            </p:spPr>
          </p:pic>
        </mc:Fallback>
      </mc:AlternateContent>
    </p:spTree>
    <p:extLst>
      <p:ext uri="{BB962C8B-B14F-4D97-AF65-F5344CB8AC3E}">
        <p14:creationId xmlns:p14="http://schemas.microsoft.com/office/powerpoint/2010/main" val="26520254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Histogram Processing</a:t>
            </a:r>
            <a:endParaRPr lang="en-IN" dirty="0"/>
          </a:p>
        </p:txBody>
      </p:sp>
      <p:grpSp>
        <p:nvGrpSpPr>
          <p:cNvPr id="4" name="Group 3"/>
          <p:cNvGrpSpPr/>
          <p:nvPr/>
        </p:nvGrpSpPr>
        <p:grpSpPr>
          <a:xfrm>
            <a:off x="1215349" y="1887192"/>
            <a:ext cx="8723330" cy="3682310"/>
            <a:chOff x="1215349" y="1887192"/>
            <a:chExt cx="8723330" cy="3682310"/>
          </a:xfrm>
        </p:grpSpPr>
        <p:sp>
          <p:nvSpPr>
            <p:cNvPr id="3" name="object 219"/>
            <p:cNvSpPr/>
            <p:nvPr/>
          </p:nvSpPr>
          <p:spPr>
            <a:xfrm>
              <a:off x="1215349" y="1929103"/>
              <a:ext cx="3547126" cy="3537743"/>
            </a:xfrm>
            <a:prstGeom prst="rect">
              <a:avLst/>
            </a:prstGeom>
            <a:blipFill>
              <a:blip r:embed="rId2" cstate="print"/>
              <a:stretch>
                <a:fillRect/>
              </a:stretch>
            </a:blipFill>
          </p:spPr>
          <p:txBody>
            <a:bodyPr wrap="square" lIns="0" tIns="0" rIns="0" bIns="0" rtlCol="0"/>
            <a:lstStyle/>
            <a:p>
              <a:endParaRPr/>
            </a:p>
          </p:txBody>
        </p:sp>
        <p:grpSp>
          <p:nvGrpSpPr>
            <p:cNvPr id="221" name="Group 220"/>
            <p:cNvGrpSpPr/>
            <p:nvPr/>
          </p:nvGrpSpPr>
          <p:grpSpPr>
            <a:xfrm>
              <a:off x="5396249" y="1887192"/>
              <a:ext cx="4542430" cy="3682310"/>
              <a:chOff x="4237833" y="2074546"/>
              <a:chExt cx="4438715" cy="3412529"/>
            </a:xfrm>
          </p:grpSpPr>
          <p:sp>
            <p:nvSpPr>
              <p:cNvPr id="222" name="object 3"/>
              <p:cNvSpPr/>
              <p:nvPr/>
            </p:nvSpPr>
            <p:spPr>
              <a:xfrm>
                <a:off x="4552162" y="2074546"/>
                <a:ext cx="4091940" cy="0"/>
              </a:xfrm>
              <a:custGeom>
                <a:avLst/>
                <a:gdLst/>
                <a:ahLst/>
                <a:cxnLst/>
                <a:rect l="l" t="t" r="r" b="b"/>
                <a:pathLst>
                  <a:path w="4091940">
                    <a:moveTo>
                      <a:pt x="0" y="0"/>
                    </a:moveTo>
                    <a:lnTo>
                      <a:pt x="4091899" y="0"/>
                    </a:lnTo>
                  </a:path>
                </a:pathLst>
              </a:custGeom>
              <a:ln w="3175">
                <a:solidFill>
                  <a:srgbClr val="000000"/>
                </a:solidFill>
              </a:ln>
            </p:spPr>
            <p:txBody>
              <a:bodyPr wrap="square" lIns="0" tIns="0" rIns="0" bIns="0" rtlCol="0"/>
              <a:lstStyle/>
              <a:p>
                <a:endParaRPr/>
              </a:p>
            </p:txBody>
          </p:sp>
          <p:sp>
            <p:nvSpPr>
              <p:cNvPr id="223" name="object 4"/>
              <p:cNvSpPr/>
              <p:nvPr/>
            </p:nvSpPr>
            <p:spPr>
              <a:xfrm>
                <a:off x="8648766" y="207924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24" name="object 5"/>
              <p:cNvSpPr/>
              <p:nvPr/>
            </p:nvSpPr>
            <p:spPr>
              <a:xfrm>
                <a:off x="4552162" y="5053596"/>
                <a:ext cx="4091940" cy="0"/>
              </a:xfrm>
              <a:custGeom>
                <a:avLst/>
                <a:gdLst/>
                <a:ahLst/>
                <a:cxnLst/>
                <a:rect l="l" t="t" r="r" b="b"/>
                <a:pathLst>
                  <a:path w="4091940">
                    <a:moveTo>
                      <a:pt x="0" y="0"/>
                    </a:moveTo>
                    <a:lnTo>
                      <a:pt x="4091899" y="0"/>
                    </a:lnTo>
                  </a:path>
                </a:pathLst>
              </a:custGeom>
              <a:ln w="3175">
                <a:solidFill>
                  <a:srgbClr val="000000"/>
                </a:solidFill>
              </a:ln>
            </p:spPr>
            <p:txBody>
              <a:bodyPr wrap="square" lIns="0" tIns="0" rIns="0" bIns="0" rtlCol="0"/>
              <a:lstStyle/>
              <a:p>
                <a:endParaRPr/>
              </a:p>
            </p:txBody>
          </p:sp>
          <p:sp>
            <p:nvSpPr>
              <p:cNvPr id="225" name="object 6"/>
              <p:cNvSpPr/>
              <p:nvPr/>
            </p:nvSpPr>
            <p:spPr>
              <a:xfrm>
                <a:off x="8648766" y="5058298"/>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26" name="object 7"/>
              <p:cNvSpPr/>
              <p:nvPr/>
            </p:nvSpPr>
            <p:spPr>
              <a:xfrm>
                <a:off x="8644062" y="2074546"/>
                <a:ext cx="0" cy="2979420"/>
              </a:xfrm>
              <a:custGeom>
                <a:avLst/>
                <a:gdLst/>
                <a:ahLst/>
                <a:cxnLst/>
                <a:rect l="l" t="t" r="r" b="b"/>
                <a:pathLst>
                  <a:path h="2979420">
                    <a:moveTo>
                      <a:pt x="0" y="2979050"/>
                    </a:moveTo>
                    <a:lnTo>
                      <a:pt x="0" y="0"/>
                    </a:lnTo>
                  </a:path>
                </a:pathLst>
              </a:custGeom>
              <a:ln w="3175">
                <a:solidFill>
                  <a:srgbClr val="000000"/>
                </a:solidFill>
              </a:ln>
            </p:spPr>
            <p:txBody>
              <a:bodyPr wrap="square" lIns="0" tIns="0" rIns="0" bIns="0" rtlCol="0"/>
              <a:lstStyle/>
              <a:p>
                <a:endParaRPr/>
              </a:p>
            </p:txBody>
          </p:sp>
          <p:sp>
            <p:nvSpPr>
              <p:cNvPr id="227" name="object 8"/>
              <p:cNvSpPr/>
              <p:nvPr/>
            </p:nvSpPr>
            <p:spPr>
              <a:xfrm>
                <a:off x="8648766" y="207924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28" name="object 9"/>
              <p:cNvSpPr/>
              <p:nvPr/>
            </p:nvSpPr>
            <p:spPr>
              <a:xfrm>
                <a:off x="4552162" y="2074546"/>
                <a:ext cx="0" cy="2979420"/>
              </a:xfrm>
              <a:custGeom>
                <a:avLst/>
                <a:gdLst/>
                <a:ahLst/>
                <a:cxnLst/>
                <a:rect l="l" t="t" r="r" b="b"/>
                <a:pathLst>
                  <a:path h="2979420">
                    <a:moveTo>
                      <a:pt x="0" y="2979050"/>
                    </a:moveTo>
                    <a:lnTo>
                      <a:pt x="0" y="0"/>
                    </a:lnTo>
                  </a:path>
                </a:pathLst>
              </a:custGeom>
              <a:ln w="3175">
                <a:solidFill>
                  <a:srgbClr val="000000"/>
                </a:solidFill>
              </a:ln>
            </p:spPr>
            <p:txBody>
              <a:bodyPr wrap="square" lIns="0" tIns="0" rIns="0" bIns="0" rtlCol="0"/>
              <a:lstStyle/>
              <a:p>
                <a:endParaRPr/>
              </a:p>
            </p:txBody>
          </p:sp>
          <p:sp>
            <p:nvSpPr>
              <p:cNvPr id="229" name="object 10"/>
              <p:cNvSpPr/>
              <p:nvPr/>
            </p:nvSpPr>
            <p:spPr>
              <a:xfrm>
                <a:off x="4556866" y="207924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30" name="object 11"/>
              <p:cNvSpPr/>
              <p:nvPr/>
            </p:nvSpPr>
            <p:spPr>
              <a:xfrm>
                <a:off x="4552162" y="5053596"/>
                <a:ext cx="4091940" cy="0"/>
              </a:xfrm>
              <a:custGeom>
                <a:avLst/>
                <a:gdLst/>
                <a:ahLst/>
                <a:cxnLst/>
                <a:rect l="l" t="t" r="r" b="b"/>
                <a:pathLst>
                  <a:path w="4091940">
                    <a:moveTo>
                      <a:pt x="0" y="0"/>
                    </a:moveTo>
                    <a:lnTo>
                      <a:pt x="4091899" y="0"/>
                    </a:lnTo>
                  </a:path>
                </a:pathLst>
              </a:custGeom>
              <a:ln w="3175">
                <a:solidFill>
                  <a:srgbClr val="000000"/>
                </a:solidFill>
              </a:ln>
            </p:spPr>
            <p:txBody>
              <a:bodyPr wrap="square" lIns="0" tIns="0" rIns="0" bIns="0" rtlCol="0"/>
              <a:lstStyle/>
              <a:p>
                <a:endParaRPr/>
              </a:p>
            </p:txBody>
          </p:sp>
          <p:sp>
            <p:nvSpPr>
              <p:cNvPr id="231" name="object 12"/>
              <p:cNvSpPr/>
              <p:nvPr/>
            </p:nvSpPr>
            <p:spPr>
              <a:xfrm>
                <a:off x="8648766" y="5058298"/>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32" name="object 13"/>
              <p:cNvSpPr/>
              <p:nvPr/>
            </p:nvSpPr>
            <p:spPr>
              <a:xfrm>
                <a:off x="4552162" y="2074546"/>
                <a:ext cx="0" cy="2979420"/>
              </a:xfrm>
              <a:custGeom>
                <a:avLst/>
                <a:gdLst/>
                <a:ahLst/>
                <a:cxnLst/>
                <a:rect l="l" t="t" r="r" b="b"/>
                <a:pathLst>
                  <a:path h="2979420">
                    <a:moveTo>
                      <a:pt x="0" y="2979050"/>
                    </a:moveTo>
                    <a:lnTo>
                      <a:pt x="0" y="0"/>
                    </a:lnTo>
                  </a:path>
                </a:pathLst>
              </a:custGeom>
              <a:ln w="3175">
                <a:solidFill>
                  <a:srgbClr val="000000"/>
                </a:solidFill>
              </a:ln>
            </p:spPr>
            <p:txBody>
              <a:bodyPr wrap="square" lIns="0" tIns="0" rIns="0" bIns="0" rtlCol="0"/>
              <a:lstStyle/>
              <a:p>
                <a:endParaRPr/>
              </a:p>
            </p:txBody>
          </p:sp>
          <p:sp>
            <p:nvSpPr>
              <p:cNvPr id="233" name="object 14"/>
              <p:cNvSpPr/>
              <p:nvPr/>
            </p:nvSpPr>
            <p:spPr>
              <a:xfrm>
                <a:off x="4556866" y="207924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34" name="object 15"/>
              <p:cNvSpPr/>
              <p:nvPr/>
            </p:nvSpPr>
            <p:spPr>
              <a:xfrm>
                <a:off x="4552162" y="5006561"/>
                <a:ext cx="0" cy="47625"/>
              </a:xfrm>
              <a:custGeom>
                <a:avLst/>
                <a:gdLst/>
                <a:ahLst/>
                <a:cxnLst/>
                <a:rect l="l" t="t" r="r" b="b"/>
                <a:pathLst>
                  <a:path h="47625">
                    <a:moveTo>
                      <a:pt x="0" y="47035"/>
                    </a:moveTo>
                    <a:lnTo>
                      <a:pt x="0" y="0"/>
                    </a:lnTo>
                  </a:path>
                </a:pathLst>
              </a:custGeom>
              <a:ln w="3175">
                <a:solidFill>
                  <a:srgbClr val="000000"/>
                </a:solidFill>
              </a:ln>
            </p:spPr>
            <p:txBody>
              <a:bodyPr wrap="square" lIns="0" tIns="0" rIns="0" bIns="0" rtlCol="0"/>
              <a:lstStyle/>
              <a:p>
                <a:endParaRPr/>
              </a:p>
            </p:txBody>
          </p:sp>
          <p:sp>
            <p:nvSpPr>
              <p:cNvPr id="235" name="object 16"/>
              <p:cNvSpPr/>
              <p:nvPr/>
            </p:nvSpPr>
            <p:spPr>
              <a:xfrm>
                <a:off x="4556866" y="5011272"/>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36" name="object 17"/>
              <p:cNvSpPr/>
              <p:nvPr/>
            </p:nvSpPr>
            <p:spPr>
              <a:xfrm>
                <a:off x="4552162" y="2074546"/>
                <a:ext cx="0" cy="38100"/>
              </a:xfrm>
              <a:custGeom>
                <a:avLst/>
                <a:gdLst/>
                <a:ahLst/>
                <a:cxnLst/>
                <a:rect l="l" t="t" r="r" b="b"/>
                <a:pathLst>
                  <a:path h="38100">
                    <a:moveTo>
                      <a:pt x="0" y="0"/>
                    </a:moveTo>
                    <a:lnTo>
                      <a:pt x="0" y="37613"/>
                    </a:lnTo>
                  </a:path>
                </a:pathLst>
              </a:custGeom>
              <a:ln w="3175">
                <a:solidFill>
                  <a:srgbClr val="000000"/>
                </a:solidFill>
              </a:ln>
            </p:spPr>
            <p:txBody>
              <a:bodyPr wrap="square" lIns="0" tIns="0" rIns="0" bIns="0" rtlCol="0"/>
              <a:lstStyle/>
              <a:p>
                <a:endParaRPr/>
              </a:p>
            </p:txBody>
          </p:sp>
          <p:sp>
            <p:nvSpPr>
              <p:cNvPr id="237" name="object 18"/>
              <p:cNvSpPr/>
              <p:nvPr/>
            </p:nvSpPr>
            <p:spPr>
              <a:xfrm>
                <a:off x="4556866" y="2116861"/>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38" name="object 19"/>
              <p:cNvSpPr/>
              <p:nvPr/>
            </p:nvSpPr>
            <p:spPr>
              <a:xfrm>
                <a:off x="5353770" y="5006561"/>
                <a:ext cx="0" cy="47625"/>
              </a:xfrm>
              <a:custGeom>
                <a:avLst/>
                <a:gdLst/>
                <a:ahLst/>
                <a:cxnLst/>
                <a:rect l="l" t="t" r="r" b="b"/>
                <a:pathLst>
                  <a:path h="47625">
                    <a:moveTo>
                      <a:pt x="0" y="47035"/>
                    </a:moveTo>
                    <a:lnTo>
                      <a:pt x="0" y="0"/>
                    </a:lnTo>
                  </a:path>
                </a:pathLst>
              </a:custGeom>
              <a:ln w="3175">
                <a:solidFill>
                  <a:srgbClr val="000000"/>
                </a:solidFill>
              </a:ln>
            </p:spPr>
            <p:txBody>
              <a:bodyPr wrap="square" lIns="0" tIns="0" rIns="0" bIns="0" rtlCol="0"/>
              <a:lstStyle/>
              <a:p>
                <a:endParaRPr/>
              </a:p>
            </p:txBody>
          </p:sp>
          <p:sp>
            <p:nvSpPr>
              <p:cNvPr id="239" name="object 20"/>
              <p:cNvSpPr/>
              <p:nvPr/>
            </p:nvSpPr>
            <p:spPr>
              <a:xfrm>
                <a:off x="5358475" y="5011272"/>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40" name="object 21"/>
              <p:cNvSpPr/>
              <p:nvPr/>
            </p:nvSpPr>
            <p:spPr>
              <a:xfrm>
                <a:off x="5353770" y="2074546"/>
                <a:ext cx="0" cy="38100"/>
              </a:xfrm>
              <a:custGeom>
                <a:avLst/>
                <a:gdLst/>
                <a:ahLst/>
                <a:cxnLst/>
                <a:rect l="l" t="t" r="r" b="b"/>
                <a:pathLst>
                  <a:path h="38100">
                    <a:moveTo>
                      <a:pt x="0" y="0"/>
                    </a:moveTo>
                    <a:lnTo>
                      <a:pt x="0" y="37613"/>
                    </a:lnTo>
                  </a:path>
                </a:pathLst>
              </a:custGeom>
              <a:ln w="3175">
                <a:solidFill>
                  <a:srgbClr val="000000"/>
                </a:solidFill>
              </a:ln>
            </p:spPr>
            <p:txBody>
              <a:bodyPr wrap="square" lIns="0" tIns="0" rIns="0" bIns="0" rtlCol="0"/>
              <a:lstStyle/>
              <a:p>
                <a:endParaRPr/>
              </a:p>
            </p:txBody>
          </p:sp>
          <p:sp>
            <p:nvSpPr>
              <p:cNvPr id="241" name="object 22"/>
              <p:cNvSpPr/>
              <p:nvPr/>
            </p:nvSpPr>
            <p:spPr>
              <a:xfrm>
                <a:off x="5358475" y="2116861"/>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42" name="object 23"/>
              <p:cNvSpPr/>
              <p:nvPr/>
            </p:nvSpPr>
            <p:spPr>
              <a:xfrm>
                <a:off x="6155078" y="5006561"/>
                <a:ext cx="0" cy="47625"/>
              </a:xfrm>
              <a:custGeom>
                <a:avLst/>
                <a:gdLst/>
                <a:ahLst/>
                <a:cxnLst/>
                <a:rect l="l" t="t" r="r" b="b"/>
                <a:pathLst>
                  <a:path h="47625">
                    <a:moveTo>
                      <a:pt x="0" y="47035"/>
                    </a:moveTo>
                    <a:lnTo>
                      <a:pt x="0" y="0"/>
                    </a:lnTo>
                  </a:path>
                </a:pathLst>
              </a:custGeom>
              <a:ln w="3175">
                <a:solidFill>
                  <a:srgbClr val="000000"/>
                </a:solidFill>
              </a:ln>
            </p:spPr>
            <p:txBody>
              <a:bodyPr wrap="square" lIns="0" tIns="0" rIns="0" bIns="0" rtlCol="0"/>
              <a:lstStyle/>
              <a:p>
                <a:endParaRPr/>
              </a:p>
            </p:txBody>
          </p:sp>
          <p:sp>
            <p:nvSpPr>
              <p:cNvPr id="243" name="object 24"/>
              <p:cNvSpPr/>
              <p:nvPr/>
            </p:nvSpPr>
            <p:spPr>
              <a:xfrm>
                <a:off x="6159782" y="5011272"/>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44" name="object 25"/>
              <p:cNvSpPr/>
              <p:nvPr/>
            </p:nvSpPr>
            <p:spPr>
              <a:xfrm>
                <a:off x="6155078" y="2074546"/>
                <a:ext cx="0" cy="38100"/>
              </a:xfrm>
              <a:custGeom>
                <a:avLst/>
                <a:gdLst/>
                <a:ahLst/>
                <a:cxnLst/>
                <a:rect l="l" t="t" r="r" b="b"/>
                <a:pathLst>
                  <a:path h="38100">
                    <a:moveTo>
                      <a:pt x="0" y="0"/>
                    </a:moveTo>
                    <a:lnTo>
                      <a:pt x="0" y="37613"/>
                    </a:lnTo>
                  </a:path>
                </a:pathLst>
              </a:custGeom>
              <a:ln w="3175">
                <a:solidFill>
                  <a:srgbClr val="000000"/>
                </a:solidFill>
              </a:ln>
            </p:spPr>
            <p:txBody>
              <a:bodyPr wrap="square" lIns="0" tIns="0" rIns="0" bIns="0" rtlCol="0"/>
              <a:lstStyle/>
              <a:p>
                <a:endParaRPr/>
              </a:p>
            </p:txBody>
          </p:sp>
          <p:sp>
            <p:nvSpPr>
              <p:cNvPr id="245" name="object 26"/>
              <p:cNvSpPr/>
              <p:nvPr/>
            </p:nvSpPr>
            <p:spPr>
              <a:xfrm>
                <a:off x="6159782" y="2116861"/>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46" name="object 27"/>
              <p:cNvSpPr/>
              <p:nvPr/>
            </p:nvSpPr>
            <p:spPr>
              <a:xfrm>
                <a:off x="6956480" y="5006561"/>
                <a:ext cx="0" cy="47625"/>
              </a:xfrm>
              <a:custGeom>
                <a:avLst/>
                <a:gdLst/>
                <a:ahLst/>
                <a:cxnLst/>
                <a:rect l="l" t="t" r="r" b="b"/>
                <a:pathLst>
                  <a:path h="47625">
                    <a:moveTo>
                      <a:pt x="0" y="47035"/>
                    </a:moveTo>
                    <a:lnTo>
                      <a:pt x="0" y="0"/>
                    </a:lnTo>
                  </a:path>
                </a:pathLst>
              </a:custGeom>
              <a:ln w="3175">
                <a:solidFill>
                  <a:srgbClr val="000000"/>
                </a:solidFill>
              </a:ln>
            </p:spPr>
            <p:txBody>
              <a:bodyPr wrap="square" lIns="0" tIns="0" rIns="0" bIns="0" rtlCol="0"/>
              <a:lstStyle/>
              <a:p>
                <a:endParaRPr/>
              </a:p>
            </p:txBody>
          </p:sp>
          <p:sp>
            <p:nvSpPr>
              <p:cNvPr id="247" name="object 28"/>
              <p:cNvSpPr/>
              <p:nvPr/>
            </p:nvSpPr>
            <p:spPr>
              <a:xfrm>
                <a:off x="6961184" y="5011272"/>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48" name="object 29"/>
              <p:cNvSpPr/>
              <p:nvPr/>
            </p:nvSpPr>
            <p:spPr>
              <a:xfrm>
                <a:off x="6956480" y="2074546"/>
                <a:ext cx="0" cy="38100"/>
              </a:xfrm>
              <a:custGeom>
                <a:avLst/>
                <a:gdLst/>
                <a:ahLst/>
                <a:cxnLst/>
                <a:rect l="l" t="t" r="r" b="b"/>
                <a:pathLst>
                  <a:path h="38100">
                    <a:moveTo>
                      <a:pt x="0" y="0"/>
                    </a:moveTo>
                    <a:lnTo>
                      <a:pt x="0" y="37613"/>
                    </a:lnTo>
                  </a:path>
                </a:pathLst>
              </a:custGeom>
              <a:ln w="3175">
                <a:solidFill>
                  <a:srgbClr val="000000"/>
                </a:solidFill>
              </a:ln>
            </p:spPr>
            <p:txBody>
              <a:bodyPr wrap="square" lIns="0" tIns="0" rIns="0" bIns="0" rtlCol="0"/>
              <a:lstStyle/>
              <a:p>
                <a:endParaRPr/>
              </a:p>
            </p:txBody>
          </p:sp>
          <p:sp>
            <p:nvSpPr>
              <p:cNvPr id="249" name="object 30"/>
              <p:cNvSpPr/>
              <p:nvPr/>
            </p:nvSpPr>
            <p:spPr>
              <a:xfrm>
                <a:off x="6961184" y="2116861"/>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50" name="object 31"/>
              <p:cNvSpPr/>
              <p:nvPr/>
            </p:nvSpPr>
            <p:spPr>
              <a:xfrm>
                <a:off x="7757787" y="5006561"/>
                <a:ext cx="0" cy="47625"/>
              </a:xfrm>
              <a:custGeom>
                <a:avLst/>
                <a:gdLst/>
                <a:ahLst/>
                <a:cxnLst/>
                <a:rect l="l" t="t" r="r" b="b"/>
                <a:pathLst>
                  <a:path h="47625">
                    <a:moveTo>
                      <a:pt x="0" y="47035"/>
                    </a:moveTo>
                    <a:lnTo>
                      <a:pt x="0" y="0"/>
                    </a:lnTo>
                  </a:path>
                </a:pathLst>
              </a:custGeom>
              <a:ln w="3175">
                <a:solidFill>
                  <a:srgbClr val="000000"/>
                </a:solidFill>
              </a:ln>
            </p:spPr>
            <p:txBody>
              <a:bodyPr wrap="square" lIns="0" tIns="0" rIns="0" bIns="0" rtlCol="0"/>
              <a:lstStyle/>
              <a:p>
                <a:endParaRPr/>
              </a:p>
            </p:txBody>
          </p:sp>
          <p:sp>
            <p:nvSpPr>
              <p:cNvPr id="251" name="object 32"/>
              <p:cNvSpPr/>
              <p:nvPr/>
            </p:nvSpPr>
            <p:spPr>
              <a:xfrm>
                <a:off x="7762492" y="5011272"/>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52" name="object 33"/>
              <p:cNvSpPr/>
              <p:nvPr/>
            </p:nvSpPr>
            <p:spPr>
              <a:xfrm>
                <a:off x="7757787" y="2074546"/>
                <a:ext cx="0" cy="38100"/>
              </a:xfrm>
              <a:custGeom>
                <a:avLst/>
                <a:gdLst/>
                <a:ahLst/>
                <a:cxnLst/>
                <a:rect l="l" t="t" r="r" b="b"/>
                <a:pathLst>
                  <a:path h="38100">
                    <a:moveTo>
                      <a:pt x="0" y="0"/>
                    </a:moveTo>
                    <a:lnTo>
                      <a:pt x="0" y="37613"/>
                    </a:lnTo>
                  </a:path>
                </a:pathLst>
              </a:custGeom>
              <a:ln w="3175">
                <a:solidFill>
                  <a:srgbClr val="000000"/>
                </a:solidFill>
              </a:ln>
            </p:spPr>
            <p:txBody>
              <a:bodyPr wrap="square" lIns="0" tIns="0" rIns="0" bIns="0" rtlCol="0"/>
              <a:lstStyle/>
              <a:p>
                <a:endParaRPr/>
              </a:p>
            </p:txBody>
          </p:sp>
          <p:sp>
            <p:nvSpPr>
              <p:cNvPr id="253" name="object 34"/>
              <p:cNvSpPr/>
              <p:nvPr/>
            </p:nvSpPr>
            <p:spPr>
              <a:xfrm>
                <a:off x="7762492" y="2116861"/>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54" name="object 35"/>
              <p:cNvSpPr/>
              <p:nvPr/>
            </p:nvSpPr>
            <p:spPr>
              <a:xfrm>
                <a:off x="8559189" y="5006561"/>
                <a:ext cx="0" cy="47625"/>
              </a:xfrm>
              <a:custGeom>
                <a:avLst/>
                <a:gdLst/>
                <a:ahLst/>
                <a:cxnLst/>
                <a:rect l="l" t="t" r="r" b="b"/>
                <a:pathLst>
                  <a:path h="47625">
                    <a:moveTo>
                      <a:pt x="0" y="47035"/>
                    </a:moveTo>
                    <a:lnTo>
                      <a:pt x="0" y="0"/>
                    </a:lnTo>
                  </a:path>
                </a:pathLst>
              </a:custGeom>
              <a:ln w="3175">
                <a:solidFill>
                  <a:srgbClr val="000000"/>
                </a:solidFill>
              </a:ln>
            </p:spPr>
            <p:txBody>
              <a:bodyPr wrap="square" lIns="0" tIns="0" rIns="0" bIns="0" rtlCol="0"/>
              <a:lstStyle/>
              <a:p>
                <a:endParaRPr/>
              </a:p>
            </p:txBody>
          </p:sp>
          <p:sp>
            <p:nvSpPr>
              <p:cNvPr id="255" name="object 36"/>
              <p:cNvSpPr/>
              <p:nvPr/>
            </p:nvSpPr>
            <p:spPr>
              <a:xfrm>
                <a:off x="8563893" y="5011272"/>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56" name="object 37"/>
              <p:cNvSpPr/>
              <p:nvPr/>
            </p:nvSpPr>
            <p:spPr>
              <a:xfrm>
                <a:off x="8559189" y="2074546"/>
                <a:ext cx="0" cy="38100"/>
              </a:xfrm>
              <a:custGeom>
                <a:avLst/>
                <a:gdLst/>
                <a:ahLst/>
                <a:cxnLst/>
                <a:rect l="l" t="t" r="r" b="b"/>
                <a:pathLst>
                  <a:path h="38100">
                    <a:moveTo>
                      <a:pt x="0" y="0"/>
                    </a:moveTo>
                    <a:lnTo>
                      <a:pt x="0" y="37613"/>
                    </a:lnTo>
                  </a:path>
                </a:pathLst>
              </a:custGeom>
              <a:ln w="3175">
                <a:solidFill>
                  <a:srgbClr val="000000"/>
                </a:solidFill>
              </a:ln>
            </p:spPr>
            <p:txBody>
              <a:bodyPr wrap="square" lIns="0" tIns="0" rIns="0" bIns="0" rtlCol="0"/>
              <a:lstStyle/>
              <a:p>
                <a:endParaRPr/>
              </a:p>
            </p:txBody>
          </p:sp>
          <p:sp>
            <p:nvSpPr>
              <p:cNvPr id="257" name="object 38"/>
              <p:cNvSpPr/>
              <p:nvPr/>
            </p:nvSpPr>
            <p:spPr>
              <a:xfrm>
                <a:off x="8563893" y="2116861"/>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58" name="object 39"/>
              <p:cNvSpPr/>
              <p:nvPr/>
            </p:nvSpPr>
            <p:spPr>
              <a:xfrm>
                <a:off x="4552162" y="5053596"/>
                <a:ext cx="38100" cy="0"/>
              </a:xfrm>
              <a:custGeom>
                <a:avLst/>
                <a:gdLst/>
                <a:ahLst/>
                <a:cxnLst/>
                <a:rect l="l" t="t" r="r" b="b"/>
                <a:pathLst>
                  <a:path w="38100">
                    <a:moveTo>
                      <a:pt x="0" y="0"/>
                    </a:moveTo>
                    <a:lnTo>
                      <a:pt x="37872" y="0"/>
                    </a:lnTo>
                  </a:path>
                </a:pathLst>
              </a:custGeom>
              <a:ln w="3175">
                <a:solidFill>
                  <a:srgbClr val="000000"/>
                </a:solidFill>
              </a:ln>
            </p:spPr>
            <p:txBody>
              <a:bodyPr wrap="square" lIns="0" tIns="0" rIns="0" bIns="0" rtlCol="0"/>
              <a:lstStyle/>
              <a:p>
                <a:endParaRPr/>
              </a:p>
            </p:txBody>
          </p:sp>
          <p:sp>
            <p:nvSpPr>
              <p:cNvPr id="259" name="object 40"/>
              <p:cNvSpPr/>
              <p:nvPr/>
            </p:nvSpPr>
            <p:spPr>
              <a:xfrm>
                <a:off x="4594740" y="5058298"/>
                <a:ext cx="9525" cy="0"/>
              </a:xfrm>
              <a:custGeom>
                <a:avLst/>
                <a:gdLst/>
                <a:ahLst/>
                <a:cxnLst/>
                <a:rect l="l" t="t" r="r" b="b"/>
                <a:pathLst>
                  <a:path w="9525">
                    <a:moveTo>
                      <a:pt x="0" y="0"/>
                    </a:moveTo>
                    <a:lnTo>
                      <a:pt x="9418" y="0"/>
                    </a:lnTo>
                  </a:path>
                </a:pathLst>
              </a:custGeom>
              <a:ln w="9405">
                <a:solidFill>
                  <a:srgbClr val="000000"/>
                </a:solidFill>
              </a:ln>
            </p:spPr>
            <p:txBody>
              <a:bodyPr wrap="square" lIns="0" tIns="0" rIns="0" bIns="0" rtlCol="0"/>
              <a:lstStyle/>
              <a:p>
                <a:endParaRPr/>
              </a:p>
            </p:txBody>
          </p:sp>
          <p:sp>
            <p:nvSpPr>
              <p:cNvPr id="260" name="object 41"/>
              <p:cNvSpPr/>
              <p:nvPr/>
            </p:nvSpPr>
            <p:spPr>
              <a:xfrm>
                <a:off x="8597014" y="5053596"/>
                <a:ext cx="47625" cy="0"/>
              </a:xfrm>
              <a:custGeom>
                <a:avLst/>
                <a:gdLst/>
                <a:ahLst/>
                <a:cxnLst/>
                <a:rect l="l" t="t" r="r" b="b"/>
                <a:pathLst>
                  <a:path w="47625">
                    <a:moveTo>
                      <a:pt x="47047" y="0"/>
                    </a:moveTo>
                    <a:lnTo>
                      <a:pt x="0" y="0"/>
                    </a:lnTo>
                  </a:path>
                </a:pathLst>
              </a:custGeom>
              <a:ln w="3175">
                <a:solidFill>
                  <a:srgbClr val="000000"/>
                </a:solidFill>
              </a:ln>
            </p:spPr>
            <p:txBody>
              <a:bodyPr wrap="square" lIns="0" tIns="0" rIns="0" bIns="0" rtlCol="0"/>
              <a:lstStyle/>
              <a:p>
                <a:endParaRPr/>
              </a:p>
            </p:txBody>
          </p:sp>
          <p:sp>
            <p:nvSpPr>
              <p:cNvPr id="261" name="object 42"/>
              <p:cNvSpPr/>
              <p:nvPr/>
            </p:nvSpPr>
            <p:spPr>
              <a:xfrm>
                <a:off x="8601719" y="5058298"/>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62" name="object 43"/>
              <p:cNvSpPr/>
              <p:nvPr/>
            </p:nvSpPr>
            <p:spPr>
              <a:xfrm>
                <a:off x="4552162" y="4582414"/>
                <a:ext cx="38100" cy="0"/>
              </a:xfrm>
              <a:custGeom>
                <a:avLst/>
                <a:gdLst/>
                <a:ahLst/>
                <a:cxnLst/>
                <a:rect l="l" t="t" r="r" b="b"/>
                <a:pathLst>
                  <a:path w="38100">
                    <a:moveTo>
                      <a:pt x="0" y="0"/>
                    </a:moveTo>
                    <a:lnTo>
                      <a:pt x="37872" y="0"/>
                    </a:lnTo>
                  </a:path>
                </a:pathLst>
              </a:custGeom>
              <a:ln w="3175">
                <a:solidFill>
                  <a:srgbClr val="000000"/>
                </a:solidFill>
              </a:ln>
            </p:spPr>
            <p:txBody>
              <a:bodyPr wrap="square" lIns="0" tIns="0" rIns="0" bIns="0" rtlCol="0"/>
              <a:lstStyle/>
              <a:p>
                <a:endParaRPr/>
              </a:p>
            </p:txBody>
          </p:sp>
          <p:sp>
            <p:nvSpPr>
              <p:cNvPr id="263" name="object 44"/>
              <p:cNvSpPr/>
              <p:nvPr/>
            </p:nvSpPr>
            <p:spPr>
              <a:xfrm>
                <a:off x="4594740" y="4587116"/>
                <a:ext cx="9525" cy="0"/>
              </a:xfrm>
              <a:custGeom>
                <a:avLst/>
                <a:gdLst/>
                <a:ahLst/>
                <a:cxnLst/>
                <a:rect l="l" t="t" r="r" b="b"/>
                <a:pathLst>
                  <a:path w="9525">
                    <a:moveTo>
                      <a:pt x="0" y="0"/>
                    </a:moveTo>
                    <a:lnTo>
                      <a:pt x="9418" y="0"/>
                    </a:lnTo>
                  </a:path>
                </a:pathLst>
              </a:custGeom>
              <a:ln w="9405">
                <a:solidFill>
                  <a:srgbClr val="000000"/>
                </a:solidFill>
              </a:ln>
            </p:spPr>
            <p:txBody>
              <a:bodyPr wrap="square" lIns="0" tIns="0" rIns="0" bIns="0" rtlCol="0"/>
              <a:lstStyle/>
              <a:p>
                <a:endParaRPr/>
              </a:p>
            </p:txBody>
          </p:sp>
          <p:sp>
            <p:nvSpPr>
              <p:cNvPr id="264" name="object 45"/>
              <p:cNvSpPr/>
              <p:nvPr/>
            </p:nvSpPr>
            <p:spPr>
              <a:xfrm>
                <a:off x="8597014" y="4582414"/>
                <a:ext cx="47625" cy="0"/>
              </a:xfrm>
              <a:custGeom>
                <a:avLst/>
                <a:gdLst/>
                <a:ahLst/>
                <a:cxnLst/>
                <a:rect l="l" t="t" r="r" b="b"/>
                <a:pathLst>
                  <a:path w="47625">
                    <a:moveTo>
                      <a:pt x="47047" y="0"/>
                    </a:moveTo>
                    <a:lnTo>
                      <a:pt x="0" y="0"/>
                    </a:lnTo>
                  </a:path>
                </a:pathLst>
              </a:custGeom>
              <a:ln w="3175">
                <a:solidFill>
                  <a:srgbClr val="000000"/>
                </a:solidFill>
              </a:ln>
            </p:spPr>
            <p:txBody>
              <a:bodyPr wrap="square" lIns="0" tIns="0" rIns="0" bIns="0" rtlCol="0"/>
              <a:lstStyle/>
              <a:p>
                <a:endParaRPr/>
              </a:p>
            </p:txBody>
          </p:sp>
          <p:sp>
            <p:nvSpPr>
              <p:cNvPr id="265" name="object 46"/>
              <p:cNvSpPr/>
              <p:nvPr/>
            </p:nvSpPr>
            <p:spPr>
              <a:xfrm>
                <a:off x="8601719" y="458711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66" name="object 47"/>
              <p:cNvSpPr/>
              <p:nvPr/>
            </p:nvSpPr>
            <p:spPr>
              <a:xfrm>
                <a:off x="4552162" y="4120334"/>
                <a:ext cx="38100" cy="0"/>
              </a:xfrm>
              <a:custGeom>
                <a:avLst/>
                <a:gdLst/>
                <a:ahLst/>
                <a:cxnLst/>
                <a:rect l="l" t="t" r="r" b="b"/>
                <a:pathLst>
                  <a:path w="38100">
                    <a:moveTo>
                      <a:pt x="0" y="0"/>
                    </a:moveTo>
                    <a:lnTo>
                      <a:pt x="37872" y="0"/>
                    </a:lnTo>
                  </a:path>
                </a:pathLst>
              </a:custGeom>
              <a:ln w="3175">
                <a:solidFill>
                  <a:srgbClr val="000000"/>
                </a:solidFill>
              </a:ln>
            </p:spPr>
            <p:txBody>
              <a:bodyPr wrap="square" lIns="0" tIns="0" rIns="0" bIns="0" rtlCol="0"/>
              <a:lstStyle/>
              <a:p>
                <a:endParaRPr/>
              </a:p>
            </p:txBody>
          </p:sp>
          <p:sp>
            <p:nvSpPr>
              <p:cNvPr id="267" name="object 48"/>
              <p:cNvSpPr/>
              <p:nvPr/>
            </p:nvSpPr>
            <p:spPr>
              <a:xfrm>
                <a:off x="4594740" y="4125036"/>
                <a:ext cx="9525" cy="0"/>
              </a:xfrm>
              <a:custGeom>
                <a:avLst/>
                <a:gdLst/>
                <a:ahLst/>
                <a:cxnLst/>
                <a:rect l="l" t="t" r="r" b="b"/>
                <a:pathLst>
                  <a:path w="9525">
                    <a:moveTo>
                      <a:pt x="0" y="0"/>
                    </a:moveTo>
                    <a:lnTo>
                      <a:pt x="9418" y="0"/>
                    </a:lnTo>
                  </a:path>
                </a:pathLst>
              </a:custGeom>
              <a:ln w="9405">
                <a:solidFill>
                  <a:srgbClr val="000000"/>
                </a:solidFill>
              </a:ln>
            </p:spPr>
            <p:txBody>
              <a:bodyPr wrap="square" lIns="0" tIns="0" rIns="0" bIns="0" rtlCol="0"/>
              <a:lstStyle/>
              <a:p>
                <a:endParaRPr/>
              </a:p>
            </p:txBody>
          </p:sp>
          <p:sp>
            <p:nvSpPr>
              <p:cNvPr id="268" name="object 49"/>
              <p:cNvSpPr/>
              <p:nvPr/>
            </p:nvSpPr>
            <p:spPr>
              <a:xfrm>
                <a:off x="8597014" y="4120334"/>
                <a:ext cx="47625" cy="0"/>
              </a:xfrm>
              <a:custGeom>
                <a:avLst/>
                <a:gdLst/>
                <a:ahLst/>
                <a:cxnLst/>
                <a:rect l="l" t="t" r="r" b="b"/>
                <a:pathLst>
                  <a:path w="47625">
                    <a:moveTo>
                      <a:pt x="47047" y="0"/>
                    </a:moveTo>
                    <a:lnTo>
                      <a:pt x="0" y="0"/>
                    </a:lnTo>
                  </a:path>
                </a:pathLst>
              </a:custGeom>
              <a:ln w="3175">
                <a:solidFill>
                  <a:srgbClr val="000000"/>
                </a:solidFill>
              </a:ln>
            </p:spPr>
            <p:txBody>
              <a:bodyPr wrap="square" lIns="0" tIns="0" rIns="0" bIns="0" rtlCol="0"/>
              <a:lstStyle/>
              <a:p>
                <a:endParaRPr/>
              </a:p>
            </p:txBody>
          </p:sp>
          <p:sp>
            <p:nvSpPr>
              <p:cNvPr id="269" name="object 50"/>
              <p:cNvSpPr/>
              <p:nvPr/>
            </p:nvSpPr>
            <p:spPr>
              <a:xfrm>
                <a:off x="8601719" y="412503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70" name="object 51"/>
              <p:cNvSpPr/>
              <p:nvPr/>
            </p:nvSpPr>
            <p:spPr>
              <a:xfrm>
                <a:off x="4552162" y="3648945"/>
                <a:ext cx="38100" cy="0"/>
              </a:xfrm>
              <a:custGeom>
                <a:avLst/>
                <a:gdLst/>
                <a:ahLst/>
                <a:cxnLst/>
                <a:rect l="l" t="t" r="r" b="b"/>
                <a:pathLst>
                  <a:path w="38100">
                    <a:moveTo>
                      <a:pt x="0" y="0"/>
                    </a:moveTo>
                    <a:lnTo>
                      <a:pt x="37872" y="0"/>
                    </a:lnTo>
                  </a:path>
                </a:pathLst>
              </a:custGeom>
              <a:ln w="3175">
                <a:solidFill>
                  <a:srgbClr val="000000"/>
                </a:solidFill>
              </a:ln>
            </p:spPr>
            <p:txBody>
              <a:bodyPr wrap="square" lIns="0" tIns="0" rIns="0" bIns="0" rtlCol="0"/>
              <a:lstStyle/>
              <a:p>
                <a:endParaRPr/>
              </a:p>
            </p:txBody>
          </p:sp>
          <p:sp>
            <p:nvSpPr>
              <p:cNvPr id="271" name="object 52"/>
              <p:cNvSpPr/>
              <p:nvPr/>
            </p:nvSpPr>
            <p:spPr>
              <a:xfrm>
                <a:off x="4594740" y="3653647"/>
                <a:ext cx="9525" cy="0"/>
              </a:xfrm>
              <a:custGeom>
                <a:avLst/>
                <a:gdLst/>
                <a:ahLst/>
                <a:cxnLst/>
                <a:rect l="l" t="t" r="r" b="b"/>
                <a:pathLst>
                  <a:path w="9525">
                    <a:moveTo>
                      <a:pt x="0" y="0"/>
                    </a:moveTo>
                    <a:lnTo>
                      <a:pt x="9418" y="0"/>
                    </a:lnTo>
                  </a:path>
                </a:pathLst>
              </a:custGeom>
              <a:ln w="9405">
                <a:solidFill>
                  <a:srgbClr val="000000"/>
                </a:solidFill>
              </a:ln>
            </p:spPr>
            <p:txBody>
              <a:bodyPr wrap="square" lIns="0" tIns="0" rIns="0" bIns="0" rtlCol="0"/>
              <a:lstStyle/>
              <a:p>
                <a:endParaRPr/>
              </a:p>
            </p:txBody>
          </p:sp>
          <p:sp>
            <p:nvSpPr>
              <p:cNvPr id="272" name="object 53"/>
              <p:cNvSpPr/>
              <p:nvPr/>
            </p:nvSpPr>
            <p:spPr>
              <a:xfrm>
                <a:off x="8597014" y="3648945"/>
                <a:ext cx="47625" cy="0"/>
              </a:xfrm>
              <a:custGeom>
                <a:avLst/>
                <a:gdLst/>
                <a:ahLst/>
                <a:cxnLst/>
                <a:rect l="l" t="t" r="r" b="b"/>
                <a:pathLst>
                  <a:path w="47625">
                    <a:moveTo>
                      <a:pt x="47047" y="0"/>
                    </a:moveTo>
                    <a:lnTo>
                      <a:pt x="0" y="0"/>
                    </a:lnTo>
                  </a:path>
                </a:pathLst>
              </a:custGeom>
              <a:ln w="3175">
                <a:solidFill>
                  <a:srgbClr val="000000"/>
                </a:solidFill>
              </a:ln>
            </p:spPr>
            <p:txBody>
              <a:bodyPr wrap="square" lIns="0" tIns="0" rIns="0" bIns="0" rtlCol="0"/>
              <a:lstStyle/>
              <a:p>
                <a:endParaRPr/>
              </a:p>
            </p:txBody>
          </p:sp>
          <p:sp>
            <p:nvSpPr>
              <p:cNvPr id="273" name="object 54"/>
              <p:cNvSpPr/>
              <p:nvPr/>
            </p:nvSpPr>
            <p:spPr>
              <a:xfrm>
                <a:off x="8601719" y="365364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74" name="object 55"/>
              <p:cNvSpPr/>
              <p:nvPr/>
            </p:nvSpPr>
            <p:spPr>
              <a:xfrm>
                <a:off x="4552162" y="3186960"/>
                <a:ext cx="38100" cy="0"/>
              </a:xfrm>
              <a:custGeom>
                <a:avLst/>
                <a:gdLst/>
                <a:ahLst/>
                <a:cxnLst/>
                <a:rect l="l" t="t" r="r" b="b"/>
                <a:pathLst>
                  <a:path w="38100">
                    <a:moveTo>
                      <a:pt x="0" y="0"/>
                    </a:moveTo>
                    <a:lnTo>
                      <a:pt x="37872" y="0"/>
                    </a:lnTo>
                  </a:path>
                </a:pathLst>
              </a:custGeom>
              <a:ln w="3175">
                <a:solidFill>
                  <a:srgbClr val="000000"/>
                </a:solidFill>
              </a:ln>
            </p:spPr>
            <p:txBody>
              <a:bodyPr wrap="square" lIns="0" tIns="0" rIns="0" bIns="0" rtlCol="0"/>
              <a:lstStyle/>
              <a:p>
                <a:endParaRPr/>
              </a:p>
            </p:txBody>
          </p:sp>
          <p:sp>
            <p:nvSpPr>
              <p:cNvPr id="275" name="object 56"/>
              <p:cNvSpPr/>
              <p:nvPr/>
            </p:nvSpPr>
            <p:spPr>
              <a:xfrm>
                <a:off x="4594740" y="3191661"/>
                <a:ext cx="9525" cy="0"/>
              </a:xfrm>
              <a:custGeom>
                <a:avLst/>
                <a:gdLst/>
                <a:ahLst/>
                <a:cxnLst/>
                <a:rect l="l" t="t" r="r" b="b"/>
                <a:pathLst>
                  <a:path w="9525">
                    <a:moveTo>
                      <a:pt x="0" y="0"/>
                    </a:moveTo>
                    <a:lnTo>
                      <a:pt x="9418" y="0"/>
                    </a:lnTo>
                  </a:path>
                </a:pathLst>
              </a:custGeom>
              <a:ln w="9405">
                <a:solidFill>
                  <a:srgbClr val="000000"/>
                </a:solidFill>
              </a:ln>
            </p:spPr>
            <p:txBody>
              <a:bodyPr wrap="square" lIns="0" tIns="0" rIns="0" bIns="0" rtlCol="0"/>
              <a:lstStyle/>
              <a:p>
                <a:endParaRPr/>
              </a:p>
            </p:txBody>
          </p:sp>
          <p:sp>
            <p:nvSpPr>
              <p:cNvPr id="276" name="object 57"/>
              <p:cNvSpPr/>
              <p:nvPr/>
            </p:nvSpPr>
            <p:spPr>
              <a:xfrm>
                <a:off x="8597014" y="3186960"/>
                <a:ext cx="47625" cy="0"/>
              </a:xfrm>
              <a:custGeom>
                <a:avLst/>
                <a:gdLst/>
                <a:ahLst/>
                <a:cxnLst/>
                <a:rect l="l" t="t" r="r" b="b"/>
                <a:pathLst>
                  <a:path w="47625">
                    <a:moveTo>
                      <a:pt x="47047" y="0"/>
                    </a:moveTo>
                    <a:lnTo>
                      <a:pt x="0" y="0"/>
                    </a:lnTo>
                  </a:path>
                </a:pathLst>
              </a:custGeom>
              <a:ln w="3175">
                <a:solidFill>
                  <a:srgbClr val="000000"/>
                </a:solidFill>
              </a:ln>
            </p:spPr>
            <p:txBody>
              <a:bodyPr wrap="square" lIns="0" tIns="0" rIns="0" bIns="0" rtlCol="0"/>
              <a:lstStyle/>
              <a:p>
                <a:endParaRPr/>
              </a:p>
            </p:txBody>
          </p:sp>
          <p:sp>
            <p:nvSpPr>
              <p:cNvPr id="277" name="object 58"/>
              <p:cNvSpPr/>
              <p:nvPr/>
            </p:nvSpPr>
            <p:spPr>
              <a:xfrm>
                <a:off x="8601719" y="3191661"/>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78" name="object 59"/>
              <p:cNvSpPr/>
              <p:nvPr/>
            </p:nvSpPr>
            <p:spPr>
              <a:xfrm>
                <a:off x="4552162" y="2715759"/>
                <a:ext cx="38100" cy="0"/>
              </a:xfrm>
              <a:custGeom>
                <a:avLst/>
                <a:gdLst/>
                <a:ahLst/>
                <a:cxnLst/>
                <a:rect l="l" t="t" r="r" b="b"/>
                <a:pathLst>
                  <a:path w="38100">
                    <a:moveTo>
                      <a:pt x="0" y="0"/>
                    </a:moveTo>
                    <a:lnTo>
                      <a:pt x="37872" y="0"/>
                    </a:lnTo>
                  </a:path>
                </a:pathLst>
              </a:custGeom>
              <a:ln w="3175">
                <a:solidFill>
                  <a:srgbClr val="000000"/>
                </a:solidFill>
              </a:ln>
            </p:spPr>
            <p:txBody>
              <a:bodyPr wrap="square" lIns="0" tIns="0" rIns="0" bIns="0" rtlCol="0"/>
              <a:lstStyle/>
              <a:p>
                <a:endParaRPr/>
              </a:p>
            </p:txBody>
          </p:sp>
          <p:sp>
            <p:nvSpPr>
              <p:cNvPr id="279" name="object 60"/>
              <p:cNvSpPr/>
              <p:nvPr/>
            </p:nvSpPr>
            <p:spPr>
              <a:xfrm>
                <a:off x="4594740" y="2720461"/>
                <a:ext cx="9525" cy="0"/>
              </a:xfrm>
              <a:custGeom>
                <a:avLst/>
                <a:gdLst/>
                <a:ahLst/>
                <a:cxnLst/>
                <a:rect l="l" t="t" r="r" b="b"/>
                <a:pathLst>
                  <a:path w="9525">
                    <a:moveTo>
                      <a:pt x="0" y="0"/>
                    </a:moveTo>
                    <a:lnTo>
                      <a:pt x="9418" y="0"/>
                    </a:lnTo>
                  </a:path>
                </a:pathLst>
              </a:custGeom>
              <a:ln w="9405">
                <a:solidFill>
                  <a:srgbClr val="000000"/>
                </a:solidFill>
              </a:ln>
            </p:spPr>
            <p:txBody>
              <a:bodyPr wrap="square" lIns="0" tIns="0" rIns="0" bIns="0" rtlCol="0"/>
              <a:lstStyle/>
              <a:p>
                <a:endParaRPr/>
              </a:p>
            </p:txBody>
          </p:sp>
          <p:sp>
            <p:nvSpPr>
              <p:cNvPr id="280" name="object 61"/>
              <p:cNvSpPr/>
              <p:nvPr/>
            </p:nvSpPr>
            <p:spPr>
              <a:xfrm>
                <a:off x="8597014" y="2715759"/>
                <a:ext cx="47625" cy="0"/>
              </a:xfrm>
              <a:custGeom>
                <a:avLst/>
                <a:gdLst/>
                <a:ahLst/>
                <a:cxnLst/>
                <a:rect l="l" t="t" r="r" b="b"/>
                <a:pathLst>
                  <a:path w="47625">
                    <a:moveTo>
                      <a:pt x="47047" y="0"/>
                    </a:moveTo>
                    <a:lnTo>
                      <a:pt x="0" y="0"/>
                    </a:lnTo>
                  </a:path>
                </a:pathLst>
              </a:custGeom>
              <a:ln w="3175">
                <a:solidFill>
                  <a:srgbClr val="000000"/>
                </a:solidFill>
              </a:ln>
            </p:spPr>
            <p:txBody>
              <a:bodyPr wrap="square" lIns="0" tIns="0" rIns="0" bIns="0" rtlCol="0"/>
              <a:lstStyle/>
              <a:p>
                <a:endParaRPr/>
              </a:p>
            </p:txBody>
          </p:sp>
          <p:sp>
            <p:nvSpPr>
              <p:cNvPr id="281" name="object 62"/>
              <p:cNvSpPr/>
              <p:nvPr/>
            </p:nvSpPr>
            <p:spPr>
              <a:xfrm>
                <a:off x="8601719" y="2720461"/>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82" name="object 63"/>
              <p:cNvSpPr/>
              <p:nvPr/>
            </p:nvSpPr>
            <p:spPr>
              <a:xfrm>
                <a:off x="4552162" y="2253679"/>
                <a:ext cx="38100" cy="0"/>
              </a:xfrm>
              <a:custGeom>
                <a:avLst/>
                <a:gdLst/>
                <a:ahLst/>
                <a:cxnLst/>
                <a:rect l="l" t="t" r="r" b="b"/>
                <a:pathLst>
                  <a:path w="38100">
                    <a:moveTo>
                      <a:pt x="0" y="0"/>
                    </a:moveTo>
                    <a:lnTo>
                      <a:pt x="37872" y="0"/>
                    </a:lnTo>
                  </a:path>
                </a:pathLst>
              </a:custGeom>
              <a:ln w="3175">
                <a:solidFill>
                  <a:srgbClr val="000000"/>
                </a:solidFill>
              </a:ln>
            </p:spPr>
            <p:txBody>
              <a:bodyPr wrap="square" lIns="0" tIns="0" rIns="0" bIns="0" rtlCol="0"/>
              <a:lstStyle/>
              <a:p>
                <a:endParaRPr/>
              </a:p>
            </p:txBody>
          </p:sp>
          <p:sp>
            <p:nvSpPr>
              <p:cNvPr id="283" name="object 64"/>
              <p:cNvSpPr/>
              <p:nvPr/>
            </p:nvSpPr>
            <p:spPr>
              <a:xfrm>
                <a:off x="4594740" y="2258381"/>
                <a:ext cx="9525" cy="0"/>
              </a:xfrm>
              <a:custGeom>
                <a:avLst/>
                <a:gdLst/>
                <a:ahLst/>
                <a:cxnLst/>
                <a:rect l="l" t="t" r="r" b="b"/>
                <a:pathLst>
                  <a:path w="9525">
                    <a:moveTo>
                      <a:pt x="0" y="0"/>
                    </a:moveTo>
                    <a:lnTo>
                      <a:pt x="9418" y="0"/>
                    </a:lnTo>
                  </a:path>
                </a:pathLst>
              </a:custGeom>
              <a:ln w="9405">
                <a:solidFill>
                  <a:srgbClr val="000000"/>
                </a:solidFill>
              </a:ln>
            </p:spPr>
            <p:txBody>
              <a:bodyPr wrap="square" lIns="0" tIns="0" rIns="0" bIns="0" rtlCol="0"/>
              <a:lstStyle/>
              <a:p>
                <a:endParaRPr/>
              </a:p>
            </p:txBody>
          </p:sp>
          <p:sp>
            <p:nvSpPr>
              <p:cNvPr id="284" name="object 65"/>
              <p:cNvSpPr/>
              <p:nvPr/>
            </p:nvSpPr>
            <p:spPr>
              <a:xfrm>
                <a:off x="8597014" y="2253679"/>
                <a:ext cx="47625" cy="0"/>
              </a:xfrm>
              <a:custGeom>
                <a:avLst/>
                <a:gdLst/>
                <a:ahLst/>
                <a:cxnLst/>
                <a:rect l="l" t="t" r="r" b="b"/>
                <a:pathLst>
                  <a:path w="47625">
                    <a:moveTo>
                      <a:pt x="47047" y="0"/>
                    </a:moveTo>
                    <a:lnTo>
                      <a:pt x="0" y="0"/>
                    </a:lnTo>
                  </a:path>
                </a:pathLst>
              </a:custGeom>
              <a:ln w="3175">
                <a:solidFill>
                  <a:srgbClr val="000000"/>
                </a:solidFill>
              </a:ln>
            </p:spPr>
            <p:txBody>
              <a:bodyPr wrap="square" lIns="0" tIns="0" rIns="0" bIns="0" rtlCol="0"/>
              <a:lstStyle/>
              <a:p>
                <a:endParaRPr/>
              </a:p>
            </p:txBody>
          </p:sp>
          <p:sp>
            <p:nvSpPr>
              <p:cNvPr id="285" name="object 66"/>
              <p:cNvSpPr/>
              <p:nvPr/>
            </p:nvSpPr>
            <p:spPr>
              <a:xfrm>
                <a:off x="8601719" y="2258381"/>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86" name="object 67"/>
              <p:cNvSpPr txBox="1"/>
              <p:nvPr/>
            </p:nvSpPr>
            <p:spPr>
              <a:xfrm>
                <a:off x="4237833" y="2165499"/>
                <a:ext cx="292100" cy="2973070"/>
              </a:xfrm>
              <a:prstGeom prst="rect">
                <a:avLst/>
              </a:prstGeom>
            </p:spPr>
            <p:txBody>
              <a:bodyPr vert="horz" wrap="square" lIns="0" tIns="14605" rIns="0" bIns="0" rtlCol="0">
                <a:spAutoFit/>
              </a:bodyPr>
              <a:lstStyle/>
              <a:p>
                <a:pPr marL="12700">
                  <a:lnSpc>
                    <a:spcPct val="100000"/>
                  </a:lnSpc>
                  <a:spcBef>
                    <a:spcPts val="115"/>
                  </a:spcBef>
                </a:pPr>
                <a:r>
                  <a:rPr sz="950" spc="-15" dirty="0">
                    <a:latin typeface="Arial"/>
                    <a:cs typeface="Arial"/>
                  </a:rPr>
                  <a:t>6000</a:t>
                </a:r>
                <a:endParaRPr sz="950">
                  <a:latin typeface="Arial"/>
                  <a:cs typeface="Arial"/>
                </a:endParaRPr>
              </a:p>
              <a:p>
                <a:pPr>
                  <a:lnSpc>
                    <a:spcPct val="100000"/>
                  </a:lnSpc>
                </a:pPr>
                <a:endParaRPr sz="1100">
                  <a:latin typeface="Times New Roman"/>
                  <a:cs typeface="Times New Roman"/>
                </a:endParaRPr>
              </a:p>
              <a:p>
                <a:pPr>
                  <a:lnSpc>
                    <a:spcPct val="100000"/>
                  </a:lnSpc>
                  <a:spcBef>
                    <a:spcPts val="25"/>
                  </a:spcBef>
                </a:pPr>
                <a:endParaRPr sz="1050">
                  <a:latin typeface="Times New Roman"/>
                  <a:cs typeface="Times New Roman"/>
                </a:endParaRPr>
              </a:p>
              <a:p>
                <a:pPr marL="12700">
                  <a:lnSpc>
                    <a:spcPct val="100000"/>
                  </a:lnSpc>
                </a:pPr>
                <a:r>
                  <a:rPr sz="950" spc="-15" dirty="0">
                    <a:latin typeface="Arial"/>
                    <a:cs typeface="Arial"/>
                  </a:rPr>
                  <a:t>5000</a:t>
                </a:r>
                <a:endParaRPr sz="950">
                  <a:latin typeface="Arial"/>
                  <a:cs typeface="Arial"/>
                </a:endParaRPr>
              </a:p>
              <a:p>
                <a:pPr>
                  <a:lnSpc>
                    <a:spcPct val="100000"/>
                  </a:lnSpc>
                </a:pPr>
                <a:endParaRPr sz="1100">
                  <a:latin typeface="Times New Roman"/>
                  <a:cs typeface="Times New Roman"/>
                </a:endParaRPr>
              </a:p>
              <a:p>
                <a:pPr>
                  <a:lnSpc>
                    <a:spcPct val="100000"/>
                  </a:lnSpc>
                  <a:spcBef>
                    <a:spcPts val="40"/>
                  </a:spcBef>
                </a:pPr>
                <a:endParaRPr sz="1100">
                  <a:latin typeface="Times New Roman"/>
                  <a:cs typeface="Times New Roman"/>
                </a:endParaRPr>
              </a:p>
              <a:p>
                <a:pPr marL="12700">
                  <a:lnSpc>
                    <a:spcPct val="100000"/>
                  </a:lnSpc>
                </a:pPr>
                <a:r>
                  <a:rPr sz="950" spc="-15" dirty="0">
                    <a:latin typeface="Arial"/>
                    <a:cs typeface="Arial"/>
                  </a:rPr>
                  <a:t>4000</a:t>
                </a:r>
                <a:endParaRPr sz="950">
                  <a:latin typeface="Arial"/>
                  <a:cs typeface="Arial"/>
                </a:endParaRPr>
              </a:p>
              <a:p>
                <a:pPr>
                  <a:lnSpc>
                    <a:spcPct val="100000"/>
                  </a:lnSpc>
                </a:pPr>
                <a:endParaRPr sz="1100">
                  <a:latin typeface="Times New Roman"/>
                  <a:cs typeface="Times New Roman"/>
                </a:endParaRPr>
              </a:p>
              <a:p>
                <a:pPr>
                  <a:lnSpc>
                    <a:spcPct val="100000"/>
                  </a:lnSpc>
                  <a:spcBef>
                    <a:spcPts val="25"/>
                  </a:spcBef>
                </a:pPr>
                <a:endParaRPr sz="1050">
                  <a:latin typeface="Times New Roman"/>
                  <a:cs typeface="Times New Roman"/>
                </a:endParaRPr>
              </a:p>
              <a:p>
                <a:pPr marL="12700">
                  <a:lnSpc>
                    <a:spcPct val="100000"/>
                  </a:lnSpc>
                </a:pPr>
                <a:r>
                  <a:rPr sz="950" spc="-15" dirty="0">
                    <a:latin typeface="Arial"/>
                    <a:cs typeface="Arial"/>
                  </a:rPr>
                  <a:t>3000</a:t>
                </a:r>
                <a:endParaRPr sz="950">
                  <a:latin typeface="Arial"/>
                  <a:cs typeface="Arial"/>
                </a:endParaRPr>
              </a:p>
              <a:p>
                <a:pPr>
                  <a:lnSpc>
                    <a:spcPct val="100000"/>
                  </a:lnSpc>
                </a:pPr>
                <a:endParaRPr sz="1100">
                  <a:latin typeface="Times New Roman"/>
                  <a:cs typeface="Times New Roman"/>
                </a:endParaRPr>
              </a:p>
              <a:p>
                <a:pPr>
                  <a:lnSpc>
                    <a:spcPct val="100000"/>
                  </a:lnSpc>
                  <a:spcBef>
                    <a:spcPts val="40"/>
                  </a:spcBef>
                </a:pPr>
                <a:endParaRPr sz="1100">
                  <a:latin typeface="Times New Roman"/>
                  <a:cs typeface="Times New Roman"/>
                </a:endParaRPr>
              </a:p>
              <a:p>
                <a:pPr marL="12700">
                  <a:lnSpc>
                    <a:spcPct val="100000"/>
                  </a:lnSpc>
                </a:pPr>
                <a:r>
                  <a:rPr sz="950" spc="-15" dirty="0">
                    <a:latin typeface="Arial"/>
                    <a:cs typeface="Arial"/>
                  </a:rPr>
                  <a:t>2000</a:t>
                </a:r>
                <a:endParaRPr sz="950">
                  <a:latin typeface="Arial"/>
                  <a:cs typeface="Arial"/>
                </a:endParaRPr>
              </a:p>
              <a:p>
                <a:pPr>
                  <a:lnSpc>
                    <a:spcPct val="100000"/>
                  </a:lnSpc>
                </a:pPr>
                <a:endParaRPr sz="1100">
                  <a:latin typeface="Times New Roman"/>
                  <a:cs typeface="Times New Roman"/>
                </a:endParaRPr>
              </a:p>
              <a:p>
                <a:pPr>
                  <a:lnSpc>
                    <a:spcPct val="100000"/>
                  </a:lnSpc>
                  <a:spcBef>
                    <a:spcPts val="25"/>
                  </a:spcBef>
                </a:pPr>
                <a:endParaRPr sz="1050">
                  <a:latin typeface="Times New Roman"/>
                  <a:cs typeface="Times New Roman"/>
                </a:endParaRPr>
              </a:p>
              <a:p>
                <a:pPr marL="12700">
                  <a:lnSpc>
                    <a:spcPct val="100000"/>
                  </a:lnSpc>
                  <a:spcBef>
                    <a:spcPts val="5"/>
                  </a:spcBef>
                </a:pPr>
                <a:r>
                  <a:rPr sz="950" spc="-15" dirty="0">
                    <a:latin typeface="Arial"/>
                    <a:cs typeface="Arial"/>
                  </a:rPr>
                  <a:t>1000</a:t>
                </a:r>
                <a:endParaRPr sz="950">
                  <a:latin typeface="Arial"/>
                  <a:cs typeface="Arial"/>
                </a:endParaRPr>
              </a:p>
              <a:p>
                <a:pPr>
                  <a:lnSpc>
                    <a:spcPct val="100000"/>
                  </a:lnSpc>
                </a:pPr>
                <a:endParaRPr sz="1100">
                  <a:latin typeface="Times New Roman"/>
                  <a:cs typeface="Times New Roman"/>
                </a:endParaRPr>
              </a:p>
              <a:p>
                <a:pPr>
                  <a:lnSpc>
                    <a:spcPct val="100000"/>
                  </a:lnSpc>
                  <a:spcBef>
                    <a:spcPts val="40"/>
                  </a:spcBef>
                </a:pPr>
                <a:endParaRPr sz="1100">
                  <a:latin typeface="Times New Roman"/>
                  <a:cs typeface="Times New Roman"/>
                </a:endParaRPr>
              </a:p>
              <a:p>
                <a:pPr marR="5080" algn="r">
                  <a:lnSpc>
                    <a:spcPct val="100000"/>
                  </a:lnSpc>
                </a:pPr>
                <a:r>
                  <a:rPr sz="950" spc="5" dirty="0">
                    <a:latin typeface="Arial"/>
                    <a:cs typeface="Arial"/>
                  </a:rPr>
                  <a:t>0</a:t>
                </a:r>
                <a:endParaRPr sz="950">
                  <a:latin typeface="Arial"/>
                  <a:cs typeface="Arial"/>
                </a:endParaRPr>
              </a:p>
            </p:txBody>
          </p:sp>
          <p:sp>
            <p:nvSpPr>
              <p:cNvPr id="287" name="object 68"/>
              <p:cNvSpPr/>
              <p:nvPr/>
            </p:nvSpPr>
            <p:spPr>
              <a:xfrm>
                <a:off x="4552162" y="2074546"/>
                <a:ext cx="4091940" cy="0"/>
              </a:xfrm>
              <a:custGeom>
                <a:avLst/>
                <a:gdLst/>
                <a:ahLst/>
                <a:cxnLst/>
                <a:rect l="l" t="t" r="r" b="b"/>
                <a:pathLst>
                  <a:path w="4091940">
                    <a:moveTo>
                      <a:pt x="0" y="0"/>
                    </a:moveTo>
                    <a:lnTo>
                      <a:pt x="4091899" y="0"/>
                    </a:lnTo>
                  </a:path>
                </a:pathLst>
              </a:custGeom>
              <a:ln w="3175">
                <a:solidFill>
                  <a:srgbClr val="000000"/>
                </a:solidFill>
              </a:ln>
            </p:spPr>
            <p:txBody>
              <a:bodyPr wrap="square" lIns="0" tIns="0" rIns="0" bIns="0" rtlCol="0"/>
              <a:lstStyle/>
              <a:p>
                <a:endParaRPr/>
              </a:p>
            </p:txBody>
          </p:sp>
          <p:sp>
            <p:nvSpPr>
              <p:cNvPr id="288" name="object 69"/>
              <p:cNvSpPr/>
              <p:nvPr/>
            </p:nvSpPr>
            <p:spPr>
              <a:xfrm>
                <a:off x="8648766" y="207924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89" name="object 70"/>
              <p:cNvSpPr/>
              <p:nvPr/>
            </p:nvSpPr>
            <p:spPr>
              <a:xfrm>
                <a:off x="4552162" y="5053596"/>
                <a:ext cx="4091940" cy="0"/>
              </a:xfrm>
              <a:custGeom>
                <a:avLst/>
                <a:gdLst/>
                <a:ahLst/>
                <a:cxnLst/>
                <a:rect l="l" t="t" r="r" b="b"/>
                <a:pathLst>
                  <a:path w="4091940">
                    <a:moveTo>
                      <a:pt x="0" y="0"/>
                    </a:moveTo>
                    <a:lnTo>
                      <a:pt x="4091899" y="0"/>
                    </a:lnTo>
                  </a:path>
                </a:pathLst>
              </a:custGeom>
              <a:ln w="3175">
                <a:solidFill>
                  <a:srgbClr val="000000"/>
                </a:solidFill>
              </a:ln>
            </p:spPr>
            <p:txBody>
              <a:bodyPr wrap="square" lIns="0" tIns="0" rIns="0" bIns="0" rtlCol="0"/>
              <a:lstStyle/>
              <a:p>
                <a:endParaRPr/>
              </a:p>
            </p:txBody>
          </p:sp>
          <p:sp>
            <p:nvSpPr>
              <p:cNvPr id="290" name="object 71"/>
              <p:cNvSpPr/>
              <p:nvPr/>
            </p:nvSpPr>
            <p:spPr>
              <a:xfrm>
                <a:off x="8648766" y="5058298"/>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91" name="object 72"/>
              <p:cNvSpPr/>
              <p:nvPr/>
            </p:nvSpPr>
            <p:spPr>
              <a:xfrm>
                <a:off x="8644062" y="2074546"/>
                <a:ext cx="0" cy="2979420"/>
              </a:xfrm>
              <a:custGeom>
                <a:avLst/>
                <a:gdLst/>
                <a:ahLst/>
                <a:cxnLst/>
                <a:rect l="l" t="t" r="r" b="b"/>
                <a:pathLst>
                  <a:path h="2979420">
                    <a:moveTo>
                      <a:pt x="0" y="2979050"/>
                    </a:moveTo>
                    <a:lnTo>
                      <a:pt x="0" y="0"/>
                    </a:lnTo>
                  </a:path>
                </a:pathLst>
              </a:custGeom>
              <a:ln w="3175">
                <a:solidFill>
                  <a:srgbClr val="000000"/>
                </a:solidFill>
              </a:ln>
            </p:spPr>
            <p:txBody>
              <a:bodyPr wrap="square" lIns="0" tIns="0" rIns="0" bIns="0" rtlCol="0"/>
              <a:lstStyle/>
              <a:p>
                <a:endParaRPr/>
              </a:p>
            </p:txBody>
          </p:sp>
          <p:sp>
            <p:nvSpPr>
              <p:cNvPr id="292" name="object 73"/>
              <p:cNvSpPr/>
              <p:nvPr/>
            </p:nvSpPr>
            <p:spPr>
              <a:xfrm>
                <a:off x="8648766" y="207924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93" name="object 74"/>
              <p:cNvSpPr/>
              <p:nvPr/>
            </p:nvSpPr>
            <p:spPr>
              <a:xfrm>
                <a:off x="4552162" y="2074546"/>
                <a:ext cx="0" cy="2979420"/>
              </a:xfrm>
              <a:custGeom>
                <a:avLst/>
                <a:gdLst/>
                <a:ahLst/>
                <a:cxnLst/>
                <a:rect l="l" t="t" r="r" b="b"/>
                <a:pathLst>
                  <a:path h="2979420">
                    <a:moveTo>
                      <a:pt x="0" y="2979050"/>
                    </a:moveTo>
                    <a:lnTo>
                      <a:pt x="0" y="0"/>
                    </a:lnTo>
                  </a:path>
                </a:pathLst>
              </a:custGeom>
              <a:ln w="3175">
                <a:solidFill>
                  <a:srgbClr val="000000"/>
                </a:solidFill>
              </a:ln>
            </p:spPr>
            <p:txBody>
              <a:bodyPr wrap="square" lIns="0" tIns="0" rIns="0" bIns="0" rtlCol="0"/>
              <a:lstStyle/>
              <a:p>
                <a:endParaRPr/>
              </a:p>
            </p:txBody>
          </p:sp>
          <p:sp>
            <p:nvSpPr>
              <p:cNvPr id="294" name="object 75"/>
              <p:cNvSpPr/>
              <p:nvPr/>
            </p:nvSpPr>
            <p:spPr>
              <a:xfrm>
                <a:off x="4556866" y="207924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295" name="object 76"/>
              <p:cNvSpPr/>
              <p:nvPr/>
            </p:nvSpPr>
            <p:spPr>
              <a:xfrm>
                <a:off x="4551014" y="5044183"/>
                <a:ext cx="20320" cy="11430"/>
              </a:xfrm>
              <a:custGeom>
                <a:avLst/>
                <a:gdLst/>
                <a:ahLst/>
                <a:cxnLst/>
                <a:rect l="l" t="t" r="r" b="b"/>
                <a:pathLst>
                  <a:path w="20320" h="11429">
                    <a:moveTo>
                      <a:pt x="19966" y="0"/>
                    </a:moveTo>
                    <a:lnTo>
                      <a:pt x="0" y="0"/>
                    </a:lnTo>
                    <a:lnTo>
                      <a:pt x="0" y="11246"/>
                    </a:lnTo>
                    <a:lnTo>
                      <a:pt x="19537" y="11246"/>
                    </a:lnTo>
                    <a:lnTo>
                      <a:pt x="19966" y="9412"/>
                    </a:lnTo>
                    <a:lnTo>
                      <a:pt x="19966" y="0"/>
                    </a:lnTo>
                    <a:close/>
                  </a:path>
                </a:pathLst>
              </a:custGeom>
              <a:solidFill>
                <a:srgbClr val="0000FF"/>
              </a:solidFill>
            </p:spPr>
            <p:txBody>
              <a:bodyPr wrap="square" lIns="0" tIns="0" rIns="0" bIns="0" rtlCol="0"/>
              <a:lstStyle/>
              <a:p>
                <a:endParaRPr/>
              </a:p>
            </p:txBody>
          </p:sp>
          <p:sp>
            <p:nvSpPr>
              <p:cNvPr id="296" name="object 77"/>
              <p:cNvSpPr/>
              <p:nvPr/>
            </p:nvSpPr>
            <p:spPr>
              <a:xfrm>
                <a:off x="4552162" y="5044183"/>
                <a:ext cx="28575" cy="11430"/>
              </a:xfrm>
              <a:custGeom>
                <a:avLst/>
                <a:gdLst/>
                <a:ahLst/>
                <a:cxnLst/>
                <a:rect l="l" t="t" r="r" b="b"/>
                <a:pathLst>
                  <a:path w="28575" h="11429">
                    <a:moveTo>
                      <a:pt x="28463" y="0"/>
                    </a:moveTo>
                    <a:lnTo>
                      <a:pt x="0" y="0"/>
                    </a:lnTo>
                    <a:lnTo>
                      <a:pt x="0" y="11246"/>
                    </a:lnTo>
                    <a:lnTo>
                      <a:pt x="28024" y="11246"/>
                    </a:lnTo>
                    <a:lnTo>
                      <a:pt x="28463" y="9412"/>
                    </a:lnTo>
                    <a:lnTo>
                      <a:pt x="28463" y="0"/>
                    </a:lnTo>
                    <a:close/>
                  </a:path>
                </a:pathLst>
              </a:custGeom>
              <a:solidFill>
                <a:srgbClr val="0000FF"/>
              </a:solidFill>
            </p:spPr>
            <p:txBody>
              <a:bodyPr wrap="square" lIns="0" tIns="0" rIns="0" bIns="0" rtlCol="0"/>
              <a:lstStyle/>
              <a:p>
                <a:endParaRPr/>
              </a:p>
            </p:txBody>
          </p:sp>
          <p:sp>
            <p:nvSpPr>
              <p:cNvPr id="297" name="object 78"/>
              <p:cNvSpPr/>
              <p:nvPr/>
            </p:nvSpPr>
            <p:spPr>
              <a:xfrm>
                <a:off x="4570981" y="5044183"/>
                <a:ext cx="28575" cy="11430"/>
              </a:xfrm>
              <a:custGeom>
                <a:avLst/>
                <a:gdLst/>
                <a:ahLst/>
                <a:cxnLst/>
                <a:rect l="l" t="t" r="r" b="b"/>
                <a:pathLst>
                  <a:path w="28575" h="11429">
                    <a:moveTo>
                      <a:pt x="28463" y="0"/>
                    </a:moveTo>
                    <a:lnTo>
                      <a:pt x="0" y="0"/>
                    </a:lnTo>
                    <a:lnTo>
                      <a:pt x="0" y="11246"/>
                    </a:lnTo>
                    <a:lnTo>
                      <a:pt x="28034" y="11246"/>
                    </a:lnTo>
                    <a:lnTo>
                      <a:pt x="28463" y="9412"/>
                    </a:lnTo>
                    <a:lnTo>
                      <a:pt x="28463" y="0"/>
                    </a:lnTo>
                    <a:close/>
                  </a:path>
                </a:pathLst>
              </a:custGeom>
              <a:solidFill>
                <a:srgbClr val="0000FF"/>
              </a:solidFill>
            </p:spPr>
            <p:txBody>
              <a:bodyPr wrap="square" lIns="0" tIns="0" rIns="0" bIns="0" rtlCol="0"/>
              <a:lstStyle/>
              <a:p>
                <a:endParaRPr/>
              </a:p>
            </p:txBody>
          </p:sp>
          <p:sp>
            <p:nvSpPr>
              <p:cNvPr id="298" name="object 79"/>
              <p:cNvSpPr/>
              <p:nvPr/>
            </p:nvSpPr>
            <p:spPr>
              <a:xfrm>
                <a:off x="4590035" y="5044183"/>
                <a:ext cx="28575" cy="11430"/>
              </a:xfrm>
              <a:custGeom>
                <a:avLst/>
                <a:gdLst/>
                <a:ahLst/>
                <a:cxnLst/>
                <a:rect l="l" t="t" r="r" b="b"/>
                <a:pathLst>
                  <a:path w="28575" h="11429">
                    <a:moveTo>
                      <a:pt x="28237" y="0"/>
                    </a:moveTo>
                    <a:lnTo>
                      <a:pt x="0" y="0"/>
                    </a:lnTo>
                    <a:lnTo>
                      <a:pt x="0" y="11246"/>
                    </a:lnTo>
                    <a:lnTo>
                      <a:pt x="27808" y="11246"/>
                    </a:lnTo>
                    <a:lnTo>
                      <a:pt x="28237" y="9412"/>
                    </a:lnTo>
                    <a:lnTo>
                      <a:pt x="28237" y="0"/>
                    </a:lnTo>
                    <a:close/>
                  </a:path>
                </a:pathLst>
              </a:custGeom>
              <a:solidFill>
                <a:srgbClr val="0000FF"/>
              </a:solidFill>
            </p:spPr>
            <p:txBody>
              <a:bodyPr wrap="square" lIns="0" tIns="0" rIns="0" bIns="0" rtlCol="0"/>
              <a:lstStyle/>
              <a:p>
                <a:endParaRPr/>
              </a:p>
            </p:txBody>
          </p:sp>
          <p:sp>
            <p:nvSpPr>
              <p:cNvPr id="299" name="object 80"/>
              <p:cNvSpPr/>
              <p:nvPr/>
            </p:nvSpPr>
            <p:spPr>
              <a:xfrm>
                <a:off x="4599444" y="5044183"/>
                <a:ext cx="28575" cy="11430"/>
              </a:xfrm>
              <a:custGeom>
                <a:avLst/>
                <a:gdLst/>
                <a:ahLst/>
                <a:cxnLst/>
                <a:rect l="l" t="t" r="r" b="b"/>
                <a:pathLst>
                  <a:path w="28575" h="11429">
                    <a:moveTo>
                      <a:pt x="28237" y="0"/>
                    </a:moveTo>
                    <a:lnTo>
                      <a:pt x="0" y="0"/>
                    </a:lnTo>
                    <a:lnTo>
                      <a:pt x="0" y="11246"/>
                    </a:lnTo>
                    <a:lnTo>
                      <a:pt x="27808" y="11246"/>
                    </a:lnTo>
                    <a:lnTo>
                      <a:pt x="28237" y="9412"/>
                    </a:lnTo>
                    <a:lnTo>
                      <a:pt x="28237" y="0"/>
                    </a:lnTo>
                    <a:close/>
                  </a:path>
                </a:pathLst>
              </a:custGeom>
              <a:solidFill>
                <a:srgbClr val="0000FF"/>
              </a:solidFill>
            </p:spPr>
            <p:txBody>
              <a:bodyPr wrap="square" lIns="0" tIns="0" rIns="0" bIns="0" rtlCol="0"/>
              <a:lstStyle/>
              <a:p>
                <a:endParaRPr/>
              </a:p>
            </p:txBody>
          </p:sp>
          <p:sp>
            <p:nvSpPr>
              <p:cNvPr id="300" name="object 81"/>
              <p:cNvSpPr/>
              <p:nvPr/>
            </p:nvSpPr>
            <p:spPr>
              <a:xfrm>
                <a:off x="4618272" y="5044183"/>
                <a:ext cx="28575" cy="11430"/>
              </a:xfrm>
              <a:custGeom>
                <a:avLst/>
                <a:gdLst/>
                <a:ahLst/>
                <a:cxnLst/>
                <a:rect l="l" t="t" r="r" b="b"/>
                <a:pathLst>
                  <a:path w="28575" h="11429">
                    <a:moveTo>
                      <a:pt x="28237" y="0"/>
                    </a:moveTo>
                    <a:lnTo>
                      <a:pt x="0" y="0"/>
                    </a:lnTo>
                    <a:lnTo>
                      <a:pt x="0" y="11246"/>
                    </a:lnTo>
                    <a:lnTo>
                      <a:pt x="27807" y="11246"/>
                    </a:lnTo>
                    <a:lnTo>
                      <a:pt x="28237" y="9412"/>
                    </a:lnTo>
                    <a:lnTo>
                      <a:pt x="28237" y="0"/>
                    </a:lnTo>
                    <a:close/>
                  </a:path>
                </a:pathLst>
              </a:custGeom>
              <a:solidFill>
                <a:srgbClr val="0000FF"/>
              </a:solidFill>
            </p:spPr>
            <p:txBody>
              <a:bodyPr wrap="square" lIns="0" tIns="0" rIns="0" bIns="0" rtlCol="0"/>
              <a:lstStyle/>
              <a:p>
                <a:endParaRPr/>
              </a:p>
            </p:txBody>
          </p:sp>
          <p:sp>
            <p:nvSpPr>
              <p:cNvPr id="301" name="object 82"/>
              <p:cNvSpPr/>
              <p:nvPr/>
            </p:nvSpPr>
            <p:spPr>
              <a:xfrm>
                <a:off x="4637091" y="5044183"/>
                <a:ext cx="28575" cy="11430"/>
              </a:xfrm>
              <a:custGeom>
                <a:avLst/>
                <a:gdLst/>
                <a:ahLst/>
                <a:cxnLst/>
                <a:rect l="l" t="t" r="r" b="b"/>
                <a:pathLst>
                  <a:path w="28575" h="11429">
                    <a:moveTo>
                      <a:pt x="28237" y="0"/>
                    </a:moveTo>
                    <a:lnTo>
                      <a:pt x="0" y="0"/>
                    </a:lnTo>
                    <a:lnTo>
                      <a:pt x="0" y="11246"/>
                    </a:lnTo>
                    <a:lnTo>
                      <a:pt x="27808" y="11246"/>
                    </a:lnTo>
                    <a:lnTo>
                      <a:pt x="28237" y="9412"/>
                    </a:lnTo>
                    <a:lnTo>
                      <a:pt x="28237" y="0"/>
                    </a:lnTo>
                    <a:close/>
                  </a:path>
                </a:pathLst>
              </a:custGeom>
              <a:solidFill>
                <a:srgbClr val="0000FF"/>
              </a:solidFill>
            </p:spPr>
            <p:txBody>
              <a:bodyPr wrap="square" lIns="0" tIns="0" rIns="0" bIns="0" rtlCol="0"/>
              <a:lstStyle/>
              <a:p>
                <a:endParaRPr/>
              </a:p>
            </p:txBody>
          </p:sp>
          <p:sp>
            <p:nvSpPr>
              <p:cNvPr id="302" name="object 83"/>
              <p:cNvSpPr/>
              <p:nvPr/>
            </p:nvSpPr>
            <p:spPr>
              <a:xfrm>
                <a:off x="4646510" y="5044183"/>
                <a:ext cx="28575" cy="11430"/>
              </a:xfrm>
              <a:custGeom>
                <a:avLst/>
                <a:gdLst/>
                <a:ahLst/>
                <a:cxnLst/>
                <a:rect l="l" t="t" r="r" b="b"/>
                <a:pathLst>
                  <a:path w="28575" h="11429">
                    <a:moveTo>
                      <a:pt x="28228" y="0"/>
                    </a:moveTo>
                    <a:lnTo>
                      <a:pt x="0" y="0"/>
                    </a:lnTo>
                    <a:lnTo>
                      <a:pt x="0" y="11246"/>
                    </a:lnTo>
                    <a:lnTo>
                      <a:pt x="27798" y="11246"/>
                    </a:lnTo>
                    <a:lnTo>
                      <a:pt x="28228" y="9412"/>
                    </a:lnTo>
                    <a:lnTo>
                      <a:pt x="28228" y="0"/>
                    </a:lnTo>
                    <a:close/>
                  </a:path>
                </a:pathLst>
              </a:custGeom>
              <a:solidFill>
                <a:srgbClr val="0000FF"/>
              </a:solidFill>
            </p:spPr>
            <p:txBody>
              <a:bodyPr wrap="square" lIns="0" tIns="0" rIns="0" bIns="0" rtlCol="0"/>
              <a:lstStyle/>
              <a:p>
                <a:endParaRPr/>
              </a:p>
            </p:txBody>
          </p:sp>
          <p:sp>
            <p:nvSpPr>
              <p:cNvPr id="303" name="object 84"/>
              <p:cNvSpPr/>
              <p:nvPr/>
            </p:nvSpPr>
            <p:spPr>
              <a:xfrm>
                <a:off x="4665329" y="5044183"/>
                <a:ext cx="28575" cy="11430"/>
              </a:xfrm>
              <a:custGeom>
                <a:avLst/>
                <a:gdLst/>
                <a:ahLst/>
                <a:cxnLst/>
                <a:rect l="l" t="t" r="r" b="b"/>
                <a:pathLst>
                  <a:path w="28575" h="11429">
                    <a:moveTo>
                      <a:pt x="28237" y="0"/>
                    </a:moveTo>
                    <a:lnTo>
                      <a:pt x="0" y="0"/>
                    </a:lnTo>
                    <a:lnTo>
                      <a:pt x="0" y="11246"/>
                    </a:lnTo>
                    <a:lnTo>
                      <a:pt x="27807" y="11246"/>
                    </a:lnTo>
                    <a:lnTo>
                      <a:pt x="28237" y="9412"/>
                    </a:lnTo>
                    <a:lnTo>
                      <a:pt x="28237" y="0"/>
                    </a:lnTo>
                    <a:close/>
                  </a:path>
                </a:pathLst>
              </a:custGeom>
              <a:solidFill>
                <a:srgbClr val="0000FF"/>
              </a:solidFill>
            </p:spPr>
            <p:txBody>
              <a:bodyPr wrap="square" lIns="0" tIns="0" rIns="0" bIns="0" rtlCol="0"/>
              <a:lstStyle/>
              <a:p>
                <a:endParaRPr/>
              </a:p>
            </p:txBody>
          </p:sp>
          <p:sp>
            <p:nvSpPr>
              <p:cNvPr id="304" name="object 85"/>
              <p:cNvSpPr/>
              <p:nvPr/>
            </p:nvSpPr>
            <p:spPr>
              <a:xfrm>
                <a:off x="4684148" y="5044183"/>
                <a:ext cx="28575" cy="11430"/>
              </a:xfrm>
              <a:custGeom>
                <a:avLst/>
                <a:gdLst/>
                <a:ahLst/>
                <a:cxnLst/>
                <a:rect l="l" t="t" r="r" b="b"/>
                <a:pathLst>
                  <a:path w="28575" h="11429">
                    <a:moveTo>
                      <a:pt x="28472" y="0"/>
                    </a:moveTo>
                    <a:lnTo>
                      <a:pt x="0" y="0"/>
                    </a:lnTo>
                    <a:lnTo>
                      <a:pt x="0" y="11246"/>
                    </a:lnTo>
                    <a:lnTo>
                      <a:pt x="28033" y="11246"/>
                    </a:lnTo>
                    <a:lnTo>
                      <a:pt x="28472" y="9412"/>
                    </a:lnTo>
                    <a:lnTo>
                      <a:pt x="28472" y="0"/>
                    </a:lnTo>
                    <a:close/>
                  </a:path>
                </a:pathLst>
              </a:custGeom>
              <a:solidFill>
                <a:srgbClr val="0000FF"/>
              </a:solidFill>
            </p:spPr>
            <p:txBody>
              <a:bodyPr wrap="square" lIns="0" tIns="0" rIns="0" bIns="0" rtlCol="0"/>
              <a:lstStyle/>
              <a:p>
                <a:endParaRPr/>
              </a:p>
            </p:txBody>
          </p:sp>
          <p:sp>
            <p:nvSpPr>
              <p:cNvPr id="305" name="object 86"/>
              <p:cNvSpPr/>
              <p:nvPr/>
            </p:nvSpPr>
            <p:spPr>
              <a:xfrm>
                <a:off x="4702976" y="5044183"/>
                <a:ext cx="28575" cy="11430"/>
              </a:xfrm>
              <a:custGeom>
                <a:avLst/>
                <a:gdLst/>
                <a:ahLst/>
                <a:cxnLst/>
                <a:rect l="l" t="t" r="r" b="b"/>
                <a:pathLst>
                  <a:path w="28575" h="11429">
                    <a:moveTo>
                      <a:pt x="28463" y="0"/>
                    </a:moveTo>
                    <a:lnTo>
                      <a:pt x="0" y="0"/>
                    </a:lnTo>
                    <a:lnTo>
                      <a:pt x="0" y="11246"/>
                    </a:lnTo>
                    <a:lnTo>
                      <a:pt x="28034" y="11246"/>
                    </a:lnTo>
                    <a:lnTo>
                      <a:pt x="28463" y="9412"/>
                    </a:lnTo>
                    <a:lnTo>
                      <a:pt x="28463" y="0"/>
                    </a:lnTo>
                    <a:close/>
                  </a:path>
                </a:pathLst>
              </a:custGeom>
              <a:solidFill>
                <a:srgbClr val="0000FF"/>
              </a:solidFill>
            </p:spPr>
            <p:txBody>
              <a:bodyPr wrap="square" lIns="0" tIns="0" rIns="0" bIns="0" rtlCol="0"/>
              <a:lstStyle/>
              <a:p>
                <a:endParaRPr/>
              </a:p>
            </p:txBody>
          </p:sp>
          <p:sp>
            <p:nvSpPr>
              <p:cNvPr id="306" name="object 87"/>
              <p:cNvSpPr/>
              <p:nvPr/>
            </p:nvSpPr>
            <p:spPr>
              <a:xfrm>
                <a:off x="4712621" y="5044183"/>
                <a:ext cx="28575" cy="11430"/>
              </a:xfrm>
              <a:custGeom>
                <a:avLst/>
                <a:gdLst/>
                <a:ahLst/>
                <a:cxnLst/>
                <a:rect l="l" t="t" r="r" b="b"/>
                <a:pathLst>
                  <a:path w="28575" h="11429">
                    <a:moveTo>
                      <a:pt x="28228" y="0"/>
                    </a:moveTo>
                    <a:lnTo>
                      <a:pt x="0" y="0"/>
                    </a:lnTo>
                    <a:lnTo>
                      <a:pt x="0" y="11246"/>
                    </a:lnTo>
                    <a:lnTo>
                      <a:pt x="27798" y="11246"/>
                    </a:lnTo>
                    <a:lnTo>
                      <a:pt x="28228" y="9412"/>
                    </a:lnTo>
                    <a:lnTo>
                      <a:pt x="28228" y="0"/>
                    </a:lnTo>
                    <a:close/>
                  </a:path>
                </a:pathLst>
              </a:custGeom>
              <a:solidFill>
                <a:srgbClr val="0000FF"/>
              </a:solidFill>
            </p:spPr>
            <p:txBody>
              <a:bodyPr wrap="square" lIns="0" tIns="0" rIns="0" bIns="0" rtlCol="0"/>
              <a:lstStyle/>
              <a:p>
                <a:endParaRPr/>
              </a:p>
            </p:txBody>
          </p:sp>
          <p:sp>
            <p:nvSpPr>
              <p:cNvPr id="307" name="object 88"/>
              <p:cNvSpPr/>
              <p:nvPr/>
            </p:nvSpPr>
            <p:spPr>
              <a:xfrm>
                <a:off x="4731440" y="5044183"/>
                <a:ext cx="28575" cy="11430"/>
              </a:xfrm>
              <a:custGeom>
                <a:avLst/>
                <a:gdLst/>
                <a:ahLst/>
                <a:cxnLst/>
                <a:rect l="l" t="t" r="r" b="b"/>
                <a:pathLst>
                  <a:path w="28575" h="11429">
                    <a:moveTo>
                      <a:pt x="28237" y="0"/>
                    </a:moveTo>
                    <a:lnTo>
                      <a:pt x="0" y="0"/>
                    </a:lnTo>
                    <a:lnTo>
                      <a:pt x="0" y="11246"/>
                    </a:lnTo>
                    <a:lnTo>
                      <a:pt x="27807" y="11246"/>
                    </a:lnTo>
                    <a:lnTo>
                      <a:pt x="28237" y="9412"/>
                    </a:lnTo>
                    <a:lnTo>
                      <a:pt x="28237" y="0"/>
                    </a:lnTo>
                    <a:close/>
                  </a:path>
                </a:pathLst>
              </a:custGeom>
              <a:solidFill>
                <a:srgbClr val="0000FF"/>
              </a:solidFill>
            </p:spPr>
            <p:txBody>
              <a:bodyPr wrap="square" lIns="0" tIns="0" rIns="0" bIns="0" rtlCol="0"/>
              <a:lstStyle/>
              <a:p>
                <a:endParaRPr/>
              </a:p>
            </p:txBody>
          </p:sp>
          <p:sp>
            <p:nvSpPr>
              <p:cNvPr id="308" name="object 89"/>
              <p:cNvSpPr/>
              <p:nvPr/>
            </p:nvSpPr>
            <p:spPr>
              <a:xfrm>
                <a:off x="4759678" y="2074546"/>
                <a:ext cx="0" cy="2979420"/>
              </a:xfrm>
              <a:custGeom>
                <a:avLst/>
                <a:gdLst/>
                <a:ahLst/>
                <a:cxnLst/>
                <a:rect l="l" t="t" r="r" b="b"/>
                <a:pathLst>
                  <a:path h="2979420">
                    <a:moveTo>
                      <a:pt x="0" y="2979050"/>
                    </a:moveTo>
                    <a:lnTo>
                      <a:pt x="0" y="0"/>
                    </a:lnTo>
                  </a:path>
                </a:pathLst>
              </a:custGeom>
              <a:ln w="3175">
                <a:solidFill>
                  <a:srgbClr val="0000FF"/>
                </a:solidFill>
              </a:ln>
            </p:spPr>
            <p:txBody>
              <a:bodyPr wrap="square" lIns="0" tIns="0" rIns="0" bIns="0" rtlCol="0"/>
              <a:lstStyle/>
              <a:p>
                <a:endParaRPr/>
              </a:p>
            </p:txBody>
          </p:sp>
          <p:sp>
            <p:nvSpPr>
              <p:cNvPr id="309" name="object 90"/>
              <p:cNvSpPr/>
              <p:nvPr/>
            </p:nvSpPr>
            <p:spPr>
              <a:xfrm>
                <a:off x="4769087" y="5006561"/>
                <a:ext cx="0" cy="47625"/>
              </a:xfrm>
              <a:custGeom>
                <a:avLst/>
                <a:gdLst/>
                <a:ahLst/>
                <a:cxnLst/>
                <a:rect l="l" t="t" r="r" b="b"/>
                <a:pathLst>
                  <a:path h="47625">
                    <a:moveTo>
                      <a:pt x="0" y="47035"/>
                    </a:moveTo>
                    <a:lnTo>
                      <a:pt x="0" y="0"/>
                    </a:lnTo>
                  </a:path>
                </a:pathLst>
              </a:custGeom>
              <a:ln w="3175">
                <a:solidFill>
                  <a:srgbClr val="0000FF"/>
                </a:solidFill>
              </a:ln>
            </p:spPr>
            <p:txBody>
              <a:bodyPr wrap="square" lIns="0" tIns="0" rIns="0" bIns="0" rtlCol="0"/>
              <a:lstStyle/>
              <a:p>
                <a:endParaRPr/>
              </a:p>
            </p:txBody>
          </p:sp>
          <p:sp>
            <p:nvSpPr>
              <p:cNvPr id="310" name="object 91"/>
              <p:cNvSpPr/>
              <p:nvPr/>
            </p:nvSpPr>
            <p:spPr>
              <a:xfrm>
                <a:off x="4787906" y="4808583"/>
                <a:ext cx="0" cy="245110"/>
              </a:xfrm>
              <a:custGeom>
                <a:avLst/>
                <a:gdLst/>
                <a:ahLst/>
                <a:cxnLst/>
                <a:rect l="l" t="t" r="r" b="b"/>
                <a:pathLst>
                  <a:path h="245110">
                    <a:moveTo>
                      <a:pt x="0" y="245013"/>
                    </a:moveTo>
                    <a:lnTo>
                      <a:pt x="0" y="0"/>
                    </a:lnTo>
                  </a:path>
                </a:pathLst>
              </a:custGeom>
              <a:ln w="3175">
                <a:solidFill>
                  <a:srgbClr val="0000FF"/>
                </a:solidFill>
              </a:ln>
            </p:spPr>
            <p:txBody>
              <a:bodyPr wrap="square" lIns="0" tIns="0" rIns="0" bIns="0" rtlCol="0"/>
              <a:lstStyle/>
              <a:p>
                <a:endParaRPr/>
              </a:p>
            </p:txBody>
          </p:sp>
          <p:sp>
            <p:nvSpPr>
              <p:cNvPr id="311" name="object 92"/>
              <p:cNvSpPr/>
              <p:nvPr/>
            </p:nvSpPr>
            <p:spPr>
              <a:xfrm>
                <a:off x="4806706" y="4233457"/>
                <a:ext cx="0" cy="820419"/>
              </a:xfrm>
              <a:custGeom>
                <a:avLst/>
                <a:gdLst/>
                <a:ahLst/>
                <a:cxnLst/>
                <a:rect l="l" t="t" r="r" b="b"/>
                <a:pathLst>
                  <a:path h="820420">
                    <a:moveTo>
                      <a:pt x="0" y="820139"/>
                    </a:moveTo>
                    <a:lnTo>
                      <a:pt x="0" y="0"/>
                    </a:lnTo>
                  </a:path>
                </a:pathLst>
              </a:custGeom>
              <a:ln w="3175">
                <a:solidFill>
                  <a:srgbClr val="0000FF"/>
                </a:solidFill>
              </a:ln>
            </p:spPr>
            <p:txBody>
              <a:bodyPr wrap="square" lIns="0" tIns="0" rIns="0" bIns="0" rtlCol="0"/>
              <a:lstStyle/>
              <a:p>
                <a:endParaRPr/>
              </a:p>
            </p:txBody>
          </p:sp>
          <p:sp>
            <p:nvSpPr>
              <p:cNvPr id="312" name="object 93"/>
              <p:cNvSpPr/>
              <p:nvPr/>
            </p:nvSpPr>
            <p:spPr>
              <a:xfrm>
                <a:off x="4816115" y="2074546"/>
                <a:ext cx="0" cy="2979420"/>
              </a:xfrm>
              <a:custGeom>
                <a:avLst/>
                <a:gdLst/>
                <a:ahLst/>
                <a:cxnLst/>
                <a:rect l="l" t="t" r="r" b="b"/>
                <a:pathLst>
                  <a:path h="2979420">
                    <a:moveTo>
                      <a:pt x="0" y="2979050"/>
                    </a:moveTo>
                    <a:lnTo>
                      <a:pt x="0" y="0"/>
                    </a:lnTo>
                  </a:path>
                </a:pathLst>
              </a:custGeom>
              <a:ln w="3175">
                <a:solidFill>
                  <a:srgbClr val="0000FF"/>
                </a:solidFill>
              </a:ln>
            </p:spPr>
            <p:txBody>
              <a:bodyPr wrap="square" lIns="0" tIns="0" rIns="0" bIns="0" rtlCol="0"/>
              <a:lstStyle/>
              <a:p>
                <a:endParaRPr/>
              </a:p>
            </p:txBody>
          </p:sp>
          <p:sp>
            <p:nvSpPr>
              <p:cNvPr id="313" name="object 94"/>
              <p:cNvSpPr/>
              <p:nvPr/>
            </p:nvSpPr>
            <p:spPr>
              <a:xfrm>
                <a:off x="4835216" y="4280473"/>
                <a:ext cx="0" cy="773430"/>
              </a:xfrm>
              <a:custGeom>
                <a:avLst/>
                <a:gdLst/>
                <a:ahLst/>
                <a:cxnLst/>
                <a:rect l="l" t="t" r="r" b="b"/>
                <a:pathLst>
                  <a:path h="773429">
                    <a:moveTo>
                      <a:pt x="0" y="773123"/>
                    </a:moveTo>
                    <a:lnTo>
                      <a:pt x="0" y="0"/>
                    </a:lnTo>
                  </a:path>
                </a:pathLst>
              </a:custGeom>
              <a:ln w="3175">
                <a:solidFill>
                  <a:srgbClr val="0000FF"/>
                </a:solidFill>
              </a:ln>
            </p:spPr>
            <p:txBody>
              <a:bodyPr wrap="square" lIns="0" tIns="0" rIns="0" bIns="0" rtlCol="0"/>
              <a:lstStyle/>
              <a:p>
                <a:endParaRPr/>
              </a:p>
            </p:txBody>
          </p:sp>
          <p:sp>
            <p:nvSpPr>
              <p:cNvPr id="314" name="object 95"/>
              <p:cNvSpPr/>
              <p:nvPr/>
            </p:nvSpPr>
            <p:spPr>
              <a:xfrm>
                <a:off x="4854035" y="2074546"/>
                <a:ext cx="0" cy="2979420"/>
              </a:xfrm>
              <a:custGeom>
                <a:avLst/>
                <a:gdLst/>
                <a:ahLst/>
                <a:cxnLst/>
                <a:rect l="l" t="t" r="r" b="b"/>
                <a:pathLst>
                  <a:path h="2979420">
                    <a:moveTo>
                      <a:pt x="0" y="2979050"/>
                    </a:moveTo>
                    <a:lnTo>
                      <a:pt x="0" y="0"/>
                    </a:lnTo>
                  </a:path>
                </a:pathLst>
              </a:custGeom>
              <a:ln w="3175">
                <a:solidFill>
                  <a:srgbClr val="0000FF"/>
                </a:solidFill>
              </a:ln>
            </p:spPr>
            <p:txBody>
              <a:bodyPr wrap="square" lIns="0" tIns="0" rIns="0" bIns="0" rtlCol="0"/>
              <a:lstStyle/>
              <a:p>
                <a:endParaRPr/>
              </a:p>
            </p:txBody>
          </p:sp>
          <p:sp>
            <p:nvSpPr>
              <p:cNvPr id="315" name="object 96"/>
              <p:cNvSpPr/>
              <p:nvPr/>
            </p:nvSpPr>
            <p:spPr>
              <a:xfrm>
                <a:off x="4872854" y="2074546"/>
                <a:ext cx="0" cy="2979420"/>
              </a:xfrm>
              <a:custGeom>
                <a:avLst/>
                <a:gdLst/>
                <a:ahLst/>
                <a:cxnLst/>
                <a:rect l="l" t="t" r="r" b="b"/>
                <a:pathLst>
                  <a:path h="2979420">
                    <a:moveTo>
                      <a:pt x="0" y="2979050"/>
                    </a:moveTo>
                    <a:lnTo>
                      <a:pt x="0" y="0"/>
                    </a:lnTo>
                  </a:path>
                </a:pathLst>
              </a:custGeom>
              <a:ln w="3175">
                <a:solidFill>
                  <a:srgbClr val="0000FF"/>
                </a:solidFill>
              </a:ln>
            </p:spPr>
            <p:txBody>
              <a:bodyPr wrap="square" lIns="0" tIns="0" rIns="0" bIns="0" rtlCol="0"/>
              <a:lstStyle/>
              <a:p>
                <a:endParaRPr/>
              </a:p>
            </p:txBody>
          </p:sp>
          <p:sp>
            <p:nvSpPr>
              <p:cNvPr id="316" name="object 97"/>
              <p:cNvSpPr/>
              <p:nvPr/>
            </p:nvSpPr>
            <p:spPr>
              <a:xfrm>
                <a:off x="4882264" y="3677155"/>
                <a:ext cx="0" cy="1376680"/>
              </a:xfrm>
              <a:custGeom>
                <a:avLst/>
                <a:gdLst/>
                <a:ahLst/>
                <a:cxnLst/>
                <a:rect l="l" t="t" r="r" b="b"/>
                <a:pathLst>
                  <a:path h="1376679">
                    <a:moveTo>
                      <a:pt x="0" y="1376440"/>
                    </a:moveTo>
                    <a:lnTo>
                      <a:pt x="0" y="0"/>
                    </a:lnTo>
                  </a:path>
                </a:pathLst>
              </a:custGeom>
              <a:ln w="3175">
                <a:solidFill>
                  <a:srgbClr val="0000FF"/>
                </a:solidFill>
              </a:ln>
            </p:spPr>
            <p:txBody>
              <a:bodyPr wrap="square" lIns="0" tIns="0" rIns="0" bIns="0" rtlCol="0"/>
              <a:lstStyle/>
              <a:p>
                <a:endParaRPr/>
              </a:p>
            </p:txBody>
          </p:sp>
          <p:sp>
            <p:nvSpPr>
              <p:cNvPr id="317" name="object 98"/>
              <p:cNvSpPr/>
              <p:nvPr/>
            </p:nvSpPr>
            <p:spPr>
              <a:xfrm>
                <a:off x="4901083" y="2187668"/>
                <a:ext cx="0" cy="2866390"/>
              </a:xfrm>
              <a:custGeom>
                <a:avLst/>
                <a:gdLst/>
                <a:ahLst/>
                <a:cxnLst/>
                <a:rect l="l" t="t" r="r" b="b"/>
                <a:pathLst>
                  <a:path h="2866390">
                    <a:moveTo>
                      <a:pt x="0" y="2865928"/>
                    </a:moveTo>
                    <a:lnTo>
                      <a:pt x="0" y="0"/>
                    </a:lnTo>
                  </a:path>
                </a:pathLst>
              </a:custGeom>
              <a:ln w="3175">
                <a:solidFill>
                  <a:srgbClr val="0000FF"/>
                </a:solidFill>
              </a:ln>
            </p:spPr>
            <p:txBody>
              <a:bodyPr wrap="square" lIns="0" tIns="0" rIns="0" bIns="0" rtlCol="0"/>
              <a:lstStyle/>
              <a:p>
                <a:endParaRPr/>
              </a:p>
            </p:txBody>
          </p:sp>
          <p:sp>
            <p:nvSpPr>
              <p:cNvPr id="318" name="object 99"/>
              <p:cNvSpPr/>
              <p:nvPr/>
            </p:nvSpPr>
            <p:spPr>
              <a:xfrm>
                <a:off x="4919901" y="4563325"/>
                <a:ext cx="0" cy="490855"/>
              </a:xfrm>
              <a:custGeom>
                <a:avLst/>
                <a:gdLst/>
                <a:ahLst/>
                <a:cxnLst/>
                <a:rect l="l" t="t" r="r" b="b"/>
                <a:pathLst>
                  <a:path h="490854">
                    <a:moveTo>
                      <a:pt x="0" y="490270"/>
                    </a:moveTo>
                    <a:lnTo>
                      <a:pt x="0" y="0"/>
                    </a:lnTo>
                  </a:path>
                </a:pathLst>
              </a:custGeom>
              <a:ln w="3175">
                <a:solidFill>
                  <a:srgbClr val="0000FF"/>
                </a:solidFill>
              </a:ln>
            </p:spPr>
            <p:txBody>
              <a:bodyPr wrap="square" lIns="0" tIns="0" rIns="0" bIns="0" rtlCol="0"/>
              <a:lstStyle/>
              <a:p>
                <a:endParaRPr/>
              </a:p>
            </p:txBody>
          </p:sp>
          <p:sp>
            <p:nvSpPr>
              <p:cNvPr id="319" name="object 100"/>
              <p:cNvSpPr/>
              <p:nvPr/>
            </p:nvSpPr>
            <p:spPr>
              <a:xfrm>
                <a:off x="4929311" y="2923102"/>
                <a:ext cx="0" cy="2131060"/>
              </a:xfrm>
              <a:custGeom>
                <a:avLst/>
                <a:gdLst/>
                <a:ahLst/>
                <a:cxnLst/>
                <a:rect l="l" t="t" r="r" b="b"/>
                <a:pathLst>
                  <a:path h="2131060">
                    <a:moveTo>
                      <a:pt x="0" y="2130493"/>
                    </a:moveTo>
                    <a:lnTo>
                      <a:pt x="0" y="0"/>
                    </a:lnTo>
                  </a:path>
                </a:pathLst>
              </a:custGeom>
              <a:ln w="3175">
                <a:solidFill>
                  <a:srgbClr val="0000FF"/>
                </a:solidFill>
              </a:ln>
            </p:spPr>
            <p:txBody>
              <a:bodyPr wrap="square" lIns="0" tIns="0" rIns="0" bIns="0" rtlCol="0"/>
              <a:lstStyle/>
              <a:p>
                <a:endParaRPr/>
              </a:p>
            </p:txBody>
          </p:sp>
          <p:sp>
            <p:nvSpPr>
              <p:cNvPr id="320" name="object 101"/>
              <p:cNvSpPr/>
              <p:nvPr/>
            </p:nvSpPr>
            <p:spPr>
              <a:xfrm>
                <a:off x="4948130" y="4601221"/>
                <a:ext cx="0" cy="452755"/>
              </a:xfrm>
              <a:custGeom>
                <a:avLst/>
                <a:gdLst/>
                <a:ahLst/>
                <a:cxnLst/>
                <a:rect l="l" t="t" r="r" b="b"/>
                <a:pathLst>
                  <a:path h="452754">
                    <a:moveTo>
                      <a:pt x="0" y="452375"/>
                    </a:moveTo>
                    <a:lnTo>
                      <a:pt x="0" y="0"/>
                    </a:lnTo>
                  </a:path>
                </a:pathLst>
              </a:custGeom>
              <a:ln w="3175">
                <a:solidFill>
                  <a:srgbClr val="0000FF"/>
                </a:solidFill>
              </a:ln>
            </p:spPr>
            <p:txBody>
              <a:bodyPr wrap="square" lIns="0" tIns="0" rIns="0" bIns="0" rtlCol="0"/>
              <a:lstStyle/>
              <a:p>
                <a:endParaRPr/>
              </a:p>
            </p:txBody>
          </p:sp>
          <p:sp>
            <p:nvSpPr>
              <p:cNvPr id="321" name="object 102"/>
              <p:cNvSpPr/>
              <p:nvPr/>
            </p:nvSpPr>
            <p:spPr>
              <a:xfrm>
                <a:off x="4967231" y="2923102"/>
                <a:ext cx="0" cy="2131060"/>
              </a:xfrm>
              <a:custGeom>
                <a:avLst/>
                <a:gdLst/>
                <a:ahLst/>
                <a:cxnLst/>
                <a:rect l="l" t="t" r="r" b="b"/>
                <a:pathLst>
                  <a:path h="2131060">
                    <a:moveTo>
                      <a:pt x="0" y="2130493"/>
                    </a:moveTo>
                    <a:lnTo>
                      <a:pt x="0" y="0"/>
                    </a:lnTo>
                  </a:path>
                </a:pathLst>
              </a:custGeom>
              <a:ln w="3175">
                <a:solidFill>
                  <a:srgbClr val="0000FF"/>
                </a:solidFill>
              </a:ln>
            </p:spPr>
            <p:txBody>
              <a:bodyPr wrap="square" lIns="0" tIns="0" rIns="0" bIns="0" rtlCol="0"/>
              <a:lstStyle/>
              <a:p>
                <a:endParaRPr/>
              </a:p>
            </p:txBody>
          </p:sp>
          <p:sp>
            <p:nvSpPr>
              <p:cNvPr id="322" name="object 103"/>
              <p:cNvSpPr/>
              <p:nvPr/>
            </p:nvSpPr>
            <p:spPr>
              <a:xfrm>
                <a:off x="4976640" y="3912991"/>
                <a:ext cx="0" cy="1141095"/>
              </a:xfrm>
              <a:custGeom>
                <a:avLst/>
                <a:gdLst/>
                <a:ahLst/>
                <a:cxnLst/>
                <a:rect l="l" t="t" r="r" b="b"/>
                <a:pathLst>
                  <a:path h="1141095">
                    <a:moveTo>
                      <a:pt x="0" y="1140605"/>
                    </a:moveTo>
                    <a:lnTo>
                      <a:pt x="0" y="0"/>
                    </a:lnTo>
                  </a:path>
                </a:pathLst>
              </a:custGeom>
              <a:ln w="3175">
                <a:solidFill>
                  <a:srgbClr val="0000FF"/>
                </a:solidFill>
              </a:ln>
            </p:spPr>
            <p:txBody>
              <a:bodyPr wrap="square" lIns="0" tIns="0" rIns="0" bIns="0" rtlCol="0"/>
              <a:lstStyle/>
              <a:p>
                <a:endParaRPr/>
              </a:p>
            </p:txBody>
          </p:sp>
          <p:sp>
            <p:nvSpPr>
              <p:cNvPr id="323" name="object 104"/>
              <p:cNvSpPr/>
              <p:nvPr/>
            </p:nvSpPr>
            <p:spPr>
              <a:xfrm>
                <a:off x="4995459" y="3818676"/>
                <a:ext cx="0" cy="1235075"/>
              </a:xfrm>
              <a:custGeom>
                <a:avLst/>
                <a:gdLst/>
                <a:ahLst/>
                <a:cxnLst/>
                <a:rect l="l" t="t" r="r" b="b"/>
                <a:pathLst>
                  <a:path h="1235075">
                    <a:moveTo>
                      <a:pt x="0" y="1234920"/>
                    </a:moveTo>
                    <a:lnTo>
                      <a:pt x="0" y="0"/>
                    </a:lnTo>
                  </a:path>
                </a:pathLst>
              </a:custGeom>
              <a:ln w="3175">
                <a:solidFill>
                  <a:srgbClr val="0000FF"/>
                </a:solidFill>
              </a:ln>
            </p:spPr>
            <p:txBody>
              <a:bodyPr wrap="square" lIns="0" tIns="0" rIns="0" bIns="0" rtlCol="0"/>
              <a:lstStyle/>
              <a:p>
                <a:endParaRPr/>
              </a:p>
            </p:txBody>
          </p:sp>
          <p:sp>
            <p:nvSpPr>
              <p:cNvPr id="324" name="object 105"/>
              <p:cNvSpPr/>
              <p:nvPr/>
            </p:nvSpPr>
            <p:spPr>
              <a:xfrm>
                <a:off x="5014278" y="2319785"/>
                <a:ext cx="0" cy="2734310"/>
              </a:xfrm>
              <a:custGeom>
                <a:avLst/>
                <a:gdLst/>
                <a:ahLst/>
                <a:cxnLst/>
                <a:rect l="l" t="t" r="r" b="b"/>
                <a:pathLst>
                  <a:path h="2734310">
                    <a:moveTo>
                      <a:pt x="0" y="2733811"/>
                    </a:moveTo>
                    <a:lnTo>
                      <a:pt x="0" y="0"/>
                    </a:lnTo>
                  </a:path>
                </a:pathLst>
              </a:custGeom>
              <a:ln w="3175">
                <a:solidFill>
                  <a:srgbClr val="0000FF"/>
                </a:solidFill>
              </a:ln>
            </p:spPr>
            <p:txBody>
              <a:bodyPr wrap="square" lIns="0" tIns="0" rIns="0" bIns="0" rtlCol="0"/>
              <a:lstStyle/>
              <a:p>
                <a:endParaRPr/>
              </a:p>
            </p:txBody>
          </p:sp>
          <p:sp>
            <p:nvSpPr>
              <p:cNvPr id="325" name="object 106"/>
              <p:cNvSpPr/>
              <p:nvPr/>
            </p:nvSpPr>
            <p:spPr>
              <a:xfrm>
                <a:off x="5033097" y="4186440"/>
                <a:ext cx="0" cy="867410"/>
              </a:xfrm>
              <a:custGeom>
                <a:avLst/>
                <a:gdLst/>
                <a:ahLst/>
                <a:cxnLst/>
                <a:rect l="l" t="t" r="r" b="b"/>
                <a:pathLst>
                  <a:path h="867410">
                    <a:moveTo>
                      <a:pt x="0" y="867156"/>
                    </a:moveTo>
                    <a:lnTo>
                      <a:pt x="0" y="0"/>
                    </a:lnTo>
                  </a:path>
                </a:pathLst>
              </a:custGeom>
              <a:ln w="3175">
                <a:solidFill>
                  <a:srgbClr val="0000FF"/>
                </a:solidFill>
              </a:ln>
            </p:spPr>
            <p:txBody>
              <a:bodyPr wrap="square" lIns="0" tIns="0" rIns="0" bIns="0" rtlCol="0"/>
              <a:lstStyle/>
              <a:p>
                <a:endParaRPr/>
              </a:p>
            </p:txBody>
          </p:sp>
          <p:sp>
            <p:nvSpPr>
              <p:cNvPr id="326" name="object 107"/>
              <p:cNvSpPr/>
              <p:nvPr/>
            </p:nvSpPr>
            <p:spPr>
              <a:xfrm>
                <a:off x="5042506" y="3252971"/>
                <a:ext cx="0" cy="1800860"/>
              </a:xfrm>
              <a:custGeom>
                <a:avLst/>
                <a:gdLst/>
                <a:ahLst/>
                <a:cxnLst/>
                <a:rect l="l" t="t" r="r" b="b"/>
                <a:pathLst>
                  <a:path h="1800860">
                    <a:moveTo>
                      <a:pt x="0" y="1800625"/>
                    </a:moveTo>
                    <a:lnTo>
                      <a:pt x="0" y="0"/>
                    </a:lnTo>
                  </a:path>
                </a:pathLst>
              </a:custGeom>
              <a:ln w="3175">
                <a:solidFill>
                  <a:srgbClr val="0000FF"/>
                </a:solidFill>
              </a:ln>
            </p:spPr>
            <p:txBody>
              <a:bodyPr wrap="square" lIns="0" tIns="0" rIns="0" bIns="0" rtlCol="0"/>
              <a:lstStyle/>
              <a:p>
                <a:endParaRPr/>
              </a:p>
            </p:txBody>
          </p:sp>
          <p:sp>
            <p:nvSpPr>
              <p:cNvPr id="327" name="object 108"/>
              <p:cNvSpPr/>
              <p:nvPr/>
            </p:nvSpPr>
            <p:spPr>
              <a:xfrm>
                <a:off x="5061325" y="4110931"/>
                <a:ext cx="0" cy="942975"/>
              </a:xfrm>
              <a:custGeom>
                <a:avLst/>
                <a:gdLst/>
                <a:ahLst/>
                <a:cxnLst/>
                <a:rect l="l" t="t" r="r" b="b"/>
                <a:pathLst>
                  <a:path h="942975">
                    <a:moveTo>
                      <a:pt x="0" y="942665"/>
                    </a:moveTo>
                    <a:lnTo>
                      <a:pt x="0" y="0"/>
                    </a:lnTo>
                  </a:path>
                </a:pathLst>
              </a:custGeom>
              <a:ln w="3175">
                <a:solidFill>
                  <a:srgbClr val="0000FF"/>
                </a:solidFill>
              </a:ln>
            </p:spPr>
            <p:txBody>
              <a:bodyPr wrap="square" lIns="0" tIns="0" rIns="0" bIns="0" rtlCol="0"/>
              <a:lstStyle/>
              <a:p>
                <a:endParaRPr/>
              </a:p>
            </p:txBody>
          </p:sp>
          <p:sp>
            <p:nvSpPr>
              <p:cNvPr id="328" name="object 109"/>
              <p:cNvSpPr/>
              <p:nvPr/>
            </p:nvSpPr>
            <p:spPr>
              <a:xfrm>
                <a:off x="5080144" y="3045628"/>
                <a:ext cx="0" cy="2008505"/>
              </a:xfrm>
              <a:custGeom>
                <a:avLst/>
                <a:gdLst/>
                <a:ahLst/>
                <a:cxnLst/>
                <a:rect l="l" t="t" r="r" b="b"/>
                <a:pathLst>
                  <a:path h="2008504">
                    <a:moveTo>
                      <a:pt x="0" y="2007968"/>
                    </a:moveTo>
                    <a:lnTo>
                      <a:pt x="0" y="0"/>
                    </a:lnTo>
                  </a:path>
                </a:pathLst>
              </a:custGeom>
              <a:ln w="3175">
                <a:solidFill>
                  <a:srgbClr val="0000FF"/>
                </a:solidFill>
              </a:ln>
            </p:spPr>
            <p:txBody>
              <a:bodyPr wrap="square" lIns="0" tIns="0" rIns="0" bIns="0" rtlCol="0"/>
              <a:lstStyle/>
              <a:p>
                <a:endParaRPr/>
              </a:p>
            </p:txBody>
          </p:sp>
          <p:sp>
            <p:nvSpPr>
              <p:cNvPr id="329" name="object 110"/>
              <p:cNvSpPr/>
              <p:nvPr/>
            </p:nvSpPr>
            <p:spPr>
              <a:xfrm>
                <a:off x="5089554" y="3611332"/>
                <a:ext cx="0" cy="1442720"/>
              </a:xfrm>
              <a:custGeom>
                <a:avLst/>
                <a:gdLst/>
                <a:ahLst/>
                <a:cxnLst/>
                <a:rect l="l" t="t" r="r" b="b"/>
                <a:pathLst>
                  <a:path h="1442720">
                    <a:moveTo>
                      <a:pt x="0" y="1442264"/>
                    </a:moveTo>
                    <a:lnTo>
                      <a:pt x="0" y="0"/>
                    </a:lnTo>
                  </a:path>
                </a:pathLst>
              </a:custGeom>
              <a:ln w="3175">
                <a:solidFill>
                  <a:srgbClr val="0000FF"/>
                </a:solidFill>
              </a:ln>
            </p:spPr>
            <p:txBody>
              <a:bodyPr wrap="square" lIns="0" tIns="0" rIns="0" bIns="0" rtlCol="0"/>
              <a:lstStyle/>
              <a:p>
                <a:endParaRPr/>
              </a:p>
            </p:txBody>
          </p:sp>
          <p:sp>
            <p:nvSpPr>
              <p:cNvPr id="330" name="object 111"/>
              <p:cNvSpPr/>
              <p:nvPr/>
            </p:nvSpPr>
            <p:spPr>
              <a:xfrm>
                <a:off x="5108561" y="2234873"/>
                <a:ext cx="0" cy="2818765"/>
              </a:xfrm>
              <a:custGeom>
                <a:avLst/>
                <a:gdLst/>
                <a:ahLst/>
                <a:cxnLst/>
                <a:rect l="l" t="t" r="r" b="b"/>
                <a:pathLst>
                  <a:path h="2818765">
                    <a:moveTo>
                      <a:pt x="0" y="2818723"/>
                    </a:moveTo>
                    <a:lnTo>
                      <a:pt x="0" y="0"/>
                    </a:lnTo>
                  </a:path>
                </a:pathLst>
              </a:custGeom>
              <a:ln w="3175">
                <a:solidFill>
                  <a:srgbClr val="0000FF"/>
                </a:solidFill>
              </a:ln>
            </p:spPr>
            <p:txBody>
              <a:bodyPr wrap="square" lIns="0" tIns="0" rIns="0" bIns="0" rtlCol="0"/>
              <a:lstStyle/>
              <a:p>
                <a:endParaRPr/>
              </a:p>
            </p:txBody>
          </p:sp>
          <p:sp>
            <p:nvSpPr>
              <p:cNvPr id="331" name="object 112"/>
              <p:cNvSpPr/>
              <p:nvPr/>
            </p:nvSpPr>
            <p:spPr>
              <a:xfrm>
                <a:off x="5127379" y="3733858"/>
                <a:ext cx="0" cy="1320165"/>
              </a:xfrm>
              <a:custGeom>
                <a:avLst/>
                <a:gdLst/>
                <a:ahLst/>
                <a:cxnLst/>
                <a:rect l="l" t="t" r="r" b="b"/>
                <a:pathLst>
                  <a:path h="1320164">
                    <a:moveTo>
                      <a:pt x="0" y="1319738"/>
                    </a:moveTo>
                    <a:lnTo>
                      <a:pt x="0" y="0"/>
                    </a:lnTo>
                  </a:path>
                </a:pathLst>
              </a:custGeom>
              <a:ln w="3175">
                <a:solidFill>
                  <a:srgbClr val="0000FF"/>
                </a:solidFill>
              </a:ln>
            </p:spPr>
            <p:txBody>
              <a:bodyPr wrap="square" lIns="0" tIns="0" rIns="0" bIns="0" rtlCol="0"/>
              <a:lstStyle/>
              <a:p>
                <a:endParaRPr/>
              </a:p>
            </p:txBody>
          </p:sp>
          <p:sp>
            <p:nvSpPr>
              <p:cNvPr id="332" name="object 113"/>
              <p:cNvSpPr/>
              <p:nvPr/>
            </p:nvSpPr>
            <p:spPr>
              <a:xfrm>
                <a:off x="5136789" y="2781582"/>
                <a:ext cx="0" cy="2272030"/>
              </a:xfrm>
              <a:custGeom>
                <a:avLst/>
                <a:gdLst/>
                <a:ahLst/>
                <a:cxnLst/>
                <a:rect l="l" t="t" r="r" b="b"/>
                <a:pathLst>
                  <a:path h="2272029">
                    <a:moveTo>
                      <a:pt x="0" y="2272013"/>
                    </a:moveTo>
                    <a:lnTo>
                      <a:pt x="0" y="0"/>
                    </a:lnTo>
                  </a:path>
                </a:pathLst>
              </a:custGeom>
              <a:ln w="3175">
                <a:solidFill>
                  <a:srgbClr val="0000FF"/>
                </a:solidFill>
              </a:ln>
            </p:spPr>
            <p:txBody>
              <a:bodyPr wrap="square" lIns="0" tIns="0" rIns="0" bIns="0" rtlCol="0"/>
              <a:lstStyle/>
              <a:p>
                <a:endParaRPr/>
              </a:p>
            </p:txBody>
          </p:sp>
          <p:sp>
            <p:nvSpPr>
              <p:cNvPr id="333" name="object 114"/>
              <p:cNvSpPr/>
              <p:nvPr/>
            </p:nvSpPr>
            <p:spPr>
              <a:xfrm>
                <a:off x="5155608" y="2074546"/>
                <a:ext cx="0" cy="2979420"/>
              </a:xfrm>
              <a:custGeom>
                <a:avLst/>
                <a:gdLst/>
                <a:ahLst/>
                <a:cxnLst/>
                <a:rect l="l" t="t" r="r" b="b"/>
                <a:pathLst>
                  <a:path h="2979420">
                    <a:moveTo>
                      <a:pt x="0" y="2979050"/>
                    </a:moveTo>
                    <a:lnTo>
                      <a:pt x="0" y="0"/>
                    </a:lnTo>
                  </a:path>
                </a:pathLst>
              </a:custGeom>
              <a:ln w="3175">
                <a:solidFill>
                  <a:srgbClr val="0000FF"/>
                </a:solidFill>
              </a:ln>
            </p:spPr>
            <p:txBody>
              <a:bodyPr wrap="square" lIns="0" tIns="0" rIns="0" bIns="0" rtlCol="0"/>
              <a:lstStyle/>
              <a:p>
                <a:endParaRPr/>
              </a:p>
            </p:txBody>
          </p:sp>
          <p:sp>
            <p:nvSpPr>
              <p:cNvPr id="334" name="object 115"/>
              <p:cNvSpPr/>
              <p:nvPr/>
            </p:nvSpPr>
            <p:spPr>
              <a:xfrm>
                <a:off x="5174427" y="3092644"/>
                <a:ext cx="0" cy="1961514"/>
              </a:xfrm>
              <a:custGeom>
                <a:avLst/>
                <a:gdLst/>
                <a:ahLst/>
                <a:cxnLst/>
                <a:rect l="l" t="t" r="r" b="b"/>
                <a:pathLst>
                  <a:path h="1961514">
                    <a:moveTo>
                      <a:pt x="0" y="1960951"/>
                    </a:moveTo>
                    <a:lnTo>
                      <a:pt x="0" y="0"/>
                    </a:lnTo>
                  </a:path>
                </a:pathLst>
              </a:custGeom>
              <a:ln w="3175">
                <a:solidFill>
                  <a:srgbClr val="0000FF"/>
                </a:solidFill>
              </a:ln>
            </p:spPr>
            <p:txBody>
              <a:bodyPr wrap="square" lIns="0" tIns="0" rIns="0" bIns="0" rtlCol="0"/>
              <a:lstStyle/>
              <a:p>
                <a:endParaRPr/>
              </a:p>
            </p:txBody>
          </p:sp>
          <p:sp>
            <p:nvSpPr>
              <p:cNvPr id="335" name="object 116"/>
              <p:cNvSpPr/>
              <p:nvPr/>
            </p:nvSpPr>
            <p:spPr>
              <a:xfrm>
                <a:off x="5193245" y="3328480"/>
                <a:ext cx="0" cy="1725295"/>
              </a:xfrm>
              <a:custGeom>
                <a:avLst/>
                <a:gdLst/>
                <a:ahLst/>
                <a:cxnLst/>
                <a:rect l="l" t="t" r="r" b="b"/>
                <a:pathLst>
                  <a:path h="1725295">
                    <a:moveTo>
                      <a:pt x="0" y="1725116"/>
                    </a:moveTo>
                    <a:lnTo>
                      <a:pt x="0" y="0"/>
                    </a:lnTo>
                  </a:path>
                </a:pathLst>
              </a:custGeom>
              <a:ln w="3175">
                <a:solidFill>
                  <a:srgbClr val="0000FF"/>
                </a:solidFill>
              </a:ln>
            </p:spPr>
            <p:txBody>
              <a:bodyPr wrap="square" lIns="0" tIns="0" rIns="0" bIns="0" rtlCol="0"/>
              <a:lstStyle/>
              <a:p>
                <a:endParaRPr/>
              </a:p>
            </p:txBody>
          </p:sp>
          <p:sp>
            <p:nvSpPr>
              <p:cNvPr id="336" name="object 117"/>
              <p:cNvSpPr/>
              <p:nvPr/>
            </p:nvSpPr>
            <p:spPr>
              <a:xfrm>
                <a:off x="5202749" y="3224761"/>
                <a:ext cx="0" cy="1829435"/>
              </a:xfrm>
              <a:custGeom>
                <a:avLst/>
                <a:gdLst/>
                <a:ahLst/>
                <a:cxnLst/>
                <a:rect l="l" t="t" r="r" b="b"/>
                <a:pathLst>
                  <a:path h="1829435">
                    <a:moveTo>
                      <a:pt x="0" y="1828834"/>
                    </a:moveTo>
                    <a:lnTo>
                      <a:pt x="0" y="0"/>
                    </a:lnTo>
                  </a:path>
                </a:pathLst>
              </a:custGeom>
              <a:ln w="3175">
                <a:solidFill>
                  <a:srgbClr val="0000FF"/>
                </a:solidFill>
              </a:ln>
            </p:spPr>
            <p:txBody>
              <a:bodyPr wrap="square" lIns="0" tIns="0" rIns="0" bIns="0" rtlCol="0"/>
              <a:lstStyle/>
              <a:p>
                <a:endParaRPr/>
              </a:p>
            </p:txBody>
          </p:sp>
          <p:sp>
            <p:nvSpPr>
              <p:cNvPr id="337" name="object 118"/>
              <p:cNvSpPr/>
              <p:nvPr/>
            </p:nvSpPr>
            <p:spPr>
              <a:xfrm>
                <a:off x="5221756" y="2074546"/>
                <a:ext cx="0" cy="2979420"/>
              </a:xfrm>
              <a:custGeom>
                <a:avLst/>
                <a:gdLst/>
                <a:ahLst/>
                <a:cxnLst/>
                <a:rect l="l" t="t" r="r" b="b"/>
                <a:pathLst>
                  <a:path h="2979420">
                    <a:moveTo>
                      <a:pt x="0" y="2979050"/>
                    </a:moveTo>
                    <a:lnTo>
                      <a:pt x="0" y="0"/>
                    </a:lnTo>
                  </a:path>
                </a:pathLst>
              </a:custGeom>
              <a:ln w="3175">
                <a:solidFill>
                  <a:srgbClr val="0000FF"/>
                </a:solidFill>
              </a:ln>
            </p:spPr>
            <p:txBody>
              <a:bodyPr wrap="square" lIns="0" tIns="0" rIns="0" bIns="0" rtlCol="0"/>
              <a:lstStyle/>
              <a:p>
                <a:endParaRPr/>
              </a:p>
            </p:txBody>
          </p:sp>
          <p:sp>
            <p:nvSpPr>
              <p:cNvPr id="338" name="object 119"/>
              <p:cNvSpPr/>
              <p:nvPr/>
            </p:nvSpPr>
            <p:spPr>
              <a:xfrm>
                <a:off x="5240575" y="4403187"/>
                <a:ext cx="0" cy="650875"/>
              </a:xfrm>
              <a:custGeom>
                <a:avLst/>
                <a:gdLst/>
                <a:ahLst/>
                <a:cxnLst/>
                <a:rect l="l" t="t" r="r" b="b"/>
                <a:pathLst>
                  <a:path h="650875">
                    <a:moveTo>
                      <a:pt x="0" y="650409"/>
                    </a:moveTo>
                    <a:lnTo>
                      <a:pt x="0" y="0"/>
                    </a:lnTo>
                  </a:path>
                </a:pathLst>
              </a:custGeom>
              <a:ln w="3175">
                <a:solidFill>
                  <a:srgbClr val="0000FF"/>
                </a:solidFill>
              </a:ln>
            </p:spPr>
            <p:txBody>
              <a:bodyPr wrap="square" lIns="0" tIns="0" rIns="0" bIns="0" rtlCol="0"/>
              <a:lstStyle/>
              <a:p>
                <a:endParaRPr/>
              </a:p>
            </p:txBody>
          </p:sp>
          <p:sp>
            <p:nvSpPr>
              <p:cNvPr id="339" name="object 120"/>
              <p:cNvSpPr/>
              <p:nvPr/>
            </p:nvSpPr>
            <p:spPr>
              <a:xfrm>
                <a:off x="5249984" y="2074546"/>
                <a:ext cx="0" cy="2979420"/>
              </a:xfrm>
              <a:custGeom>
                <a:avLst/>
                <a:gdLst/>
                <a:ahLst/>
                <a:cxnLst/>
                <a:rect l="l" t="t" r="r" b="b"/>
                <a:pathLst>
                  <a:path h="2979420">
                    <a:moveTo>
                      <a:pt x="0" y="2979050"/>
                    </a:moveTo>
                    <a:lnTo>
                      <a:pt x="0" y="0"/>
                    </a:lnTo>
                  </a:path>
                </a:pathLst>
              </a:custGeom>
              <a:ln w="3175">
                <a:solidFill>
                  <a:srgbClr val="0000FF"/>
                </a:solidFill>
              </a:ln>
            </p:spPr>
            <p:txBody>
              <a:bodyPr wrap="square" lIns="0" tIns="0" rIns="0" bIns="0" rtlCol="0"/>
              <a:lstStyle/>
              <a:p>
                <a:endParaRPr/>
              </a:p>
            </p:txBody>
          </p:sp>
          <p:sp>
            <p:nvSpPr>
              <p:cNvPr id="340" name="object 121"/>
              <p:cNvSpPr/>
              <p:nvPr/>
            </p:nvSpPr>
            <p:spPr>
              <a:xfrm>
                <a:off x="5268803" y="4440894"/>
                <a:ext cx="0" cy="612775"/>
              </a:xfrm>
              <a:custGeom>
                <a:avLst/>
                <a:gdLst/>
                <a:ahLst/>
                <a:cxnLst/>
                <a:rect l="l" t="t" r="r" b="b"/>
                <a:pathLst>
                  <a:path h="612775">
                    <a:moveTo>
                      <a:pt x="0" y="612702"/>
                    </a:moveTo>
                    <a:lnTo>
                      <a:pt x="0" y="0"/>
                    </a:lnTo>
                  </a:path>
                </a:pathLst>
              </a:custGeom>
              <a:ln w="3175">
                <a:solidFill>
                  <a:srgbClr val="0000FF"/>
                </a:solidFill>
              </a:ln>
            </p:spPr>
            <p:txBody>
              <a:bodyPr wrap="square" lIns="0" tIns="0" rIns="0" bIns="0" rtlCol="0"/>
              <a:lstStyle/>
              <a:p>
                <a:endParaRPr/>
              </a:p>
            </p:txBody>
          </p:sp>
          <p:sp>
            <p:nvSpPr>
              <p:cNvPr id="341" name="object 122"/>
              <p:cNvSpPr/>
              <p:nvPr/>
            </p:nvSpPr>
            <p:spPr>
              <a:xfrm>
                <a:off x="5287622" y="2074546"/>
                <a:ext cx="0" cy="2979420"/>
              </a:xfrm>
              <a:custGeom>
                <a:avLst/>
                <a:gdLst/>
                <a:ahLst/>
                <a:cxnLst/>
                <a:rect l="l" t="t" r="r" b="b"/>
                <a:pathLst>
                  <a:path h="2979420">
                    <a:moveTo>
                      <a:pt x="0" y="2979050"/>
                    </a:moveTo>
                    <a:lnTo>
                      <a:pt x="0" y="0"/>
                    </a:lnTo>
                  </a:path>
                </a:pathLst>
              </a:custGeom>
              <a:ln w="3175">
                <a:solidFill>
                  <a:srgbClr val="0000FF"/>
                </a:solidFill>
              </a:ln>
            </p:spPr>
            <p:txBody>
              <a:bodyPr wrap="square" lIns="0" tIns="0" rIns="0" bIns="0" rtlCol="0"/>
              <a:lstStyle/>
              <a:p>
                <a:endParaRPr/>
              </a:p>
            </p:txBody>
          </p:sp>
          <p:sp>
            <p:nvSpPr>
              <p:cNvPr id="342" name="object 123"/>
              <p:cNvSpPr/>
              <p:nvPr/>
            </p:nvSpPr>
            <p:spPr>
              <a:xfrm>
                <a:off x="5297032" y="2074546"/>
                <a:ext cx="0" cy="2979420"/>
              </a:xfrm>
              <a:custGeom>
                <a:avLst/>
                <a:gdLst/>
                <a:ahLst/>
                <a:cxnLst/>
                <a:rect l="l" t="t" r="r" b="b"/>
                <a:pathLst>
                  <a:path h="2979420">
                    <a:moveTo>
                      <a:pt x="0" y="2979050"/>
                    </a:moveTo>
                    <a:lnTo>
                      <a:pt x="0" y="0"/>
                    </a:lnTo>
                  </a:path>
                </a:pathLst>
              </a:custGeom>
              <a:ln w="3175">
                <a:solidFill>
                  <a:srgbClr val="0000FF"/>
                </a:solidFill>
              </a:ln>
            </p:spPr>
            <p:txBody>
              <a:bodyPr wrap="square" lIns="0" tIns="0" rIns="0" bIns="0" rtlCol="0"/>
              <a:lstStyle/>
              <a:p>
                <a:endParaRPr/>
              </a:p>
            </p:txBody>
          </p:sp>
          <p:sp>
            <p:nvSpPr>
              <p:cNvPr id="343" name="object 124"/>
              <p:cNvSpPr/>
              <p:nvPr/>
            </p:nvSpPr>
            <p:spPr>
              <a:xfrm>
                <a:off x="5315850" y="3696244"/>
                <a:ext cx="0" cy="1357630"/>
              </a:xfrm>
              <a:custGeom>
                <a:avLst/>
                <a:gdLst/>
                <a:ahLst/>
                <a:cxnLst/>
                <a:rect l="l" t="t" r="r" b="b"/>
                <a:pathLst>
                  <a:path h="1357629">
                    <a:moveTo>
                      <a:pt x="0" y="1357351"/>
                    </a:moveTo>
                    <a:lnTo>
                      <a:pt x="0" y="0"/>
                    </a:lnTo>
                  </a:path>
                </a:pathLst>
              </a:custGeom>
              <a:ln w="3175">
                <a:solidFill>
                  <a:srgbClr val="0000FF"/>
                </a:solidFill>
              </a:ln>
            </p:spPr>
            <p:txBody>
              <a:bodyPr wrap="square" lIns="0" tIns="0" rIns="0" bIns="0" rtlCol="0"/>
              <a:lstStyle/>
              <a:p>
                <a:endParaRPr/>
              </a:p>
            </p:txBody>
          </p:sp>
          <p:sp>
            <p:nvSpPr>
              <p:cNvPr id="344" name="object 125"/>
              <p:cNvSpPr/>
              <p:nvPr/>
            </p:nvSpPr>
            <p:spPr>
              <a:xfrm>
                <a:off x="5334669" y="2432813"/>
                <a:ext cx="0" cy="2621280"/>
              </a:xfrm>
              <a:custGeom>
                <a:avLst/>
                <a:gdLst/>
                <a:ahLst/>
                <a:cxnLst/>
                <a:rect l="l" t="t" r="r" b="b"/>
                <a:pathLst>
                  <a:path h="2621279">
                    <a:moveTo>
                      <a:pt x="0" y="2620783"/>
                    </a:moveTo>
                    <a:lnTo>
                      <a:pt x="0" y="0"/>
                    </a:lnTo>
                  </a:path>
                </a:pathLst>
              </a:custGeom>
              <a:ln w="3175">
                <a:solidFill>
                  <a:srgbClr val="0000FF"/>
                </a:solidFill>
              </a:ln>
            </p:spPr>
            <p:txBody>
              <a:bodyPr wrap="square" lIns="0" tIns="0" rIns="0" bIns="0" rtlCol="0"/>
              <a:lstStyle/>
              <a:p>
                <a:endParaRPr/>
              </a:p>
            </p:txBody>
          </p:sp>
          <p:sp>
            <p:nvSpPr>
              <p:cNvPr id="345" name="object 126"/>
              <p:cNvSpPr/>
              <p:nvPr/>
            </p:nvSpPr>
            <p:spPr>
              <a:xfrm>
                <a:off x="5353770" y="3752664"/>
                <a:ext cx="0" cy="1301115"/>
              </a:xfrm>
              <a:custGeom>
                <a:avLst/>
                <a:gdLst/>
                <a:ahLst/>
                <a:cxnLst/>
                <a:rect l="l" t="t" r="r" b="b"/>
                <a:pathLst>
                  <a:path h="1301114">
                    <a:moveTo>
                      <a:pt x="0" y="1300932"/>
                    </a:moveTo>
                    <a:lnTo>
                      <a:pt x="0" y="0"/>
                    </a:lnTo>
                  </a:path>
                </a:pathLst>
              </a:custGeom>
              <a:ln w="3175">
                <a:solidFill>
                  <a:srgbClr val="0000FF"/>
                </a:solidFill>
              </a:ln>
            </p:spPr>
            <p:txBody>
              <a:bodyPr wrap="square" lIns="0" tIns="0" rIns="0" bIns="0" rtlCol="0"/>
              <a:lstStyle/>
              <a:p>
                <a:endParaRPr/>
              </a:p>
            </p:txBody>
          </p:sp>
          <p:sp>
            <p:nvSpPr>
              <p:cNvPr id="346" name="object 127"/>
              <p:cNvSpPr/>
              <p:nvPr/>
            </p:nvSpPr>
            <p:spPr>
              <a:xfrm>
                <a:off x="5363180" y="2668460"/>
                <a:ext cx="0" cy="2385695"/>
              </a:xfrm>
              <a:custGeom>
                <a:avLst/>
                <a:gdLst/>
                <a:ahLst/>
                <a:cxnLst/>
                <a:rect l="l" t="t" r="r" b="b"/>
                <a:pathLst>
                  <a:path h="2385695">
                    <a:moveTo>
                      <a:pt x="0" y="2385136"/>
                    </a:moveTo>
                    <a:lnTo>
                      <a:pt x="0" y="0"/>
                    </a:lnTo>
                  </a:path>
                </a:pathLst>
              </a:custGeom>
              <a:ln w="3175">
                <a:solidFill>
                  <a:srgbClr val="0000FF"/>
                </a:solidFill>
              </a:ln>
            </p:spPr>
            <p:txBody>
              <a:bodyPr wrap="square" lIns="0" tIns="0" rIns="0" bIns="0" rtlCol="0"/>
              <a:lstStyle/>
              <a:p>
                <a:endParaRPr/>
              </a:p>
            </p:txBody>
          </p:sp>
          <p:sp>
            <p:nvSpPr>
              <p:cNvPr id="347" name="object 128"/>
              <p:cNvSpPr/>
              <p:nvPr/>
            </p:nvSpPr>
            <p:spPr>
              <a:xfrm>
                <a:off x="5381999" y="3271778"/>
                <a:ext cx="0" cy="1782445"/>
              </a:xfrm>
              <a:custGeom>
                <a:avLst/>
                <a:gdLst/>
                <a:ahLst/>
                <a:cxnLst/>
                <a:rect l="l" t="t" r="r" b="b"/>
                <a:pathLst>
                  <a:path h="1782445">
                    <a:moveTo>
                      <a:pt x="0" y="1781818"/>
                    </a:moveTo>
                    <a:lnTo>
                      <a:pt x="0" y="0"/>
                    </a:lnTo>
                  </a:path>
                </a:pathLst>
              </a:custGeom>
              <a:ln w="3175">
                <a:solidFill>
                  <a:srgbClr val="0000FF"/>
                </a:solidFill>
              </a:ln>
            </p:spPr>
            <p:txBody>
              <a:bodyPr wrap="square" lIns="0" tIns="0" rIns="0" bIns="0" rtlCol="0"/>
              <a:lstStyle/>
              <a:p>
                <a:endParaRPr/>
              </a:p>
            </p:txBody>
          </p:sp>
          <p:sp>
            <p:nvSpPr>
              <p:cNvPr id="348" name="object 129"/>
              <p:cNvSpPr/>
              <p:nvPr/>
            </p:nvSpPr>
            <p:spPr>
              <a:xfrm>
                <a:off x="5400818" y="3403895"/>
                <a:ext cx="0" cy="1649730"/>
              </a:xfrm>
              <a:custGeom>
                <a:avLst/>
                <a:gdLst/>
                <a:ahLst/>
                <a:cxnLst/>
                <a:rect l="l" t="t" r="r" b="b"/>
                <a:pathLst>
                  <a:path h="1649729">
                    <a:moveTo>
                      <a:pt x="0" y="1649701"/>
                    </a:moveTo>
                    <a:lnTo>
                      <a:pt x="0" y="0"/>
                    </a:lnTo>
                  </a:path>
                </a:pathLst>
              </a:custGeom>
              <a:ln w="3175">
                <a:solidFill>
                  <a:srgbClr val="0000FF"/>
                </a:solidFill>
              </a:ln>
            </p:spPr>
            <p:txBody>
              <a:bodyPr wrap="square" lIns="0" tIns="0" rIns="0" bIns="0" rtlCol="0"/>
              <a:lstStyle/>
              <a:p>
                <a:endParaRPr/>
              </a:p>
            </p:txBody>
          </p:sp>
          <p:sp>
            <p:nvSpPr>
              <p:cNvPr id="349" name="object 130"/>
              <p:cNvSpPr/>
              <p:nvPr/>
            </p:nvSpPr>
            <p:spPr>
              <a:xfrm>
                <a:off x="5410227" y="3422701"/>
                <a:ext cx="0" cy="1631314"/>
              </a:xfrm>
              <a:custGeom>
                <a:avLst/>
                <a:gdLst/>
                <a:ahLst/>
                <a:cxnLst/>
                <a:rect l="l" t="t" r="r" b="b"/>
                <a:pathLst>
                  <a:path h="1631314">
                    <a:moveTo>
                      <a:pt x="0" y="1630894"/>
                    </a:moveTo>
                    <a:lnTo>
                      <a:pt x="0" y="0"/>
                    </a:lnTo>
                  </a:path>
                </a:pathLst>
              </a:custGeom>
              <a:ln w="3175">
                <a:solidFill>
                  <a:srgbClr val="0000FF"/>
                </a:solidFill>
              </a:ln>
            </p:spPr>
            <p:txBody>
              <a:bodyPr wrap="square" lIns="0" tIns="0" rIns="0" bIns="0" rtlCol="0"/>
              <a:lstStyle/>
              <a:p>
                <a:endParaRPr/>
              </a:p>
            </p:txBody>
          </p:sp>
          <p:sp>
            <p:nvSpPr>
              <p:cNvPr id="350" name="object 131"/>
              <p:cNvSpPr/>
              <p:nvPr/>
            </p:nvSpPr>
            <p:spPr>
              <a:xfrm>
                <a:off x="5429046" y="2404415"/>
                <a:ext cx="0" cy="2649220"/>
              </a:xfrm>
              <a:custGeom>
                <a:avLst/>
                <a:gdLst/>
                <a:ahLst/>
                <a:cxnLst/>
                <a:rect l="l" t="t" r="r" b="b"/>
                <a:pathLst>
                  <a:path h="2649220">
                    <a:moveTo>
                      <a:pt x="0" y="2649181"/>
                    </a:moveTo>
                    <a:lnTo>
                      <a:pt x="0" y="0"/>
                    </a:lnTo>
                  </a:path>
                </a:pathLst>
              </a:custGeom>
              <a:ln w="3175">
                <a:solidFill>
                  <a:srgbClr val="0000FF"/>
                </a:solidFill>
              </a:ln>
            </p:spPr>
            <p:txBody>
              <a:bodyPr wrap="square" lIns="0" tIns="0" rIns="0" bIns="0" rtlCol="0"/>
              <a:lstStyle/>
              <a:p>
                <a:endParaRPr/>
              </a:p>
            </p:txBody>
          </p:sp>
          <p:sp>
            <p:nvSpPr>
              <p:cNvPr id="351" name="object 132"/>
              <p:cNvSpPr/>
              <p:nvPr/>
            </p:nvSpPr>
            <p:spPr>
              <a:xfrm>
                <a:off x="5447865" y="2281889"/>
                <a:ext cx="0" cy="2771775"/>
              </a:xfrm>
              <a:custGeom>
                <a:avLst/>
                <a:gdLst/>
                <a:ahLst/>
                <a:cxnLst/>
                <a:rect l="l" t="t" r="r" b="b"/>
                <a:pathLst>
                  <a:path h="2771775">
                    <a:moveTo>
                      <a:pt x="0" y="2771706"/>
                    </a:moveTo>
                    <a:lnTo>
                      <a:pt x="0" y="0"/>
                    </a:lnTo>
                  </a:path>
                </a:pathLst>
              </a:custGeom>
              <a:ln w="3175">
                <a:solidFill>
                  <a:srgbClr val="0000FF"/>
                </a:solidFill>
              </a:ln>
            </p:spPr>
            <p:txBody>
              <a:bodyPr wrap="square" lIns="0" tIns="0" rIns="0" bIns="0" rtlCol="0"/>
              <a:lstStyle/>
              <a:p>
                <a:endParaRPr/>
              </a:p>
            </p:txBody>
          </p:sp>
          <p:sp>
            <p:nvSpPr>
              <p:cNvPr id="352" name="object 133"/>
              <p:cNvSpPr/>
              <p:nvPr/>
            </p:nvSpPr>
            <p:spPr>
              <a:xfrm>
                <a:off x="5466684" y="4582414"/>
                <a:ext cx="0" cy="471805"/>
              </a:xfrm>
              <a:custGeom>
                <a:avLst/>
                <a:gdLst/>
                <a:ahLst/>
                <a:cxnLst/>
                <a:rect l="l" t="t" r="r" b="b"/>
                <a:pathLst>
                  <a:path h="471804">
                    <a:moveTo>
                      <a:pt x="0" y="471182"/>
                    </a:moveTo>
                    <a:lnTo>
                      <a:pt x="0" y="0"/>
                    </a:lnTo>
                  </a:path>
                </a:pathLst>
              </a:custGeom>
              <a:ln w="3175">
                <a:solidFill>
                  <a:srgbClr val="0000FF"/>
                </a:solidFill>
              </a:ln>
            </p:spPr>
            <p:txBody>
              <a:bodyPr wrap="square" lIns="0" tIns="0" rIns="0" bIns="0" rtlCol="0"/>
              <a:lstStyle/>
              <a:p>
                <a:endParaRPr/>
              </a:p>
            </p:txBody>
          </p:sp>
          <p:sp>
            <p:nvSpPr>
              <p:cNvPr id="353" name="object 134"/>
              <p:cNvSpPr/>
              <p:nvPr/>
            </p:nvSpPr>
            <p:spPr>
              <a:xfrm>
                <a:off x="5476093" y="2904014"/>
                <a:ext cx="0" cy="2150110"/>
              </a:xfrm>
              <a:custGeom>
                <a:avLst/>
                <a:gdLst/>
                <a:ahLst/>
                <a:cxnLst/>
                <a:rect l="l" t="t" r="r" b="b"/>
                <a:pathLst>
                  <a:path h="2150110">
                    <a:moveTo>
                      <a:pt x="0" y="2149582"/>
                    </a:moveTo>
                    <a:lnTo>
                      <a:pt x="0" y="0"/>
                    </a:lnTo>
                  </a:path>
                </a:pathLst>
              </a:custGeom>
              <a:ln w="3175">
                <a:solidFill>
                  <a:srgbClr val="0000FF"/>
                </a:solidFill>
              </a:ln>
            </p:spPr>
            <p:txBody>
              <a:bodyPr wrap="square" lIns="0" tIns="0" rIns="0" bIns="0" rtlCol="0"/>
              <a:lstStyle/>
              <a:p>
                <a:endParaRPr/>
              </a:p>
            </p:txBody>
          </p:sp>
          <p:sp>
            <p:nvSpPr>
              <p:cNvPr id="354" name="object 135"/>
              <p:cNvSpPr/>
              <p:nvPr/>
            </p:nvSpPr>
            <p:spPr>
              <a:xfrm>
                <a:off x="5495194" y="3865692"/>
                <a:ext cx="0" cy="1188085"/>
              </a:xfrm>
              <a:custGeom>
                <a:avLst/>
                <a:gdLst/>
                <a:ahLst/>
                <a:cxnLst/>
                <a:rect l="l" t="t" r="r" b="b"/>
                <a:pathLst>
                  <a:path h="1188085">
                    <a:moveTo>
                      <a:pt x="0" y="1187903"/>
                    </a:moveTo>
                    <a:lnTo>
                      <a:pt x="0" y="0"/>
                    </a:lnTo>
                  </a:path>
                </a:pathLst>
              </a:custGeom>
              <a:ln w="3175">
                <a:solidFill>
                  <a:srgbClr val="0000FF"/>
                </a:solidFill>
              </a:ln>
            </p:spPr>
            <p:txBody>
              <a:bodyPr wrap="square" lIns="0" tIns="0" rIns="0" bIns="0" rtlCol="0"/>
              <a:lstStyle/>
              <a:p>
                <a:endParaRPr/>
              </a:p>
            </p:txBody>
          </p:sp>
          <p:sp>
            <p:nvSpPr>
              <p:cNvPr id="355" name="object 136"/>
              <p:cNvSpPr/>
              <p:nvPr/>
            </p:nvSpPr>
            <p:spPr>
              <a:xfrm>
                <a:off x="5514013" y="3177557"/>
                <a:ext cx="0" cy="1876425"/>
              </a:xfrm>
              <a:custGeom>
                <a:avLst/>
                <a:gdLst/>
                <a:ahLst/>
                <a:cxnLst/>
                <a:rect l="l" t="t" r="r" b="b"/>
                <a:pathLst>
                  <a:path h="1876425">
                    <a:moveTo>
                      <a:pt x="0" y="1876039"/>
                    </a:moveTo>
                    <a:lnTo>
                      <a:pt x="0" y="0"/>
                    </a:lnTo>
                  </a:path>
                </a:pathLst>
              </a:custGeom>
              <a:ln w="3175">
                <a:solidFill>
                  <a:srgbClr val="0000FF"/>
                </a:solidFill>
              </a:ln>
            </p:spPr>
            <p:txBody>
              <a:bodyPr wrap="square" lIns="0" tIns="0" rIns="0" bIns="0" rtlCol="0"/>
              <a:lstStyle/>
              <a:p>
                <a:endParaRPr/>
              </a:p>
            </p:txBody>
          </p:sp>
          <p:sp>
            <p:nvSpPr>
              <p:cNvPr id="356" name="object 137"/>
              <p:cNvSpPr/>
              <p:nvPr/>
            </p:nvSpPr>
            <p:spPr>
              <a:xfrm>
                <a:off x="5523422" y="4695536"/>
                <a:ext cx="0" cy="358140"/>
              </a:xfrm>
              <a:custGeom>
                <a:avLst/>
                <a:gdLst/>
                <a:ahLst/>
                <a:cxnLst/>
                <a:rect l="l" t="t" r="r" b="b"/>
                <a:pathLst>
                  <a:path h="358139">
                    <a:moveTo>
                      <a:pt x="0" y="358060"/>
                    </a:moveTo>
                    <a:lnTo>
                      <a:pt x="0" y="0"/>
                    </a:lnTo>
                  </a:path>
                </a:pathLst>
              </a:custGeom>
              <a:ln w="3175">
                <a:solidFill>
                  <a:srgbClr val="0000FF"/>
                </a:solidFill>
              </a:ln>
            </p:spPr>
            <p:txBody>
              <a:bodyPr wrap="square" lIns="0" tIns="0" rIns="0" bIns="0" rtlCol="0"/>
              <a:lstStyle/>
              <a:p>
                <a:endParaRPr/>
              </a:p>
            </p:txBody>
          </p:sp>
          <p:sp>
            <p:nvSpPr>
              <p:cNvPr id="357" name="object 138"/>
              <p:cNvSpPr/>
              <p:nvPr/>
            </p:nvSpPr>
            <p:spPr>
              <a:xfrm>
                <a:off x="5542241" y="3451006"/>
                <a:ext cx="0" cy="1602740"/>
              </a:xfrm>
              <a:custGeom>
                <a:avLst/>
                <a:gdLst/>
                <a:ahLst/>
                <a:cxnLst/>
                <a:rect l="l" t="t" r="r" b="b"/>
                <a:pathLst>
                  <a:path h="1602739">
                    <a:moveTo>
                      <a:pt x="0" y="1602590"/>
                    </a:moveTo>
                    <a:lnTo>
                      <a:pt x="0" y="0"/>
                    </a:lnTo>
                  </a:path>
                </a:pathLst>
              </a:custGeom>
              <a:ln w="3175">
                <a:solidFill>
                  <a:srgbClr val="0000FF"/>
                </a:solidFill>
              </a:ln>
            </p:spPr>
            <p:txBody>
              <a:bodyPr wrap="square" lIns="0" tIns="0" rIns="0" bIns="0" rtlCol="0"/>
              <a:lstStyle/>
              <a:p>
                <a:endParaRPr/>
              </a:p>
            </p:txBody>
          </p:sp>
          <p:sp>
            <p:nvSpPr>
              <p:cNvPr id="358" name="object 139"/>
              <p:cNvSpPr/>
              <p:nvPr/>
            </p:nvSpPr>
            <p:spPr>
              <a:xfrm>
                <a:off x="5561060" y="4723746"/>
                <a:ext cx="0" cy="330200"/>
              </a:xfrm>
              <a:custGeom>
                <a:avLst/>
                <a:gdLst/>
                <a:ahLst/>
                <a:cxnLst/>
                <a:rect l="l" t="t" r="r" b="b"/>
                <a:pathLst>
                  <a:path h="330200">
                    <a:moveTo>
                      <a:pt x="0" y="329850"/>
                    </a:moveTo>
                    <a:lnTo>
                      <a:pt x="0" y="0"/>
                    </a:lnTo>
                  </a:path>
                </a:pathLst>
              </a:custGeom>
              <a:ln w="3175">
                <a:solidFill>
                  <a:srgbClr val="0000FF"/>
                </a:solidFill>
              </a:ln>
            </p:spPr>
            <p:txBody>
              <a:bodyPr wrap="square" lIns="0" tIns="0" rIns="0" bIns="0" rtlCol="0"/>
              <a:lstStyle/>
              <a:p>
                <a:endParaRPr/>
              </a:p>
            </p:txBody>
          </p:sp>
          <p:sp>
            <p:nvSpPr>
              <p:cNvPr id="359" name="object 140"/>
              <p:cNvSpPr/>
              <p:nvPr/>
            </p:nvSpPr>
            <p:spPr>
              <a:xfrm>
                <a:off x="5570470" y="4148544"/>
                <a:ext cx="0" cy="905510"/>
              </a:xfrm>
              <a:custGeom>
                <a:avLst/>
                <a:gdLst/>
                <a:ahLst/>
                <a:cxnLst/>
                <a:rect l="l" t="t" r="r" b="b"/>
                <a:pathLst>
                  <a:path h="905510">
                    <a:moveTo>
                      <a:pt x="0" y="905051"/>
                    </a:moveTo>
                    <a:lnTo>
                      <a:pt x="0" y="0"/>
                    </a:lnTo>
                  </a:path>
                </a:pathLst>
              </a:custGeom>
              <a:ln w="3175">
                <a:solidFill>
                  <a:srgbClr val="0000FF"/>
                </a:solidFill>
              </a:ln>
            </p:spPr>
            <p:txBody>
              <a:bodyPr wrap="square" lIns="0" tIns="0" rIns="0" bIns="0" rtlCol="0"/>
              <a:lstStyle/>
              <a:p>
                <a:endParaRPr/>
              </a:p>
            </p:txBody>
          </p:sp>
          <p:sp>
            <p:nvSpPr>
              <p:cNvPr id="360" name="object 141"/>
              <p:cNvSpPr/>
              <p:nvPr/>
            </p:nvSpPr>
            <p:spPr>
              <a:xfrm>
                <a:off x="5589289" y="3394303"/>
                <a:ext cx="0" cy="1659889"/>
              </a:xfrm>
              <a:custGeom>
                <a:avLst/>
                <a:gdLst/>
                <a:ahLst/>
                <a:cxnLst/>
                <a:rect l="l" t="t" r="r" b="b"/>
                <a:pathLst>
                  <a:path h="1659889">
                    <a:moveTo>
                      <a:pt x="0" y="1659292"/>
                    </a:moveTo>
                    <a:lnTo>
                      <a:pt x="0" y="0"/>
                    </a:lnTo>
                  </a:path>
                </a:pathLst>
              </a:custGeom>
              <a:ln w="3175">
                <a:solidFill>
                  <a:srgbClr val="0000FF"/>
                </a:solidFill>
              </a:ln>
            </p:spPr>
            <p:txBody>
              <a:bodyPr wrap="square" lIns="0" tIns="0" rIns="0" bIns="0" rtlCol="0"/>
              <a:lstStyle/>
              <a:p>
                <a:endParaRPr/>
              </a:p>
            </p:txBody>
          </p:sp>
          <p:sp>
            <p:nvSpPr>
              <p:cNvPr id="361" name="object 142"/>
              <p:cNvSpPr/>
              <p:nvPr/>
            </p:nvSpPr>
            <p:spPr>
              <a:xfrm>
                <a:off x="5608107" y="3809272"/>
                <a:ext cx="0" cy="1244600"/>
              </a:xfrm>
              <a:custGeom>
                <a:avLst/>
                <a:gdLst/>
                <a:ahLst/>
                <a:cxnLst/>
                <a:rect l="l" t="t" r="r" b="b"/>
                <a:pathLst>
                  <a:path h="1244600">
                    <a:moveTo>
                      <a:pt x="0" y="1244323"/>
                    </a:moveTo>
                    <a:lnTo>
                      <a:pt x="0" y="0"/>
                    </a:lnTo>
                  </a:path>
                </a:pathLst>
              </a:custGeom>
              <a:ln w="3175">
                <a:solidFill>
                  <a:srgbClr val="0000FF"/>
                </a:solidFill>
              </a:ln>
            </p:spPr>
            <p:txBody>
              <a:bodyPr wrap="square" lIns="0" tIns="0" rIns="0" bIns="0" rtlCol="0"/>
              <a:lstStyle/>
              <a:p>
                <a:endParaRPr/>
              </a:p>
            </p:txBody>
          </p:sp>
          <p:sp>
            <p:nvSpPr>
              <p:cNvPr id="362" name="object 143"/>
              <p:cNvSpPr/>
              <p:nvPr/>
            </p:nvSpPr>
            <p:spPr>
              <a:xfrm>
                <a:off x="5627115" y="4799180"/>
                <a:ext cx="0" cy="254635"/>
              </a:xfrm>
              <a:custGeom>
                <a:avLst/>
                <a:gdLst/>
                <a:ahLst/>
                <a:cxnLst/>
                <a:rect l="l" t="t" r="r" b="b"/>
                <a:pathLst>
                  <a:path h="254635">
                    <a:moveTo>
                      <a:pt x="0" y="254416"/>
                    </a:moveTo>
                    <a:lnTo>
                      <a:pt x="0" y="0"/>
                    </a:lnTo>
                  </a:path>
                </a:pathLst>
              </a:custGeom>
              <a:ln w="3175">
                <a:solidFill>
                  <a:srgbClr val="0000FF"/>
                </a:solidFill>
              </a:ln>
            </p:spPr>
            <p:txBody>
              <a:bodyPr wrap="square" lIns="0" tIns="0" rIns="0" bIns="0" rtlCol="0"/>
              <a:lstStyle/>
              <a:p>
                <a:endParaRPr/>
              </a:p>
            </p:txBody>
          </p:sp>
          <p:sp>
            <p:nvSpPr>
              <p:cNvPr id="363" name="object 144"/>
              <p:cNvSpPr/>
              <p:nvPr/>
            </p:nvSpPr>
            <p:spPr>
              <a:xfrm>
                <a:off x="5636524" y="3894184"/>
                <a:ext cx="0" cy="1159510"/>
              </a:xfrm>
              <a:custGeom>
                <a:avLst/>
                <a:gdLst/>
                <a:ahLst/>
                <a:cxnLst/>
                <a:rect l="l" t="t" r="r" b="b"/>
                <a:pathLst>
                  <a:path h="1159510">
                    <a:moveTo>
                      <a:pt x="0" y="1159411"/>
                    </a:moveTo>
                    <a:lnTo>
                      <a:pt x="0" y="0"/>
                    </a:lnTo>
                  </a:path>
                </a:pathLst>
              </a:custGeom>
              <a:ln w="3175">
                <a:solidFill>
                  <a:srgbClr val="0000FF"/>
                </a:solidFill>
              </a:ln>
            </p:spPr>
            <p:txBody>
              <a:bodyPr wrap="square" lIns="0" tIns="0" rIns="0" bIns="0" rtlCol="0"/>
              <a:lstStyle/>
              <a:p>
                <a:endParaRPr/>
              </a:p>
            </p:txBody>
          </p:sp>
          <p:sp>
            <p:nvSpPr>
              <p:cNvPr id="364" name="object 145"/>
              <p:cNvSpPr/>
              <p:nvPr/>
            </p:nvSpPr>
            <p:spPr>
              <a:xfrm>
                <a:off x="5655343" y="4412590"/>
                <a:ext cx="0" cy="641350"/>
              </a:xfrm>
              <a:custGeom>
                <a:avLst/>
                <a:gdLst/>
                <a:ahLst/>
                <a:cxnLst/>
                <a:rect l="l" t="t" r="r" b="b"/>
                <a:pathLst>
                  <a:path h="641350">
                    <a:moveTo>
                      <a:pt x="0" y="641006"/>
                    </a:moveTo>
                    <a:lnTo>
                      <a:pt x="0" y="0"/>
                    </a:lnTo>
                  </a:path>
                </a:pathLst>
              </a:custGeom>
              <a:ln w="3175">
                <a:solidFill>
                  <a:srgbClr val="0000FF"/>
                </a:solidFill>
              </a:ln>
            </p:spPr>
            <p:txBody>
              <a:bodyPr wrap="square" lIns="0" tIns="0" rIns="0" bIns="0" rtlCol="0"/>
              <a:lstStyle/>
              <a:p>
                <a:endParaRPr/>
              </a:p>
            </p:txBody>
          </p:sp>
          <p:sp>
            <p:nvSpPr>
              <p:cNvPr id="365" name="object 146"/>
              <p:cNvSpPr/>
              <p:nvPr/>
            </p:nvSpPr>
            <p:spPr>
              <a:xfrm>
                <a:off x="5674162" y="4421993"/>
                <a:ext cx="0" cy="631825"/>
              </a:xfrm>
              <a:custGeom>
                <a:avLst/>
                <a:gdLst/>
                <a:ahLst/>
                <a:cxnLst/>
                <a:rect l="l" t="t" r="r" b="b"/>
                <a:pathLst>
                  <a:path h="631825">
                    <a:moveTo>
                      <a:pt x="0" y="631602"/>
                    </a:moveTo>
                    <a:lnTo>
                      <a:pt x="0" y="0"/>
                    </a:lnTo>
                  </a:path>
                </a:pathLst>
              </a:custGeom>
              <a:ln w="3175">
                <a:solidFill>
                  <a:srgbClr val="0000FF"/>
                </a:solidFill>
              </a:ln>
            </p:spPr>
            <p:txBody>
              <a:bodyPr wrap="square" lIns="0" tIns="0" rIns="0" bIns="0" rtlCol="0"/>
              <a:lstStyle/>
              <a:p>
                <a:endParaRPr/>
              </a:p>
            </p:txBody>
          </p:sp>
          <p:sp>
            <p:nvSpPr>
              <p:cNvPr id="366" name="object 147"/>
              <p:cNvSpPr/>
              <p:nvPr/>
            </p:nvSpPr>
            <p:spPr>
              <a:xfrm>
                <a:off x="5683571" y="4393783"/>
                <a:ext cx="0" cy="660400"/>
              </a:xfrm>
              <a:custGeom>
                <a:avLst/>
                <a:gdLst/>
                <a:ahLst/>
                <a:cxnLst/>
                <a:rect l="l" t="t" r="r" b="b"/>
                <a:pathLst>
                  <a:path h="660400">
                    <a:moveTo>
                      <a:pt x="0" y="659812"/>
                    </a:moveTo>
                    <a:lnTo>
                      <a:pt x="0" y="0"/>
                    </a:lnTo>
                  </a:path>
                </a:pathLst>
              </a:custGeom>
              <a:ln w="3175">
                <a:solidFill>
                  <a:srgbClr val="0000FF"/>
                </a:solidFill>
              </a:ln>
            </p:spPr>
            <p:txBody>
              <a:bodyPr wrap="square" lIns="0" tIns="0" rIns="0" bIns="0" rtlCol="0"/>
              <a:lstStyle/>
              <a:p>
                <a:endParaRPr/>
              </a:p>
            </p:txBody>
          </p:sp>
          <p:sp>
            <p:nvSpPr>
              <p:cNvPr id="367" name="object 148"/>
              <p:cNvSpPr/>
              <p:nvPr/>
            </p:nvSpPr>
            <p:spPr>
              <a:xfrm>
                <a:off x="5702390" y="4224053"/>
                <a:ext cx="0" cy="829944"/>
              </a:xfrm>
              <a:custGeom>
                <a:avLst/>
                <a:gdLst/>
                <a:ahLst/>
                <a:cxnLst/>
                <a:rect l="l" t="t" r="r" b="b"/>
                <a:pathLst>
                  <a:path h="829945">
                    <a:moveTo>
                      <a:pt x="0" y="829543"/>
                    </a:moveTo>
                    <a:lnTo>
                      <a:pt x="0" y="0"/>
                    </a:lnTo>
                  </a:path>
                </a:pathLst>
              </a:custGeom>
              <a:ln w="3175">
                <a:solidFill>
                  <a:srgbClr val="0000FF"/>
                </a:solidFill>
              </a:ln>
            </p:spPr>
            <p:txBody>
              <a:bodyPr wrap="square" lIns="0" tIns="0" rIns="0" bIns="0" rtlCol="0"/>
              <a:lstStyle/>
              <a:p>
                <a:endParaRPr/>
              </a:p>
            </p:txBody>
          </p:sp>
          <p:sp>
            <p:nvSpPr>
              <p:cNvPr id="368" name="object 149"/>
              <p:cNvSpPr/>
              <p:nvPr/>
            </p:nvSpPr>
            <p:spPr>
              <a:xfrm>
                <a:off x="5721209" y="4638834"/>
                <a:ext cx="0" cy="415290"/>
              </a:xfrm>
              <a:custGeom>
                <a:avLst/>
                <a:gdLst/>
                <a:ahLst/>
                <a:cxnLst/>
                <a:rect l="l" t="t" r="r" b="b"/>
                <a:pathLst>
                  <a:path h="415289">
                    <a:moveTo>
                      <a:pt x="0" y="414762"/>
                    </a:moveTo>
                    <a:lnTo>
                      <a:pt x="0" y="0"/>
                    </a:lnTo>
                  </a:path>
                </a:pathLst>
              </a:custGeom>
              <a:ln w="3175">
                <a:solidFill>
                  <a:srgbClr val="0000FF"/>
                </a:solidFill>
              </a:ln>
            </p:spPr>
            <p:txBody>
              <a:bodyPr wrap="square" lIns="0" tIns="0" rIns="0" bIns="0" rtlCol="0"/>
              <a:lstStyle/>
              <a:p>
                <a:endParaRPr/>
              </a:p>
            </p:txBody>
          </p:sp>
          <p:sp>
            <p:nvSpPr>
              <p:cNvPr id="369" name="object 150"/>
              <p:cNvSpPr/>
              <p:nvPr/>
            </p:nvSpPr>
            <p:spPr>
              <a:xfrm>
                <a:off x="5730618" y="3941201"/>
                <a:ext cx="0" cy="1112520"/>
              </a:xfrm>
              <a:custGeom>
                <a:avLst/>
                <a:gdLst/>
                <a:ahLst/>
                <a:cxnLst/>
                <a:rect l="l" t="t" r="r" b="b"/>
                <a:pathLst>
                  <a:path h="1112520">
                    <a:moveTo>
                      <a:pt x="0" y="1112395"/>
                    </a:moveTo>
                    <a:lnTo>
                      <a:pt x="0" y="0"/>
                    </a:lnTo>
                  </a:path>
                </a:pathLst>
              </a:custGeom>
              <a:ln w="3175">
                <a:solidFill>
                  <a:srgbClr val="0000FF"/>
                </a:solidFill>
              </a:ln>
            </p:spPr>
            <p:txBody>
              <a:bodyPr wrap="square" lIns="0" tIns="0" rIns="0" bIns="0" rtlCol="0"/>
              <a:lstStyle/>
              <a:p>
                <a:endParaRPr/>
              </a:p>
            </p:txBody>
          </p:sp>
          <p:sp>
            <p:nvSpPr>
              <p:cNvPr id="370" name="object 151"/>
              <p:cNvSpPr/>
              <p:nvPr/>
            </p:nvSpPr>
            <p:spPr>
              <a:xfrm>
                <a:off x="5749719" y="4384380"/>
                <a:ext cx="0" cy="669290"/>
              </a:xfrm>
              <a:custGeom>
                <a:avLst/>
                <a:gdLst/>
                <a:ahLst/>
                <a:cxnLst/>
                <a:rect l="l" t="t" r="r" b="b"/>
                <a:pathLst>
                  <a:path h="669289">
                    <a:moveTo>
                      <a:pt x="0" y="669216"/>
                    </a:moveTo>
                    <a:lnTo>
                      <a:pt x="0" y="0"/>
                    </a:lnTo>
                  </a:path>
                </a:pathLst>
              </a:custGeom>
              <a:ln w="3175">
                <a:solidFill>
                  <a:srgbClr val="0000FF"/>
                </a:solidFill>
              </a:ln>
            </p:spPr>
            <p:txBody>
              <a:bodyPr wrap="square" lIns="0" tIns="0" rIns="0" bIns="0" rtlCol="0"/>
              <a:lstStyle/>
              <a:p>
                <a:endParaRPr/>
              </a:p>
            </p:txBody>
          </p:sp>
          <p:sp>
            <p:nvSpPr>
              <p:cNvPr id="371" name="object 152"/>
              <p:cNvSpPr/>
              <p:nvPr/>
            </p:nvSpPr>
            <p:spPr>
              <a:xfrm>
                <a:off x="5768538" y="4657641"/>
                <a:ext cx="0" cy="396240"/>
              </a:xfrm>
              <a:custGeom>
                <a:avLst/>
                <a:gdLst/>
                <a:ahLst/>
                <a:cxnLst/>
                <a:rect l="l" t="t" r="r" b="b"/>
                <a:pathLst>
                  <a:path h="396239">
                    <a:moveTo>
                      <a:pt x="0" y="395955"/>
                    </a:moveTo>
                    <a:lnTo>
                      <a:pt x="0" y="0"/>
                    </a:lnTo>
                  </a:path>
                </a:pathLst>
              </a:custGeom>
              <a:ln w="3175">
                <a:solidFill>
                  <a:srgbClr val="0000FF"/>
                </a:solidFill>
              </a:ln>
            </p:spPr>
            <p:txBody>
              <a:bodyPr wrap="square" lIns="0" tIns="0" rIns="0" bIns="0" rtlCol="0"/>
              <a:lstStyle/>
              <a:p>
                <a:endParaRPr/>
              </a:p>
            </p:txBody>
          </p:sp>
          <p:sp>
            <p:nvSpPr>
              <p:cNvPr id="372" name="object 153"/>
              <p:cNvSpPr/>
              <p:nvPr/>
            </p:nvSpPr>
            <p:spPr>
              <a:xfrm>
                <a:off x="5787357" y="4610624"/>
                <a:ext cx="0" cy="443230"/>
              </a:xfrm>
              <a:custGeom>
                <a:avLst/>
                <a:gdLst/>
                <a:ahLst/>
                <a:cxnLst/>
                <a:rect l="l" t="t" r="r" b="b"/>
                <a:pathLst>
                  <a:path h="443229">
                    <a:moveTo>
                      <a:pt x="0" y="442972"/>
                    </a:moveTo>
                    <a:lnTo>
                      <a:pt x="0" y="0"/>
                    </a:lnTo>
                  </a:path>
                </a:pathLst>
              </a:custGeom>
              <a:ln w="3175">
                <a:solidFill>
                  <a:srgbClr val="0000FF"/>
                </a:solidFill>
              </a:ln>
            </p:spPr>
            <p:txBody>
              <a:bodyPr wrap="square" lIns="0" tIns="0" rIns="0" bIns="0" rtlCol="0"/>
              <a:lstStyle/>
              <a:p>
                <a:endParaRPr/>
              </a:p>
            </p:txBody>
          </p:sp>
          <p:sp>
            <p:nvSpPr>
              <p:cNvPr id="373" name="object 154"/>
              <p:cNvSpPr/>
              <p:nvPr/>
            </p:nvSpPr>
            <p:spPr>
              <a:xfrm>
                <a:off x="5796108" y="4978351"/>
                <a:ext cx="2848950" cy="77079"/>
              </a:xfrm>
              <a:prstGeom prst="rect">
                <a:avLst/>
              </a:prstGeom>
              <a:blipFill>
                <a:blip r:embed="rId3" cstate="print"/>
                <a:stretch>
                  <a:fillRect/>
                </a:stretch>
              </a:blipFill>
            </p:spPr>
            <p:txBody>
              <a:bodyPr wrap="square" lIns="0" tIns="0" rIns="0" bIns="0" rtlCol="0"/>
              <a:lstStyle/>
              <a:p>
                <a:endParaRPr/>
              </a:p>
            </p:txBody>
          </p:sp>
          <p:sp>
            <p:nvSpPr>
              <p:cNvPr id="374" name="object 155"/>
              <p:cNvSpPr/>
              <p:nvPr/>
            </p:nvSpPr>
            <p:spPr>
              <a:xfrm>
                <a:off x="4552162" y="5052938"/>
                <a:ext cx="4091975" cy="247034"/>
              </a:xfrm>
              <a:prstGeom prst="rect">
                <a:avLst/>
              </a:prstGeom>
              <a:blipFill>
                <a:blip r:embed="rId4" cstate="print"/>
                <a:stretch>
                  <a:fillRect/>
                </a:stretch>
              </a:blipFill>
            </p:spPr>
            <p:txBody>
              <a:bodyPr wrap="square" lIns="0" tIns="0" rIns="0" bIns="0" rtlCol="0"/>
              <a:lstStyle/>
              <a:p>
                <a:endParaRPr/>
              </a:p>
            </p:txBody>
          </p:sp>
          <p:sp>
            <p:nvSpPr>
              <p:cNvPr id="375" name="object 156"/>
              <p:cNvSpPr/>
              <p:nvPr/>
            </p:nvSpPr>
            <p:spPr>
              <a:xfrm>
                <a:off x="4552162" y="5053596"/>
                <a:ext cx="4091940" cy="245745"/>
              </a:xfrm>
              <a:custGeom>
                <a:avLst/>
                <a:gdLst/>
                <a:ahLst/>
                <a:cxnLst/>
                <a:rect l="l" t="t" r="r" b="b"/>
                <a:pathLst>
                  <a:path w="4091940" h="245745">
                    <a:moveTo>
                      <a:pt x="0" y="0"/>
                    </a:moveTo>
                    <a:lnTo>
                      <a:pt x="4091899" y="0"/>
                    </a:lnTo>
                    <a:lnTo>
                      <a:pt x="4091899" y="245229"/>
                    </a:lnTo>
                    <a:lnTo>
                      <a:pt x="0" y="245229"/>
                    </a:lnTo>
                    <a:lnTo>
                      <a:pt x="0" y="0"/>
                    </a:lnTo>
                  </a:path>
                </a:pathLst>
              </a:custGeom>
              <a:ln w="3175">
                <a:solidFill>
                  <a:srgbClr val="000000"/>
                </a:solidFill>
              </a:ln>
            </p:spPr>
            <p:txBody>
              <a:bodyPr wrap="square" lIns="0" tIns="0" rIns="0" bIns="0" rtlCol="0"/>
              <a:lstStyle/>
              <a:p>
                <a:endParaRPr/>
              </a:p>
            </p:txBody>
          </p:sp>
          <p:sp>
            <p:nvSpPr>
              <p:cNvPr id="376" name="object 157"/>
              <p:cNvSpPr/>
              <p:nvPr/>
            </p:nvSpPr>
            <p:spPr>
              <a:xfrm>
                <a:off x="4552162" y="5298826"/>
                <a:ext cx="4091940" cy="0"/>
              </a:xfrm>
              <a:custGeom>
                <a:avLst/>
                <a:gdLst/>
                <a:ahLst/>
                <a:cxnLst/>
                <a:rect l="l" t="t" r="r" b="b"/>
                <a:pathLst>
                  <a:path w="4091940">
                    <a:moveTo>
                      <a:pt x="0" y="0"/>
                    </a:moveTo>
                    <a:lnTo>
                      <a:pt x="4091899" y="0"/>
                    </a:lnTo>
                  </a:path>
                </a:pathLst>
              </a:custGeom>
              <a:ln w="3175">
                <a:solidFill>
                  <a:srgbClr val="000000"/>
                </a:solidFill>
              </a:ln>
            </p:spPr>
            <p:txBody>
              <a:bodyPr wrap="square" lIns="0" tIns="0" rIns="0" bIns="0" rtlCol="0"/>
              <a:lstStyle/>
              <a:p>
                <a:endParaRPr/>
              </a:p>
            </p:txBody>
          </p:sp>
          <p:sp>
            <p:nvSpPr>
              <p:cNvPr id="377" name="object 158"/>
              <p:cNvSpPr/>
              <p:nvPr/>
            </p:nvSpPr>
            <p:spPr>
              <a:xfrm>
                <a:off x="8648766" y="530352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378" name="object 159"/>
              <p:cNvSpPr/>
              <p:nvPr/>
            </p:nvSpPr>
            <p:spPr>
              <a:xfrm>
                <a:off x="4552162" y="5053596"/>
                <a:ext cx="4091940" cy="0"/>
              </a:xfrm>
              <a:custGeom>
                <a:avLst/>
                <a:gdLst/>
                <a:ahLst/>
                <a:cxnLst/>
                <a:rect l="l" t="t" r="r" b="b"/>
                <a:pathLst>
                  <a:path w="4091940">
                    <a:moveTo>
                      <a:pt x="0" y="0"/>
                    </a:moveTo>
                    <a:lnTo>
                      <a:pt x="4091899" y="0"/>
                    </a:lnTo>
                  </a:path>
                </a:pathLst>
              </a:custGeom>
              <a:ln w="3175">
                <a:solidFill>
                  <a:srgbClr val="000000"/>
                </a:solidFill>
              </a:ln>
            </p:spPr>
            <p:txBody>
              <a:bodyPr wrap="square" lIns="0" tIns="0" rIns="0" bIns="0" rtlCol="0"/>
              <a:lstStyle/>
              <a:p>
                <a:endParaRPr/>
              </a:p>
            </p:txBody>
          </p:sp>
          <p:sp>
            <p:nvSpPr>
              <p:cNvPr id="379" name="object 160"/>
              <p:cNvSpPr/>
              <p:nvPr/>
            </p:nvSpPr>
            <p:spPr>
              <a:xfrm>
                <a:off x="8648766" y="5058298"/>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380" name="object 161"/>
              <p:cNvSpPr/>
              <p:nvPr/>
            </p:nvSpPr>
            <p:spPr>
              <a:xfrm>
                <a:off x="8644062" y="5053596"/>
                <a:ext cx="0" cy="245745"/>
              </a:xfrm>
              <a:custGeom>
                <a:avLst/>
                <a:gdLst/>
                <a:ahLst/>
                <a:cxnLst/>
                <a:rect l="l" t="t" r="r" b="b"/>
                <a:pathLst>
                  <a:path h="245745">
                    <a:moveTo>
                      <a:pt x="0" y="0"/>
                    </a:moveTo>
                    <a:lnTo>
                      <a:pt x="0" y="245229"/>
                    </a:lnTo>
                  </a:path>
                </a:pathLst>
              </a:custGeom>
              <a:ln w="3175">
                <a:solidFill>
                  <a:srgbClr val="000000"/>
                </a:solidFill>
              </a:ln>
            </p:spPr>
            <p:txBody>
              <a:bodyPr wrap="square" lIns="0" tIns="0" rIns="0" bIns="0" rtlCol="0"/>
              <a:lstStyle/>
              <a:p>
                <a:endParaRPr/>
              </a:p>
            </p:txBody>
          </p:sp>
          <p:sp>
            <p:nvSpPr>
              <p:cNvPr id="381" name="object 162"/>
              <p:cNvSpPr/>
              <p:nvPr/>
            </p:nvSpPr>
            <p:spPr>
              <a:xfrm>
                <a:off x="8648766" y="530352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382" name="object 163"/>
              <p:cNvSpPr/>
              <p:nvPr/>
            </p:nvSpPr>
            <p:spPr>
              <a:xfrm>
                <a:off x="4552162" y="5053596"/>
                <a:ext cx="0" cy="245745"/>
              </a:xfrm>
              <a:custGeom>
                <a:avLst/>
                <a:gdLst/>
                <a:ahLst/>
                <a:cxnLst/>
                <a:rect l="l" t="t" r="r" b="b"/>
                <a:pathLst>
                  <a:path h="245745">
                    <a:moveTo>
                      <a:pt x="0" y="0"/>
                    </a:moveTo>
                    <a:lnTo>
                      <a:pt x="0" y="245229"/>
                    </a:lnTo>
                  </a:path>
                </a:pathLst>
              </a:custGeom>
              <a:ln w="3175">
                <a:solidFill>
                  <a:srgbClr val="000000"/>
                </a:solidFill>
              </a:ln>
            </p:spPr>
            <p:txBody>
              <a:bodyPr wrap="square" lIns="0" tIns="0" rIns="0" bIns="0" rtlCol="0"/>
              <a:lstStyle/>
              <a:p>
                <a:endParaRPr/>
              </a:p>
            </p:txBody>
          </p:sp>
          <p:sp>
            <p:nvSpPr>
              <p:cNvPr id="383" name="object 164"/>
              <p:cNvSpPr/>
              <p:nvPr/>
            </p:nvSpPr>
            <p:spPr>
              <a:xfrm>
                <a:off x="4556866" y="530352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384" name="object 165"/>
              <p:cNvSpPr/>
              <p:nvPr/>
            </p:nvSpPr>
            <p:spPr>
              <a:xfrm>
                <a:off x="4552162" y="5298826"/>
                <a:ext cx="4091940" cy="0"/>
              </a:xfrm>
              <a:custGeom>
                <a:avLst/>
                <a:gdLst/>
                <a:ahLst/>
                <a:cxnLst/>
                <a:rect l="l" t="t" r="r" b="b"/>
                <a:pathLst>
                  <a:path w="4091940">
                    <a:moveTo>
                      <a:pt x="0" y="0"/>
                    </a:moveTo>
                    <a:lnTo>
                      <a:pt x="4091899" y="0"/>
                    </a:lnTo>
                  </a:path>
                </a:pathLst>
              </a:custGeom>
              <a:ln w="3175">
                <a:solidFill>
                  <a:srgbClr val="000000"/>
                </a:solidFill>
              </a:ln>
            </p:spPr>
            <p:txBody>
              <a:bodyPr wrap="square" lIns="0" tIns="0" rIns="0" bIns="0" rtlCol="0"/>
              <a:lstStyle/>
              <a:p>
                <a:endParaRPr/>
              </a:p>
            </p:txBody>
          </p:sp>
          <p:sp>
            <p:nvSpPr>
              <p:cNvPr id="385" name="object 166"/>
              <p:cNvSpPr/>
              <p:nvPr/>
            </p:nvSpPr>
            <p:spPr>
              <a:xfrm>
                <a:off x="8648766" y="530352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386" name="object 167"/>
              <p:cNvSpPr/>
              <p:nvPr/>
            </p:nvSpPr>
            <p:spPr>
              <a:xfrm>
                <a:off x="4552162" y="5053596"/>
                <a:ext cx="0" cy="245745"/>
              </a:xfrm>
              <a:custGeom>
                <a:avLst/>
                <a:gdLst/>
                <a:ahLst/>
                <a:cxnLst/>
                <a:rect l="l" t="t" r="r" b="b"/>
                <a:pathLst>
                  <a:path h="245745">
                    <a:moveTo>
                      <a:pt x="0" y="0"/>
                    </a:moveTo>
                    <a:lnTo>
                      <a:pt x="0" y="245229"/>
                    </a:lnTo>
                  </a:path>
                </a:pathLst>
              </a:custGeom>
              <a:ln w="3175">
                <a:solidFill>
                  <a:srgbClr val="000000"/>
                </a:solidFill>
              </a:ln>
            </p:spPr>
            <p:txBody>
              <a:bodyPr wrap="square" lIns="0" tIns="0" rIns="0" bIns="0" rtlCol="0"/>
              <a:lstStyle/>
              <a:p>
                <a:endParaRPr/>
              </a:p>
            </p:txBody>
          </p:sp>
          <p:sp>
            <p:nvSpPr>
              <p:cNvPr id="387" name="object 168"/>
              <p:cNvSpPr/>
              <p:nvPr/>
            </p:nvSpPr>
            <p:spPr>
              <a:xfrm>
                <a:off x="4556866" y="530352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388" name="object 169"/>
              <p:cNvSpPr/>
              <p:nvPr/>
            </p:nvSpPr>
            <p:spPr>
              <a:xfrm>
                <a:off x="4552162" y="5251574"/>
                <a:ext cx="0" cy="47625"/>
              </a:xfrm>
              <a:custGeom>
                <a:avLst/>
                <a:gdLst/>
                <a:ahLst/>
                <a:cxnLst/>
                <a:rect l="l" t="t" r="r" b="b"/>
                <a:pathLst>
                  <a:path h="47625">
                    <a:moveTo>
                      <a:pt x="0" y="47251"/>
                    </a:moveTo>
                    <a:lnTo>
                      <a:pt x="0" y="0"/>
                    </a:lnTo>
                  </a:path>
                </a:pathLst>
              </a:custGeom>
              <a:ln w="3175">
                <a:solidFill>
                  <a:srgbClr val="000000"/>
                </a:solidFill>
              </a:ln>
            </p:spPr>
            <p:txBody>
              <a:bodyPr wrap="square" lIns="0" tIns="0" rIns="0" bIns="0" rtlCol="0"/>
              <a:lstStyle/>
              <a:p>
                <a:endParaRPr/>
              </a:p>
            </p:txBody>
          </p:sp>
          <p:sp>
            <p:nvSpPr>
              <p:cNvPr id="389" name="object 170"/>
              <p:cNvSpPr/>
              <p:nvPr/>
            </p:nvSpPr>
            <p:spPr>
              <a:xfrm>
                <a:off x="4556866" y="525627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390" name="object 171"/>
              <p:cNvSpPr/>
              <p:nvPr/>
            </p:nvSpPr>
            <p:spPr>
              <a:xfrm>
                <a:off x="4552162" y="5053596"/>
                <a:ext cx="0" cy="38100"/>
              </a:xfrm>
              <a:custGeom>
                <a:avLst/>
                <a:gdLst/>
                <a:ahLst/>
                <a:cxnLst/>
                <a:rect l="l" t="t" r="r" b="b"/>
                <a:pathLst>
                  <a:path h="38100">
                    <a:moveTo>
                      <a:pt x="0" y="0"/>
                    </a:moveTo>
                    <a:lnTo>
                      <a:pt x="0" y="37848"/>
                    </a:lnTo>
                  </a:path>
                </a:pathLst>
              </a:custGeom>
              <a:ln w="3175">
                <a:solidFill>
                  <a:srgbClr val="000000"/>
                </a:solidFill>
              </a:ln>
            </p:spPr>
            <p:txBody>
              <a:bodyPr wrap="square" lIns="0" tIns="0" rIns="0" bIns="0" rtlCol="0"/>
              <a:lstStyle/>
              <a:p>
                <a:endParaRPr/>
              </a:p>
            </p:txBody>
          </p:sp>
          <p:sp>
            <p:nvSpPr>
              <p:cNvPr id="391" name="object 172"/>
              <p:cNvSpPr/>
              <p:nvPr/>
            </p:nvSpPr>
            <p:spPr>
              <a:xfrm>
                <a:off x="4556866" y="509614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392" name="object 173"/>
              <p:cNvSpPr txBox="1"/>
              <p:nvPr/>
            </p:nvSpPr>
            <p:spPr>
              <a:xfrm>
                <a:off x="4511224" y="5314355"/>
                <a:ext cx="93980" cy="172720"/>
              </a:xfrm>
              <a:prstGeom prst="rect">
                <a:avLst/>
              </a:prstGeom>
            </p:spPr>
            <p:txBody>
              <a:bodyPr vert="horz" wrap="square" lIns="0" tIns="14605" rIns="0" bIns="0" rtlCol="0">
                <a:spAutoFit/>
              </a:bodyPr>
              <a:lstStyle/>
              <a:p>
                <a:pPr marL="12700">
                  <a:lnSpc>
                    <a:spcPct val="100000"/>
                  </a:lnSpc>
                  <a:spcBef>
                    <a:spcPts val="115"/>
                  </a:spcBef>
                </a:pPr>
                <a:r>
                  <a:rPr sz="950" spc="5" dirty="0">
                    <a:latin typeface="Arial"/>
                    <a:cs typeface="Arial"/>
                  </a:rPr>
                  <a:t>0</a:t>
                </a:r>
                <a:endParaRPr sz="950" dirty="0">
                  <a:latin typeface="Arial"/>
                  <a:cs typeface="Arial"/>
                </a:endParaRPr>
              </a:p>
            </p:txBody>
          </p:sp>
          <p:sp>
            <p:nvSpPr>
              <p:cNvPr id="393" name="object 174"/>
              <p:cNvSpPr/>
              <p:nvPr/>
            </p:nvSpPr>
            <p:spPr>
              <a:xfrm>
                <a:off x="5353770" y="5251574"/>
                <a:ext cx="0" cy="47625"/>
              </a:xfrm>
              <a:custGeom>
                <a:avLst/>
                <a:gdLst/>
                <a:ahLst/>
                <a:cxnLst/>
                <a:rect l="l" t="t" r="r" b="b"/>
                <a:pathLst>
                  <a:path h="47625">
                    <a:moveTo>
                      <a:pt x="0" y="47251"/>
                    </a:moveTo>
                    <a:lnTo>
                      <a:pt x="0" y="0"/>
                    </a:lnTo>
                  </a:path>
                </a:pathLst>
              </a:custGeom>
              <a:ln w="3175">
                <a:solidFill>
                  <a:srgbClr val="000000"/>
                </a:solidFill>
              </a:ln>
            </p:spPr>
            <p:txBody>
              <a:bodyPr wrap="square" lIns="0" tIns="0" rIns="0" bIns="0" rtlCol="0"/>
              <a:lstStyle/>
              <a:p>
                <a:endParaRPr/>
              </a:p>
            </p:txBody>
          </p:sp>
          <p:sp>
            <p:nvSpPr>
              <p:cNvPr id="394" name="object 175"/>
              <p:cNvSpPr/>
              <p:nvPr/>
            </p:nvSpPr>
            <p:spPr>
              <a:xfrm>
                <a:off x="5358475" y="525627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395" name="object 176"/>
              <p:cNvSpPr/>
              <p:nvPr/>
            </p:nvSpPr>
            <p:spPr>
              <a:xfrm>
                <a:off x="5353770" y="5053596"/>
                <a:ext cx="0" cy="38100"/>
              </a:xfrm>
              <a:custGeom>
                <a:avLst/>
                <a:gdLst/>
                <a:ahLst/>
                <a:cxnLst/>
                <a:rect l="l" t="t" r="r" b="b"/>
                <a:pathLst>
                  <a:path h="38100">
                    <a:moveTo>
                      <a:pt x="0" y="0"/>
                    </a:moveTo>
                    <a:lnTo>
                      <a:pt x="0" y="37848"/>
                    </a:lnTo>
                  </a:path>
                </a:pathLst>
              </a:custGeom>
              <a:ln w="3175">
                <a:solidFill>
                  <a:srgbClr val="000000"/>
                </a:solidFill>
              </a:ln>
            </p:spPr>
            <p:txBody>
              <a:bodyPr wrap="square" lIns="0" tIns="0" rIns="0" bIns="0" rtlCol="0"/>
              <a:lstStyle/>
              <a:p>
                <a:endParaRPr/>
              </a:p>
            </p:txBody>
          </p:sp>
          <p:sp>
            <p:nvSpPr>
              <p:cNvPr id="396" name="object 177"/>
              <p:cNvSpPr/>
              <p:nvPr/>
            </p:nvSpPr>
            <p:spPr>
              <a:xfrm>
                <a:off x="5358475" y="509614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397" name="object 178"/>
              <p:cNvSpPr txBox="1"/>
              <p:nvPr/>
            </p:nvSpPr>
            <p:spPr>
              <a:xfrm>
                <a:off x="5274922" y="5314355"/>
                <a:ext cx="158115" cy="172720"/>
              </a:xfrm>
              <a:prstGeom prst="rect">
                <a:avLst/>
              </a:prstGeom>
            </p:spPr>
            <p:txBody>
              <a:bodyPr vert="horz" wrap="square" lIns="0" tIns="14605" rIns="0" bIns="0" rtlCol="0">
                <a:spAutoFit/>
              </a:bodyPr>
              <a:lstStyle/>
              <a:p>
                <a:pPr marL="12700">
                  <a:lnSpc>
                    <a:spcPct val="100000"/>
                  </a:lnSpc>
                  <a:spcBef>
                    <a:spcPts val="115"/>
                  </a:spcBef>
                </a:pPr>
                <a:r>
                  <a:rPr sz="950" spc="-15" dirty="0">
                    <a:latin typeface="Arial"/>
                    <a:cs typeface="Arial"/>
                  </a:rPr>
                  <a:t>50</a:t>
                </a:r>
                <a:endParaRPr sz="950">
                  <a:latin typeface="Arial"/>
                  <a:cs typeface="Arial"/>
                </a:endParaRPr>
              </a:p>
            </p:txBody>
          </p:sp>
          <p:sp>
            <p:nvSpPr>
              <p:cNvPr id="398" name="object 179"/>
              <p:cNvSpPr/>
              <p:nvPr/>
            </p:nvSpPr>
            <p:spPr>
              <a:xfrm>
                <a:off x="6155078" y="5251574"/>
                <a:ext cx="0" cy="47625"/>
              </a:xfrm>
              <a:custGeom>
                <a:avLst/>
                <a:gdLst/>
                <a:ahLst/>
                <a:cxnLst/>
                <a:rect l="l" t="t" r="r" b="b"/>
                <a:pathLst>
                  <a:path h="47625">
                    <a:moveTo>
                      <a:pt x="0" y="47251"/>
                    </a:moveTo>
                    <a:lnTo>
                      <a:pt x="0" y="0"/>
                    </a:lnTo>
                  </a:path>
                </a:pathLst>
              </a:custGeom>
              <a:ln w="3175">
                <a:solidFill>
                  <a:srgbClr val="000000"/>
                </a:solidFill>
              </a:ln>
            </p:spPr>
            <p:txBody>
              <a:bodyPr wrap="square" lIns="0" tIns="0" rIns="0" bIns="0" rtlCol="0"/>
              <a:lstStyle/>
              <a:p>
                <a:endParaRPr/>
              </a:p>
            </p:txBody>
          </p:sp>
          <p:sp>
            <p:nvSpPr>
              <p:cNvPr id="399" name="object 180"/>
              <p:cNvSpPr/>
              <p:nvPr/>
            </p:nvSpPr>
            <p:spPr>
              <a:xfrm>
                <a:off x="6159782" y="525627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00" name="object 181"/>
              <p:cNvSpPr/>
              <p:nvPr/>
            </p:nvSpPr>
            <p:spPr>
              <a:xfrm>
                <a:off x="6155078" y="5053596"/>
                <a:ext cx="0" cy="38100"/>
              </a:xfrm>
              <a:custGeom>
                <a:avLst/>
                <a:gdLst/>
                <a:ahLst/>
                <a:cxnLst/>
                <a:rect l="l" t="t" r="r" b="b"/>
                <a:pathLst>
                  <a:path h="38100">
                    <a:moveTo>
                      <a:pt x="0" y="0"/>
                    </a:moveTo>
                    <a:lnTo>
                      <a:pt x="0" y="37848"/>
                    </a:lnTo>
                  </a:path>
                </a:pathLst>
              </a:custGeom>
              <a:ln w="3175">
                <a:solidFill>
                  <a:srgbClr val="000000"/>
                </a:solidFill>
              </a:ln>
            </p:spPr>
            <p:txBody>
              <a:bodyPr wrap="square" lIns="0" tIns="0" rIns="0" bIns="0" rtlCol="0"/>
              <a:lstStyle/>
              <a:p>
                <a:endParaRPr/>
              </a:p>
            </p:txBody>
          </p:sp>
          <p:sp>
            <p:nvSpPr>
              <p:cNvPr id="401" name="object 182"/>
              <p:cNvSpPr/>
              <p:nvPr/>
            </p:nvSpPr>
            <p:spPr>
              <a:xfrm>
                <a:off x="6159782" y="509614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02" name="object 183"/>
              <p:cNvSpPr txBox="1"/>
              <p:nvPr/>
            </p:nvSpPr>
            <p:spPr>
              <a:xfrm>
                <a:off x="6048095" y="5314355"/>
                <a:ext cx="224154" cy="172720"/>
              </a:xfrm>
              <a:prstGeom prst="rect">
                <a:avLst/>
              </a:prstGeom>
            </p:spPr>
            <p:txBody>
              <a:bodyPr vert="horz" wrap="square" lIns="0" tIns="14605" rIns="0" bIns="0" rtlCol="0">
                <a:spAutoFit/>
              </a:bodyPr>
              <a:lstStyle/>
              <a:p>
                <a:pPr marL="12700">
                  <a:lnSpc>
                    <a:spcPct val="100000"/>
                  </a:lnSpc>
                  <a:spcBef>
                    <a:spcPts val="115"/>
                  </a:spcBef>
                </a:pPr>
                <a:r>
                  <a:rPr sz="950" spc="-15" dirty="0">
                    <a:latin typeface="Arial"/>
                    <a:cs typeface="Arial"/>
                  </a:rPr>
                  <a:t>100</a:t>
                </a:r>
                <a:endParaRPr sz="950">
                  <a:latin typeface="Arial"/>
                  <a:cs typeface="Arial"/>
                </a:endParaRPr>
              </a:p>
            </p:txBody>
          </p:sp>
          <p:sp>
            <p:nvSpPr>
              <p:cNvPr id="403" name="object 184"/>
              <p:cNvSpPr/>
              <p:nvPr/>
            </p:nvSpPr>
            <p:spPr>
              <a:xfrm>
                <a:off x="6956480" y="5251574"/>
                <a:ext cx="0" cy="47625"/>
              </a:xfrm>
              <a:custGeom>
                <a:avLst/>
                <a:gdLst/>
                <a:ahLst/>
                <a:cxnLst/>
                <a:rect l="l" t="t" r="r" b="b"/>
                <a:pathLst>
                  <a:path h="47625">
                    <a:moveTo>
                      <a:pt x="0" y="47251"/>
                    </a:moveTo>
                    <a:lnTo>
                      <a:pt x="0" y="0"/>
                    </a:lnTo>
                  </a:path>
                </a:pathLst>
              </a:custGeom>
              <a:ln w="3175">
                <a:solidFill>
                  <a:srgbClr val="000000"/>
                </a:solidFill>
              </a:ln>
            </p:spPr>
            <p:txBody>
              <a:bodyPr wrap="square" lIns="0" tIns="0" rIns="0" bIns="0" rtlCol="0"/>
              <a:lstStyle/>
              <a:p>
                <a:endParaRPr/>
              </a:p>
            </p:txBody>
          </p:sp>
          <p:sp>
            <p:nvSpPr>
              <p:cNvPr id="404" name="object 185"/>
              <p:cNvSpPr/>
              <p:nvPr/>
            </p:nvSpPr>
            <p:spPr>
              <a:xfrm>
                <a:off x="6961184" y="525627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05" name="object 186"/>
              <p:cNvSpPr/>
              <p:nvPr/>
            </p:nvSpPr>
            <p:spPr>
              <a:xfrm>
                <a:off x="6956480" y="5053596"/>
                <a:ext cx="0" cy="38100"/>
              </a:xfrm>
              <a:custGeom>
                <a:avLst/>
                <a:gdLst/>
                <a:ahLst/>
                <a:cxnLst/>
                <a:rect l="l" t="t" r="r" b="b"/>
                <a:pathLst>
                  <a:path h="38100">
                    <a:moveTo>
                      <a:pt x="0" y="0"/>
                    </a:moveTo>
                    <a:lnTo>
                      <a:pt x="0" y="37848"/>
                    </a:lnTo>
                  </a:path>
                </a:pathLst>
              </a:custGeom>
              <a:ln w="3175">
                <a:solidFill>
                  <a:srgbClr val="000000"/>
                </a:solidFill>
              </a:ln>
            </p:spPr>
            <p:txBody>
              <a:bodyPr wrap="square" lIns="0" tIns="0" rIns="0" bIns="0" rtlCol="0"/>
              <a:lstStyle/>
              <a:p>
                <a:endParaRPr/>
              </a:p>
            </p:txBody>
          </p:sp>
          <p:sp>
            <p:nvSpPr>
              <p:cNvPr id="406" name="object 187"/>
              <p:cNvSpPr/>
              <p:nvPr/>
            </p:nvSpPr>
            <p:spPr>
              <a:xfrm>
                <a:off x="6961184" y="509614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07" name="object 188"/>
              <p:cNvSpPr txBox="1"/>
              <p:nvPr/>
            </p:nvSpPr>
            <p:spPr>
              <a:xfrm>
                <a:off x="6849403" y="5314355"/>
                <a:ext cx="224154" cy="172720"/>
              </a:xfrm>
              <a:prstGeom prst="rect">
                <a:avLst/>
              </a:prstGeom>
            </p:spPr>
            <p:txBody>
              <a:bodyPr vert="horz" wrap="square" lIns="0" tIns="14605" rIns="0" bIns="0" rtlCol="0">
                <a:spAutoFit/>
              </a:bodyPr>
              <a:lstStyle/>
              <a:p>
                <a:pPr marL="12700">
                  <a:lnSpc>
                    <a:spcPct val="100000"/>
                  </a:lnSpc>
                  <a:spcBef>
                    <a:spcPts val="115"/>
                  </a:spcBef>
                </a:pPr>
                <a:r>
                  <a:rPr sz="950" spc="-15" dirty="0">
                    <a:latin typeface="Arial"/>
                    <a:cs typeface="Arial"/>
                  </a:rPr>
                  <a:t>150</a:t>
                </a:r>
                <a:endParaRPr sz="950">
                  <a:latin typeface="Arial"/>
                  <a:cs typeface="Arial"/>
                </a:endParaRPr>
              </a:p>
            </p:txBody>
          </p:sp>
          <p:sp>
            <p:nvSpPr>
              <p:cNvPr id="408" name="object 189"/>
              <p:cNvSpPr/>
              <p:nvPr/>
            </p:nvSpPr>
            <p:spPr>
              <a:xfrm>
                <a:off x="7757787" y="5251574"/>
                <a:ext cx="0" cy="47625"/>
              </a:xfrm>
              <a:custGeom>
                <a:avLst/>
                <a:gdLst/>
                <a:ahLst/>
                <a:cxnLst/>
                <a:rect l="l" t="t" r="r" b="b"/>
                <a:pathLst>
                  <a:path h="47625">
                    <a:moveTo>
                      <a:pt x="0" y="47251"/>
                    </a:moveTo>
                    <a:lnTo>
                      <a:pt x="0" y="0"/>
                    </a:lnTo>
                  </a:path>
                </a:pathLst>
              </a:custGeom>
              <a:ln w="3175">
                <a:solidFill>
                  <a:srgbClr val="000000"/>
                </a:solidFill>
              </a:ln>
            </p:spPr>
            <p:txBody>
              <a:bodyPr wrap="square" lIns="0" tIns="0" rIns="0" bIns="0" rtlCol="0"/>
              <a:lstStyle/>
              <a:p>
                <a:endParaRPr/>
              </a:p>
            </p:txBody>
          </p:sp>
          <p:sp>
            <p:nvSpPr>
              <p:cNvPr id="409" name="object 190"/>
              <p:cNvSpPr/>
              <p:nvPr/>
            </p:nvSpPr>
            <p:spPr>
              <a:xfrm>
                <a:off x="7762492" y="525627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10" name="object 191"/>
              <p:cNvSpPr/>
              <p:nvPr/>
            </p:nvSpPr>
            <p:spPr>
              <a:xfrm>
                <a:off x="7757787" y="5053596"/>
                <a:ext cx="0" cy="38100"/>
              </a:xfrm>
              <a:custGeom>
                <a:avLst/>
                <a:gdLst/>
                <a:ahLst/>
                <a:cxnLst/>
                <a:rect l="l" t="t" r="r" b="b"/>
                <a:pathLst>
                  <a:path h="38100">
                    <a:moveTo>
                      <a:pt x="0" y="0"/>
                    </a:moveTo>
                    <a:lnTo>
                      <a:pt x="0" y="37848"/>
                    </a:lnTo>
                  </a:path>
                </a:pathLst>
              </a:custGeom>
              <a:ln w="3175">
                <a:solidFill>
                  <a:srgbClr val="000000"/>
                </a:solidFill>
              </a:ln>
            </p:spPr>
            <p:txBody>
              <a:bodyPr wrap="square" lIns="0" tIns="0" rIns="0" bIns="0" rtlCol="0"/>
              <a:lstStyle/>
              <a:p>
                <a:endParaRPr/>
              </a:p>
            </p:txBody>
          </p:sp>
          <p:sp>
            <p:nvSpPr>
              <p:cNvPr id="411" name="object 192"/>
              <p:cNvSpPr/>
              <p:nvPr/>
            </p:nvSpPr>
            <p:spPr>
              <a:xfrm>
                <a:off x="7762492" y="509614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12" name="object 193"/>
              <p:cNvSpPr txBox="1"/>
              <p:nvPr/>
            </p:nvSpPr>
            <p:spPr>
              <a:xfrm>
                <a:off x="7650805" y="5314355"/>
                <a:ext cx="224154" cy="172720"/>
              </a:xfrm>
              <a:prstGeom prst="rect">
                <a:avLst/>
              </a:prstGeom>
            </p:spPr>
            <p:txBody>
              <a:bodyPr vert="horz" wrap="square" lIns="0" tIns="14605" rIns="0" bIns="0" rtlCol="0">
                <a:spAutoFit/>
              </a:bodyPr>
              <a:lstStyle/>
              <a:p>
                <a:pPr marL="12700">
                  <a:lnSpc>
                    <a:spcPct val="100000"/>
                  </a:lnSpc>
                  <a:spcBef>
                    <a:spcPts val="115"/>
                  </a:spcBef>
                </a:pPr>
                <a:r>
                  <a:rPr sz="950" spc="-15" dirty="0">
                    <a:latin typeface="Arial"/>
                    <a:cs typeface="Arial"/>
                  </a:rPr>
                  <a:t>200</a:t>
                </a:r>
                <a:endParaRPr sz="950">
                  <a:latin typeface="Arial"/>
                  <a:cs typeface="Arial"/>
                </a:endParaRPr>
              </a:p>
            </p:txBody>
          </p:sp>
          <p:sp>
            <p:nvSpPr>
              <p:cNvPr id="413" name="object 194"/>
              <p:cNvSpPr/>
              <p:nvPr/>
            </p:nvSpPr>
            <p:spPr>
              <a:xfrm>
                <a:off x="8559189" y="5251574"/>
                <a:ext cx="0" cy="47625"/>
              </a:xfrm>
              <a:custGeom>
                <a:avLst/>
                <a:gdLst/>
                <a:ahLst/>
                <a:cxnLst/>
                <a:rect l="l" t="t" r="r" b="b"/>
                <a:pathLst>
                  <a:path h="47625">
                    <a:moveTo>
                      <a:pt x="0" y="47251"/>
                    </a:moveTo>
                    <a:lnTo>
                      <a:pt x="0" y="0"/>
                    </a:lnTo>
                  </a:path>
                </a:pathLst>
              </a:custGeom>
              <a:ln w="3175">
                <a:solidFill>
                  <a:srgbClr val="000000"/>
                </a:solidFill>
              </a:ln>
            </p:spPr>
            <p:txBody>
              <a:bodyPr wrap="square" lIns="0" tIns="0" rIns="0" bIns="0" rtlCol="0"/>
              <a:lstStyle/>
              <a:p>
                <a:endParaRPr/>
              </a:p>
            </p:txBody>
          </p:sp>
          <p:sp>
            <p:nvSpPr>
              <p:cNvPr id="414" name="object 195"/>
              <p:cNvSpPr/>
              <p:nvPr/>
            </p:nvSpPr>
            <p:spPr>
              <a:xfrm>
                <a:off x="8563893" y="525627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15" name="object 196"/>
              <p:cNvSpPr/>
              <p:nvPr/>
            </p:nvSpPr>
            <p:spPr>
              <a:xfrm>
                <a:off x="8559189" y="5053596"/>
                <a:ext cx="0" cy="38100"/>
              </a:xfrm>
              <a:custGeom>
                <a:avLst/>
                <a:gdLst/>
                <a:ahLst/>
                <a:cxnLst/>
                <a:rect l="l" t="t" r="r" b="b"/>
                <a:pathLst>
                  <a:path h="38100">
                    <a:moveTo>
                      <a:pt x="0" y="0"/>
                    </a:moveTo>
                    <a:lnTo>
                      <a:pt x="0" y="37848"/>
                    </a:lnTo>
                  </a:path>
                </a:pathLst>
              </a:custGeom>
              <a:ln w="3175">
                <a:solidFill>
                  <a:srgbClr val="000000"/>
                </a:solidFill>
              </a:ln>
            </p:spPr>
            <p:txBody>
              <a:bodyPr wrap="square" lIns="0" tIns="0" rIns="0" bIns="0" rtlCol="0"/>
              <a:lstStyle/>
              <a:p>
                <a:endParaRPr/>
              </a:p>
            </p:txBody>
          </p:sp>
          <p:sp>
            <p:nvSpPr>
              <p:cNvPr id="416" name="object 197"/>
              <p:cNvSpPr/>
              <p:nvPr/>
            </p:nvSpPr>
            <p:spPr>
              <a:xfrm>
                <a:off x="8563893" y="5096146"/>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17" name="object 198"/>
              <p:cNvSpPr txBox="1"/>
              <p:nvPr/>
            </p:nvSpPr>
            <p:spPr>
              <a:xfrm>
                <a:off x="8452394" y="5314355"/>
                <a:ext cx="224154" cy="172720"/>
              </a:xfrm>
              <a:prstGeom prst="rect">
                <a:avLst/>
              </a:prstGeom>
            </p:spPr>
            <p:txBody>
              <a:bodyPr vert="horz" wrap="square" lIns="0" tIns="14605" rIns="0" bIns="0" rtlCol="0">
                <a:spAutoFit/>
              </a:bodyPr>
              <a:lstStyle/>
              <a:p>
                <a:pPr marL="12700">
                  <a:lnSpc>
                    <a:spcPct val="100000"/>
                  </a:lnSpc>
                  <a:spcBef>
                    <a:spcPts val="115"/>
                  </a:spcBef>
                </a:pPr>
                <a:r>
                  <a:rPr sz="950" spc="-15" dirty="0">
                    <a:latin typeface="Arial"/>
                    <a:cs typeface="Arial"/>
                  </a:rPr>
                  <a:t>250</a:t>
                </a:r>
                <a:endParaRPr sz="950">
                  <a:latin typeface="Arial"/>
                  <a:cs typeface="Arial"/>
                </a:endParaRPr>
              </a:p>
            </p:txBody>
          </p:sp>
          <p:sp>
            <p:nvSpPr>
              <p:cNvPr id="418" name="object 199"/>
              <p:cNvSpPr/>
              <p:nvPr/>
            </p:nvSpPr>
            <p:spPr>
              <a:xfrm>
                <a:off x="4552162" y="5053596"/>
                <a:ext cx="38100" cy="0"/>
              </a:xfrm>
              <a:custGeom>
                <a:avLst/>
                <a:gdLst/>
                <a:ahLst/>
                <a:cxnLst/>
                <a:rect l="l" t="t" r="r" b="b"/>
                <a:pathLst>
                  <a:path w="38100">
                    <a:moveTo>
                      <a:pt x="0" y="0"/>
                    </a:moveTo>
                    <a:lnTo>
                      <a:pt x="37872" y="0"/>
                    </a:lnTo>
                  </a:path>
                </a:pathLst>
              </a:custGeom>
              <a:ln w="3175">
                <a:solidFill>
                  <a:srgbClr val="000000"/>
                </a:solidFill>
              </a:ln>
            </p:spPr>
            <p:txBody>
              <a:bodyPr wrap="square" lIns="0" tIns="0" rIns="0" bIns="0" rtlCol="0"/>
              <a:lstStyle/>
              <a:p>
                <a:endParaRPr/>
              </a:p>
            </p:txBody>
          </p:sp>
          <p:sp>
            <p:nvSpPr>
              <p:cNvPr id="419" name="object 200"/>
              <p:cNvSpPr/>
              <p:nvPr/>
            </p:nvSpPr>
            <p:spPr>
              <a:xfrm>
                <a:off x="4594740" y="5058298"/>
                <a:ext cx="9525" cy="0"/>
              </a:xfrm>
              <a:custGeom>
                <a:avLst/>
                <a:gdLst/>
                <a:ahLst/>
                <a:cxnLst/>
                <a:rect l="l" t="t" r="r" b="b"/>
                <a:pathLst>
                  <a:path w="9525">
                    <a:moveTo>
                      <a:pt x="0" y="0"/>
                    </a:moveTo>
                    <a:lnTo>
                      <a:pt x="9418" y="0"/>
                    </a:lnTo>
                  </a:path>
                </a:pathLst>
              </a:custGeom>
              <a:ln w="9405">
                <a:solidFill>
                  <a:srgbClr val="000000"/>
                </a:solidFill>
              </a:ln>
            </p:spPr>
            <p:txBody>
              <a:bodyPr wrap="square" lIns="0" tIns="0" rIns="0" bIns="0" rtlCol="0"/>
              <a:lstStyle/>
              <a:p>
                <a:endParaRPr/>
              </a:p>
            </p:txBody>
          </p:sp>
          <p:sp>
            <p:nvSpPr>
              <p:cNvPr id="420" name="object 201"/>
              <p:cNvSpPr/>
              <p:nvPr/>
            </p:nvSpPr>
            <p:spPr>
              <a:xfrm>
                <a:off x="8597014" y="5053596"/>
                <a:ext cx="47625" cy="0"/>
              </a:xfrm>
              <a:custGeom>
                <a:avLst/>
                <a:gdLst/>
                <a:ahLst/>
                <a:cxnLst/>
                <a:rect l="l" t="t" r="r" b="b"/>
                <a:pathLst>
                  <a:path w="47625">
                    <a:moveTo>
                      <a:pt x="47047" y="0"/>
                    </a:moveTo>
                    <a:lnTo>
                      <a:pt x="0" y="0"/>
                    </a:lnTo>
                  </a:path>
                </a:pathLst>
              </a:custGeom>
              <a:ln w="3175">
                <a:solidFill>
                  <a:srgbClr val="000000"/>
                </a:solidFill>
              </a:ln>
            </p:spPr>
            <p:txBody>
              <a:bodyPr wrap="square" lIns="0" tIns="0" rIns="0" bIns="0" rtlCol="0"/>
              <a:lstStyle/>
              <a:p>
                <a:endParaRPr/>
              </a:p>
            </p:txBody>
          </p:sp>
          <p:sp>
            <p:nvSpPr>
              <p:cNvPr id="421" name="object 202"/>
              <p:cNvSpPr/>
              <p:nvPr/>
            </p:nvSpPr>
            <p:spPr>
              <a:xfrm>
                <a:off x="8601719" y="5058298"/>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22" name="object 203"/>
              <p:cNvSpPr/>
              <p:nvPr/>
            </p:nvSpPr>
            <p:spPr>
              <a:xfrm>
                <a:off x="4552162" y="5176329"/>
                <a:ext cx="38100" cy="0"/>
              </a:xfrm>
              <a:custGeom>
                <a:avLst/>
                <a:gdLst/>
                <a:ahLst/>
                <a:cxnLst/>
                <a:rect l="l" t="t" r="r" b="b"/>
                <a:pathLst>
                  <a:path w="38100">
                    <a:moveTo>
                      <a:pt x="0" y="0"/>
                    </a:moveTo>
                    <a:lnTo>
                      <a:pt x="37872" y="0"/>
                    </a:lnTo>
                  </a:path>
                </a:pathLst>
              </a:custGeom>
              <a:ln w="3175">
                <a:solidFill>
                  <a:srgbClr val="000000"/>
                </a:solidFill>
              </a:ln>
            </p:spPr>
            <p:txBody>
              <a:bodyPr wrap="square" lIns="0" tIns="0" rIns="0" bIns="0" rtlCol="0"/>
              <a:lstStyle/>
              <a:p>
                <a:endParaRPr/>
              </a:p>
            </p:txBody>
          </p:sp>
          <p:sp>
            <p:nvSpPr>
              <p:cNvPr id="423" name="object 204"/>
              <p:cNvSpPr/>
              <p:nvPr/>
            </p:nvSpPr>
            <p:spPr>
              <a:xfrm>
                <a:off x="4594740" y="5181030"/>
                <a:ext cx="9525" cy="0"/>
              </a:xfrm>
              <a:custGeom>
                <a:avLst/>
                <a:gdLst/>
                <a:ahLst/>
                <a:cxnLst/>
                <a:rect l="l" t="t" r="r" b="b"/>
                <a:pathLst>
                  <a:path w="9525">
                    <a:moveTo>
                      <a:pt x="0" y="0"/>
                    </a:moveTo>
                    <a:lnTo>
                      <a:pt x="9418" y="0"/>
                    </a:lnTo>
                  </a:path>
                </a:pathLst>
              </a:custGeom>
              <a:ln w="9405">
                <a:solidFill>
                  <a:srgbClr val="000000"/>
                </a:solidFill>
              </a:ln>
            </p:spPr>
            <p:txBody>
              <a:bodyPr wrap="square" lIns="0" tIns="0" rIns="0" bIns="0" rtlCol="0"/>
              <a:lstStyle/>
              <a:p>
                <a:endParaRPr/>
              </a:p>
            </p:txBody>
          </p:sp>
          <p:sp>
            <p:nvSpPr>
              <p:cNvPr id="424" name="object 205"/>
              <p:cNvSpPr/>
              <p:nvPr/>
            </p:nvSpPr>
            <p:spPr>
              <a:xfrm>
                <a:off x="8597014" y="5176329"/>
                <a:ext cx="47625" cy="0"/>
              </a:xfrm>
              <a:custGeom>
                <a:avLst/>
                <a:gdLst/>
                <a:ahLst/>
                <a:cxnLst/>
                <a:rect l="l" t="t" r="r" b="b"/>
                <a:pathLst>
                  <a:path w="47625">
                    <a:moveTo>
                      <a:pt x="47047" y="0"/>
                    </a:moveTo>
                    <a:lnTo>
                      <a:pt x="0" y="0"/>
                    </a:lnTo>
                  </a:path>
                </a:pathLst>
              </a:custGeom>
              <a:ln w="3175">
                <a:solidFill>
                  <a:srgbClr val="000000"/>
                </a:solidFill>
              </a:ln>
            </p:spPr>
            <p:txBody>
              <a:bodyPr wrap="square" lIns="0" tIns="0" rIns="0" bIns="0" rtlCol="0"/>
              <a:lstStyle/>
              <a:p>
                <a:endParaRPr/>
              </a:p>
            </p:txBody>
          </p:sp>
          <p:sp>
            <p:nvSpPr>
              <p:cNvPr id="425" name="object 206"/>
              <p:cNvSpPr/>
              <p:nvPr/>
            </p:nvSpPr>
            <p:spPr>
              <a:xfrm>
                <a:off x="8601719" y="5181030"/>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26" name="object 207"/>
              <p:cNvSpPr/>
              <p:nvPr/>
            </p:nvSpPr>
            <p:spPr>
              <a:xfrm>
                <a:off x="4552162" y="5298826"/>
                <a:ext cx="38100" cy="0"/>
              </a:xfrm>
              <a:custGeom>
                <a:avLst/>
                <a:gdLst/>
                <a:ahLst/>
                <a:cxnLst/>
                <a:rect l="l" t="t" r="r" b="b"/>
                <a:pathLst>
                  <a:path w="38100">
                    <a:moveTo>
                      <a:pt x="0" y="0"/>
                    </a:moveTo>
                    <a:lnTo>
                      <a:pt x="37872" y="0"/>
                    </a:lnTo>
                  </a:path>
                </a:pathLst>
              </a:custGeom>
              <a:ln w="3175">
                <a:solidFill>
                  <a:srgbClr val="000000"/>
                </a:solidFill>
              </a:ln>
            </p:spPr>
            <p:txBody>
              <a:bodyPr wrap="square" lIns="0" tIns="0" rIns="0" bIns="0" rtlCol="0"/>
              <a:lstStyle/>
              <a:p>
                <a:endParaRPr/>
              </a:p>
            </p:txBody>
          </p:sp>
          <p:sp>
            <p:nvSpPr>
              <p:cNvPr id="427" name="object 208"/>
              <p:cNvSpPr/>
              <p:nvPr/>
            </p:nvSpPr>
            <p:spPr>
              <a:xfrm>
                <a:off x="4594740" y="5303527"/>
                <a:ext cx="9525" cy="0"/>
              </a:xfrm>
              <a:custGeom>
                <a:avLst/>
                <a:gdLst/>
                <a:ahLst/>
                <a:cxnLst/>
                <a:rect l="l" t="t" r="r" b="b"/>
                <a:pathLst>
                  <a:path w="9525">
                    <a:moveTo>
                      <a:pt x="0" y="0"/>
                    </a:moveTo>
                    <a:lnTo>
                      <a:pt x="9418" y="0"/>
                    </a:lnTo>
                  </a:path>
                </a:pathLst>
              </a:custGeom>
              <a:ln w="9405">
                <a:solidFill>
                  <a:srgbClr val="000000"/>
                </a:solidFill>
              </a:ln>
            </p:spPr>
            <p:txBody>
              <a:bodyPr wrap="square" lIns="0" tIns="0" rIns="0" bIns="0" rtlCol="0"/>
              <a:lstStyle/>
              <a:p>
                <a:endParaRPr/>
              </a:p>
            </p:txBody>
          </p:sp>
          <p:sp>
            <p:nvSpPr>
              <p:cNvPr id="428" name="object 209"/>
              <p:cNvSpPr/>
              <p:nvPr/>
            </p:nvSpPr>
            <p:spPr>
              <a:xfrm>
                <a:off x="8597014" y="5298826"/>
                <a:ext cx="47625" cy="0"/>
              </a:xfrm>
              <a:custGeom>
                <a:avLst/>
                <a:gdLst/>
                <a:ahLst/>
                <a:cxnLst/>
                <a:rect l="l" t="t" r="r" b="b"/>
                <a:pathLst>
                  <a:path w="47625">
                    <a:moveTo>
                      <a:pt x="47047" y="0"/>
                    </a:moveTo>
                    <a:lnTo>
                      <a:pt x="0" y="0"/>
                    </a:lnTo>
                  </a:path>
                </a:pathLst>
              </a:custGeom>
              <a:ln w="3175">
                <a:solidFill>
                  <a:srgbClr val="000000"/>
                </a:solidFill>
              </a:ln>
            </p:spPr>
            <p:txBody>
              <a:bodyPr wrap="square" lIns="0" tIns="0" rIns="0" bIns="0" rtlCol="0"/>
              <a:lstStyle/>
              <a:p>
                <a:endParaRPr/>
              </a:p>
            </p:txBody>
          </p:sp>
          <p:sp>
            <p:nvSpPr>
              <p:cNvPr id="429" name="object 210"/>
              <p:cNvSpPr/>
              <p:nvPr/>
            </p:nvSpPr>
            <p:spPr>
              <a:xfrm>
                <a:off x="8601719" y="530352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30" name="object 211"/>
              <p:cNvSpPr/>
              <p:nvPr/>
            </p:nvSpPr>
            <p:spPr>
              <a:xfrm>
                <a:off x="4552162" y="5298826"/>
                <a:ext cx="4091940" cy="0"/>
              </a:xfrm>
              <a:custGeom>
                <a:avLst/>
                <a:gdLst/>
                <a:ahLst/>
                <a:cxnLst/>
                <a:rect l="l" t="t" r="r" b="b"/>
                <a:pathLst>
                  <a:path w="4091940">
                    <a:moveTo>
                      <a:pt x="0" y="0"/>
                    </a:moveTo>
                    <a:lnTo>
                      <a:pt x="4091899" y="0"/>
                    </a:lnTo>
                  </a:path>
                </a:pathLst>
              </a:custGeom>
              <a:ln w="3175">
                <a:solidFill>
                  <a:srgbClr val="000000"/>
                </a:solidFill>
              </a:ln>
            </p:spPr>
            <p:txBody>
              <a:bodyPr wrap="square" lIns="0" tIns="0" rIns="0" bIns="0" rtlCol="0"/>
              <a:lstStyle/>
              <a:p>
                <a:endParaRPr/>
              </a:p>
            </p:txBody>
          </p:sp>
          <p:sp>
            <p:nvSpPr>
              <p:cNvPr id="431" name="object 212"/>
              <p:cNvSpPr/>
              <p:nvPr/>
            </p:nvSpPr>
            <p:spPr>
              <a:xfrm>
                <a:off x="8648766" y="530352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32" name="object 213"/>
              <p:cNvSpPr/>
              <p:nvPr/>
            </p:nvSpPr>
            <p:spPr>
              <a:xfrm>
                <a:off x="4552162" y="5053596"/>
                <a:ext cx="4091940" cy="0"/>
              </a:xfrm>
              <a:custGeom>
                <a:avLst/>
                <a:gdLst/>
                <a:ahLst/>
                <a:cxnLst/>
                <a:rect l="l" t="t" r="r" b="b"/>
                <a:pathLst>
                  <a:path w="4091940">
                    <a:moveTo>
                      <a:pt x="0" y="0"/>
                    </a:moveTo>
                    <a:lnTo>
                      <a:pt x="4091899" y="0"/>
                    </a:lnTo>
                  </a:path>
                </a:pathLst>
              </a:custGeom>
              <a:ln w="3175">
                <a:solidFill>
                  <a:srgbClr val="000000"/>
                </a:solidFill>
              </a:ln>
            </p:spPr>
            <p:txBody>
              <a:bodyPr wrap="square" lIns="0" tIns="0" rIns="0" bIns="0" rtlCol="0"/>
              <a:lstStyle/>
              <a:p>
                <a:endParaRPr/>
              </a:p>
            </p:txBody>
          </p:sp>
          <p:sp>
            <p:nvSpPr>
              <p:cNvPr id="433" name="object 214"/>
              <p:cNvSpPr/>
              <p:nvPr/>
            </p:nvSpPr>
            <p:spPr>
              <a:xfrm>
                <a:off x="8648766" y="5058298"/>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34" name="object 215"/>
              <p:cNvSpPr/>
              <p:nvPr/>
            </p:nvSpPr>
            <p:spPr>
              <a:xfrm>
                <a:off x="8644062" y="5053596"/>
                <a:ext cx="0" cy="245745"/>
              </a:xfrm>
              <a:custGeom>
                <a:avLst/>
                <a:gdLst/>
                <a:ahLst/>
                <a:cxnLst/>
                <a:rect l="l" t="t" r="r" b="b"/>
                <a:pathLst>
                  <a:path h="245745">
                    <a:moveTo>
                      <a:pt x="0" y="0"/>
                    </a:moveTo>
                    <a:lnTo>
                      <a:pt x="0" y="245229"/>
                    </a:lnTo>
                  </a:path>
                </a:pathLst>
              </a:custGeom>
              <a:ln w="3175">
                <a:solidFill>
                  <a:srgbClr val="000000"/>
                </a:solidFill>
              </a:ln>
            </p:spPr>
            <p:txBody>
              <a:bodyPr wrap="square" lIns="0" tIns="0" rIns="0" bIns="0" rtlCol="0"/>
              <a:lstStyle/>
              <a:p>
                <a:endParaRPr/>
              </a:p>
            </p:txBody>
          </p:sp>
          <p:sp>
            <p:nvSpPr>
              <p:cNvPr id="435" name="object 216"/>
              <p:cNvSpPr/>
              <p:nvPr/>
            </p:nvSpPr>
            <p:spPr>
              <a:xfrm>
                <a:off x="8648766" y="530352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sp>
            <p:nvSpPr>
              <p:cNvPr id="436" name="object 217"/>
              <p:cNvSpPr/>
              <p:nvPr/>
            </p:nvSpPr>
            <p:spPr>
              <a:xfrm>
                <a:off x="4552162" y="5053596"/>
                <a:ext cx="0" cy="245745"/>
              </a:xfrm>
              <a:custGeom>
                <a:avLst/>
                <a:gdLst/>
                <a:ahLst/>
                <a:cxnLst/>
                <a:rect l="l" t="t" r="r" b="b"/>
                <a:pathLst>
                  <a:path h="245745">
                    <a:moveTo>
                      <a:pt x="0" y="0"/>
                    </a:moveTo>
                    <a:lnTo>
                      <a:pt x="0" y="245229"/>
                    </a:lnTo>
                  </a:path>
                </a:pathLst>
              </a:custGeom>
              <a:ln w="3175">
                <a:solidFill>
                  <a:srgbClr val="000000"/>
                </a:solidFill>
              </a:ln>
            </p:spPr>
            <p:txBody>
              <a:bodyPr wrap="square" lIns="0" tIns="0" rIns="0" bIns="0" rtlCol="0"/>
              <a:lstStyle/>
              <a:p>
                <a:endParaRPr/>
              </a:p>
            </p:txBody>
          </p:sp>
          <p:sp>
            <p:nvSpPr>
              <p:cNvPr id="437" name="object 218"/>
              <p:cNvSpPr/>
              <p:nvPr/>
            </p:nvSpPr>
            <p:spPr>
              <a:xfrm>
                <a:off x="4556866" y="5303527"/>
                <a:ext cx="9525" cy="0"/>
              </a:xfrm>
              <a:custGeom>
                <a:avLst/>
                <a:gdLst/>
                <a:ahLst/>
                <a:cxnLst/>
                <a:rect l="l" t="t" r="r" b="b"/>
                <a:pathLst>
                  <a:path w="9525">
                    <a:moveTo>
                      <a:pt x="0" y="0"/>
                    </a:moveTo>
                    <a:lnTo>
                      <a:pt x="9409" y="0"/>
                    </a:lnTo>
                  </a:path>
                </a:pathLst>
              </a:custGeom>
              <a:ln w="9405">
                <a:solidFill>
                  <a:srgbClr val="000000"/>
                </a:solidFill>
              </a:ln>
            </p:spPr>
            <p:txBody>
              <a:bodyPr wrap="square" lIns="0" tIns="0" rIns="0" bIns="0" rtlCol="0"/>
              <a:lstStyle/>
              <a:p>
                <a:endParaRPr/>
              </a:p>
            </p:txBody>
          </p:sp>
        </p:grpSp>
      </p:grpSp>
      <p:sp>
        <p:nvSpPr>
          <p:cNvPr id="8" name="Date Placeholder 7"/>
          <p:cNvSpPr>
            <a:spLocks noGrp="1"/>
          </p:cNvSpPr>
          <p:nvPr>
            <p:ph type="dt" sz="half" idx="10"/>
          </p:nvPr>
        </p:nvSpPr>
        <p:spPr/>
        <p:txBody>
          <a:bodyPr/>
          <a:lstStyle/>
          <a:p>
            <a:fld id="{9E451673-8A3F-45E2-BCA1-FA6C9F5A705F}"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a:t>National Institute of Technology,Meghalaya</a:t>
            </a:r>
            <a:endParaRPr lang="en-US" dirty="0"/>
          </a:p>
        </p:txBody>
      </p:sp>
      <p:sp>
        <p:nvSpPr>
          <p:cNvPr id="10" name="Slide Number Placeholder 9"/>
          <p:cNvSpPr>
            <a:spLocks noGrp="1"/>
          </p:cNvSpPr>
          <p:nvPr>
            <p:ph type="sldNum" sz="quarter" idx="12"/>
          </p:nvPr>
        </p:nvSpPr>
        <p:spPr/>
        <p:txBody>
          <a:bodyPr/>
          <a:lstStyle/>
          <a:p>
            <a:fld id="{D57F1E4F-1CFF-5643-939E-217C01CDF565}" type="slidenum">
              <a:rPr lang="en-US" smtClean="0"/>
              <a:pPr/>
              <a:t>31</a:t>
            </a:fld>
            <a:endParaRPr lang="en-US" dirty="0"/>
          </a:p>
        </p:txBody>
      </p:sp>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F213B5C9-5E93-4410-8F98-ADDEEF861D29}"/>
                  </a:ext>
                </a:extLst>
              </p14:cNvPr>
              <p14:cNvContentPartPr/>
              <p14:nvPr/>
            </p14:nvContentPartPr>
            <p14:xfrm>
              <a:off x="2578320" y="1962000"/>
              <a:ext cx="6032880" cy="3677040"/>
            </p14:xfrm>
          </p:contentPart>
        </mc:Choice>
        <mc:Fallback xmlns="">
          <p:pic>
            <p:nvPicPr>
              <p:cNvPr id="5" name="Ink 4">
                <a:extLst>
                  <a:ext uri="{FF2B5EF4-FFF2-40B4-BE49-F238E27FC236}">
                    <a16:creationId xmlns:a16="http://schemas.microsoft.com/office/drawing/2014/main" id="{F213B5C9-5E93-4410-8F98-ADDEEF861D29}"/>
                  </a:ext>
                </a:extLst>
              </p:cNvPr>
              <p:cNvPicPr/>
              <p:nvPr/>
            </p:nvPicPr>
            <p:blipFill>
              <a:blip r:embed="rId6"/>
              <a:stretch>
                <a:fillRect/>
              </a:stretch>
            </p:blipFill>
            <p:spPr>
              <a:xfrm>
                <a:off x="2568960" y="1952640"/>
                <a:ext cx="6051600" cy="3695760"/>
              </a:xfrm>
              <a:prstGeom prst="rect">
                <a:avLst/>
              </a:prstGeom>
            </p:spPr>
          </p:pic>
        </mc:Fallback>
      </mc:AlternateContent>
    </p:spTree>
    <p:extLst>
      <p:ext uri="{BB962C8B-B14F-4D97-AF65-F5344CB8AC3E}">
        <p14:creationId xmlns:p14="http://schemas.microsoft.com/office/powerpoint/2010/main" val="39061369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Histogram Processing</a:t>
            </a:r>
            <a:endParaRPr lang="en-IN" dirty="0"/>
          </a:p>
        </p:txBody>
      </p:sp>
      <p:grpSp>
        <p:nvGrpSpPr>
          <p:cNvPr id="3" name="Group 2"/>
          <p:cNvGrpSpPr/>
          <p:nvPr/>
        </p:nvGrpSpPr>
        <p:grpSpPr>
          <a:xfrm>
            <a:off x="1287434" y="1930711"/>
            <a:ext cx="8272700" cy="3532554"/>
            <a:chOff x="398792" y="1840559"/>
            <a:chExt cx="8272700" cy="3532554"/>
          </a:xfrm>
        </p:grpSpPr>
        <p:sp>
          <p:nvSpPr>
            <p:cNvPr id="4" name="object 3"/>
            <p:cNvSpPr/>
            <p:nvPr/>
          </p:nvSpPr>
          <p:spPr>
            <a:xfrm>
              <a:off x="398792" y="1840559"/>
              <a:ext cx="3532571" cy="3532554"/>
            </a:xfrm>
            <a:prstGeom prst="rect">
              <a:avLst/>
            </a:prstGeom>
            <a:blipFill>
              <a:blip r:embed="rId2" cstate="print"/>
              <a:stretch>
                <a:fillRect/>
              </a:stretch>
            </a:blipFill>
          </p:spPr>
          <p:txBody>
            <a:bodyPr wrap="square" lIns="0" tIns="0" rIns="0" bIns="0" rtlCol="0"/>
            <a:lstStyle/>
            <a:p>
              <a:endParaRPr/>
            </a:p>
          </p:txBody>
        </p:sp>
        <p:grpSp>
          <p:nvGrpSpPr>
            <p:cNvPr id="5" name="Group 4"/>
            <p:cNvGrpSpPr/>
            <p:nvPr/>
          </p:nvGrpSpPr>
          <p:grpSpPr>
            <a:xfrm>
              <a:off x="4187808" y="1852073"/>
              <a:ext cx="4483684" cy="3456569"/>
              <a:chOff x="4187808" y="1852073"/>
              <a:chExt cx="4483684" cy="3456569"/>
            </a:xfrm>
          </p:grpSpPr>
          <p:sp>
            <p:nvSpPr>
              <p:cNvPr id="6" name="object 4"/>
              <p:cNvSpPr/>
              <p:nvPr/>
            </p:nvSpPr>
            <p:spPr>
              <a:xfrm>
                <a:off x="4505218" y="1852073"/>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7" name="object 5"/>
              <p:cNvSpPr/>
              <p:nvPr/>
            </p:nvSpPr>
            <p:spPr>
              <a:xfrm>
                <a:off x="8643680" y="185682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8" name="object 6"/>
              <p:cNvSpPr/>
              <p:nvPr/>
            </p:nvSpPr>
            <p:spPr>
              <a:xfrm>
                <a:off x="4505218" y="4871096"/>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9" name="object 7"/>
              <p:cNvSpPr/>
              <p:nvPr/>
            </p:nvSpPr>
            <p:spPr>
              <a:xfrm>
                <a:off x="8643680" y="487584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0" name="object 8"/>
              <p:cNvSpPr/>
              <p:nvPr/>
            </p:nvSpPr>
            <p:spPr>
              <a:xfrm>
                <a:off x="8638928" y="1852073"/>
                <a:ext cx="0" cy="3019425"/>
              </a:xfrm>
              <a:custGeom>
                <a:avLst/>
                <a:gdLst/>
                <a:ahLst/>
                <a:cxnLst/>
                <a:rect l="l" t="t" r="r" b="b"/>
                <a:pathLst>
                  <a:path h="3019425">
                    <a:moveTo>
                      <a:pt x="0" y="3019023"/>
                    </a:moveTo>
                    <a:lnTo>
                      <a:pt x="0" y="0"/>
                    </a:lnTo>
                  </a:path>
                </a:pathLst>
              </a:custGeom>
              <a:ln w="3175">
                <a:solidFill>
                  <a:srgbClr val="000000"/>
                </a:solidFill>
              </a:ln>
            </p:spPr>
            <p:txBody>
              <a:bodyPr wrap="square" lIns="0" tIns="0" rIns="0" bIns="0" rtlCol="0"/>
              <a:lstStyle/>
              <a:p>
                <a:endParaRPr/>
              </a:p>
            </p:txBody>
          </p:sp>
          <p:sp>
            <p:nvSpPr>
              <p:cNvPr id="11" name="object 9"/>
              <p:cNvSpPr/>
              <p:nvPr/>
            </p:nvSpPr>
            <p:spPr>
              <a:xfrm>
                <a:off x="8643680" y="185682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2" name="object 10"/>
              <p:cNvSpPr/>
              <p:nvPr/>
            </p:nvSpPr>
            <p:spPr>
              <a:xfrm>
                <a:off x="4505218" y="1852073"/>
                <a:ext cx="0" cy="3019425"/>
              </a:xfrm>
              <a:custGeom>
                <a:avLst/>
                <a:gdLst/>
                <a:ahLst/>
                <a:cxnLst/>
                <a:rect l="l" t="t" r="r" b="b"/>
                <a:pathLst>
                  <a:path h="3019425">
                    <a:moveTo>
                      <a:pt x="0" y="3019023"/>
                    </a:moveTo>
                    <a:lnTo>
                      <a:pt x="0" y="0"/>
                    </a:lnTo>
                  </a:path>
                </a:pathLst>
              </a:custGeom>
              <a:ln w="3175">
                <a:solidFill>
                  <a:srgbClr val="000000"/>
                </a:solidFill>
              </a:ln>
            </p:spPr>
            <p:txBody>
              <a:bodyPr wrap="square" lIns="0" tIns="0" rIns="0" bIns="0" rtlCol="0"/>
              <a:lstStyle/>
              <a:p>
                <a:endParaRPr/>
              </a:p>
            </p:txBody>
          </p:sp>
          <p:sp>
            <p:nvSpPr>
              <p:cNvPr id="13" name="object 11"/>
              <p:cNvSpPr/>
              <p:nvPr/>
            </p:nvSpPr>
            <p:spPr>
              <a:xfrm>
                <a:off x="4509971" y="185682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4" name="object 12"/>
              <p:cNvSpPr/>
              <p:nvPr/>
            </p:nvSpPr>
            <p:spPr>
              <a:xfrm>
                <a:off x="4505218" y="4871096"/>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15" name="object 13"/>
              <p:cNvSpPr/>
              <p:nvPr/>
            </p:nvSpPr>
            <p:spPr>
              <a:xfrm>
                <a:off x="8643680" y="487584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6" name="object 14"/>
              <p:cNvSpPr/>
              <p:nvPr/>
            </p:nvSpPr>
            <p:spPr>
              <a:xfrm>
                <a:off x="4505218" y="1852073"/>
                <a:ext cx="0" cy="3019425"/>
              </a:xfrm>
              <a:custGeom>
                <a:avLst/>
                <a:gdLst/>
                <a:ahLst/>
                <a:cxnLst/>
                <a:rect l="l" t="t" r="r" b="b"/>
                <a:pathLst>
                  <a:path h="3019425">
                    <a:moveTo>
                      <a:pt x="0" y="3019023"/>
                    </a:moveTo>
                    <a:lnTo>
                      <a:pt x="0" y="0"/>
                    </a:lnTo>
                  </a:path>
                </a:pathLst>
              </a:custGeom>
              <a:ln w="3175">
                <a:solidFill>
                  <a:srgbClr val="000000"/>
                </a:solidFill>
              </a:ln>
            </p:spPr>
            <p:txBody>
              <a:bodyPr wrap="square" lIns="0" tIns="0" rIns="0" bIns="0" rtlCol="0"/>
              <a:lstStyle/>
              <a:p>
                <a:endParaRPr/>
              </a:p>
            </p:txBody>
          </p:sp>
          <p:sp>
            <p:nvSpPr>
              <p:cNvPr id="17" name="object 15"/>
              <p:cNvSpPr/>
              <p:nvPr/>
            </p:nvSpPr>
            <p:spPr>
              <a:xfrm>
                <a:off x="4509971" y="185682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8" name="object 16"/>
              <p:cNvSpPr/>
              <p:nvPr/>
            </p:nvSpPr>
            <p:spPr>
              <a:xfrm>
                <a:off x="4505218" y="4823579"/>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19" name="object 17"/>
              <p:cNvSpPr/>
              <p:nvPr/>
            </p:nvSpPr>
            <p:spPr>
              <a:xfrm>
                <a:off x="4509971" y="482833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0" name="object 18"/>
              <p:cNvSpPr/>
              <p:nvPr/>
            </p:nvSpPr>
            <p:spPr>
              <a:xfrm>
                <a:off x="4505218" y="1861572"/>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21" name="object 19"/>
              <p:cNvSpPr/>
              <p:nvPr/>
            </p:nvSpPr>
            <p:spPr>
              <a:xfrm>
                <a:off x="4509971" y="190432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2" name="object 20"/>
              <p:cNvSpPr/>
              <p:nvPr/>
            </p:nvSpPr>
            <p:spPr>
              <a:xfrm>
                <a:off x="5315018" y="4823579"/>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23" name="object 21"/>
              <p:cNvSpPr/>
              <p:nvPr/>
            </p:nvSpPr>
            <p:spPr>
              <a:xfrm>
                <a:off x="5319771" y="482833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4" name="object 22"/>
              <p:cNvSpPr/>
              <p:nvPr/>
            </p:nvSpPr>
            <p:spPr>
              <a:xfrm>
                <a:off x="5315018" y="1861572"/>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25" name="object 23"/>
              <p:cNvSpPr/>
              <p:nvPr/>
            </p:nvSpPr>
            <p:spPr>
              <a:xfrm>
                <a:off x="5319771" y="190432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6" name="object 24"/>
              <p:cNvSpPr/>
              <p:nvPr/>
            </p:nvSpPr>
            <p:spPr>
              <a:xfrm>
                <a:off x="6124512" y="4823579"/>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27" name="object 25"/>
              <p:cNvSpPr/>
              <p:nvPr/>
            </p:nvSpPr>
            <p:spPr>
              <a:xfrm>
                <a:off x="6129265" y="482833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8" name="object 26"/>
              <p:cNvSpPr/>
              <p:nvPr/>
            </p:nvSpPr>
            <p:spPr>
              <a:xfrm>
                <a:off x="6124512" y="1861572"/>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29" name="object 27"/>
              <p:cNvSpPr/>
              <p:nvPr/>
            </p:nvSpPr>
            <p:spPr>
              <a:xfrm>
                <a:off x="6129265" y="190432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0" name="object 28"/>
              <p:cNvSpPr/>
              <p:nvPr/>
            </p:nvSpPr>
            <p:spPr>
              <a:xfrm>
                <a:off x="6934103" y="4823579"/>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31" name="object 29"/>
              <p:cNvSpPr/>
              <p:nvPr/>
            </p:nvSpPr>
            <p:spPr>
              <a:xfrm>
                <a:off x="6938855" y="482833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2" name="object 30"/>
              <p:cNvSpPr/>
              <p:nvPr/>
            </p:nvSpPr>
            <p:spPr>
              <a:xfrm>
                <a:off x="6934103" y="1861572"/>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33" name="object 31"/>
              <p:cNvSpPr/>
              <p:nvPr/>
            </p:nvSpPr>
            <p:spPr>
              <a:xfrm>
                <a:off x="6938855" y="190432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4" name="object 32"/>
              <p:cNvSpPr/>
              <p:nvPr/>
            </p:nvSpPr>
            <p:spPr>
              <a:xfrm>
                <a:off x="7743597" y="4823579"/>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35" name="object 33"/>
              <p:cNvSpPr/>
              <p:nvPr/>
            </p:nvSpPr>
            <p:spPr>
              <a:xfrm>
                <a:off x="7748351" y="482833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6" name="object 34"/>
              <p:cNvSpPr/>
              <p:nvPr/>
            </p:nvSpPr>
            <p:spPr>
              <a:xfrm>
                <a:off x="7743597" y="1861572"/>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37" name="object 35"/>
              <p:cNvSpPr/>
              <p:nvPr/>
            </p:nvSpPr>
            <p:spPr>
              <a:xfrm>
                <a:off x="7748351" y="190432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8" name="object 36"/>
              <p:cNvSpPr/>
              <p:nvPr/>
            </p:nvSpPr>
            <p:spPr>
              <a:xfrm>
                <a:off x="8553188" y="4823579"/>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39" name="object 37"/>
              <p:cNvSpPr/>
              <p:nvPr/>
            </p:nvSpPr>
            <p:spPr>
              <a:xfrm>
                <a:off x="8557941" y="482833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40" name="object 38"/>
              <p:cNvSpPr/>
              <p:nvPr/>
            </p:nvSpPr>
            <p:spPr>
              <a:xfrm>
                <a:off x="8553188" y="1861572"/>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41" name="object 39"/>
              <p:cNvSpPr/>
              <p:nvPr/>
            </p:nvSpPr>
            <p:spPr>
              <a:xfrm>
                <a:off x="8557941" y="190432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42" name="object 40"/>
              <p:cNvSpPr/>
              <p:nvPr/>
            </p:nvSpPr>
            <p:spPr>
              <a:xfrm>
                <a:off x="4505218" y="4871096"/>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43" name="object 41"/>
              <p:cNvSpPr/>
              <p:nvPr/>
            </p:nvSpPr>
            <p:spPr>
              <a:xfrm>
                <a:off x="4548231" y="4875846"/>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44" name="object 42"/>
              <p:cNvSpPr/>
              <p:nvPr/>
            </p:nvSpPr>
            <p:spPr>
              <a:xfrm>
                <a:off x="8591400" y="4871096"/>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45" name="object 43"/>
              <p:cNvSpPr/>
              <p:nvPr/>
            </p:nvSpPr>
            <p:spPr>
              <a:xfrm>
                <a:off x="8596153" y="487584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46" name="object 44"/>
              <p:cNvSpPr/>
              <p:nvPr/>
            </p:nvSpPr>
            <p:spPr>
              <a:xfrm>
                <a:off x="4505218" y="4480590"/>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47" name="object 45"/>
              <p:cNvSpPr/>
              <p:nvPr/>
            </p:nvSpPr>
            <p:spPr>
              <a:xfrm>
                <a:off x="4548231" y="4485340"/>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48" name="object 46"/>
              <p:cNvSpPr/>
              <p:nvPr/>
            </p:nvSpPr>
            <p:spPr>
              <a:xfrm>
                <a:off x="8591400" y="4480590"/>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49" name="object 47"/>
              <p:cNvSpPr/>
              <p:nvPr/>
            </p:nvSpPr>
            <p:spPr>
              <a:xfrm>
                <a:off x="8596153" y="448534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50" name="object 48"/>
              <p:cNvSpPr/>
              <p:nvPr/>
            </p:nvSpPr>
            <p:spPr>
              <a:xfrm>
                <a:off x="4505218" y="4090065"/>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51" name="object 49"/>
              <p:cNvSpPr/>
              <p:nvPr/>
            </p:nvSpPr>
            <p:spPr>
              <a:xfrm>
                <a:off x="4548231" y="4094814"/>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52" name="object 50"/>
              <p:cNvSpPr/>
              <p:nvPr/>
            </p:nvSpPr>
            <p:spPr>
              <a:xfrm>
                <a:off x="8591400" y="4090065"/>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53" name="object 51"/>
              <p:cNvSpPr/>
              <p:nvPr/>
            </p:nvSpPr>
            <p:spPr>
              <a:xfrm>
                <a:off x="8596153" y="409481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54" name="object 52"/>
              <p:cNvSpPr/>
              <p:nvPr/>
            </p:nvSpPr>
            <p:spPr>
              <a:xfrm>
                <a:off x="4505218" y="3699824"/>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55" name="object 53"/>
              <p:cNvSpPr/>
              <p:nvPr/>
            </p:nvSpPr>
            <p:spPr>
              <a:xfrm>
                <a:off x="4548231" y="3704574"/>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56" name="object 54"/>
              <p:cNvSpPr/>
              <p:nvPr/>
            </p:nvSpPr>
            <p:spPr>
              <a:xfrm>
                <a:off x="8591400" y="3699824"/>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57" name="object 55"/>
              <p:cNvSpPr/>
              <p:nvPr/>
            </p:nvSpPr>
            <p:spPr>
              <a:xfrm>
                <a:off x="8596153" y="370457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58" name="object 56"/>
              <p:cNvSpPr/>
              <p:nvPr/>
            </p:nvSpPr>
            <p:spPr>
              <a:xfrm>
                <a:off x="4505218" y="3309299"/>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59" name="object 57"/>
              <p:cNvSpPr/>
              <p:nvPr/>
            </p:nvSpPr>
            <p:spPr>
              <a:xfrm>
                <a:off x="4548231" y="3314049"/>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60" name="object 58"/>
              <p:cNvSpPr/>
              <p:nvPr/>
            </p:nvSpPr>
            <p:spPr>
              <a:xfrm>
                <a:off x="8591400" y="3309299"/>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61" name="object 59"/>
              <p:cNvSpPr/>
              <p:nvPr/>
            </p:nvSpPr>
            <p:spPr>
              <a:xfrm>
                <a:off x="8596153" y="331404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62" name="object 60"/>
              <p:cNvSpPr/>
              <p:nvPr/>
            </p:nvSpPr>
            <p:spPr>
              <a:xfrm>
                <a:off x="4505218" y="2918774"/>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63" name="object 61"/>
              <p:cNvSpPr/>
              <p:nvPr/>
            </p:nvSpPr>
            <p:spPr>
              <a:xfrm>
                <a:off x="4548231" y="2923524"/>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64" name="object 62"/>
              <p:cNvSpPr/>
              <p:nvPr/>
            </p:nvSpPr>
            <p:spPr>
              <a:xfrm>
                <a:off x="8591400" y="2918774"/>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65" name="object 63"/>
              <p:cNvSpPr/>
              <p:nvPr/>
            </p:nvSpPr>
            <p:spPr>
              <a:xfrm>
                <a:off x="8596153" y="292352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66" name="object 64"/>
              <p:cNvSpPr/>
              <p:nvPr/>
            </p:nvSpPr>
            <p:spPr>
              <a:xfrm>
                <a:off x="4505218" y="2528343"/>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67" name="object 65"/>
              <p:cNvSpPr/>
              <p:nvPr/>
            </p:nvSpPr>
            <p:spPr>
              <a:xfrm>
                <a:off x="4548231" y="2533093"/>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68" name="object 66"/>
              <p:cNvSpPr/>
              <p:nvPr/>
            </p:nvSpPr>
            <p:spPr>
              <a:xfrm>
                <a:off x="8591400" y="2528343"/>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69" name="object 67"/>
              <p:cNvSpPr/>
              <p:nvPr/>
            </p:nvSpPr>
            <p:spPr>
              <a:xfrm>
                <a:off x="8596153" y="2533093"/>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70" name="object 68"/>
              <p:cNvSpPr/>
              <p:nvPr/>
            </p:nvSpPr>
            <p:spPr>
              <a:xfrm>
                <a:off x="4505218" y="2137818"/>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71" name="object 69"/>
              <p:cNvSpPr/>
              <p:nvPr/>
            </p:nvSpPr>
            <p:spPr>
              <a:xfrm>
                <a:off x="4548231" y="2142568"/>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72" name="object 70"/>
              <p:cNvSpPr/>
              <p:nvPr/>
            </p:nvSpPr>
            <p:spPr>
              <a:xfrm>
                <a:off x="8591400" y="2137818"/>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73" name="object 71"/>
              <p:cNvSpPr/>
              <p:nvPr/>
            </p:nvSpPr>
            <p:spPr>
              <a:xfrm>
                <a:off x="8596153" y="2142568"/>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74" name="object 72"/>
              <p:cNvSpPr txBox="1"/>
              <p:nvPr/>
            </p:nvSpPr>
            <p:spPr>
              <a:xfrm>
                <a:off x="4187808" y="2048866"/>
                <a:ext cx="294640" cy="2907665"/>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7000</a:t>
                </a:r>
                <a:endParaRPr sz="950" dirty="0">
                  <a:latin typeface="Arial"/>
                  <a:cs typeface="Arial"/>
                </a:endParaRPr>
              </a:p>
              <a:p>
                <a:pPr>
                  <a:lnSpc>
                    <a:spcPct val="100000"/>
                  </a:lnSpc>
                </a:pPr>
                <a:endParaRPr sz="1100" dirty="0">
                  <a:latin typeface="Times New Roman"/>
                  <a:cs typeface="Times New Roman"/>
                </a:endParaRPr>
              </a:p>
              <a:p>
                <a:pPr marL="12700">
                  <a:lnSpc>
                    <a:spcPct val="100000"/>
                  </a:lnSpc>
                  <a:spcBef>
                    <a:spcPts val="670"/>
                  </a:spcBef>
                </a:pPr>
                <a:r>
                  <a:rPr sz="950" spc="-10" dirty="0">
                    <a:latin typeface="Arial"/>
                    <a:cs typeface="Arial"/>
                  </a:rPr>
                  <a:t>6000</a:t>
                </a:r>
                <a:endParaRPr sz="950" dirty="0">
                  <a:latin typeface="Arial"/>
                  <a:cs typeface="Arial"/>
                </a:endParaRPr>
              </a:p>
              <a:p>
                <a:pPr>
                  <a:lnSpc>
                    <a:spcPct val="100000"/>
                  </a:lnSpc>
                </a:pPr>
                <a:endParaRPr sz="1100" dirty="0">
                  <a:latin typeface="Times New Roman"/>
                  <a:cs typeface="Times New Roman"/>
                </a:endParaRPr>
              </a:p>
              <a:p>
                <a:pPr marL="12700">
                  <a:lnSpc>
                    <a:spcPct val="100000"/>
                  </a:lnSpc>
                  <a:spcBef>
                    <a:spcPts val="665"/>
                  </a:spcBef>
                </a:pPr>
                <a:r>
                  <a:rPr sz="950" spc="-10" dirty="0">
                    <a:latin typeface="Arial"/>
                    <a:cs typeface="Arial"/>
                  </a:rPr>
                  <a:t>5000</a:t>
                </a:r>
                <a:endParaRPr sz="950" dirty="0">
                  <a:latin typeface="Arial"/>
                  <a:cs typeface="Arial"/>
                </a:endParaRPr>
              </a:p>
              <a:p>
                <a:pPr>
                  <a:lnSpc>
                    <a:spcPct val="100000"/>
                  </a:lnSpc>
                </a:pPr>
                <a:endParaRPr sz="1100" dirty="0">
                  <a:latin typeface="Times New Roman"/>
                  <a:cs typeface="Times New Roman"/>
                </a:endParaRPr>
              </a:p>
              <a:p>
                <a:pPr marL="12700">
                  <a:lnSpc>
                    <a:spcPct val="100000"/>
                  </a:lnSpc>
                  <a:spcBef>
                    <a:spcPts val="670"/>
                  </a:spcBef>
                </a:pPr>
                <a:r>
                  <a:rPr sz="950" spc="-10" dirty="0">
                    <a:latin typeface="Arial"/>
                    <a:cs typeface="Arial"/>
                  </a:rPr>
                  <a:t>4000</a:t>
                </a:r>
                <a:endParaRPr sz="950" dirty="0">
                  <a:latin typeface="Arial"/>
                  <a:cs typeface="Arial"/>
                </a:endParaRPr>
              </a:p>
              <a:p>
                <a:pPr>
                  <a:lnSpc>
                    <a:spcPct val="100000"/>
                  </a:lnSpc>
                </a:pPr>
                <a:endParaRPr sz="1100" dirty="0">
                  <a:latin typeface="Times New Roman"/>
                  <a:cs typeface="Times New Roman"/>
                </a:endParaRPr>
              </a:p>
              <a:p>
                <a:pPr marL="12700">
                  <a:lnSpc>
                    <a:spcPct val="100000"/>
                  </a:lnSpc>
                  <a:spcBef>
                    <a:spcPts val="675"/>
                  </a:spcBef>
                </a:pPr>
                <a:r>
                  <a:rPr sz="950" spc="-10" dirty="0">
                    <a:latin typeface="Arial"/>
                    <a:cs typeface="Arial"/>
                  </a:rPr>
                  <a:t>3000</a:t>
                </a:r>
                <a:endParaRPr sz="950" dirty="0">
                  <a:latin typeface="Arial"/>
                  <a:cs typeface="Arial"/>
                </a:endParaRPr>
              </a:p>
              <a:p>
                <a:pPr>
                  <a:lnSpc>
                    <a:spcPct val="100000"/>
                  </a:lnSpc>
                </a:pPr>
                <a:endParaRPr sz="1100" dirty="0">
                  <a:latin typeface="Times New Roman"/>
                  <a:cs typeface="Times New Roman"/>
                </a:endParaRPr>
              </a:p>
              <a:p>
                <a:pPr marL="12700">
                  <a:lnSpc>
                    <a:spcPct val="100000"/>
                  </a:lnSpc>
                  <a:spcBef>
                    <a:spcPts val="670"/>
                  </a:spcBef>
                </a:pPr>
                <a:r>
                  <a:rPr sz="950" spc="-10" dirty="0">
                    <a:latin typeface="Arial"/>
                    <a:cs typeface="Arial"/>
                  </a:rPr>
                  <a:t>2000</a:t>
                </a:r>
                <a:endParaRPr sz="950" dirty="0">
                  <a:latin typeface="Arial"/>
                  <a:cs typeface="Arial"/>
                </a:endParaRPr>
              </a:p>
              <a:p>
                <a:pPr>
                  <a:lnSpc>
                    <a:spcPct val="100000"/>
                  </a:lnSpc>
                </a:pPr>
                <a:endParaRPr sz="1100" dirty="0">
                  <a:latin typeface="Times New Roman"/>
                  <a:cs typeface="Times New Roman"/>
                </a:endParaRPr>
              </a:p>
              <a:p>
                <a:pPr marL="12700">
                  <a:lnSpc>
                    <a:spcPct val="100000"/>
                  </a:lnSpc>
                  <a:spcBef>
                    <a:spcPts val="670"/>
                  </a:spcBef>
                </a:pPr>
                <a:r>
                  <a:rPr sz="950" spc="-10" dirty="0">
                    <a:latin typeface="Arial"/>
                    <a:cs typeface="Arial"/>
                  </a:rPr>
                  <a:t>1000</a:t>
                </a:r>
                <a:endParaRPr sz="950" dirty="0">
                  <a:latin typeface="Arial"/>
                  <a:cs typeface="Arial"/>
                </a:endParaRPr>
              </a:p>
              <a:p>
                <a:pPr>
                  <a:lnSpc>
                    <a:spcPct val="100000"/>
                  </a:lnSpc>
                </a:pPr>
                <a:endParaRPr sz="1100" dirty="0">
                  <a:latin typeface="Times New Roman"/>
                  <a:cs typeface="Times New Roman"/>
                </a:endParaRPr>
              </a:p>
              <a:p>
                <a:pPr marR="5080" algn="r">
                  <a:lnSpc>
                    <a:spcPct val="100000"/>
                  </a:lnSpc>
                  <a:spcBef>
                    <a:spcPts val="665"/>
                  </a:spcBef>
                </a:pPr>
                <a:r>
                  <a:rPr sz="950" spc="10" dirty="0">
                    <a:latin typeface="Arial"/>
                    <a:cs typeface="Arial"/>
                  </a:rPr>
                  <a:t>0</a:t>
                </a:r>
                <a:endParaRPr sz="950" dirty="0">
                  <a:latin typeface="Arial"/>
                  <a:cs typeface="Arial"/>
                </a:endParaRPr>
              </a:p>
            </p:txBody>
          </p:sp>
          <p:sp>
            <p:nvSpPr>
              <p:cNvPr id="75" name="object 73"/>
              <p:cNvSpPr/>
              <p:nvPr/>
            </p:nvSpPr>
            <p:spPr>
              <a:xfrm>
                <a:off x="4505218" y="1852073"/>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76" name="object 74"/>
              <p:cNvSpPr/>
              <p:nvPr/>
            </p:nvSpPr>
            <p:spPr>
              <a:xfrm>
                <a:off x="8643680" y="185682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77" name="object 75"/>
              <p:cNvSpPr/>
              <p:nvPr/>
            </p:nvSpPr>
            <p:spPr>
              <a:xfrm>
                <a:off x="4505218" y="4871096"/>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78" name="object 76"/>
              <p:cNvSpPr/>
              <p:nvPr/>
            </p:nvSpPr>
            <p:spPr>
              <a:xfrm>
                <a:off x="8643680" y="487584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79" name="object 77"/>
              <p:cNvSpPr/>
              <p:nvPr/>
            </p:nvSpPr>
            <p:spPr>
              <a:xfrm>
                <a:off x="8638928" y="1852073"/>
                <a:ext cx="0" cy="3019425"/>
              </a:xfrm>
              <a:custGeom>
                <a:avLst/>
                <a:gdLst/>
                <a:ahLst/>
                <a:cxnLst/>
                <a:rect l="l" t="t" r="r" b="b"/>
                <a:pathLst>
                  <a:path h="3019425">
                    <a:moveTo>
                      <a:pt x="0" y="3019023"/>
                    </a:moveTo>
                    <a:lnTo>
                      <a:pt x="0" y="0"/>
                    </a:lnTo>
                  </a:path>
                </a:pathLst>
              </a:custGeom>
              <a:ln w="3175">
                <a:solidFill>
                  <a:srgbClr val="000000"/>
                </a:solidFill>
              </a:ln>
            </p:spPr>
            <p:txBody>
              <a:bodyPr wrap="square" lIns="0" tIns="0" rIns="0" bIns="0" rtlCol="0"/>
              <a:lstStyle/>
              <a:p>
                <a:endParaRPr/>
              </a:p>
            </p:txBody>
          </p:sp>
          <p:sp>
            <p:nvSpPr>
              <p:cNvPr id="80" name="object 78"/>
              <p:cNvSpPr/>
              <p:nvPr/>
            </p:nvSpPr>
            <p:spPr>
              <a:xfrm>
                <a:off x="8643680" y="185682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81" name="object 79"/>
              <p:cNvSpPr/>
              <p:nvPr/>
            </p:nvSpPr>
            <p:spPr>
              <a:xfrm>
                <a:off x="4505218" y="1852073"/>
                <a:ext cx="0" cy="3019425"/>
              </a:xfrm>
              <a:custGeom>
                <a:avLst/>
                <a:gdLst/>
                <a:ahLst/>
                <a:cxnLst/>
                <a:rect l="l" t="t" r="r" b="b"/>
                <a:pathLst>
                  <a:path h="3019425">
                    <a:moveTo>
                      <a:pt x="0" y="3019023"/>
                    </a:moveTo>
                    <a:lnTo>
                      <a:pt x="0" y="0"/>
                    </a:lnTo>
                  </a:path>
                </a:pathLst>
              </a:custGeom>
              <a:ln w="3175">
                <a:solidFill>
                  <a:srgbClr val="000000"/>
                </a:solidFill>
              </a:ln>
            </p:spPr>
            <p:txBody>
              <a:bodyPr wrap="square" lIns="0" tIns="0" rIns="0" bIns="0" rtlCol="0"/>
              <a:lstStyle/>
              <a:p>
                <a:endParaRPr/>
              </a:p>
            </p:txBody>
          </p:sp>
          <p:sp>
            <p:nvSpPr>
              <p:cNvPr id="82" name="object 80"/>
              <p:cNvSpPr/>
              <p:nvPr/>
            </p:nvSpPr>
            <p:spPr>
              <a:xfrm>
                <a:off x="4509971" y="185682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83" name="object 81"/>
              <p:cNvSpPr/>
              <p:nvPr/>
            </p:nvSpPr>
            <p:spPr>
              <a:xfrm>
                <a:off x="4504059" y="4861587"/>
                <a:ext cx="2134800" cy="11361"/>
              </a:xfrm>
              <a:prstGeom prst="rect">
                <a:avLst/>
              </a:prstGeom>
              <a:blipFill>
                <a:blip r:embed="rId3" cstate="print"/>
                <a:stretch>
                  <a:fillRect/>
                </a:stretch>
              </a:blipFill>
            </p:spPr>
            <p:txBody>
              <a:bodyPr wrap="square" lIns="0" tIns="0" rIns="0" bIns="0" rtlCol="0"/>
              <a:lstStyle/>
              <a:p>
                <a:endParaRPr/>
              </a:p>
            </p:txBody>
          </p:sp>
          <p:sp>
            <p:nvSpPr>
              <p:cNvPr id="84" name="object 82"/>
              <p:cNvSpPr/>
              <p:nvPr/>
            </p:nvSpPr>
            <p:spPr>
              <a:xfrm>
                <a:off x="4504059" y="4867268"/>
                <a:ext cx="2134870" cy="0"/>
              </a:xfrm>
              <a:custGeom>
                <a:avLst/>
                <a:gdLst/>
                <a:ahLst/>
                <a:cxnLst/>
                <a:rect l="l" t="t" r="r" b="b"/>
                <a:pathLst>
                  <a:path w="2134870">
                    <a:moveTo>
                      <a:pt x="0" y="0"/>
                    </a:moveTo>
                    <a:lnTo>
                      <a:pt x="2134800" y="0"/>
                    </a:lnTo>
                  </a:path>
                </a:pathLst>
              </a:custGeom>
              <a:ln w="11361">
                <a:solidFill>
                  <a:srgbClr val="0000FF"/>
                </a:solidFill>
              </a:ln>
            </p:spPr>
            <p:txBody>
              <a:bodyPr wrap="square" lIns="0" tIns="0" rIns="0" bIns="0" rtlCol="0"/>
              <a:lstStyle/>
              <a:p>
                <a:endParaRPr/>
              </a:p>
            </p:txBody>
          </p:sp>
          <p:sp>
            <p:nvSpPr>
              <p:cNvPr id="85" name="object 83"/>
              <p:cNvSpPr/>
              <p:nvPr/>
            </p:nvSpPr>
            <p:spPr>
              <a:xfrm>
                <a:off x="6638859" y="1861572"/>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86" name="object 84"/>
              <p:cNvSpPr/>
              <p:nvPr/>
            </p:nvSpPr>
            <p:spPr>
              <a:xfrm>
                <a:off x="6648365" y="4671093"/>
                <a:ext cx="152374" cy="201855"/>
              </a:xfrm>
              <a:prstGeom prst="rect">
                <a:avLst/>
              </a:prstGeom>
              <a:blipFill>
                <a:blip r:embed="rId4" cstate="print"/>
                <a:stretch>
                  <a:fillRect/>
                </a:stretch>
              </a:blipFill>
            </p:spPr>
            <p:txBody>
              <a:bodyPr wrap="square" lIns="0" tIns="0" rIns="0" bIns="0" rtlCol="0"/>
              <a:lstStyle/>
              <a:p>
                <a:endParaRPr/>
              </a:p>
            </p:txBody>
          </p:sp>
          <p:sp>
            <p:nvSpPr>
              <p:cNvPr id="87" name="object 85"/>
              <p:cNvSpPr/>
              <p:nvPr/>
            </p:nvSpPr>
            <p:spPr>
              <a:xfrm>
                <a:off x="6800739" y="4185345"/>
                <a:ext cx="0" cy="685800"/>
              </a:xfrm>
              <a:custGeom>
                <a:avLst/>
                <a:gdLst/>
                <a:ahLst/>
                <a:cxnLst/>
                <a:rect l="l" t="t" r="r" b="b"/>
                <a:pathLst>
                  <a:path h="685800">
                    <a:moveTo>
                      <a:pt x="0" y="685751"/>
                    </a:moveTo>
                    <a:lnTo>
                      <a:pt x="0" y="0"/>
                    </a:lnTo>
                  </a:path>
                </a:pathLst>
              </a:custGeom>
              <a:ln w="3175">
                <a:solidFill>
                  <a:srgbClr val="0000FF"/>
                </a:solidFill>
              </a:ln>
            </p:spPr>
            <p:txBody>
              <a:bodyPr wrap="square" lIns="0" tIns="0" rIns="0" bIns="0" rtlCol="0"/>
              <a:lstStyle/>
              <a:p>
                <a:endParaRPr/>
              </a:p>
            </p:txBody>
          </p:sp>
          <p:sp>
            <p:nvSpPr>
              <p:cNvPr id="88" name="object 86"/>
              <p:cNvSpPr/>
              <p:nvPr/>
            </p:nvSpPr>
            <p:spPr>
              <a:xfrm>
                <a:off x="6819751" y="1861572"/>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89" name="object 87"/>
              <p:cNvSpPr/>
              <p:nvPr/>
            </p:nvSpPr>
            <p:spPr>
              <a:xfrm>
                <a:off x="6829256"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90" name="object 88"/>
              <p:cNvSpPr/>
              <p:nvPr/>
            </p:nvSpPr>
            <p:spPr>
              <a:xfrm>
                <a:off x="6848268" y="4223533"/>
                <a:ext cx="0" cy="647700"/>
              </a:xfrm>
              <a:custGeom>
                <a:avLst/>
                <a:gdLst/>
                <a:ahLst/>
                <a:cxnLst/>
                <a:rect l="l" t="t" r="r" b="b"/>
                <a:pathLst>
                  <a:path h="647700">
                    <a:moveTo>
                      <a:pt x="0" y="647563"/>
                    </a:moveTo>
                    <a:lnTo>
                      <a:pt x="0" y="0"/>
                    </a:lnTo>
                  </a:path>
                </a:pathLst>
              </a:custGeom>
              <a:ln w="3175">
                <a:solidFill>
                  <a:srgbClr val="0000FF"/>
                </a:solidFill>
              </a:ln>
            </p:spPr>
            <p:txBody>
              <a:bodyPr wrap="square" lIns="0" tIns="0" rIns="0" bIns="0" rtlCol="0"/>
              <a:lstStyle/>
              <a:p>
                <a:endParaRPr/>
              </a:p>
            </p:txBody>
          </p:sp>
          <p:sp>
            <p:nvSpPr>
              <p:cNvPr id="91" name="object 89"/>
              <p:cNvSpPr/>
              <p:nvPr/>
            </p:nvSpPr>
            <p:spPr>
              <a:xfrm>
                <a:off x="6857772" y="4861587"/>
                <a:ext cx="29209" cy="11430"/>
              </a:xfrm>
              <a:custGeom>
                <a:avLst/>
                <a:gdLst/>
                <a:ahLst/>
                <a:cxnLst/>
                <a:rect l="l" t="t" r="r" b="b"/>
                <a:pathLst>
                  <a:path w="29209" h="11429">
                    <a:moveTo>
                      <a:pt x="28801" y="0"/>
                    </a:moveTo>
                    <a:lnTo>
                      <a:pt x="0" y="0"/>
                    </a:lnTo>
                    <a:lnTo>
                      <a:pt x="0" y="11361"/>
                    </a:lnTo>
                    <a:lnTo>
                      <a:pt x="28356" y="11361"/>
                    </a:lnTo>
                    <a:lnTo>
                      <a:pt x="28801" y="9509"/>
                    </a:lnTo>
                    <a:lnTo>
                      <a:pt x="28801" y="0"/>
                    </a:lnTo>
                    <a:close/>
                  </a:path>
                </a:pathLst>
              </a:custGeom>
              <a:solidFill>
                <a:srgbClr val="0000FF"/>
              </a:solidFill>
            </p:spPr>
            <p:txBody>
              <a:bodyPr wrap="square" lIns="0" tIns="0" rIns="0" bIns="0" rtlCol="0"/>
              <a:lstStyle/>
              <a:p>
                <a:endParaRPr/>
              </a:p>
            </p:txBody>
          </p:sp>
          <p:sp>
            <p:nvSpPr>
              <p:cNvPr id="92" name="object 90"/>
              <p:cNvSpPr/>
              <p:nvPr/>
            </p:nvSpPr>
            <p:spPr>
              <a:xfrm>
                <a:off x="6876784" y="4861587"/>
                <a:ext cx="29209" cy="11430"/>
              </a:xfrm>
              <a:custGeom>
                <a:avLst/>
                <a:gdLst/>
                <a:ahLst/>
                <a:cxnLst/>
                <a:rect l="l" t="t" r="r" b="b"/>
                <a:pathLst>
                  <a:path w="29209" h="11429">
                    <a:moveTo>
                      <a:pt x="28801" y="0"/>
                    </a:moveTo>
                    <a:lnTo>
                      <a:pt x="0" y="0"/>
                    </a:lnTo>
                    <a:lnTo>
                      <a:pt x="0" y="11361"/>
                    </a:lnTo>
                    <a:lnTo>
                      <a:pt x="28368" y="11361"/>
                    </a:lnTo>
                    <a:lnTo>
                      <a:pt x="28801" y="9509"/>
                    </a:lnTo>
                    <a:lnTo>
                      <a:pt x="28801" y="0"/>
                    </a:lnTo>
                    <a:close/>
                  </a:path>
                </a:pathLst>
              </a:custGeom>
              <a:solidFill>
                <a:srgbClr val="0000FF"/>
              </a:solidFill>
            </p:spPr>
            <p:txBody>
              <a:bodyPr wrap="square" lIns="0" tIns="0" rIns="0" bIns="0" rtlCol="0"/>
              <a:lstStyle/>
              <a:p>
                <a:endParaRPr/>
              </a:p>
            </p:txBody>
          </p:sp>
          <p:sp>
            <p:nvSpPr>
              <p:cNvPr id="93" name="object 91"/>
              <p:cNvSpPr/>
              <p:nvPr/>
            </p:nvSpPr>
            <p:spPr>
              <a:xfrm>
                <a:off x="6886575"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94" name="object 92"/>
              <p:cNvSpPr/>
              <p:nvPr/>
            </p:nvSpPr>
            <p:spPr>
              <a:xfrm>
                <a:off x="6915091" y="1861572"/>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95" name="object 93"/>
              <p:cNvSpPr/>
              <p:nvPr/>
            </p:nvSpPr>
            <p:spPr>
              <a:xfrm>
                <a:off x="6924597"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96" name="object 94"/>
              <p:cNvSpPr/>
              <p:nvPr/>
            </p:nvSpPr>
            <p:spPr>
              <a:xfrm>
                <a:off x="6943608" y="1861572"/>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97" name="object 95"/>
              <p:cNvSpPr/>
              <p:nvPr/>
            </p:nvSpPr>
            <p:spPr>
              <a:xfrm>
                <a:off x="6953114"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98" name="object 96"/>
              <p:cNvSpPr/>
              <p:nvPr/>
            </p:nvSpPr>
            <p:spPr>
              <a:xfrm>
                <a:off x="6972125"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99" name="object 97"/>
              <p:cNvSpPr/>
              <p:nvPr/>
            </p:nvSpPr>
            <p:spPr>
              <a:xfrm>
                <a:off x="7000642" y="3718823"/>
                <a:ext cx="0" cy="1152525"/>
              </a:xfrm>
              <a:custGeom>
                <a:avLst/>
                <a:gdLst/>
                <a:ahLst/>
                <a:cxnLst/>
                <a:rect l="l" t="t" r="r" b="b"/>
                <a:pathLst>
                  <a:path h="1152525">
                    <a:moveTo>
                      <a:pt x="0" y="1152272"/>
                    </a:moveTo>
                    <a:lnTo>
                      <a:pt x="0" y="0"/>
                    </a:lnTo>
                  </a:path>
                </a:pathLst>
              </a:custGeom>
              <a:ln w="3175">
                <a:solidFill>
                  <a:srgbClr val="0000FF"/>
                </a:solidFill>
              </a:ln>
            </p:spPr>
            <p:txBody>
              <a:bodyPr wrap="square" lIns="0" tIns="0" rIns="0" bIns="0" rtlCol="0"/>
              <a:lstStyle/>
              <a:p>
                <a:endParaRPr/>
              </a:p>
            </p:txBody>
          </p:sp>
          <p:sp>
            <p:nvSpPr>
              <p:cNvPr id="100" name="object 98"/>
              <p:cNvSpPr/>
              <p:nvPr/>
            </p:nvSpPr>
            <p:spPr>
              <a:xfrm>
                <a:off x="7000641" y="4861587"/>
                <a:ext cx="29209" cy="11430"/>
              </a:xfrm>
              <a:custGeom>
                <a:avLst/>
                <a:gdLst/>
                <a:ahLst/>
                <a:cxnLst/>
                <a:rect l="l" t="t" r="r" b="b"/>
                <a:pathLst>
                  <a:path w="29209" h="11429">
                    <a:moveTo>
                      <a:pt x="28706" y="0"/>
                    </a:moveTo>
                    <a:lnTo>
                      <a:pt x="0" y="0"/>
                    </a:lnTo>
                    <a:lnTo>
                      <a:pt x="0" y="11361"/>
                    </a:lnTo>
                    <a:lnTo>
                      <a:pt x="28273" y="11361"/>
                    </a:lnTo>
                    <a:lnTo>
                      <a:pt x="28706" y="9509"/>
                    </a:lnTo>
                    <a:lnTo>
                      <a:pt x="28706" y="0"/>
                    </a:lnTo>
                    <a:close/>
                  </a:path>
                </a:pathLst>
              </a:custGeom>
              <a:solidFill>
                <a:srgbClr val="0000FF"/>
              </a:solidFill>
            </p:spPr>
            <p:txBody>
              <a:bodyPr wrap="square" lIns="0" tIns="0" rIns="0" bIns="0" rtlCol="0"/>
              <a:lstStyle/>
              <a:p>
                <a:endParaRPr/>
              </a:p>
            </p:txBody>
          </p:sp>
          <p:sp>
            <p:nvSpPr>
              <p:cNvPr id="101" name="object 99"/>
              <p:cNvSpPr/>
              <p:nvPr/>
            </p:nvSpPr>
            <p:spPr>
              <a:xfrm>
                <a:off x="7029349" y="2461562"/>
                <a:ext cx="0" cy="2409825"/>
              </a:xfrm>
              <a:custGeom>
                <a:avLst/>
                <a:gdLst/>
                <a:ahLst/>
                <a:cxnLst/>
                <a:rect l="l" t="t" r="r" b="b"/>
                <a:pathLst>
                  <a:path h="2409825">
                    <a:moveTo>
                      <a:pt x="0" y="2409534"/>
                    </a:moveTo>
                    <a:lnTo>
                      <a:pt x="0" y="0"/>
                    </a:lnTo>
                  </a:path>
                </a:pathLst>
              </a:custGeom>
              <a:ln w="3175">
                <a:solidFill>
                  <a:srgbClr val="0000FF"/>
                </a:solidFill>
              </a:ln>
            </p:spPr>
            <p:txBody>
              <a:bodyPr wrap="square" lIns="0" tIns="0" rIns="0" bIns="0" rtlCol="0"/>
              <a:lstStyle/>
              <a:p>
                <a:endParaRPr/>
              </a:p>
            </p:txBody>
          </p:sp>
          <p:sp>
            <p:nvSpPr>
              <p:cNvPr id="102" name="object 100"/>
              <p:cNvSpPr/>
              <p:nvPr/>
            </p:nvSpPr>
            <p:spPr>
              <a:xfrm>
                <a:off x="7038854"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03" name="object 101"/>
              <p:cNvSpPr/>
              <p:nvPr/>
            </p:nvSpPr>
            <p:spPr>
              <a:xfrm>
                <a:off x="7057865" y="4461591"/>
                <a:ext cx="0" cy="409575"/>
              </a:xfrm>
              <a:custGeom>
                <a:avLst/>
                <a:gdLst/>
                <a:ahLst/>
                <a:cxnLst/>
                <a:rect l="l" t="t" r="r" b="b"/>
                <a:pathLst>
                  <a:path h="409575">
                    <a:moveTo>
                      <a:pt x="0" y="409505"/>
                    </a:moveTo>
                    <a:lnTo>
                      <a:pt x="0" y="0"/>
                    </a:lnTo>
                  </a:path>
                </a:pathLst>
              </a:custGeom>
              <a:ln w="3175">
                <a:solidFill>
                  <a:srgbClr val="0000FF"/>
                </a:solidFill>
              </a:ln>
            </p:spPr>
            <p:txBody>
              <a:bodyPr wrap="square" lIns="0" tIns="0" rIns="0" bIns="0" rtlCol="0"/>
              <a:lstStyle/>
              <a:p>
                <a:endParaRPr/>
              </a:p>
            </p:txBody>
          </p:sp>
          <p:sp>
            <p:nvSpPr>
              <p:cNvPr id="104" name="object 102"/>
              <p:cNvSpPr/>
              <p:nvPr/>
            </p:nvSpPr>
            <p:spPr>
              <a:xfrm>
                <a:off x="7067370" y="4861587"/>
                <a:ext cx="29209" cy="11430"/>
              </a:xfrm>
              <a:custGeom>
                <a:avLst/>
                <a:gdLst/>
                <a:ahLst/>
                <a:cxnLst/>
                <a:rect l="l" t="t" r="r" b="b"/>
                <a:pathLst>
                  <a:path w="29209" h="11429">
                    <a:moveTo>
                      <a:pt x="28611" y="0"/>
                    </a:moveTo>
                    <a:lnTo>
                      <a:pt x="0" y="0"/>
                    </a:lnTo>
                    <a:lnTo>
                      <a:pt x="0" y="11361"/>
                    </a:lnTo>
                    <a:lnTo>
                      <a:pt x="28177" y="11361"/>
                    </a:lnTo>
                    <a:lnTo>
                      <a:pt x="28611" y="9509"/>
                    </a:lnTo>
                    <a:lnTo>
                      <a:pt x="28611" y="0"/>
                    </a:lnTo>
                    <a:close/>
                  </a:path>
                </a:pathLst>
              </a:custGeom>
              <a:solidFill>
                <a:srgbClr val="0000FF"/>
              </a:solidFill>
            </p:spPr>
            <p:txBody>
              <a:bodyPr wrap="square" lIns="0" tIns="0" rIns="0" bIns="0" rtlCol="0"/>
              <a:lstStyle/>
              <a:p>
                <a:endParaRPr/>
              </a:p>
            </p:txBody>
          </p:sp>
          <p:sp>
            <p:nvSpPr>
              <p:cNvPr id="105" name="object 103"/>
              <p:cNvSpPr/>
              <p:nvPr/>
            </p:nvSpPr>
            <p:spPr>
              <a:xfrm>
                <a:off x="7086477"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06" name="object 104"/>
              <p:cNvSpPr/>
              <p:nvPr/>
            </p:nvSpPr>
            <p:spPr>
              <a:xfrm>
                <a:off x="7105488"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07" name="object 105"/>
              <p:cNvSpPr/>
              <p:nvPr/>
            </p:nvSpPr>
            <p:spPr>
              <a:xfrm>
                <a:off x="7124500" y="3080551"/>
                <a:ext cx="0" cy="1790700"/>
              </a:xfrm>
              <a:custGeom>
                <a:avLst/>
                <a:gdLst/>
                <a:ahLst/>
                <a:cxnLst/>
                <a:rect l="l" t="t" r="r" b="b"/>
                <a:pathLst>
                  <a:path h="1790700">
                    <a:moveTo>
                      <a:pt x="0" y="1790545"/>
                    </a:moveTo>
                    <a:lnTo>
                      <a:pt x="0" y="0"/>
                    </a:lnTo>
                  </a:path>
                </a:pathLst>
              </a:custGeom>
              <a:ln w="3175">
                <a:solidFill>
                  <a:srgbClr val="0000FF"/>
                </a:solidFill>
              </a:ln>
            </p:spPr>
            <p:txBody>
              <a:bodyPr wrap="square" lIns="0" tIns="0" rIns="0" bIns="0" rtlCol="0"/>
              <a:lstStyle/>
              <a:p>
                <a:endParaRPr/>
              </a:p>
            </p:txBody>
          </p:sp>
          <p:sp>
            <p:nvSpPr>
              <p:cNvPr id="108" name="object 106"/>
              <p:cNvSpPr/>
              <p:nvPr/>
            </p:nvSpPr>
            <p:spPr>
              <a:xfrm>
                <a:off x="7134005" y="4861587"/>
                <a:ext cx="29209" cy="11430"/>
              </a:xfrm>
              <a:custGeom>
                <a:avLst/>
                <a:gdLst/>
                <a:ahLst/>
                <a:cxnLst/>
                <a:rect l="l" t="t" r="r" b="b"/>
                <a:pathLst>
                  <a:path w="29209" h="11429">
                    <a:moveTo>
                      <a:pt x="28706" y="0"/>
                    </a:moveTo>
                    <a:lnTo>
                      <a:pt x="0" y="0"/>
                    </a:lnTo>
                    <a:lnTo>
                      <a:pt x="0" y="11361"/>
                    </a:lnTo>
                    <a:lnTo>
                      <a:pt x="28273" y="11361"/>
                    </a:lnTo>
                    <a:lnTo>
                      <a:pt x="28706" y="9509"/>
                    </a:lnTo>
                    <a:lnTo>
                      <a:pt x="28706" y="0"/>
                    </a:lnTo>
                    <a:close/>
                  </a:path>
                </a:pathLst>
              </a:custGeom>
              <a:solidFill>
                <a:srgbClr val="0000FF"/>
              </a:solidFill>
            </p:spPr>
            <p:txBody>
              <a:bodyPr wrap="square" lIns="0" tIns="0" rIns="0" bIns="0" rtlCol="0"/>
              <a:lstStyle/>
              <a:p>
                <a:endParaRPr/>
              </a:p>
            </p:txBody>
          </p:sp>
          <p:sp>
            <p:nvSpPr>
              <p:cNvPr id="109" name="object 107"/>
              <p:cNvSpPr/>
              <p:nvPr/>
            </p:nvSpPr>
            <p:spPr>
              <a:xfrm>
                <a:off x="7162712" y="4490089"/>
                <a:ext cx="0" cy="381635"/>
              </a:xfrm>
              <a:custGeom>
                <a:avLst/>
                <a:gdLst/>
                <a:ahLst/>
                <a:cxnLst/>
                <a:rect l="l" t="t" r="r" b="b"/>
                <a:pathLst>
                  <a:path h="381635">
                    <a:moveTo>
                      <a:pt x="0" y="381006"/>
                    </a:moveTo>
                    <a:lnTo>
                      <a:pt x="0" y="0"/>
                    </a:lnTo>
                  </a:path>
                </a:pathLst>
              </a:custGeom>
              <a:ln w="3175">
                <a:solidFill>
                  <a:srgbClr val="0000FF"/>
                </a:solidFill>
              </a:ln>
            </p:spPr>
            <p:txBody>
              <a:bodyPr wrap="square" lIns="0" tIns="0" rIns="0" bIns="0" rtlCol="0"/>
              <a:lstStyle/>
              <a:p>
                <a:endParaRPr/>
              </a:p>
            </p:txBody>
          </p:sp>
          <p:sp>
            <p:nvSpPr>
              <p:cNvPr id="110" name="object 108"/>
              <p:cNvSpPr/>
              <p:nvPr/>
            </p:nvSpPr>
            <p:spPr>
              <a:xfrm>
                <a:off x="7162712"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11" name="object 109"/>
              <p:cNvSpPr/>
              <p:nvPr/>
            </p:nvSpPr>
            <p:spPr>
              <a:xfrm>
                <a:off x="7191229" y="3080551"/>
                <a:ext cx="0" cy="1790700"/>
              </a:xfrm>
              <a:custGeom>
                <a:avLst/>
                <a:gdLst/>
                <a:ahLst/>
                <a:cxnLst/>
                <a:rect l="l" t="t" r="r" b="b"/>
                <a:pathLst>
                  <a:path h="1790700">
                    <a:moveTo>
                      <a:pt x="0" y="1790545"/>
                    </a:moveTo>
                    <a:lnTo>
                      <a:pt x="0" y="0"/>
                    </a:lnTo>
                  </a:path>
                </a:pathLst>
              </a:custGeom>
              <a:ln w="3175">
                <a:solidFill>
                  <a:srgbClr val="0000FF"/>
                </a:solidFill>
              </a:ln>
            </p:spPr>
            <p:txBody>
              <a:bodyPr wrap="square" lIns="0" tIns="0" rIns="0" bIns="0" rtlCol="0"/>
              <a:lstStyle/>
              <a:p>
                <a:endParaRPr/>
              </a:p>
            </p:txBody>
          </p:sp>
          <p:sp>
            <p:nvSpPr>
              <p:cNvPr id="112" name="object 110"/>
              <p:cNvSpPr/>
              <p:nvPr/>
            </p:nvSpPr>
            <p:spPr>
              <a:xfrm>
                <a:off x="7200734"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13" name="object 111"/>
              <p:cNvSpPr/>
              <p:nvPr/>
            </p:nvSpPr>
            <p:spPr>
              <a:xfrm>
                <a:off x="7210239"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14" name="object 112"/>
              <p:cNvSpPr/>
              <p:nvPr/>
            </p:nvSpPr>
            <p:spPr>
              <a:xfrm>
                <a:off x="7238756" y="3909289"/>
                <a:ext cx="0" cy="962025"/>
              </a:xfrm>
              <a:custGeom>
                <a:avLst/>
                <a:gdLst/>
                <a:ahLst/>
                <a:cxnLst/>
                <a:rect l="l" t="t" r="r" b="b"/>
                <a:pathLst>
                  <a:path h="962025">
                    <a:moveTo>
                      <a:pt x="0" y="961807"/>
                    </a:moveTo>
                    <a:lnTo>
                      <a:pt x="0" y="0"/>
                    </a:lnTo>
                  </a:path>
                </a:pathLst>
              </a:custGeom>
              <a:ln w="3175">
                <a:solidFill>
                  <a:srgbClr val="0000FF"/>
                </a:solidFill>
              </a:ln>
            </p:spPr>
            <p:txBody>
              <a:bodyPr wrap="square" lIns="0" tIns="0" rIns="0" bIns="0" rtlCol="0"/>
              <a:lstStyle/>
              <a:p>
                <a:endParaRPr/>
              </a:p>
            </p:txBody>
          </p:sp>
          <p:sp>
            <p:nvSpPr>
              <p:cNvPr id="115" name="object 113"/>
              <p:cNvSpPr/>
              <p:nvPr/>
            </p:nvSpPr>
            <p:spPr>
              <a:xfrm>
                <a:off x="7248262" y="4861587"/>
                <a:ext cx="29209" cy="11430"/>
              </a:xfrm>
              <a:custGeom>
                <a:avLst/>
                <a:gdLst/>
                <a:ahLst/>
                <a:cxnLst/>
                <a:rect l="l" t="t" r="r" b="b"/>
                <a:pathLst>
                  <a:path w="29209" h="11429">
                    <a:moveTo>
                      <a:pt x="28801" y="0"/>
                    </a:moveTo>
                    <a:lnTo>
                      <a:pt x="0" y="0"/>
                    </a:lnTo>
                    <a:lnTo>
                      <a:pt x="0" y="11361"/>
                    </a:lnTo>
                    <a:lnTo>
                      <a:pt x="28356" y="11361"/>
                    </a:lnTo>
                    <a:lnTo>
                      <a:pt x="28801" y="9509"/>
                    </a:lnTo>
                    <a:lnTo>
                      <a:pt x="28801" y="0"/>
                    </a:lnTo>
                    <a:close/>
                  </a:path>
                </a:pathLst>
              </a:custGeom>
              <a:solidFill>
                <a:srgbClr val="0000FF"/>
              </a:solidFill>
            </p:spPr>
            <p:txBody>
              <a:bodyPr wrap="square" lIns="0" tIns="0" rIns="0" bIns="0" rtlCol="0"/>
              <a:lstStyle/>
              <a:p>
                <a:endParaRPr/>
              </a:p>
            </p:txBody>
          </p:sp>
          <p:sp>
            <p:nvSpPr>
              <p:cNvPr id="116" name="object 114"/>
              <p:cNvSpPr/>
              <p:nvPr/>
            </p:nvSpPr>
            <p:spPr>
              <a:xfrm>
                <a:off x="7277064" y="3833103"/>
                <a:ext cx="0" cy="1038225"/>
              </a:xfrm>
              <a:custGeom>
                <a:avLst/>
                <a:gdLst/>
                <a:ahLst/>
                <a:cxnLst/>
                <a:rect l="l" t="t" r="r" b="b"/>
                <a:pathLst>
                  <a:path h="1038225">
                    <a:moveTo>
                      <a:pt x="0" y="1037993"/>
                    </a:moveTo>
                    <a:lnTo>
                      <a:pt x="0" y="0"/>
                    </a:lnTo>
                  </a:path>
                </a:pathLst>
              </a:custGeom>
              <a:ln w="3175">
                <a:solidFill>
                  <a:srgbClr val="0000FF"/>
                </a:solidFill>
              </a:ln>
            </p:spPr>
            <p:txBody>
              <a:bodyPr wrap="square" lIns="0" tIns="0" rIns="0" bIns="0" rtlCol="0"/>
              <a:lstStyle/>
              <a:p>
                <a:endParaRPr/>
              </a:p>
            </p:txBody>
          </p:sp>
          <p:sp>
            <p:nvSpPr>
              <p:cNvPr id="117" name="object 115"/>
              <p:cNvSpPr/>
              <p:nvPr/>
            </p:nvSpPr>
            <p:spPr>
              <a:xfrm>
                <a:off x="7277064"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18" name="object 116"/>
              <p:cNvSpPr/>
              <p:nvPr/>
            </p:nvSpPr>
            <p:spPr>
              <a:xfrm>
                <a:off x="7296075"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19" name="object 117"/>
              <p:cNvSpPr/>
              <p:nvPr/>
            </p:nvSpPr>
            <p:spPr>
              <a:xfrm>
                <a:off x="7315086"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20" name="object 118"/>
              <p:cNvSpPr/>
              <p:nvPr/>
            </p:nvSpPr>
            <p:spPr>
              <a:xfrm>
                <a:off x="7334098" y="2575841"/>
                <a:ext cx="0" cy="2295525"/>
              </a:xfrm>
              <a:custGeom>
                <a:avLst/>
                <a:gdLst/>
                <a:ahLst/>
                <a:cxnLst/>
                <a:rect l="l" t="t" r="r" b="b"/>
                <a:pathLst>
                  <a:path h="2295525">
                    <a:moveTo>
                      <a:pt x="0" y="2295255"/>
                    </a:moveTo>
                    <a:lnTo>
                      <a:pt x="0" y="0"/>
                    </a:lnTo>
                  </a:path>
                </a:pathLst>
              </a:custGeom>
              <a:ln w="3175">
                <a:solidFill>
                  <a:srgbClr val="0000FF"/>
                </a:solidFill>
              </a:ln>
            </p:spPr>
            <p:txBody>
              <a:bodyPr wrap="square" lIns="0" tIns="0" rIns="0" bIns="0" rtlCol="0"/>
              <a:lstStyle/>
              <a:p>
                <a:endParaRPr/>
              </a:p>
            </p:txBody>
          </p:sp>
          <p:sp>
            <p:nvSpPr>
              <p:cNvPr id="121" name="object 119"/>
              <p:cNvSpPr/>
              <p:nvPr/>
            </p:nvSpPr>
            <p:spPr>
              <a:xfrm>
                <a:off x="7343602"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22" name="object 120"/>
              <p:cNvSpPr/>
              <p:nvPr/>
            </p:nvSpPr>
            <p:spPr>
              <a:xfrm>
                <a:off x="7372119" y="4137847"/>
                <a:ext cx="0" cy="733425"/>
              </a:xfrm>
              <a:custGeom>
                <a:avLst/>
                <a:gdLst/>
                <a:ahLst/>
                <a:cxnLst/>
                <a:rect l="l" t="t" r="r" b="b"/>
                <a:pathLst>
                  <a:path h="733425">
                    <a:moveTo>
                      <a:pt x="0" y="733248"/>
                    </a:moveTo>
                    <a:lnTo>
                      <a:pt x="0" y="0"/>
                    </a:lnTo>
                  </a:path>
                </a:pathLst>
              </a:custGeom>
              <a:ln w="3175">
                <a:solidFill>
                  <a:srgbClr val="0000FF"/>
                </a:solidFill>
              </a:ln>
            </p:spPr>
            <p:txBody>
              <a:bodyPr wrap="square" lIns="0" tIns="0" rIns="0" bIns="0" rtlCol="0"/>
              <a:lstStyle/>
              <a:p>
                <a:endParaRPr/>
              </a:p>
            </p:txBody>
          </p:sp>
          <p:sp>
            <p:nvSpPr>
              <p:cNvPr id="123" name="object 121"/>
              <p:cNvSpPr/>
              <p:nvPr/>
            </p:nvSpPr>
            <p:spPr>
              <a:xfrm>
                <a:off x="7372119" y="4861587"/>
                <a:ext cx="29209" cy="11430"/>
              </a:xfrm>
              <a:custGeom>
                <a:avLst/>
                <a:gdLst/>
                <a:ahLst/>
                <a:cxnLst/>
                <a:rect l="l" t="t" r="r" b="b"/>
                <a:pathLst>
                  <a:path w="29209" h="11429">
                    <a:moveTo>
                      <a:pt x="28801" y="0"/>
                    </a:moveTo>
                    <a:lnTo>
                      <a:pt x="0" y="0"/>
                    </a:lnTo>
                    <a:lnTo>
                      <a:pt x="0" y="11361"/>
                    </a:lnTo>
                    <a:lnTo>
                      <a:pt x="28356" y="11361"/>
                    </a:lnTo>
                    <a:lnTo>
                      <a:pt x="28801" y="9509"/>
                    </a:lnTo>
                    <a:lnTo>
                      <a:pt x="28801" y="0"/>
                    </a:lnTo>
                    <a:close/>
                  </a:path>
                </a:pathLst>
              </a:custGeom>
              <a:solidFill>
                <a:srgbClr val="0000FF"/>
              </a:solidFill>
            </p:spPr>
            <p:txBody>
              <a:bodyPr wrap="square" lIns="0" tIns="0" rIns="0" bIns="0" rtlCol="0"/>
              <a:lstStyle/>
              <a:p>
                <a:endParaRPr/>
              </a:p>
            </p:txBody>
          </p:sp>
          <p:sp>
            <p:nvSpPr>
              <p:cNvPr id="124" name="object 122"/>
              <p:cNvSpPr/>
              <p:nvPr/>
            </p:nvSpPr>
            <p:spPr>
              <a:xfrm>
                <a:off x="7400921" y="3366296"/>
                <a:ext cx="0" cy="1504950"/>
              </a:xfrm>
              <a:custGeom>
                <a:avLst/>
                <a:gdLst/>
                <a:ahLst/>
                <a:cxnLst/>
                <a:rect l="l" t="t" r="r" b="b"/>
                <a:pathLst>
                  <a:path h="1504950">
                    <a:moveTo>
                      <a:pt x="0" y="1504799"/>
                    </a:moveTo>
                    <a:lnTo>
                      <a:pt x="0" y="0"/>
                    </a:lnTo>
                  </a:path>
                </a:pathLst>
              </a:custGeom>
              <a:ln w="3175">
                <a:solidFill>
                  <a:srgbClr val="0000FF"/>
                </a:solidFill>
              </a:ln>
            </p:spPr>
            <p:txBody>
              <a:bodyPr wrap="square" lIns="0" tIns="0" rIns="0" bIns="0" rtlCol="0"/>
              <a:lstStyle/>
              <a:p>
                <a:endParaRPr/>
              </a:p>
            </p:txBody>
          </p:sp>
          <p:sp>
            <p:nvSpPr>
              <p:cNvPr id="125" name="object 123"/>
              <p:cNvSpPr/>
              <p:nvPr/>
            </p:nvSpPr>
            <p:spPr>
              <a:xfrm>
                <a:off x="7410427"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26" name="object 124"/>
              <p:cNvSpPr/>
              <p:nvPr/>
            </p:nvSpPr>
            <p:spPr>
              <a:xfrm>
                <a:off x="7429438"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27" name="object 125"/>
              <p:cNvSpPr/>
              <p:nvPr/>
            </p:nvSpPr>
            <p:spPr>
              <a:xfrm>
                <a:off x="7448450" y="4080565"/>
                <a:ext cx="0" cy="790575"/>
              </a:xfrm>
              <a:custGeom>
                <a:avLst/>
                <a:gdLst/>
                <a:ahLst/>
                <a:cxnLst/>
                <a:rect l="l" t="t" r="r" b="b"/>
                <a:pathLst>
                  <a:path h="790575">
                    <a:moveTo>
                      <a:pt x="0" y="790531"/>
                    </a:moveTo>
                    <a:lnTo>
                      <a:pt x="0" y="0"/>
                    </a:lnTo>
                  </a:path>
                </a:pathLst>
              </a:custGeom>
              <a:ln w="3175">
                <a:solidFill>
                  <a:srgbClr val="0000FF"/>
                </a:solidFill>
              </a:ln>
            </p:spPr>
            <p:txBody>
              <a:bodyPr wrap="square" lIns="0" tIns="0" rIns="0" bIns="0" rtlCol="0"/>
              <a:lstStyle/>
              <a:p>
                <a:endParaRPr/>
              </a:p>
            </p:txBody>
          </p:sp>
          <p:sp>
            <p:nvSpPr>
              <p:cNvPr id="128" name="object 126"/>
              <p:cNvSpPr/>
              <p:nvPr/>
            </p:nvSpPr>
            <p:spPr>
              <a:xfrm>
                <a:off x="7457955"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29" name="object 127"/>
              <p:cNvSpPr/>
              <p:nvPr/>
            </p:nvSpPr>
            <p:spPr>
              <a:xfrm>
                <a:off x="7486472" y="3194830"/>
                <a:ext cx="0" cy="1676400"/>
              </a:xfrm>
              <a:custGeom>
                <a:avLst/>
                <a:gdLst/>
                <a:ahLst/>
                <a:cxnLst/>
                <a:rect l="l" t="t" r="r" b="b"/>
                <a:pathLst>
                  <a:path h="1676400">
                    <a:moveTo>
                      <a:pt x="0" y="1676266"/>
                    </a:moveTo>
                    <a:lnTo>
                      <a:pt x="0" y="0"/>
                    </a:lnTo>
                  </a:path>
                </a:pathLst>
              </a:custGeom>
              <a:ln w="3175">
                <a:solidFill>
                  <a:srgbClr val="0000FF"/>
                </a:solidFill>
              </a:ln>
            </p:spPr>
            <p:txBody>
              <a:bodyPr wrap="square" lIns="0" tIns="0" rIns="0" bIns="0" rtlCol="0"/>
              <a:lstStyle/>
              <a:p>
                <a:endParaRPr/>
              </a:p>
            </p:txBody>
          </p:sp>
          <p:sp>
            <p:nvSpPr>
              <p:cNvPr id="130" name="object 128"/>
              <p:cNvSpPr/>
              <p:nvPr/>
            </p:nvSpPr>
            <p:spPr>
              <a:xfrm>
                <a:off x="7486471"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31" name="object 129"/>
              <p:cNvSpPr/>
              <p:nvPr/>
            </p:nvSpPr>
            <p:spPr>
              <a:xfrm>
                <a:off x="7505482" y="4861587"/>
                <a:ext cx="29209" cy="11430"/>
              </a:xfrm>
              <a:custGeom>
                <a:avLst/>
                <a:gdLst/>
                <a:ahLst/>
                <a:cxnLst/>
                <a:rect l="l" t="t" r="r" b="b"/>
                <a:pathLst>
                  <a:path w="29209" h="11429">
                    <a:moveTo>
                      <a:pt x="28706" y="0"/>
                    </a:moveTo>
                    <a:lnTo>
                      <a:pt x="0" y="0"/>
                    </a:lnTo>
                    <a:lnTo>
                      <a:pt x="0" y="11361"/>
                    </a:lnTo>
                    <a:lnTo>
                      <a:pt x="28265" y="11361"/>
                    </a:lnTo>
                    <a:lnTo>
                      <a:pt x="28706" y="9509"/>
                    </a:lnTo>
                    <a:lnTo>
                      <a:pt x="28706" y="0"/>
                    </a:lnTo>
                    <a:close/>
                  </a:path>
                </a:pathLst>
              </a:custGeom>
              <a:solidFill>
                <a:srgbClr val="0000FF"/>
              </a:solidFill>
            </p:spPr>
            <p:txBody>
              <a:bodyPr wrap="square" lIns="0" tIns="0" rIns="0" bIns="0" rtlCol="0"/>
              <a:lstStyle/>
              <a:p>
                <a:endParaRPr/>
              </a:p>
            </p:txBody>
          </p:sp>
          <p:sp>
            <p:nvSpPr>
              <p:cNvPr id="132" name="object 130"/>
              <p:cNvSpPr/>
              <p:nvPr/>
            </p:nvSpPr>
            <p:spPr>
              <a:xfrm>
                <a:off x="7524494" y="4861587"/>
                <a:ext cx="29209" cy="11430"/>
              </a:xfrm>
              <a:custGeom>
                <a:avLst/>
                <a:gdLst/>
                <a:ahLst/>
                <a:cxnLst/>
                <a:rect l="l" t="t" r="r" b="b"/>
                <a:pathLst>
                  <a:path w="29209" h="11429">
                    <a:moveTo>
                      <a:pt x="28706" y="0"/>
                    </a:moveTo>
                    <a:lnTo>
                      <a:pt x="0" y="0"/>
                    </a:lnTo>
                    <a:lnTo>
                      <a:pt x="0" y="11361"/>
                    </a:lnTo>
                    <a:lnTo>
                      <a:pt x="28273" y="11361"/>
                    </a:lnTo>
                    <a:lnTo>
                      <a:pt x="28706" y="9509"/>
                    </a:lnTo>
                    <a:lnTo>
                      <a:pt x="28706" y="0"/>
                    </a:lnTo>
                    <a:close/>
                  </a:path>
                </a:pathLst>
              </a:custGeom>
              <a:solidFill>
                <a:srgbClr val="0000FF"/>
              </a:solidFill>
            </p:spPr>
            <p:txBody>
              <a:bodyPr wrap="square" lIns="0" tIns="0" rIns="0" bIns="0" rtlCol="0"/>
              <a:lstStyle/>
              <a:p>
                <a:endParaRPr/>
              </a:p>
            </p:txBody>
          </p:sp>
          <p:sp>
            <p:nvSpPr>
              <p:cNvPr id="133" name="object 131"/>
              <p:cNvSpPr/>
              <p:nvPr/>
            </p:nvSpPr>
            <p:spPr>
              <a:xfrm>
                <a:off x="7543696" y="3661541"/>
                <a:ext cx="0" cy="1209675"/>
              </a:xfrm>
              <a:custGeom>
                <a:avLst/>
                <a:gdLst/>
                <a:ahLst/>
                <a:cxnLst/>
                <a:rect l="l" t="t" r="r" b="b"/>
                <a:pathLst>
                  <a:path h="1209675">
                    <a:moveTo>
                      <a:pt x="0" y="1209554"/>
                    </a:moveTo>
                    <a:lnTo>
                      <a:pt x="0" y="0"/>
                    </a:lnTo>
                  </a:path>
                </a:pathLst>
              </a:custGeom>
              <a:ln w="3175">
                <a:solidFill>
                  <a:srgbClr val="0000FF"/>
                </a:solidFill>
              </a:ln>
            </p:spPr>
            <p:txBody>
              <a:bodyPr wrap="square" lIns="0" tIns="0" rIns="0" bIns="0" rtlCol="0"/>
              <a:lstStyle/>
              <a:p>
                <a:endParaRPr/>
              </a:p>
            </p:txBody>
          </p:sp>
          <p:sp>
            <p:nvSpPr>
              <p:cNvPr id="134" name="object 132"/>
              <p:cNvSpPr/>
              <p:nvPr/>
            </p:nvSpPr>
            <p:spPr>
              <a:xfrm>
                <a:off x="7553200"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35" name="object 133"/>
              <p:cNvSpPr/>
              <p:nvPr/>
            </p:nvSpPr>
            <p:spPr>
              <a:xfrm>
                <a:off x="7581717" y="2509344"/>
                <a:ext cx="0" cy="2362200"/>
              </a:xfrm>
              <a:custGeom>
                <a:avLst/>
                <a:gdLst/>
                <a:ahLst/>
                <a:cxnLst/>
                <a:rect l="l" t="t" r="r" b="b"/>
                <a:pathLst>
                  <a:path h="2362200">
                    <a:moveTo>
                      <a:pt x="0" y="2361751"/>
                    </a:moveTo>
                    <a:lnTo>
                      <a:pt x="0" y="0"/>
                    </a:lnTo>
                  </a:path>
                </a:pathLst>
              </a:custGeom>
              <a:ln w="3175">
                <a:solidFill>
                  <a:srgbClr val="0000FF"/>
                </a:solidFill>
              </a:ln>
            </p:spPr>
            <p:txBody>
              <a:bodyPr wrap="square" lIns="0" tIns="0" rIns="0" bIns="0" rtlCol="0"/>
              <a:lstStyle/>
              <a:p>
                <a:endParaRPr/>
              </a:p>
            </p:txBody>
          </p:sp>
          <p:sp>
            <p:nvSpPr>
              <p:cNvPr id="136" name="object 134"/>
              <p:cNvSpPr/>
              <p:nvPr/>
            </p:nvSpPr>
            <p:spPr>
              <a:xfrm>
                <a:off x="7600729" y="3756821"/>
                <a:ext cx="0" cy="1114425"/>
              </a:xfrm>
              <a:custGeom>
                <a:avLst/>
                <a:gdLst/>
                <a:ahLst/>
                <a:cxnLst/>
                <a:rect l="l" t="t" r="r" b="b"/>
                <a:pathLst>
                  <a:path h="1114425">
                    <a:moveTo>
                      <a:pt x="0" y="1114274"/>
                    </a:moveTo>
                    <a:lnTo>
                      <a:pt x="0" y="0"/>
                    </a:lnTo>
                  </a:path>
                </a:pathLst>
              </a:custGeom>
              <a:ln w="3175">
                <a:solidFill>
                  <a:srgbClr val="0000FF"/>
                </a:solidFill>
              </a:ln>
            </p:spPr>
            <p:txBody>
              <a:bodyPr wrap="square" lIns="0" tIns="0" rIns="0" bIns="0" rtlCol="0"/>
              <a:lstStyle/>
              <a:p>
                <a:endParaRPr/>
              </a:p>
            </p:txBody>
          </p:sp>
          <p:sp>
            <p:nvSpPr>
              <p:cNvPr id="137" name="object 135"/>
              <p:cNvSpPr/>
              <p:nvPr/>
            </p:nvSpPr>
            <p:spPr>
              <a:xfrm>
                <a:off x="7600729" y="4861587"/>
                <a:ext cx="29209" cy="11430"/>
              </a:xfrm>
              <a:custGeom>
                <a:avLst/>
                <a:gdLst/>
                <a:ahLst/>
                <a:cxnLst/>
                <a:rect l="l" t="t" r="r" b="b"/>
                <a:pathLst>
                  <a:path w="29209" h="11429">
                    <a:moveTo>
                      <a:pt x="28611" y="0"/>
                    </a:moveTo>
                    <a:lnTo>
                      <a:pt x="0" y="0"/>
                    </a:lnTo>
                    <a:lnTo>
                      <a:pt x="0" y="11361"/>
                    </a:lnTo>
                    <a:lnTo>
                      <a:pt x="28177" y="11361"/>
                    </a:lnTo>
                    <a:lnTo>
                      <a:pt x="28611" y="9509"/>
                    </a:lnTo>
                    <a:lnTo>
                      <a:pt x="28611" y="0"/>
                    </a:lnTo>
                    <a:close/>
                  </a:path>
                </a:pathLst>
              </a:custGeom>
              <a:solidFill>
                <a:srgbClr val="0000FF"/>
              </a:solidFill>
            </p:spPr>
            <p:txBody>
              <a:bodyPr wrap="square" lIns="0" tIns="0" rIns="0" bIns="0" rtlCol="0"/>
              <a:lstStyle/>
              <a:p>
                <a:endParaRPr/>
              </a:p>
            </p:txBody>
          </p:sp>
          <p:sp>
            <p:nvSpPr>
              <p:cNvPr id="138" name="object 136"/>
              <p:cNvSpPr/>
              <p:nvPr/>
            </p:nvSpPr>
            <p:spPr>
              <a:xfrm>
                <a:off x="7619835"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39" name="object 137"/>
              <p:cNvSpPr/>
              <p:nvPr/>
            </p:nvSpPr>
            <p:spPr>
              <a:xfrm>
                <a:off x="7648352" y="2966271"/>
                <a:ext cx="0" cy="1905000"/>
              </a:xfrm>
              <a:custGeom>
                <a:avLst/>
                <a:gdLst/>
                <a:ahLst/>
                <a:cxnLst/>
                <a:rect l="l" t="t" r="r" b="b"/>
                <a:pathLst>
                  <a:path h="1905000">
                    <a:moveTo>
                      <a:pt x="0" y="1904824"/>
                    </a:moveTo>
                    <a:lnTo>
                      <a:pt x="0" y="0"/>
                    </a:lnTo>
                  </a:path>
                </a:pathLst>
              </a:custGeom>
              <a:ln w="3175">
                <a:solidFill>
                  <a:srgbClr val="0000FF"/>
                </a:solidFill>
              </a:ln>
            </p:spPr>
            <p:txBody>
              <a:bodyPr wrap="square" lIns="0" tIns="0" rIns="0" bIns="0" rtlCol="0"/>
              <a:lstStyle/>
              <a:p>
                <a:endParaRPr/>
              </a:p>
            </p:txBody>
          </p:sp>
          <p:sp>
            <p:nvSpPr>
              <p:cNvPr id="140" name="object 138"/>
              <p:cNvSpPr/>
              <p:nvPr/>
            </p:nvSpPr>
            <p:spPr>
              <a:xfrm>
                <a:off x="7648351" y="4861587"/>
                <a:ext cx="29209" cy="11430"/>
              </a:xfrm>
              <a:custGeom>
                <a:avLst/>
                <a:gdLst/>
                <a:ahLst/>
                <a:cxnLst/>
                <a:rect l="l" t="t" r="r" b="b"/>
                <a:pathLst>
                  <a:path w="29209" h="11429">
                    <a:moveTo>
                      <a:pt x="28706" y="0"/>
                    </a:moveTo>
                    <a:lnTo>
                      <a:pt x="0" y="0"/>
                    </a:lnTo>
                    <a:lnTo>
                      <a:pt x="0" y="11361"/>
                    </a:lnTo>
                    <a:lnTo>
                      <a:pt x="28272" y="11361"/>
                    </a:lnTo>
                    <a:lnTo>
                      <a:pt x="28706" y="9509"/>
                    </a:lnTo>
                    <a:lnTo>
                      <a:pt x="28706" y="0"/>
                    </a:lnTo>
                    <a:close/>
                  </a:path>
                </a:pathLst>
              </a:custGeom>
              <a:solidFill>
                <a:srgbClr val="0000FF"/>
              </a:solidFill>
            </p:spPr>
            <p:txBody>
              <a:bodyPr wrap="square" lIns="0" tIns="0" rIns="0" bIns="0" rtlCol="0"/>
              <a:lstStyle/>
              <a:p>
                <a:endParaRPr/>
              </a:p>
            </p:txBody>
          </p:sp>
          <p:sp>
            <p:nvSpPr>
              <p:cNvPr id="141" name="object 139"/>
              <p:cNvSpPr/>
              <p:nvPr/>
            </p:nvSpPr>
            <p:spPr>
              <a:xfrm>
                <a:off x="7677059" y="2061537"/>
                <a:ext cx="0" cy="2809875"/>
              </a:xfrm>
              <a:custGeom>
                <a:avLst/>
                <a:gdLst/>
                <a:ahLst/>
                <a:cxnLst/>
                <a:rect l="l" t="t" r="r" b="b"/>
                <a:pathLst>
                  <a:path h="2809875">
                    <a:moveTo>
                      <a:pt x="0" y="2809559"/>
                    </a:moveTo>
                    <a:lnTo>
                      <a:pt x="0" y="0"/>
                    </a:lnTo>
                  </a:path>
                </a:pathLst>
              </a:custGeom>
              <a:ln w="3175">
                <a:solidFill>
                  <a:srgbClr val="0000FF"/>
                </a:solidFill>
              </a:ln>
            </p:spPr>
            <p:txBody>
              <a:bodyPr wrap="square" lIns="0" tIns="0" rIns="0" bIns="0" rtlCol="0"/>
              <a:lstStyle/>
              <a:p>
                <a:endParaRPr/>
              </a:p>
            </p:txBody>
          </p:sp>
          <p:sp>
            <p:nvSpPr>
              <p:cNvPr id="142" name="object 140"/>
              <p:cNvSpPr/>
              <p:nvPr/>
            </p:nvSpPr>
            <p:spPr>
              <a:xfrm>
                <a:off x="7686564"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43" name="object 141"/>
              <p:cNvSpPr/>
              <p:nvPr/>
            </p:nvSpPr>
            <p:spPr>
              <a:xfrm>
                <a:off x="7705575" y="3223518"/>
                <a:ext cx="0" cy="1647825"/>
              </a:xfrm>
              <a:custGeom>
                <a:avLst/>
                <a:gdLst/>
                <a:ahLst/>
                <a:cxnLst/>
                <a:rect l="l" t="t" r="r" b="b"/>
                <a:pathLst>
                  <a:path h="1647825">
                    <a:moveTo>
                      <a:pt x="0" y="1647577"/>
                    </a:moveTo>
                    <a:lnTo>
                      <a:pt x="0" y="0"/>
                    </a:lnTo>
                  </a:path>
                </a:pathLst>
              </a:custGeom>
              <a:ln w="3175">
                <a:solidFill>
                  <a:srgbClr val="0000FF"/>
                </a:solidFill>
              </a:ln>
            </p:spPr>
            <p:txBody>
              <a:bodyPr wrap="square" lIns="0" tIns="0" rIns="0" bIns="0" rtlCol="0"/>
              <a:lstStyle/>
              <a:p>
                <a:endParaRPr/>
              </a:p>
            </p:txBody>
          </p:sp>
          <p:sp>
            <p:nvSpPr>
              <p:cNvPr id="144" name="object 142"/>
              <p:cNvSpPr/>
              <p:nvPr/>
            </p:nvSpPr>
            <p:spPr>
              <a:xfrm>
                <a:off x="7715081"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45" name="object 143"/>
              <p:cNvSpPr/>
              <p:nvPr/>
            </p:nvSpPr>
            <p:spPr>
              <a:xfrm>
                <a:off x="7734092"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46" name="object 144"/>
              <p:cNvSpPr/>
              <p:nvPr/>
            </p:nvSpPr>
            <p:spPr>
              <a:xfrm>
                <a:off x="7753103"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47" name="object 145"/>
              <p:cNvSpPr/>
              <p:nvPr/>
            </p:nvSpPr>
            <p:spPr>
              <a:xfrm>
                <a:off x="7772114" y="3423578"/>
                <a:ext cx="0" cy="1447800"/>
              </a:xfrm>
              <a:custGeom>
                <a:avLst/>
                <a:gdLst/>
                <a:ahLst/>
                <a:cxnLst/>
                <a:rect l="l" t="t" r="r" b="b"/>
                <a:pathLst>
                  <a:path h="1447800">
                    <a:moveTo>
                      <a:pt x="0" y="1447517"/>
                    </a:moveTo>
                    <a:lnTo>
                      <a:pt x="0" y="0"/>
                    </a:lnTo>
                  </a:path>
                </a:pathLst>
              </a:custGeom>
              <a:ln w="3175">
                <a:solidFill>
                  <a:srgbClr val="0000FF"/>
                </a:solidFill>
              </a:ln>
            </p:spPr>
            <p:txBody>
              <a:bodyPr wrap="square" lIns="0" tIns="0" rIns="0" bIns="0" rtlCol="0"/>
              <a:lstStyle/>
              <a:p>
                <a:endParaRPr/>
              </a:p>
            </p:txBody>
          </p:sp>
          <p:sp>
            <p:nvSpPr>
              <p:cNvPr id="148" name="object 146"/>
              <p:cNvSpPr/>
              <p:nvPr/>
            </p:nvSpPr>
            <p:spPr>
              <a:xfrm>
                <a:off x="7791411" y="3337798"/>
                <a:ext cx="0" cy="1533525"/>
              </a:xfrm>
              <a:custGeom>
                <a:avLst/>
                <a:gdLst/>
                <a:ahLst/>
                <a:cxnLst/>
                <a:rect l="l" t="t" r="r" b="b"/>
                <a:pathLst>
                  <a:path h="1533525">
                    <a:moveTo>
                      <a:pt x="0" y="1533298"/>
                    </a:moveTo>
                    <a:lnTo>
                      <a:pt x="0" y="0"/>
                    </a:lnTo>
                  </a:path>
                </a:pathLst>
              </a:custGeom>
              <a:ln w="3175">
                <a:solidFill>
                  <a:srgbClr val="0000FF"/>
                </a:solidFill>
              </a:ln>
            </p:spPr>
            <p:txBody>
              <a:bodyPr wrap="square" lIns="0" tIns="0" rIns="0" bIns="0" rtlCol="0"/>
              <a:lstStyle/>
              <a:p>
                <a:endParaRPr/>
              </a:p>
            </p:txBody>
          </p:sp>
          <p:sp>
            <p:nvSpPr>
              <p:cNvPr id="149" name="object 147"/>
              <p:cNvSpPr/>
              <p:nvPr/>
            </p:nvSpPr>
            <p:spPr>
              <a:xfrm>
                <a:off x="7800916"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50" name="object 148"/>
              <p:cNvSpPr/>
              <p:nvPr/>
            </p:nvSpPr>
            <p:spPr>
              <a:xfrm>
                <a:off x="7810422"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51" name="object 149"/>
              <p:cNvSpPr/>
              <p:nvPr/>
            </p:nvSpPr>
            <p:spPr>
              <a:xfrm>
                <a:off x="7829432"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52" name="object 150"/>
              <p:cNvSpPr/>
              <p:nvPr/>
            </p:nvSpPr>
            <p:spPr>
              <a:xfrm>
                <a:off x="7857949" y="2204505"/>
                <a:ext cx="0" cy="2667000"/>
              </a:xfrm>
              <a:custGeom>
                <a:avLst/>
                <a:gdLst/>
                <a:ahLst/>
                <a:cxnLst/>
                <a:rect l="l" t="t" r="r" b="b"/>
                <a:pathLst>
                  <a:path h="2667000">
                    <a:moveTo>
                      <a:pt x="0" y="2666591"/>
                    </a:moveTo>
                    <a:lnTo>
                      <a:pt x="0" y="0"/>
                    </a:lnTo>
                  </a:path>
                </a:pathLst>
              </a:custGeom>
              <a:ln w="3175">
                <a:solidFill>
                  <a:srgbClr val="0000FF"/>
                </a:solidFill>
              </a:ln>
            </p:spPr>
            <p:txBody>
              <a:bodyPr wrap="square" lIns="0" tIns="0" rIns="0" bIns="0" rtlCol="0"/>
              <a:lstStyle/>
              <a:p>
                <a:endParaRPr/>
              </a:p>
            </p:txBody>
          </p:sp>
          <p:sp>
            <p:nvSpPr>
              <p:cNvPr id="153" name="object 151"/>
              <p:cNvSpPr/>
              <p:nvPr/>
            </p:nvSpPr>
            <p:spPr>
              <a:xfrm>
                <a:off x="7867455"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54" name="object 152"/>
              <p:cNvSpPr/>
              <p:nvPr/>
            </p:nvSpPr>
            <p:spPr>
              <a:xfrm>
                <a:off x="7886466" y="4328312"/>
                <a:ext cx="0" cy="542925"/>
              </a:xfrm>
              <a:custGeom>
                <a:avLst/>
                <a:gdLst/>
                <a:ahLst/>
                <a:cxnLst/>
                <a:rect l="l" t="t" r="r" b="b"/>
                <a:pathLst>
                  <a:path h="542925">
                    <a:moveTo>
                      <a:pt x="0" y="542783"/>
                    </a:moveTo>
                    <a:lnTo>
                      <a:pt x="0" y="0"/>
                    </a:lnTo>
                  </a:path>
                </a:pathLst>
              </a:custGeom>
              <a:ln w="3175">
                <a:solidFill>
                  <a:srgbClr val="0000FF"/>
                </a:solidFill>
              </a:ln>
            </p:spPr>
            <p:txBody>
              <a:bodyPr wrap="square" lIns="0" tIns="0" rIns="0" bIns="0" rtlCol="0"/>
              <a:lstStyle/>
              <a:p>
                <a:endParaRPr/>
              </a:p>
            </p:txBody>
          </p:sp>
          <p:sp>
            <p:nvSpPr>
              <p:cNvPr id="155" name="object 153"/>
              <p:cNvSpPr/>
              <p:nvPr/>
            </p:nvSpPr>
            <p:spPr>
              <a:xfrm>
                <a:off x="7895972" y="4861587"/>
                <a:ext cx="29209" cy="11430"/>
              </a:xfrm>
              <a:custGeom>
                <a:avLst/>
                <a:gdLst/>
                <a:ahLst/>
                <a:cxnLst/>
                <a:rect l="l" t="t" r="r" b="b"/>
                <a:pathLst>
                  <a:path w="29209" h="11429">
                    <a:moveTo>
                      <a:pt x="28801" y="0"/>
                    </a:moveTo>
                    <a:lnTo>
                      <a:pt x="0" y="0"/>
                    </a:lnTo>
                    <a:lnTo>
                      <a:pt x="0" y="11361"/>
                    </a:lnTo>
                    <a:lnTo>
                      <a:pt x="28356" y="11361"/>
                    </a:lnTo>
                    <a:lnTo>
                      <a:pt x="28801" y="9509"/>
                    </a:lnTo>
                    <a:lnTo>
                      <a:pt x="28801" y="0"/>
                    </a:lnTo>
                    <a:close/>
                  </a:path>
                </a:pathLst>
              </a:custGeom>
              <a:solidFill>
                <a:srgbClr val="0000FF"/>
              </a:solidFill>
            </p:spPr>
            <p:txBody>
              <a:bodyPr wrap="square" lIns="0" tIns="0" rIns="0" bIns="0" rtlCol="0"/>
              <a:lstStyle/>
              <a:p>
                <a:endParaRPr/>
              </a:p>
            </p:txBody>
          </p:sp>
          <p:sp>
            <p:nvSpPr>
              <p:cNvPr id="156" name="object 154"/>
              <p:cNvSpPr/>
              <p:nvPr/>
            </p:nvSpPr>
            <p:spPr>
              <a:xfrm>
                <a:off x="7924774" y="2099535"/>
                <a:ext cx="0" cy="2771775"/>
              </a:xfrm>
              <a:custGeom>
                <a:avLst/>
                <a:gdLst/>
                <a:ahLst/>
                <a:cxnLst/>
                <a:rect l="l" t="t" r="r" b="b"/>
                <a:pathLst>
                  <a:path h="2771775">
                    <a:moveTo>
                      <a:pt x="0" y="2771560"/>
                    </a:moveTo>
                    <a:lnTo>
                      <a:pt x="0" y="0"/>
                    </a:lnTo>
                  </a:path>
                </a:pathLst>
              </a:custGeom>
              <a:ln w="3175">
                <a:solidFill>
                  <a:srgbClr val="0000FF"/>
                </a:solidFill>
              </a:ln>
            </p:spPr>
            <p:txBody>
              <a:bodyPr wrap="square" lIns="0" tIns="0" rIns="0" bIns="0" rtlCol="0"/>
              <a:lstStyle/>
              <a:p>
                <a:endParaRPr/>
              </a:p>
            </p:txBody>
          </p:sp>
          <p:sp>
            <p:nvSpPr>
              <p:cNvPr id="157" name="object 155"/>
              <p:cNvSpPr/>
              <p:nvPr/>
            </p:nvSpPr>
            <p:spPr>
              <a:xfrm>
                <a:off x="7924774"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58" name="object 156"/>
              <p:cNvSpPr/>
              <p:nvPr/>
            </p:nvSpPr>
            <p:spPr>
              <a:xfrm>
                <a:off x="7943785"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59" name="object 157"/>
              <p:cNvSpPr/>
              <p:nvPr/>
            </p:nvSpPr>
            <p:spPr>
              <a:xfrm>
                <a:off x="7962796"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60" name="object 158"/>
              <p:cNvSpPr/>
              <p:nvPr/>
            </p:nvSpPr>
            <p:spPr>
              <a:xfrm>
                <a:off x="7981808" y="4356811"/>
                <a:ext cx="0" cy="514350"/>
              </a:xfrm>
              <a:custGeom>
                <a:avLst/>
                <a:gdLst/>
                <a:ahLst/>
                <a:cxnLst/>
                <a:rect l="l" t="t" r="r" b="b"/>
                <a:pathLst>
                  <a:path h="514350">
                    <a:moveTo>
                      <a:pt x="0" y="514285"/>
                    </a:moveTo>
                    <a:lnTo>
                      <a:pt x="0" y="0"/>
                    </a:lnTo>
                  </a:path>
                </a:pathLst>
              </a:custGeom>
              <a:ln w="3175">
                <a:solidFill>
                  <a:srgbClr val="0000FF"/>
                </a:solidFill>
              </a:ln>
            </p:spPr>
            <p:txBody>
              <a:bodyPr wrap="square" lIns="0" tIns="0" rIns="0" bIns="0" rtlCol="0"/>
              <a:lstStyle/>
              <a:p>
                <a:endParaRPr/>
              </a:p>
            </p:txBody>
          </p:sp>
          <p:sp>
            <p:nvSpPr>
              <p:cNvPr id="161" name="object 159"/>
              <p:cNvSpPr/>
              <p:nvPr/>
            </p:nvSpPr>
            <p:spPr>
              <a:xfrm>
                <a:off x="8000818" y="2204505"/>
                <a:ext cx="0" cy="2667000"/>
              </a:xfrm>
              <a:custGeom>
                <a:avLst/>
                <a:gdLst/>
                <a:ahLst/>
                <a:cxnLst/>
                <a:rect l="l" t="t" r="r" b="b"/>
                <a:pathLst>
                  <a:path h="2667000">
                    <a:moveTo>
                      <a:pt x="0" y="2666591"/>
                    </a:moveTo>
                    <a:lnTo>
                      <a:pt x="0" y="0"/>
                    </a:lnTo>
                  </a:path>
                </a:pathLst>
              </a:custGeom>
              <a:ln w="3175">
                <a:solidFill>
                  <a:srgbClr val="0000FF"/>
                </a:solidFill>
              </a:ln>
            </p:spPr>
            <p:txBody>
              <a:bodyPr wrap="square" lIns="0" tIns="0" rIns="0" bIns="0" rtlCol="0"/>
              <a:lstStyle/>
              <a:p>
                <a:endParaRPr/>
              </a:p>
            </p:txBody>
          </p:sp>
          <p:sp>
            <p:nvSpPr>
              <p:cNvPr id="162" name="object 160"/>
              <p:cNvSpPr/>
              <p:nvPr/>
            </p:nvSpPr>
            <p:spPr>
              <a:xfrm>
                <a:off x="8010324"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63" name="object 161"/>
              <p:cNvSpPr/>
              <p:nvPr/>
            </p:nvSpPr>
            <p:spPr>
              <a:xfrm>
                <a:off x="8029335" y="4861587"/>
                <a:ext cx="29209" cy="11430"/>
              </a:xfrm>
              <a:custGeom>
                <a:avLst/>
                <a:gdLst/>
                <a:ahLst/>
                <a:cxnLst/>
                <a:rect l="l" t="t" r="r" b="b"/>
                <a:pathLst>
                  <a:path w="29209" h="11429">
                    <a:moveTo>
                      <a:pt x="28706" y="0"/>
                    </a:moveTo>
                    <a:lnTo>
                      <a:pt x="0" y="0"/>
                    </a:lnTo>
                    <a:lnTo>
                      <a:pt x="0" y="11361"/>
                    </a:lnTo>
                    <a:lnTo>
                      <a:pt x="28265" y="11361"/>
                    </a:lnTo>
                    <a:lnTo>
                      <a:pt x="28706" y="9509"/>
                    </a:lnTo>
                    <a:lnTo>
                      <a:pt x="28706" y="0"/>
                    </a:lnTo>
                    <a:close/>
                  </a:path>
                </a:pathLst>
              </a:custGeom>
              <a:solidFill>
                <a:srgbClr val="0000FF"/>
              </a:solidFill>
            </p:spPr>
            <p:txBody>
              <a:bodyPr wrap="square" lIns="0" tIns="0" rIns="0" bIns="0" rtlCol="0"/>
              <a:lstStyle/>
              <a:p>
                <a:endParaRPr/>
              </a:p>
            </p:txBody>
          </p:sp>
          <p:sp>
            <p:nvSpPr>
              <p:cNvPr id="164" name="object 162"/>
              <p:cNvSpPr/>
              <p:nvPr/>
            </p:nvSpPr>
            <p:spPr>
              <a:xfrm>
                <a:off x="8038841" y="4861587"/>
                <a:ext cx="29209" cy="11430"/>
              </a:xfrm>
              <a:custGeom>
                <a:avLst/>
                <a:gdLst/>
                <a:ahLst/>
                <a:cxnLst/>
                <a:rect l="l" t="t" r="r" b="b"/>
                <a:pathLst>
                  <a:path w="29209" h="11429">
                    <a:moveTo>
                      <a:pt x="28706" y="0"/>
                    </a:moveTo>
                    <a:lnTo>
                      <a:pt x="0" y="0"/>
                    </a:lnTo>
                    <a:lnTo>
                      <a:pt x="0" y="11361"/>
                    </a:lnTo>
                    <a:lnTo>
                      <a:pt x="28272" y="11361"/>
                    </a:lnTo>
                    <a:lnTo>
                      <a:pt x="28706" y="9509"/>
                    </a:lnTo>
                    <a:lnTo>
                      <a:pt x="28706" y="0"/>
                    </a:lnTo>
                    <a:close/>
                  </a:path>
                </a:pathLst>
              </a:custGeom>
              <a:solidFill>
                <a:srgbClr val="0000FF"/>
              </a:solidFill>
            </p:spPr>
            <p:txBody>
              <a:bodyPr wrap="square" lIns="0" tIns="0" rIns="0" bIns="0" rtlCol="0"/>
              <a:lstStyle/>
              <a:p>
                <a:endParaRPr/>
              </a:p>
            </p:txBody>
          </p:sp>
          <p:sp>
            <p:nvSpPr>
              <p:cNvPr id="165" name="object 163"/>
              <p:cNvSpPr/>
              <p:nvPr/>
            </p:nvSpPr>
            <p:spPr>
              <a:xfrm>
                <a:off x="8067547" y="1861572"/>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66" name="object 164"/>
              <p:cNvSpPr/>
              <p:nvPr/>
            </p:nvSpPr>
            <p:spPr>
              <a:xfrm>
                <a:off x="8077053"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67" name="object 165"/>
              <p:cNvSpPr/>
              <p:nvPr/>
            </p:nvSpPr>
            <p:spPr>
              <a:xfrm>
                <a:off x="8096064" y="3737823"/>
                <a:ext cx="0" cy="1133475"/>
              </a:xfrm>
              <a:custGeom>
                <a:avLst/>
                <a:gdLst/>
                <a:ahLst/>
                <a:cxnLst/>
                <a:rect l="l" t="t" r="r" b="b"/>
                <a:pathLst>
                  <a:path h="1133475">
                    <a:moveTo>
                      <a:pt x="0" y="1133273"/>
                    </a:moveTo>
                    <a:lnTo>
                      <a:pt x="0" y="0"/>
                    </a:lnTo>
                  </a:path>
                </a:pathLst>
              </a:custGeom>
              <a:ln w="3175">
                <a:solidFill>
                  <a:srgbClr val="0000FF"/>
                </a:solidFill>
              </a:ln>
            </p:spPr>
            <p:txBody>
              <a:bodyPr wrap="square" lIns="0" tIns="0" rIns="0" bIns="0" rtlCol="0"/>
              <a:lstStyle/>
              <a:p>
                <a:endParaRPr/>
              </a:p>
            </p:txBody>
          </p:sp>
          <p:sp>
            <p:nvSpPr>
              <p:cNvPr id="168" name="object 166"/>
              <p:cNvSpPr/>
              <p:nvPr/>
            </p:nvSpPr>
            <p:spPr>
              <a:xfrm>
                <a:off x="8105570"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69" name="object 167"/>
              <p:cNvSpPr/>
              <p:nvPr/>
            </p:nvSpPr>
            <p:spPr>
              <a:xfrm>
                <a:off x="8134087" y="2671026"/>
                <a:ext cx="0" cy="2200275"/>
              </a:xfrm>
              <a:custGeom>
                <a:avLst/>
                <a:gdLst/>
                <a:ahLst/>
                <a:cxnLst/>
                <a:rect l="l" t="t" r="r" b="b"/>
                <a:pathLst>
                  <a:path h="2200275">
                    <a:moveTo>
                      <a:pt x="0" y="2200069"/>
                    </a:moveTo>
                    <a:lnTo>
                      <a:pt x="0" y="0"/>
                    </a:lnTo>
                  </a:path>
                </a:pathLst>
              </a:custGeom>
              <a:ln w="3175">
                <a:solidFill>
                  <a:srgbClr val="0000FF"/>
                </a:solidFill>
              </a:ln>
            </p:spPr>
            <p:txBody>
              <a:bodyPr wrap="square" lIns="0" tIns="0" rIns="0" bIns="0" rtlCol="0"/>
              <a:lstStyle/>
              <a:p>
                <a:endParaRPr/>
              </a:p>
            </p:txBody>
          </p:sp>
          <p:sp>
            <p:nvSpPr>
              <p:cNvPr id="170" name="object 168"/>
              <p:cNvSpPr/>
              <p:nvPr/>
            </p:nvSpPr>
            <p:spPr>
              <a:xfrm>
                <a:off x="8134087" y="4861587"/>
                <a:ext cx="29209" cy="11430"/>
              </a:xfrm>
              <a:custGeom>
                <a:avLst/>
                <a:gdLst/>
                <a:ahLst/>
                <a:cxnLst/>
                <a:rect l="l" t="t" r="r" b="b"/>
                <a:pathLst>
                  <a:path w="29209" h="11429">
                    <a:moveTo>
                      <a:pt x="28611" y="0"/>
                    </a:moveTo>
                    <a:lnTo>
                      <a:pt x="0" y="0"/>
                    </a:lnTo>
                    <a:lnTo>
                      <a:pt x="0" y="11361"/>
                    </a:lnTo>
                    <a:lnTo>
                      <a:pt x="28177" y="11361"/>
                    </a:lnTo>
                    <a:lnTo>
                      <a:pt x="28611" y="9509"/>
                    </a:lnTo>
                    <a:lnTo>
                      <a:pt x="28611" y="0"/>
                    </a:lnTo>
                    <a:close/>
                  </a:path>
                </a:pathLst>
              </a:custGeom>
              <a:solidFill>
                <a:srgbClr val="0000FF"/>
              </a:solidFill>
            </p:spPr>
            <p:txBody>
              <a:bodyPr wrap="square" lIns="0" tIns="0" rIns="0" bIns="0" rtlCol="0"/>
              <a:lstStyle/>
              <a:p>
                <a:endParaRPr/>
              </a:p>
            </p:txBody>
          </p:sp>
          <p:sp>
            <p:nvSpPr>
              <p:cNvPr id="171" name="object 169"/>
              <p:cNvSpPr/>
              <p:nvPr/>
            </p:nvSpPr>
            <p:spPr>
              <a:xfrm>
                <a:off x="8153193"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72" name="object 170"/>
              <p:cNvSpPr/>
              <p:nvPr/>
            </p:nvSpPr>
            <p:spPr>
              <a:xfrm>
                <a:off x="8172204" y="4861587"/>
                <a:ext cx="29209" cy="11430"/>
              </a:xfrm>
              <a:custGeom>
                <a:avLst/>
                <a:gdLst/>
                <a:ahLst/>
                <a:cxnLst/>
                <a:rect l="l" t="t" r="r" b="b"/>
                <a:pathLst>
                  <a:path w="29209" h="11429">
                    <a:moveTo>
                      <a:pt x="28706" y="0"/>
                    </a:moveTo>
                    <a:lnTo>
                      <a:pt x="0" y="0"/>
                    </a:lnTo>
                    <a:lnTo>
                      <a:pt x="0" y="11361"/>
                    </a:lnTo>
                    <a:lnTo>
                      <a:pt x="28272" y="11361"/>
                    </a:lnTo>
                    <a:lnTo>
                      <a:pt x="28706" y="9509"/>
                    </a:lnTo>
                    <a:lnTo>
                      <a:pt x="28706" y="0"/>
                    </a:lnTo>
                    <a:close/>
                  </a:path>
                </a:pathLst>
              </a:custGeom>
              <a:solidFill>
                <a:srgbClr val="0000FF"/>
              </a:solidFill>
            </p:spPr>
            <p:txBody>
              <a:bodyPr wrap="square" lIns="0" tIns="0" rIns="0" bIns="0" rtlCol="0"/>
              <a:lstStyle/>
              <a:p>
                <a:endParaRPr/>
              </a:p>
            </p:txBody>
          </p:sp>
          <p:sp>
            <p:nvSpPr>
              <p:cNvPr id="173" name="object 171"/>
              <p:cNvSpPr/>
              <p:nvPr/>
            </p:nvSpPr>
            <p:spPr>
              <a:xfrm>
                <a:off x="8200911" y="3775821"/>
                <a:ext cx="0" cy="1095375"/>
              </a:xfrm>
              <a:custGeom>
                <a:avLst/>
                <a:gdLst/>
                <a:ahLst/>
                <a:cxnLst/>
                <a:rect l="l" t="t" r="r" b="b"/>
                <a:pathLst>
                  <a:path h="1095375">
                    <a:moveTo>
                      <a:pt x="0" y="1095275"/>
                    </a:moveTo>
                    <a:lnTo>
                      <a:pt x="0" y="0"/>
                    </a:lnTo>
                  </a:path>
                </a:pathLst>
              </a:custGeom>
              <a:ln w="3175">
                <a:solidFill>
                  <a:srgbClr val="0000FF"/>
                </a:solidFill>
              </a:ln>
            </p:spPr>
            <p:txBody>
              <a:bodyPr wrap="square" lIns="0" tIns="0" rIns="0" bIns="0" rtlCol="0"/>
              <a:lstStyle/>
              <a:p>
                <a:endParaRPr/>
              </a:p>
            </p:txBody>
          </p:sp>
          <p:sp>
            <p:nvSpPr>
              <p:cNvPr id="174" name="object 172"/>
              <p:cNvSpPr/>
              <p:nvPr/>
            </p:nvSpPr>
            <p:spPr>
              <a:xfrm>
                <a:off x="8210416" y="2871086"/>
                <a:ext cx="0" cy="2000250"/>
              </a:xfrm>
              <a:custGeom>
                <a:avLst/>
                <a:gdLst/>
                <a:ahLst/>
                <a:cxnLst/>
                <a:rect l="l" t="t" r="r" b="b"/>
                <a:pathLst>
                  <a:path h="2000250">
                    <a:moveTo>
                      <a:pt x="0" y="2000009"/>
                    </a:moveTo>
                    <a:lnTo>
                      <a:pt x="0" y="0"/>
                    </a:lnTo>
                  </a:path>
                </a:pathLst>
              </a:custGeom>
              <a:ln w="3175">
                <a:solidFill>
                  <a:srgbClr val="0000FF"/>
                </a:solidFill>
              </a:ln>
            </p:spPr>
            <p:txBody>
              <a:bodyPr wrap="square" lIns="0" tIns="0" rIns="0" bIns="0" rtlCol="0"/>
              <a:lstStyle/>
              <a:p>
                <a:endParaRPr/>
              </a:p>
            </p:txBody>
          </p:sp>
          <p:sp>
            <p:nvSpPr>
              <p:cNvPr id="175" name="object 173"/>
              <p:cNvSpPr/>
              <p:nvPr/>
            </p:nvSpPr>
            <p:spPr>
              <a:xfrm>
                <a:off x="8219922"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76" name="object 174"/>
              <p:cNvSpPr/>
              <p:nvPr/>
            </p:nvSpPr>
            <p:spPr>
              <a:xfrm>
                <a:off x="8248439" y="3375796"/>
                <a:ext cx="0" cy="1495425"/>
              </a:xfrm>
              <a:custGeom>
                <a:avLst/>
                <a:gdLst/>
                <a:ahLst/>
                <a:cxnLst/>
                <a:rect l="l" t="t" r="r" b="b"/>
                <a:pathLst>
                  <a:path h="1495425">
                    <a:moveTo>
                      <a:pt x="0" y="1495300"/>
                    </a:moveTo>
                    <a:lnTo>
                      <a:pt x="0" y="0"/>
                    </a:lnTo>
                  </a:path>
                </a:pathLst>
              </a:custGeom>
              <a:ln w="3175">
                <a:solidFill>
                  <a:srgbClr val="0000FF"/>
                </a:solidFill>
              </a:ln>
            </p:spPr>
            <p:txBody>
              <a:bodyPr wrap="square" lIns="0" tIns="0" rIns="0" bIns="0" rtlCol="0"/>
              <a:lstStyle/>
              <a:p>
                <a:endParaRPr/>
              </a:p>
            </p:txBody>
          </p:sp>
          <p:sp>
            <p:nvSpPr>
              <p:cNvPr id="177" name="object 175"/>
              <p:cNvSpPr/>
              <p:nvPr/>
            </p:nvSpPr>
            <p:spPr>
              <a:xfrm>
                <a:off x="8248439"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78" name="object 176"/>
              <p:cNvSpPr/>
              <p:nvPr/>
            </p:nvSpPr>
            <p:spPr>
              <a:xfrm>
                <a:off x="8267450"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79" name="object 177"/>
              <p:cNvSpPr/>
              <p:nvPr/>
            </p:nvSpPr>
            <p:spPr>
              <a:xfrm>
                <a:off x="8286461" y="4861587"/>
                <a:ext cx="29209" cy="11430"/>
              </a:xfrm>
              <a:custGeom>
                <a:avLst/>
                <a:gdLst/>
                <a:ahLst/>
                <a:cxnLst/>
                <a:rect l="l" t="t" r="r" b="b"/>
                <a:pathLst>
                  <a:path w="29209" h="11429">
                    <a:moveTo>
                      <a:pt x="28801" y="0"/>
                    </a:moveTo>
                    <a:lnTo>
                      <a:pt x="0" y="0"/>
                    </a:lnTo>
                    <a:lnTo>
                      <a:pt x="0" y="11361"/>
                    </a:lnTo>
                    <a:lnTo>
                      <a:pt x="28356" y="11361"/>
                    </a:lnTo>
                    <a:lnTo>
                      <a:pt x="28801" y="9509"/>
                    </a:lnTo>
                    <a:lnTo>
                      <a:pt x="28801" y="0"/>
                    </a:lnTo>
                    <a:close/>
                  </a:path>
                </a:pathLst>
              </a:custGeom>
              <a:solidFill>
                <a:srgbClr val="0000FF"/>
              </a:solidFill>
            </p:spPr>
            <p:txBody>
              <a:bodyPr wrap="square" lIns="0" tIns="0" rIns="0" bIns="0" rtlCol="0"/>
              <a:lstStyle/>
              <a:p>
                <a:endParaRPr/>
              </a:p>
            </p:txBody>
          </p:sp>
          <p:sp>
            <p:nvSpPr>
              <p:cNvPr id="180" name="object 178"/>
              <p:cNvSpPr/>
              <p:nvPr/>
            </p:nvSpPr>
            <p:spPr>
              <a:xfrm>
                <a:off x="8305472" y="3490075"/>
                <a:ext cx="0" cy="1381125"/>
              </a:xfrm>
              <a:custGeom>
                <a:avLst/>
                <a:gdLst/>
                <a:ahLst/>
                <a:cxnLst/>
                <a:rect l="l" t="t" r="r" b="b"/>
                <a:pathLst>
                  <a:path h="1381125">
                    <a:moveTo>
                      <a:pt x="0" y="1381021"/>
                    </a:moveTo>
                    <a:lnTo>
                      <a:pt x="0" y="0"/>
                    </a:lnTo>
                  </a:path>
                </a:pathLst>
              </a:custGeom>
              <a:ln w="3175">
                <a:solidFill>
                  <a:srgbClr val="0000FF"/>
                </a:solidFill>
              </a:ln>
            </p:spPr>
            <p:txBody>
              <a:bodyPr wrap="square" lIns="0" tIns="0" rIns="0" bIns="0" rtlCol="0"/>
              <a:lstStyle/>
              <a:p>
                <a:endParaRPr/>
              </a:p>
            </p:txBody>
          </p:sp>
          <p:sp>
            <p:nvSpPr>
              <p:cNvPr id="181" name="object 179"/>
              <p:cNvSpPr/>
              <p:nvPr/>
            </p:nvSpPr>
            <p:spPr>
              <a:xfrm>
                <a:off x="8315262"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82" name="object 180"/>
              <p:cNvSpPr/>
              <p:nvPr/>
            </p:nvSpPr>
            <p:spPr>
              <a:xfrm>
                <a:off x="8343779" y="3509359"/>
                <a:ext cx="0" cy="1362075"/>
              </a:xfrm>
              <a:custGeom>
                <a:avLst/>
                <a:gdLst/>
                <a:ahLst/>
                <a:cxnLst/>
                <a:rect l="l" t="t" r="r" b="b"/>
                <a:pathLst>
                  <a:path h="1362075">
                    <a:moveTo>
                      <a:pt x="0" y="1361737"/>
                    </a:moveTo>
                    <a:lnTo>
                      <a:pt x="0" y="0"/>
                    </a:lnTo>
                  </a:path>
                </a:pathLst>
              </a:custGeom>
              <a:ln w="3175">
                <a:solidFill>
                  <a:srgbClr val="0000FF"/>
                </a:solidFill>
              </a:ln>
            </p:spPr>
            <p:txBody>
              <a:bodyPr wrap="square" lIns="0" tIns="0" rIns="0" bIns="0" rtlCol="0"/>
              <a:lstStyle/>
              <a:p>
                <a:endParaRPr/>
              </a:p>
            </p:txBody>
          </p:sp>
          <p:sp>
            <p:nvSpPr>
              <p:cNvPr id="183" name="object 181"/>
              <p:cNvSpPr/>
              <p:nvPr/>
            </p:nvSpPr>
            <p:spPr>
              <a:xfrm>
                <a:off x="8353285"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84" name="object 182"/>
              <p:cNvSpPr/>
              <p:nvPr/>
            </p:nvSpPr>
            <p:spPr>
              <a:xfrm>
                <a:off x="8362791"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85" name="object 183"/>
              <p:cNvSpPr/>
              <p:nvPr/>
            </p:nvSpPr>
            <p:spPr>
              <a:xfrm>
                <a:off x="8391307" y="2652027"/>
                <a:ext cx="0" cy="2219325"/>
              </a:xfrm>
              <a:custGeom>
                <a:avLst/>
                <a:gdLst/>
                <a:ahLst/>
                <a:cxnLst/>
                <a:rect l="l" t="t" r="r" b="b"/>
                <a:pathLst>
                  <a:path h="2219325">
                    <a:moveTo>
                      <a:pt x="0" y="2219068"/>
                    </a:moveTo>
                    <a:lnTo>
                      <a:pt x="0" y="0"/>
                    </a:lnTo>
                  </a:path>
                </a:pathLst>
              </a:custGeom>
              <a:ln w="3175">
                <a:solidFill>
                  <a:srgbClr val="0000FF"/>
                </a:solidFill>
              </a:ln>
            </p:spPr>
            <p:txBody>
              <a:bodyPr wrap="square" lIns="0" tIns="0" rIns="0" bIns="0" rtlCol="0"/>
              <a:lstStyle/>
              <a:p>
                <a:endParaRPr/>
              </a:p>
            </p:txBody>
          </p:sp>
          <p:sp>
            <p:nvSpPr>
              <p:cNvPr id="186" name="object 184"/>
              <p:cNvSpPr/>
              <p:nvPr/>
            </p:nvSpPr>
            <p:spPr>
              <a:xfrm>
                <a:off x="8400813"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87" name="object 185"/>
              <p:cNvSpPr/>
              <p:nvPr/>
            </p:nvSpPr>
            <p:spPr>
              <a:xfrm>
                <a:off x="8419824" y="2547343"/>
                <a:ext cx="0" cy="2324100"/>
              </a:xfrm>
              <a:custGeom>
                <a:avLst/>
                <a:gdLst/>
                <a:ahLst/>
                <a:cxnLst/>
                <a:rect l="l" t="t" r="r" b="b"/>
                <a:pathLst>
                  <a:path h="2324100">
                    <a:moveTo>
                      <a:pt x="0" y="2323753"/>
                    </a:moveTo>
                    <a:lnTo>
                      <a:pt x="0" y="0"/>
                    </a:lnTo>
                  </a:path>
                </a:pathLst>
              </a:custGeom>
              <a:ln w="3175">
                <a:solidFill>
                  <a:srgbClr val="0000FF"/>
                </a:solidFill>
              </a:ln>
            </p:spPr>
            <p:txBody>
              <a:bodyPr wrap="square" lIns="0" tIns="0" rIns="0" bIns="0" rtlCol="0"/>
              <a:lstStyle/>
              <a:p>
                <a:endParaRPr/>
              </a:p>
            </p:txBody>
          </p:sp>
          <p:sp>
            <p:nvSpPr>
              <p:cNvPr id="188" name="object 186"/>
              <p:cNvSpPr/>
              <p:nvPr/>
            </p:nvSpPr>
            <p:spPr>
              <a:xfrm>
                <a:off x="8429330" y="4861587"/>
                <a:ext cx="29209" cy="11430"/>
              </a:xfrm>
              <a:custGeom>
                <a:avLst/>
                <a:gdLst/>
                <a:ahLst/>
                <a:cxnLst/>
                <a:rect l="l" t="t" r="r" b="b"/>
                <a:pathLst>
                  <a:path w="29209" h="11429">
                    <a:moveTo>
                      <a:pt x="28801" y="0"/>
                    </a:moveTo>
                    <a:lnTo>
                      <a:pt x="0" y="0"/>
                    </a:lnTo>
                    <a:lnTo>
                      <a:pt x="0" y="11361"/>
                    </a:lnTo>
                    <a:lnTo>
                      <a:pt x="28363" y="11361"/>
                    </a:lnTo>
                    <a:lnTo>
                      <a:pt x="28801" y="9509"/>
                    </a:lnTo>
                    <a:lnTo>
                      <a:pt x="28801" y="0"/>
                    </a:lnTo>
                    <a:close/>
                  </a:path>
                </a:pathLst>
              </a:custGeom>
              <a:solidFill>
                <a:srgbClr val="0000FF"/>
              </a:solidFill>
            </p:spPr>
            <p:txBody>
              <a:bodyPr wrap="square" lIns="0" tIns="0" rIns="0" bIns="0" rtlCol="0"/>
              <a:lstStyle/>
              <a:p>
                <a:endParaRPr/>
              </a:p>
            </p:txBody>
          </p:sp>
          <p:sp>
            <p:nvSpPr>
              <p:cNvPr id="189" name="object 187"/>
              <p:cNvSpPr/>
              <p:nvPr/>
            </p:nvSpPr>
            <p:spPr>
              <a:xfrm>
                <a:off x="8458132" y="4471091"/>
                <a:ext cx="0" cy="400050"/>
              </a:xfrm>
              <a:custGeom>
                <a:avLst/>
                <a:gdLst/>
                <a:ahLst/>
                <a:cxnLst/>
                <a:rect l="l" t="t" r="r" b="b"/>
                <a:pathLst>
                  <a:path h="400050">
                    <a:moveTo>
                      <a:pt x="0" y="400005"/>
                    </a:moveTo>
                    <a:lnTo>
                      <a:pt x="0" y="0"/>
                    </a:lnTo>
                  </a:path>
                </a:pathLst>
              </a:custGeom>
              <a:ln w="3175">
                <a:solidFill>
                  <a:srgbClr val="0000FF"/>
                </a:solidFill>
              </a:ln>
            </p:spPr>
            <p:txBody>
              <a:bodyPr wrap="square" lIns="0" tIns="0" rIns="0" bIns="0" rtlCol="0"/>
              <a:lstStyle/>
              <a:p>
                <a:endParaRPr/>
              </a:p>
            </p:txBody>
          </p:sp>
          <p:sp>
            <p:nvSpPr>
              <p:cNvPr id="190" name="object 188"/>
              <p:cNvSpPr/>
              <p:nvPr/>
            </p:nvSpPr>
            <p:spPr>
              <a:xfrm>
                <a:off x="8458131"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91" name="object 189"/>
              <p:cNvSpPr/>
              <p:nvPr/>
            </p:nvSpPr>
            <p:spPr>
              <a:xfrm>
                <a:off x="8477143"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92" name="object 190"/>
              <p:cNvSpPr/>
              <p:nvPr/>
            </p:nvSpPr>
            <p:spPr>
              <a:xfrm>
                <a:off x="8496154"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93" name="object 191"/>
              <p:cNvSpPr/>
              <p:nvPr/>
            </p:nvSpPr>
            <p:spPr>
              <a:xfrm>
                <a:off x="8524671" y="3071051"/>
                <a:ext cx="0" cy="1800225"/>
              </a:xfrm>
              <a:custGeom>
                <a:avLst/>
                <a:gdLst/>
                <a:ahLst/>
                <a:cxnLst/>
                <a:rect l="l" t="t" r="r" b="b"/>
                <a:pathLst>
                  <a:path h="1800225">
                    <a:moveTo>
                      <a:pt x="0" y="1800045"/>
                    </a:moveTo>
                    <a:lnTo>
                      <a:pt x="0" y="0"/>
                    </a:lnTo>
                  </a:path>
                </a:pathLst>
              </a:custGeom>
              <a:ln w="3175">
                <a:solidFill>
                  <a:srgbClr val="0000FF"/>
                </a:solidFill>
              </a:ln>
            </p:spPr>
            <p:txBody>
              <a:bodyPr wrap="square" lIns="0" tIns="0" rIns="0" bIns="0" rtlCol="0"/>
              <a:lstStyle/>
              <a:p>
                <a:endParaRPr/>
              </a:p>
            </p:txBody>
          </p:sp>
          <p:sp>
            <p:nvSpPr>
              <p:cNvPr id="194" name="object 192"/>
              <p:cNvSpPr/>
              <p:nvPr/>
            </p:nvSpPr>
            <p:spPr>
              <a:xfrm>
                <a:off x="8524671"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95" name="object 193"/>
              <p:cNvSpPr/>
              <p:nvPr/>
            </p:nvSpPr>
            <p:spPr>
              <a:xfrm>
                <a:off x="8553188" y="3871101"/>
                <a:ext cx="0" cy="1000125"/>
              </a:xfrm>
              <a:custGeom>
                <a:avLst/>
                <a:gdLst/>
                <a:ahLst/>
                <a:cxnLst/>
                <a:rect l="l" t="t" r="r" b="b"/>
                <a:pathLst>
                  <a:path h="1000125">
                    <a:moveTo>
                      <a:pt x="0" y="999995"/>
                    </a:moveTo>
                    <a:lnTo>
                      <a:pt x="0" y="0"/>
                    </a:lnTo>
                  </a:path>
                </a:pathLst>
              </a:custGeom>
              <a:ln w="3175">
                <a:solidFill>
                  <a:srgbClr val="0000FF"/>
                </a:solidFill>
              </a:ln>
            </p:spPr>
            <p:txBody>
              <a:bodyPr wrap="square" lIns="0" tIns="0" rIns="0" bIns="0" rtlCol="0"/>
              <a:lstStyle/>
              <a:p>
                <a:endParaRPr/>
              </a:p>
            </p:txBody>
          </p:sp>
          <p:sp>
            <p:nvSpPr>
              <p:cNvPr id="196" name="object 194"/>
              <p:cNvSpPr/>
              <p:nvPr/>
            </p:nvSpPr>
            <p:spPr>
              <a:xfrm>
                <a:off x="8562693" y="4861587"/>
                <a:ext cx="29209" cy="11430"/>
              </a:xfrm>
              <a:custGeom>
                <a:avLst/>
                <a:gdLst/>
                <a:ahLst/>
                <a:cxnLst/>
                <a:rect l="l" t="t" r="r" b="b"/>
                <a:pathLst>
                  <a:path w="29209" h="11429">
                    <a:moveTo>
                      <a:pt x="28706" y="0"/>
                    </a:moveTo>
                    <a:lnTo>
                      <a:pt x="0" y="0"/>
                    </a:lnTo>
                    <a:lnTo>
                      <a:pt x="0" y="11361"/>
                    </a:lnTo>
                    <a:lnTo>
                      <a:pt x="28272" y="11361"/>
                    </a:lnTo>
                    <a:lnTo>
                      <a:pt x="28706" y="9509"/>
                    </a:lnTo>
                    <a:lnTo>
                      <a:pt x="28706" y="0"/>
                    </a:lnTo>
                    <a:close/>
                  </a:path>
                </a:pathLst>
              </a:custGeom>
              <a:solidFill>
                <a:srgbClr val="0000FF"/>
              </a:solidFill>
            </p:spPr>
            <p:txBody>
              <a:bodyPr wrap="square" lIns="0" tIns="0" rIns="0" bIns="0" rtlCol="0"/>
              <a:lstStyle/>
              <a:p>
                <a:endParaRPr/>
              </a:p>
            </p:txBody>
          </p:sp>
          <p:sp>
            <p:nvSpPr>
              <p:cNvPr id="197" name="object 195"/>
              <p:cNvSpPr/>
              <p:nvPr/>
            </p:nvSpPr>
            <p:spPr>
              <a:xfrm>
                <a:off x="8572199" y="4861587"/>
                <a:ext cx="29209" cy="11430"/>
              </a:xfrm>
              <a:custGeom>
                <a:avLst/>
                <a:gdLst/>
                <a:ahLst/>
                <a:cxnLst/>
                <a:rect l="l" t="t" r="r" b="b"/>
                <a:pathLst>
                  <a:path w="29209" h="11429">
                    <a:moveTo>
                      <a:pt x="28706" y="0"/>
                    </a:moveTo>
                    <a:lnTo>
                      <a:pt x="0" y="0"/>
                    </a:lnTo>
                    <a:lnTo>
                      <a:pt x="0" y="11361"/>
                    </a:lnTo>
                    <a:lnTo>
                      <a:pt x="28273" y="11361"/>
                    </a:lnTo>
                    <a:lnTo>
                      <a:pt x="28706" y="9509"/>
                    </a:lnTo>
                    <a:lnTo>
                      <a:pt x="28706" y="0"/>
                    </a:lnTo>
                    <a:close/>
                  </a:path>
                </a:pathLst>
              </a:custGeom>
              <a:solidFill>
                <a:srgbClr val="0000FF"/>
              </a:solidFill>
            </p:spPr>
            <p:txBody>
              <a:bodyPr wrap="square" lIns="0" tIns="0" rIns="0" bIns="0" rtlCol="0"/>
              <a:lstStyle/>
              <a:p>
                <a:endParaRPr/>
              </a:p>
            </p:txBody>
          </p:sp>
          <p:sp>
            <p:nvSpPr>
              <p:cNvPr id="198" name="object 196"/>
              <p:cNvSpPr/>
              <p:nvPr/>
            </p:nvSpPr>
            <p:spPr>
              <a:xfrm>
                <a:off x="8600906" y="3299800"/>
                <a:ext cx="0" cy="1571625"/>
              </a:xfrm>
              <a:custGeom>
                <a:avLst/>
                <a:gdLst/>
                <a:ahLst/>
                <a:cxnLst/>
                <a:rect l="l" t="t" r="r" b="b"/>
                <a:pathLst>
                  <a:path h="1571625">
                    <a:moveTo>
                      <a:pt x="0" y="1571296"/>
                    </a:moveTo>
                    <a:lnTo>
                      <a:pt x="0" y="0"/>
                    </a:lnTo>
                  </a:path>
                </a:pathLst>
              </a:custGeom>
              <a:ln w="3175">
                <a:solidFill>
                  <a:srgbClr val="0000FF"/>
                </a:solidFill>
              </a:ln>
            </p:spPr>
            <p:txBody>
              <a:bodyPr wrap="square" lIns="0" tIns="0" rIns="0" bIns="0" rtlCol="0"/>
              <a:lstStyle/>
              <a:p>
                <a:endParaRPr/>
              </a:p>
            </p:txBody>
          </p:sp>
          <p:sp>
            <p:nvSpPr>
              <p:cNvPr id="199" name="object 197"/>
              <p:cNvSpPr/>
              <p:nvPr/>
            </p:nvSpPr>
            <p:spPr>
              <a:xfrm>
                <a:off x="8610411" y="4861587"/>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00" name="object 198"/>
              <p:cNvSpPr/>
              <p:nvPr/>
            </p:nvSpPr>
            <p:spPr>
              <a:xfrm>
                <a:off x="8638928" y="1861572"/>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201" name="object 199"/>
              <p:cNvSpPr/>
              <p:nvPr/>
            </p:nvSpPr>
            <p:spPr>
              <a:xfrm>
                <a:off x="4505218" y="4870431"/>
                <a:ext cx="4133785" cy="249561"/>
              </a:xfrm>
              <a:prstGeom prst="rect">
                <a:avLst/>
              </a:prstGeom>
              <a:blipFill>
                <a:blip r:embed="rId5" cstate="print"/>
                <a:stretch>
                  <a:fillRect/>
                </a:stretch>
              </a:blipFill>
            </p:spPr>
            <p:txBody>
              <a:bodyPr wrap="square" lIns="0" tIns="0" rIns="0" bIns="0" rtlCol="0"/>
              <a:lstStyle/>
              <a:p>
                <a:endParaRPr/>
              </a:p>
            </p:txBody>
          </p:sp>
          <p:sp>
            <p:nvSpPr>
              <p:cNvPr id="202" name="object 200"/>
              <p:cNvSpPr/>
              <p:nvPr/>
            </p:nvSpPr>
            <p:spPr>
              <a:xfrm>
                <a:off x="4505218" y="4871096"/>
                <a:ext cx="4133850" cy="248285"/>
              </a:xfrm>
              <a:custGeom>
                <a:avLst/>
                <a:gdLst/>
                <a:ahLst/>
                <a:cxnLst/>
                <a:rect l="l" t="t" r="r" b="b"/>
                <a:pathLst>
                  <a:path w="4133850" h="248285">
                    <a:moveTo>
                      <a:pt x="0" y="0"/>
                    </a:moveTo>
                    <a:lnTo>
                      <a:pt x="4133709" y="0"/>
                    </a:lnTo>
                    <a:lnTo>
                      <a:pt x="4133709" y="247737"/>
                    </a:lnTo>
                    <a:lnTo>
                      <a:pt x="0" y="247737"/>
                    </a:lnTo>
                    <a:lnTo>
                      <a:pt x="0" y="0"/>
                    </a:lnTo>
                  </a:path>
                </a:pathLst>
              </a:custGeom>
              <a:ln w="3175">
                <a:solidFill>
                  <a:srgbClr val="000000"/>
                </a:solidFill>
              </a:ln>
            </p:spPr>
            <p:txBody>
              <a:bodyPr wrap="square" lIns="0" tIns="0" rIns="0" bIns="0" rtlCol="0"/>
              <a:lstStyle/>
              <a:p>
                <a:endParaRPr/>
              </a:p>
            </p:txBody>
          </p:sp>
          <p:sp>
            <p:nvSpPr>
              <p:cNvPr id="203" name="object 201"/>
              <p:cNvSpPr/>
              <p:nvPr/>
            </p:nvSpPr>
            <p:spPr>
              <a:xfrm>
                <a:off x="4505218" y="5118834"/>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204" name="object 202"/>
              <p:cNvSpPr/>
              <p:nvPr/>
            </p:nvSpPr>
            <p:spPr>
              <a:xfrm>
                <a:off x="8643680" y="512358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05" name="object 203"/>
              <p:cNvSpPr/>
              <p:nvPr/>
            </p:nvSpPr>
            <p:spPr>
              <a:xfrm>
                <a:off x="4505218" y="4871096"/>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206" name="object 204"/>
              <p:cNvSpPr/>
              <p:nvPr/>
            </p:nvSpPr>
            <p:spPr>
              <a:xfrm>
                <a:off x="8643680" y="487584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07" name="object 205"/>
              <p:cNvSpPr/>
              <p:nvPr/>
            </p:nvSpPr>
            <p:spPr>
              <a:xfrm>
                <a:off x="8638928" y="4871096"/>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208" name="object 206"/>
              <p:cNvSpPr/>
              <p:nvPr/>
            </p:nvSpPr>
            <p:spPr>
              <a:xfrm>
                <a:off x="8643680" y="512358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09" name="object 207"/>
              <p:cNvSpPr/>
              <p:nvPr/>
            </p:nvSpPr>
            <p:spPr>
              <a:xfrm>
                <a:off x="4505218" y="4871096"/>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210" name="object 208"/>
              <p:cNvSpPr/>
              <p:nvPr/>
            </p:nvSpPr>
            <p:spPr>
              <a:xfrm>
                <a:off x="4509971" y="512358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11" name="object 209"/>
              <p:cNvSpPr/>
              <p:nvPr/>
            </p:nvSpPr>
            <p:spPr>
              <a:xfrm>
                <a:off x="4505218" y="5118834"/>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212" name="object 210"/>
              <p:cNvSpPr/>
              <p:nvPr/>
            </p:nvSpPr>
            <p:spPr>
              <a:xfrm>
                <a:off x="8643680" y="512358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13" name="object 211"/>
              <p:cNvSpPr/>
              <p:nvPr/>
            </p:nvSpPr>
            <p:spPr>
              <a:xfrm>
                <a:off x="4505218" y="4871096"/>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214" name="object 212"/>
              <p:cNvSpPr/>
              <p:nvPr/>
            </p:nvSpPr>
            <p:spPr>
              <a:xfrm>
                <a:off x="4509971" y="512358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15" name="object 213"/>
              <p:cNvSpPr/>
              <p:nvPr/>
            </p:nvSpPr>
            <p:spPr>
              <a:xfrm>
                <a:off x="4505218" y="5071099"/>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216" name="object 214"/>
              <p:cNvSpPr/>
              <p:nvPr/>
            </p:nvSpPr>
            <p:spPr>
              <a:xfrm>
                <a:off x="4509971" y="507584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17" name="object 215"/>
              <p:cNvSpPr/>
              <p:nvPr/>
            </p:nvSpPr>
            <p:spPr>
              <a:xfrm>
                <a:off x="4505218" y="4871096"/>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218" name="object 216"/>
              <p:cNvSpPr/>
              <p:nvPr/>
            </p:nvSpPr>
            <p:spPr>
              <a:xfrm>
                <a:off x="4509971" y="491408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19" name="object 217"/>
              <p:cNvSpPr txBox="1"/>
              <p:nvPr/>
            </p:nvSpPr>
            <p:spPr>
              <a:xfrm>
                <a:off x="4463992" y="5134652"/>
                <a:ext cx="94615"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0</a:t>
                </a:r>
                <a:endParaRPr sz="950">
                  <a:latin typeface="Arial"/>
                  <a:cs typeface="Arial"/>
                </a:endParaRPr>
              </a:p>
            </p:txBody>
          </p:sp>
          <p:sp>
            <p:nvSpPr>
              <p:cNvPr id="220" name="object 218"/>
              <p:cNvSpPr/>
              <p:nvPr/>
            </p:nvSpPr>
            <p:spPr>
              <a:xfrm>
                <a:off x="5315018" y="5071099"/>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221" name="object 219"/>
              <p:cNvSpPr/>
              <p:nvPr/>
            </p:nvSpPr>
            <p:spPr>
              <a:xfrm>
                <a:off x="5319771" y="507584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22" name="object 220"/>
              <p:cNvSpPr/>
              <p:nvPr/>
            </p:nvSpPr>
            <p:spPr>
              <a:xfrm>
                <a:off x="5315018" y="4871096"/>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223" name="object 221"/>
              <p:cNvSpPr/>
              <p:nvPr/>
            </p:nvSpPr>
            <p:spPr>
              <a:xfrm>
                <a:off x="5319771" y="491408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24" name="object 222"/>
              <p:cNvSpPr txBox="1"/>
              <p:nvPr/>
            </p:nvSpPr>
            <p:spPr>
              <a:xfrm>
                <a:off x="5235493" y="5134652"/>
                <a:ext cx="159385"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50</a:t>
                </a:r>
                <a:endParaRPr sz="950">
                  <a:latin typeface="Arial"/>
                  <a:cs typeface="Arial"/>
                </a:endParaRPr>
              </a:p>
            </p:txBody>
          </p:sp>
          <p:sp>
            <p:nvSpPr>
              <p:cNvPr id="225" name="object 223"/>
              <p:cNvSpPr/>
              <p:nvPr/>
            </p:nvSpPr>
            <p:spPr>
              <a:xfrm>
                <a:off x="6124512" y="5071099"/>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226" name="object 224"/>
              <p:cNvSpPr/>
              <p:nvPr/>
            </p:nvSpPr>
            <p:spPr>
              <a:xfrm>
                <a:off x="6129265" y="507584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27" name="object 225"/>
              <p:cNvSpPr/>
              <p:nvPr/>
            </p:nvSpPr>
            <p:spPr>
              <a:xfrm>
                <a:off x="6124512" y="4871096"/>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228" name="object 226"/>
              <p:cNvSpPr/>
              <p:nvPr/>
            </p:nvSpPr>
            <p:spPr>
              <a:xfrm>
                <a:off x="6129265" y="491408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29" name="object 227"/>
              <p:cNvSpPr txBox="1"/>
              <p:nvPr/>
            </p:nvSpPr>
            <p:spPr>
              <a:xfrm>
                <a:off x="6016567" y="5134652"/>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100</a:t>
                </a:r>
                <a:endParaRPr sz="950">
                  <a:latin typeface="Arial"/>
                  <a:cs typeface="Arial"/>
                </a:endParaRPr>
              </a:p>
            </p:txBody>
          </p:sp>
          <p:sp>
            <p:nvSpPr>
              <p:cNvPr id="230" name="object 228"/>
              <p:cNvSpPr/>
              <p:nvPr/>
            </p:nvSpPr>
            <p:spPr>
              <a:xfrm>
                <a:off x="6934103" y="5071099"/>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231" name="object 229"/>
              <p:cNvSpPr/>
              <p:nvPr/>
            </p:nvSpPr>
            <p:spPr>
              <a:xfrm>
                <a:off x="6938855" y="507584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32" name="object 230"/>
              <p:cNvSpPr/>
              <p:nvPr/>
            </p:nvSpPr>
            <p:spPr>
              <a:xfrm>
                <a:off x="6934103" y="4871096"/>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233" name="object 231"/>
              <p:cNvSpPr/>
              <p:nvPr/>
            </p:nvSpPr>
            <p:spPr>
              <a:xfrm>
                <a:off x="6938855" y="491408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34" name="object 232"/>
              <p:cNvSpPr txBox="1"/>
              <p:nvPr/>
            </p:nvSpPr>
            <p:spPr>
              <a:xfrm>
                <a:off x="6826062" y="5134652"/>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150</a:t>
                </a:r>
                <a:endParaRPr sz="950">
                  <a:latin typeface="Arial"/>
                  <a:cs typeface="Arial"/>
                </a:endParaRPr>
              </a:p>
            </p:txBody>
          </p:sp>
          <p:sp>
            <p:nvSpPr>
              <p:cNvPr id="235" name="object 233"/>
              <p:cNvSpPr/>
              <p:nvPr/>
            </p:nvSpPr>
            <p:spPr>
              <a:xfrm>
                <a:off x="7743597" y="5071099"/>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236" name="object 234"/>
              <p:cNvSpPr/>
              <p:nvPr/>
            </p:nvSpPr>
            <p:spPr>
              <a:xfrm>
                <a:off x="7748351" y="507584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37" name="object 235"/>
              <p:cNvSpPr/>
              <p:nvPr/>
            </p:nvSpPr>
            <p:spPr>
              <a:xfrm>
                <a:off x="7743597" y="4871096"/>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238" name="object 236"/>
              <p:cNvSpPr/>
              <p:nvPr/>
            </p:nvSpPr>
            <p:spPr>
              <a:xfrm>
                <a:off x="7748351" y="491408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39" name="object 237"/>
              <p:cNvSpPr txBox="1"/>
              <p:nvPr/>
            </p:nvSpPr>
            <p:spPr>
              <a:xfrm>
                <a:off x="7635652" y="5134652"/>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200</a:t>
                </a:r>
                <a:endParaRPr sz="950">
                  <a:latin typeface="Arial"/>
                  <a:cs typeface="Arial"/>
                </a:endParaRPr>
              </a:p>
            </p:txBody>
          </p:sp>
          <p:sp>
            <p:nvSpPr>
              <p:cNvPr id="240" name="object 238"/>
              <p:cNvSpPr/>
              <p:nvPr/>
            </p:nvSpPr>
            <p:spPr>
              <a:xfrm>
                <a:off x="8553188" y="5071099"/>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241" name="object 239"/>
              <p:cNvSpPr/>
              <p:nvPr/>
            </p:nvSpPr>
            <p:spPr>
              <a:xfrm>
                <a:off x="8557941" y="507584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42" name="object 240"/>
              <p:cNvSpPr/>
              <p:nvPr/>
            </p:nvSpPr>
            <p:spPr>
              <a:xfrm>
                <a:off x="8553188" y="4871096"/>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243" name="object 241"/>
              <p:cNvSpPr/>
              <p:nvPr/>
            </p:nvSpPr>
            <p:spPr>
              <a:xfrm>
                <a:off x="8557941" y="491408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44" name="object 242"/>
              <p:cNvSpPr txBox="1"/>
              <p:nvPr/>
            </p:nvSpPr>
            <p:spPr>
              <a:xfrm>
                <a:off x="8445432" y="5134652"/>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250</a:t>
                </a:r>
                <a:endParaRPr sz="950">
                  <a:latin typeface="Arial"/>
                  <a:cs typeface="Arial"/>
                </a:endParaRPr>
              </a:p>
            </p:txBody>
          </p:sp>
          <p:sp>
            <p:nvSpPr>
              <p:cNvPr id="245" name="object 243"/>
              <p:cNvSpPr/>
              <p:nvPr/>
            </p:nvSpPr>
            <p:spPr>
              <a:xfrm>
                <a:off x="4505218" y="4871096"/>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246" name="object 244"/>
              <p:cNvSpPr/>
              <p:nvPr/>
            </p:nvSpPr>
            <p:spPr>
              <a:xfrm>
                <a:off x="4548231" y="4875846"/>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247" name="object 245"/>
              <p:cNvSpPr/>
              <p:nvPr/>
            </p:nvSpPr>
            <p:spPr>
              <a:xfrm>
                <a:off x="8591400" y="4871096"/>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248" name="object 246"/>
              <p:cNvSpPr/>
              <p:nvPr/>
            </p:nvSpPr>
            <p:spPr>
              <a:xfrm>
                <a:off x="8596153" y="487584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49" name="object 247"/>
              <p:cNvSpPr/>
              <p:nvPr/>
            </p:nvSpPr>
            <p:spPr>
              <a:xfrm>
                <a:off x="4505218" y="4995084"/>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250" name="object 248"/>
              <p:cNvSpPr/>
              <p:nvPr/>
            </p:nvSpPr>
            <p:spPr>
              <a:xfrm>
                <a:off x="4548231" y="4999834"/>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251" name="object 249"/>
              <p:cNvSpPr/>
              <p:nvPr/>
            </p:nvSpPr>
            <p:spPr>
              <a:xfrm>
                <a:off x="8591400" y="4995084"/>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252" name="object 250"/>
              <p:cNvSpPr/>
              <p:nvPr/>
            </p:nvSpPr>
            <p:spPr>
              <a:xfrm>
                <a:off x="8596153" y="499983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53" name="object 251"/>
              <p:cNvSpPr/>
              <p:nvPr/>
            </p:nvSpPr>
            <p:spPr>
              <a:xfrm>
                <a:off x="4505218" y="5118834"/>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254" name="object 252"/>
              <p:cNvSpPr/>
              <p:nvPr/>
            </p:nvSpPr>
            <p:spPr>
              <a:xfrm>
                <a:off x="4548231" y="5123584"/>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255" name="object 253"/>
              <p:cNvSpPr/>
              <p:nvPr/>
            </p:nvSpPr>
            <p:spPr>
              <a:xfrm>
                <a:off x="8591400" y="5118834"/>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256" name="object 254"/>
              <p:cNvSpPr/>
              <p:nvPr/>
            </p:nvSpPr>
            <p:spPr>
              <a:xfrm>
                <a:off x="8596153" y="512358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57" name="object 255"/>
              <p:cNvSpPr/>
              <p:nvPr/>
            </p:nvSpPr>
            <p:spPr>
              <a:xfrm>
                <a:off x="4505218" y="5118834"/>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258" name="object 256"/>
              <p:cNvSpPr/>
              <p:nvPr/>
            </p:nvSpPr>
            <p:spPr>
              <a:xfrm>
                <a:off x="8643680" y="512358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59" name="object 257"/>
              <p:cNvSpPr/>
              <p:nvPr/>
            </p:nvSpPr>
            <p:spPr>
              <a:xfrm>
                <a:off x="4505218" y="4871096"/>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260" name="object 258"/>
              <p:cNvSpPr/>
              <p:nvPr/>
            </p:nvSpPr>
            <p:spPr>
              <a:xfrm>
                <a:off x="8643680" y="487584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61" name="object 259"/>
              <p:cNvSpPr/>
              <p:nvPr/>
            </p:nvSpPr>
            <p:spPr>
              <a:xfrm>
                <a:off x="8638928" y="4871096"/>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262" name="object 260"/>
              <p:cNvSpPr/>
              <p:nvPr/>
            </p:nvSpPr>
            <p:spPr>
              <a:xfrm>
                <a:off x="8643680" y="512358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63" name="object 261"/>
              <p:cNvSpPr/>
              <p:nvPr/>
            </p:nvSpPr>
            <p:spPr>
              <a:xfrm>
                <a:off x="4505218" y="4871096"/>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264" name="object 262"/>
              <p:cNvSpPr/>
              <p:nvPr/>
            </p:nvSpPr>
            <p:spPr>
              <a:xfrm>
                <a:off x="4509971" y="512358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grpSp>
      </p:grpSp>
      <p:sp>
        <p:nvSpPr>
          <p:cNvPr id="268" name="Date Placeholder 267"/>
          <p:cNvSpPr>
            <a:spLocks noGrp="1"/>
          </p:cNvSpPr>
          <p:nvPr>
            <p:ph type="dt" sz="half" idx="10"/>
          </p:nvPr>
        </p:nvSpPr>
        <p:spPr/>
        <p:txBody>
          <a:bodyPr/>
          <a:lstStyle/>
          <a:p>
            <a:fld id="{E2BD8E9F-BC31-4E63-8C39-EC7581D9D5B6}" type="datetime1">
              <a:rPr lang="en-US" smtClean="0"/>
              <a:t>11/18/2021</a:t>
            </a:fld>
            <a:endParaRPr lang="en-US" dirty="0"/>
          </a:p>
        </p:txBody>
      </p:sp>
      <p:sp>
        <p:nvSpPr>
          <p:cNvPr id="269" name="Footer Placeholder 268"/>
          <p:cNvSpPr>
            <a:spLocks noGrp="1"/>
          </p:cNvSpPr>
          <p:nvPr>
            <p:ph type="ftr" sz="quarter" idx="11"/>
          </p:nvPr>
        </p:nvSpPr>
        <p:spPr/>
        <p:txBody>
          <a:bodyPr/>
          <a:lstStyle/>
          <a:p>
            <a:r>
              <a:rPr lang="en-US"/>
              <a:t>National Institute of Technology,Meghalaya</a:t>
            </a:r>
            <a:endParaRPr lang="en-US" dirty="0"/>
          </a:p>
        </p:txBody>
      </p:sp>
      <p:sp>
        <p:nvSpPr>
          <p:cNvPr id="270" name="Slide Number Placeholder 269"/>
          <p:cNvSpPr>
            <a:spLocks noGrp="1"/>
          </p:cNvSpPr>
          <p:nvPr>
            <p:ph type="sldNum" sz="quarter" idx="12"/>
          </p:nvPr>
        </p:nvSpPr>
        <p:spPr/>
        <p:txBody>
          <a:bodyPr/>
          <a:lstStyle/>
          <a:p>
            <a:fld id="{D57F1E4F-1CFF-5643-939E-217C01CDF565}" type="slidenum">
              <a:rPr lang="en-US" smtClean="0"/>
              <a:pPr/>
              <a:t>32</a:t>
            </a:fld>
            <a:endParaRPr lang="en-US" dirty="0"/>
          </a:p>
        </p:txBody>
      </p:sp>
    </p:spTree>
    <p:extLst>
      <p:ext uri="{BB962C8B-B14F-4D97-AF65-F5344CB8AC3E}">
        <p14:creationId xmlns:p14="http://schemas.microsoft.com/office/powerpoint/2010/main" val="21761388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Histogram Processing</a:t>
            </a:r>
            <a:endParaRPr lang="en-IN" dirty="0"/>
          </a:p>
        </p:txBody>
      </p:sp>
      <p:grpSp>
        <p:nvGrpSpPr>
          <p:cNvPr id="3" name="Group 2"/>
          <p:cNvGrpSpPr/>
          <p:nvPr/>
        </p:nvGrpSpPr>
        <p:grpSpPr>
          <a:xfrm>
            <a:off x="1097280" y="2059332"/>
            <a:ext cx="8577464" cy="3686103"/>
            <a:chOff x="351965" y="1921817"/>
            <a:chExt cx="8577464" cy="3686103"/>
          </a:xfrm>
        </p:grpSpPr>
        <p:sp>
          <p:nvSpPr>
            <p:cNvPr id="4" name="object 3"/>
            <p:cNvSpPr/>
            <p:nvPr/>
          </p:nvSpPr>
          <p:spPr>
            <a:xfrm>
              <a:off x="351965" y="1921817"/>
              <a:ext cx="3686125" cy="3686103"/>
            </a:xfrm>
            <a:prstGeom prst="rect">
              <a:avLst/>
            </a:prstGeom>
            <a:blipFill>
              <a:blip r:embed="rId2" cstate="print"/>
              <a:stretch>
                <a:fillRect/>
              </a:stretch>
            </a:blipFill>
          </p:spPr>
          <p:txBody>
            <a:bodyPr wrap="square" lIns="0" tIns="0" rIns="0" bIns="0" rtlCol="0"/>
            <a:lstStyle/>
            <a:p>
              <a:endParaRPr/>
            </a:p>
          </p:txBody>
        </p:sp>
        <p:grpSp>
          <p:nvGrpSpPr>
            <p:cNvPr id="5" name="Group 4"/>
            <p:cNvGrpSpPr/>
            <p:nvPr/>
          </p:nvGrpSpPr>
          <p:grpSpPr>
            <a:xfrm>
              <a:off x="4445745" y="2077625"/>
              <a:ext cx="4483684" cy="3447069"/>
              <a:chOff x="4445745" y="2077625"/>
              <a:chExt cx="4483684" cy="3447069"/>
            </a:xfrm>
          </p:grpSpPr>
          <p:sp>
            <p:nvSpPr>
              <p:cNvPr id="6" name="object 4"/>
              <p:cNvSpPr/>
              <p:nvPr/>
            </p:nvSpPr>
            <p:spPr>
              <a:xfrm>
                <a:off x="4763155" y="2077625"/>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7" name="object 5"/>
              <p:cNvSpPr/>
              <p:nvPr/>
            </p:nvSpPr>
            <p:spPr>
              <a:xfrm>
                <a:off x="8901617" y="208237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8" name="object 6"/>
              <p:cNvSpPr/>
              <p:nvPr/>
            </p:nvSpPr>
            <p:spPr>
              <a:xfrm>
                <a:off x="4763155" y="5087149"/>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9" name="object 7"/>
              <p:cNvSpPr/>
              <p:nvPr/>
            </p:nvSpPr>
            <p:spPr>
              <a:xfrm>
                <a:off x="8901617" y="5091898"/>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0" name="object 8"/>
              <p:cNvSpPr/>
              <p:nvPr/>
            </p:nvSpPr>
            <p:spPr>
              <a:xfrm>
                <a:off x="8896865" y="2077625"/>
                <a:ext cx="0" cy="3009900"/>
              </a:xfrm>
              <a:custGeom>
                <a:avLst/>
                <a:gdLst/>
                <a:ahLst/>
                <a:cxnLst/>
                <a:rect l="l" t="t" r="r" b="b"/>
                <a:pathLst>
                  <a:path h="3009900">
                    <a:moveTo>
                      <a:pt x="0" y="3009523"/>
                    </a:moveTo>
                    <a:lnTo>
                      <a:pt x="0" y="0"/>
                    </a:lnTo>
                  </a:path>
                </a:pathLst>
              </a:custGeom>
              <a:ln w="3175">
                <a:solidFill>
                  <a:srgbClr val="000000"/>
                </a:solidFill>
              </a:ln>
            </p:spPr>
            <p:txBody>
              <a:bodyPr wrap="square" lIns="0" tIns="0" rIns="0" bIns="0" rtlCol="0"/>
              <a:lstStyle/>
              <a:p>
                <a:endParaRPr/>
              </a:p>
            </p:txBody>
          </p:sp>
          <p:sp>
            <p:nvSpPr>
              <p:cNvPr id="11" name="object 9"/>
              <p:cNvSpPr/>
              <p:nvPr/>
            </p:nvSpPr>
            <p:spPr>
              <a:xfrm>
                <a:off x="8901617" y="208237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2" name="object 10"/>
              <p:cNvSpPr/>
              <p:nvPr/>
            </p:nvSpPr>
            <p:spPr>
              <a:xfrm>
                <a:off x="4763155" y="2077625"/>
                <a:ext cx="0" cy="3009900"/>
              </a:xfrm>
              <a:custGeom>
                <a:avLst/>
                <a:gdLst/>
                <a:ahLst/>
                <a:cxnLst/>
                <a:rect l="l" t="t" r="r" b="b"/>
                <a:pathLst>
                  <a:path h="3009900">
                    <a:moveTo>
                      <a:pt x="0" y="3009523"/>
                    </a:moveTo>
                    <a:lnTo>
                      <a:pt x="0" y="0"/>
                    </a:lnTo>
                  </a:path>
                </a:pathLst>
              </a:custGeom>
              <a:ln w="3175">
                <a:solidFill>
                  <a:srgbClr val="000000"/>
                </a:solidFill>
              </a:ln>
            </p:spPr>
            <p:txBody>
              <a:bodyPr wrap="square" lIns="0" tIns="0" rIns="0" bIns="0" rtlCol="0"/>
              <a:lstStyle/>
              <a:p>
                <a:endParaRPr/>
              </a:p>
            </p:txBody>
          </p:sp>
          <p:sp>
            <p:nvSpPr>
              <p:cNvPr id="13" name="object 11"/>
              <p:cNvSpPr/>
              <p:nvPr/>
            </p:nvSpPr>
            <p:spPr>
              <a:xfrm>
                <a:off x="4767908" y="208237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4" name="object 12"/>
              <p:cNvSpPr/>
              <p:nvPr/>
            </p:nvSpPr>
            <p:spPr>
              <a:xfrm>
                <a:off x="4763155" y="5087149"/>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15" name="object 13"/>
              <p:cNvSpPr/>
              <p:nvPr/>
            </p:nvSpPr>
            <p:spPr>
              <a:xfrm>
                <a:off x="8901617" y="5091898"/>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6" name="object 14"/>
              <p:cNvSpPr/>
              <p:nvPr/>
            </p:nvSpPr>
            <p:spPr>
              <a:xfrm>
                <a:off x="4763155" y="2077625"/>
                <a:ext cx="0" cy="3009900"/>
              </a:xfrm>
              <a:custGeom>
                <a:avLst/>
                <a:gdLst/>
                <a:ahLst/>
                <a:cxnLst/>
                <a:rect l="l" t="t" r="r" b="b"/>
                <a:pathLst>
                  <a:path h="3009900">
                    <a:moveTo>
                      <a:pt x="0" y="3009523"/>
                    </a:moveTo>
                    <a:lnTo>
                      <a:pt x="0" y="0"/>
                    </a:lnTo>
                  </a:path>
                </a:pathLst>
              </a:custGeom>
              <a:ln w="3175">
                <a:solidFill>
                  <a:srgbClr val="000000"/>
                </a:solidFill>
              </a:ln>
            </p:spPr>
            <p:txBody>
              <a:bodyPr wrap="square" lIns="0" tIns="0" rIns="0" bIns="0" rtlCol="0"/>
              <a:lstStyle/>
              <a:p>
                <a:endParaRPr/>
              </a:p>
            </p:txBody>
          </p:sp>
          <p:sp>
            <p:nvSpPr>
              <p:cNvPr id="17" name="object 15"/>
              <p:cNvSpPr/>
              <p:nvPr/>
            </p:nvSpPr>
            <p:spPr>
              <a:xfrm>
                <a:off x="4767908" y="208237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8" name="object 16"/>
              <p:cNvSpPr/>
              <p:nvPr/>
            </p:nvSpPr>
            <p:spPr>
              <a:xfrm>
                <a:off x="4763155" y="5039632"/>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19" name="object 17"/>
              <p:cNvSpPr/>
              <p:nvPr/>
            </p:nvSpPr>
            <p:spPr>
              <a:xfrm>
                <a:off x="4767908" y="504439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0" name="object 18"/>
              <p:cNvSpPr/>
              <p:nvPr/>
            </p:nvSpPr>
            <p:spPr>
              <a:xfrm>
                <a:off x="4763155" y="2077625"/>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21" name="object 19"/>
              <p:cNvSpPr/>
              <p:nvPr/>
            </p:nvSpPr>
            <p:spPr>
              <a:xfrm>
                <a:off x="4767908" y="212037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2" name="object 20"/>
              <p:cNvSpPr/>
              <p:nvPr/>
            </p:nvSpPr>
            <p:spPr>
              <a:xfrm>
                <a:off x="5572955" y="5039632"/>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23" name="object 21"/>
              <p:cNvSpPr/>
              <p:nvPr/>
            </p:nvSpPr>
            <p:spPr>
              <a:xfrm>
                <a:off x="5577707" y="504439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4" name="object 22"/>
              <p:cNvSpPr/>
              <p:nvPr/>
            </p:nvSpPr>
            <p:spPr>
              <a:xfrm>
                <a:off x="5572955" y="2077625"/>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25" name="object 23"/>
              <p:cNvSpPr/>
              <p:nvPr/>
            </p:nvSpPr>
            <p:spPr>
              <a:xfrm>
                <a:off x="5577707" y="212037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6" name="object 24"/>
              <p:cNvSpPr/>
              <p:nvPr/>
            </p:nvSpPr>
            <p:spPr>
              <a:xfrm>
                <a:off x="6382449" y="5039632"/>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27" name="object 25"/>
              <p:cNvSpPr/>
              <p:nvPr/>
            </p:nvSpPr>
            <p:spPr>
              <a:xfrm>
                <a:off x="6387202" y="504439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8" name="object 26"/>
              <p:cNvSpPr/>
              <p:nvPr/>
            </p:nvSpPr>
            <p:spPr>
              <a:xfrm>
                <a:off x="6382449" y="2077625"/>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29" name="object 27"/>
              <p:cNvSpPr/>
              <p:nvPr/>
            </p:nvSpPr>
            <p:spPr>
              <a:xfrm>
                <a:off x="6387202" y="212037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0" name="object 28"/>
              <p:cNvSpPr/>
              <p:nvPr/>
            </p:nvSpPr>
            <p:spPr>
              <a:xfrm>
                <a:off x="7192040" y="5039632"/>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31" name="object 29"/>
              <p:cNvSpPr/>
              <p:nvPr/>
            </p:nvSpPr>
            <p:spPr>
              <a:xfrm>
                <a:off x="7196792" y="504439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2" name="object 30"/>
              <p:cNvSpPr/>
              <p:nvPr/>
            </p:nvSpPr>
            <p:spPr>
              <a:xfrm>
                <a:off x="7192040" y="2077625"/>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33" name="object 31"/>
              <p:cNvSpPr/>
              <p:nvPr/>
            </p:nvSpPr>
            <p:spPr>
              <a:xfrm>
                <a:off x="7196792" y="212037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4" name="object 32"/>
              <p:cNvSpPr/>
              <p:nvPr/>
            </p:nvSpPr>
            <p:spPr>
              <a:xfrm>
                <a:off x="8001534" y="5039632"/>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35" name="object 33"/>
              <p:cNvSpPr/>
              <p:nvPr/>
            </p:nvSpPr>
            <p:spPr>
              <a:xfrm>
                <a:off x="8006288" y="504439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6" name="object 34"/>
              <p:cNvSpPr/>
              <p:nvPr/>
            </p:nvSpPr>
            <p:spPr>
              <a:xfrm>
                <a:off x="8001534" y="2077625"/>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37" name="object 35"/>
              <p:cNvSpPr/>
              <p:nvPr/>
            </p:nvSpPr>
            <p:spPr>
              <a:xfrm>
                <a:off x="8006288" y="212037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8" name="object 36"/>
              <p:cNvSpPr/>
              <p:nvPr/>
            </p:nvSpPr>
            <p:spPr>
              <a:xfrm>
                <a:off x="8811124" y="5039632"/>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39" name="object 37"/>
              <p:cNvSpPr/>
              <p:nvPr/>
            </p:nvSpPr>
            <p:spPr>
              <a:xfrm>
                <a:off x="8815878" y="504439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40" name="object 38"/>
              <p:cNvSpPr/>
              <p:nvPr/>
            </p:nvSpPr>
            <p:spPr>
              <a:xfrm>
                <a:off x="8811124" y="2077625"/>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41" name="object 39"/>
              <p:cNvSpPr/>
              <p:nvPr/>
            </p:nvSpPr>
            <p:spPr>
              <a:xfrm>
                <a:off x="8815878" y="212037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42" name="object 40"/>
              <p:cNvSpPr/>
              <p:nvPr/>
            </p:nvSpPr>
            <p:spPr>
              <a:xfrm>
                <a:off x="4763155" y="5087149"/>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43" name="object 41"/>
              <p:cNvSpPr/>
              <p:nvPr/>
            </p:nvSpPr>
            <p:spPr>
              <a:xfrm>
                <a:off x="4806168" y="5091898"/>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44" name="object 42"/>
              <p:cNvSpPr/>
              <p:nvPr/>
            </p:nvSpPr>
            <p:spPr>
              <a:xfrm>
                <a:off x="8849337" y="5087149"/>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45" name="object 43"/>
              <p:cNvSpPr/>
              <p:nvPr/>
            </p:nvSpPr>
            <p:spPr>
              <a:xfrm>
                <a:off x="8854090" y="5091898"/>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46" name="object 44"/>
              <p:cNvSpPr/>
              <p:nvPr/>
            </p:nvSpPr>
            <p:spPr>
              <a:xfrm>
                <a:off x="4763155" y="4668144"/>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47" name="object 45"/>
              <p:cNvSpPr/>
              <p:nvPr/>
            </p:nvSpPr>
            <p:spPr>
              <a:xfrm>
                <a:off x="4806168" y="4672893"/>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48" name="object 46"/>
              <p:cNvSpPr/>
              <p:nvPr/>
            </p:nvSpPr>
            <p:spPr>
              <a:xfrm>
                <a:off x="8849337" y="4668144"/>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49" name="object 47"/>
              <p:cNvSpPr/>
              <p:nvPr/>
            </p:nvSpPr>
            <p:spPr>
              <a:xfrm>
                <a:off x="8854090" y="4672893"/>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50" name="object 48"/>
              <p:cNvSpPr/>
              <p:nvPr/>
            </p:nvSpPr>
            <p:spPr>
              <a:xfrm>
                <a:off x="4763155" y="4258619"/>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51" name="object 49"/>
              <p:cNvSpPr/>
              <p:nvPr/>
            </p:nvSpPr>
            <p:spPr>
              <a:xfrm>
                <a:off x="4806168" y="4263369"/>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52" name="object 50"/>
              <p:cNvSpPr/>
              <p:nvPr/>
            </p:nvSpPr>
            <p:spPr>
              <a:xfrm>
                <a:off x="8849337" y="4258619"/>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53" name="object 51"/>
              <p:cNvSpPr/>
              <p:nvPr/>
            </p:nvSpPr>
            <p:spPr>
              <a:xfrm>
                <a:off x="8854090" y="426336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54" name="object 52"/>
              <p:cNvSpPr/>
              <p:nvPr/>
            </p:nvSpPr>
            <p:spPr>
              <a:xfrm>
                <a:off x="4763155" y="3839596"/>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55" name="object 53"/>
              <p:cNvSpPr/>
              <p:nvPr/>
            </p:nvSpPr>
            <p:spPr>
              <a:xfrm>
                <a:off x="4806168" y="3844345"/>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56" name="object 54"/>
              <p:cNvSpPr/>
              <p:nvPr/>
            </p:nvSpPr>
            <p:spPr>
              <a:xfrm>
                <a:off x="8849337" y="3839596"/>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57" name="object 55"/>
              <p:cNvSpPr/>
              <p:nvPr/>
            </p:nvSpPr>
            <p:spPr>
              <a:xfrm>
                <a:off x="8854090" y="3844345"/>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58" name="object 56"/>
              <p:cNvSpPr/>
              <p:nvPr/>
            </p:nvSpPr>
            <p:spPr>
              <a:xfrm>
                <a:off x="4763155" y="3430071"/>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59" name="object 57"/>
              <p:cNvSpPr/>
              <p:nvPr/>
            </p:nvSpPr>
            <p:spPr>
              <a:xfrm>
                <a:off x="4806168" y="3434821"/>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60" name="object 58"/>
              <p:cNvSpPr/>
              <p:nvPr/>
            </p:nvSpPr>
            <p:spPr>
              <a:xfrm>
                <a:off x="8849337" y="3430071"/>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61" name="object 59"/>
              <p:cNvSpPr/>
              <p:nvPr/>
            </p:nvSpPr>
            <p:spPr>
              <a:xfrm>
                <a:off x="8854090" y="343482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62" name="object 60"/>
              <p:cNvSpPr/>
              <p:nvPr/>
            </p:nvSpPr>
            <p:spPr>
              <a:xfrm>
                <a:off x="4763155" y="3020642"/>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63" name="object 61"/>
              <p:cNvSpPr/>
              <p:nvPr/>
            </p:nvSpPr>
            <p:spPr>
              <a:xfrm>
                <a:off x="4806168" y="3025392"/>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64" name="object 62"/>
              <p:cNvSpPr/>
              <p:nvPr/>
            </p:nvSpPr>
            <p:spPr>
              <a:xfrm>
                <a:off x="8849337" y="3020642"/>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65" name="object 63"/>
              <p:cNvSpPr/>
              <p:nvPr/>
            </p:nvSpPr>
            <p:spPr>
              <a:xfrm>
                <a:off x="8854090" y="302539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66" name="object 64"/>
              <p:cNvSpPr/>
              <p:nvPr/>
            </p:nvSpPr>
            <p:spPr>
              <a:xfrm>
                <a:off x="4763155" y="2601333"/>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67" name="object 65"/>
              <p:cNvSpPr/>
              <p:nvPr/>
            </p:nvSpPr>
            <p:spPr>
              <a:xfrm>
                <a:off x="4806168" y="2606083"/>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68" name="object 66"/>
              <p:cNvSpPr/>
              <p:nvPr/>
            </p:nvSpPr>
            <p:spPr>
              <a:xfrm>
                <a:off x="8849337" y="2601333"/>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69" name="object 67"/>
              <p:cNvSpPr/>
              <p:nvPr/>
            </p:nvSpPr>
            <p:spPr>
              <a:xfrm>
                <a:off x="8854090" y="2606083"/>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70" name="object 68"/>
              <p:cNvSpPr/>
              <p:nvPr/>
            </p:nvSpPr>
            <p:spPr>
              <a:xfrm>
                <a:off x="4763155" y="2191904"/>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71" name="object 69"/>
              <p:cNvSpPr/>
              <p:nvPr/>
            </p:nvSpPr>
            <p:spPr>
              <a:xfrm>
                <a:off x="4806168" y="2196654"/>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72" name="object 70"/>
              <p:cNvSpPr/>
              <p:nvPr/>
            </p:nvSpPr>
            <p:spPr>
              <a:xfrm>
                <a:off x="8849337" y="2191904"/>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73" name="object 71"/>
              <p:cNvSpPr/>
              <p:nvPr/>
            </p:nvSpPr>
            <p:spPr>
              <a:xfrm>
                <a:off x="8854090" y="219665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74" name="object 72"/>
              <p:cNvSpPr txBox="1"/>
              <p:nvPr/>
            </p:nvSpPr>
            <p:spPr>
              <a:xfrm>
                <a:off x="4445745" y="2103141"/>
                <a:ext cx="294640" cy="30695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7000</a:t>
                </a:r>
                <a:endParaRPr sz="950">
                  <a:latin typeface="Arial"/>
                  <a:cs typeface="Arial"/>
                </a:endParaRPr>
              </a:p>
              <a:p>
                <a:pPr>
                  <a:lnSpc>
                    <a:spcPct val="100000"/>
                  </a:lnSpc>
                </a:pPr>
                <a:endParaRPr sz="1100">
                  <a:latin typeface="Times New Roman"/>
                  <a:cs typeface="Times New Roman"/>
                </a:endParaRPr>
              </a:p>
              <a:p>
                <a:pPr marL="12700">
                  <a:lnSpc>
                    <a:spcPct val="100000"/>
                  </a:lnSpc>
                  <a:spcBef>
                    <a:spcPts val="820"/>
                  </a:spcBef>
                </a:pPr>
                <a:r>
                  <a:rPr sz="950" spc="-10" dirty="0">
                    <a:latin typeface="Arial"/>
                    <a:cs typeface="Arial"/>
                  </a:rPr>
                  <a:t>6000</a:t>
                </a:r>
                <a:endParaRPr sz="950">
                  <a:latin typeface="Arial"/>
                  <a:cs typeface="Arial"/>
                </a:endParaRPr>
              </a:p>
              <a:p>
                <a:pPr>
                  <a:lnSpc>
                    <a:spcPct val="100000"/>
                  </a:lnSpc>
                </a:pPr>
                <a:endParaRPr sz="1100">
                  <a:latin typeface="Times New Roman"/>
                  <a:cs typeface="Times New Roman"/>
                </a:endParaRPr>
              </a:p>
              <a:p>
                <a:pPr marL="12700">
                  <a:lnSpc>
                    <a:spcPct val="100000"/>
                  </a:lnSpc>
                  <a:spcBef>
                    <a:spcPts val="890"/>
                  </a:spcBef>
                </a:pPr>
                <a:r>
                  <a:rPr sz="950" spc="-10" dirty="0">
                    <a:latin typeface="Arial"/>
                    <a:cs typeface="Arial"/>
                  </a:rPr>
                  <a:t>5000</a:t>
                </a:r>
                <a:endParaRPr sz="950">
                  <a:latin typeface="Arial"/>
                  <a:cs typeface="Arial"/>
                </a:endParaRPr>
              </a:p>
              <a:p>
                <a:pPr>
                  <a:lnSpc>
                    <a:spcPct val="100000"/>
                  </a:lnSpc>
                </a:pPr>
                <a:endParaRPr sz="1100">
                  <a:latin typeface="Times New Roman"/>
                  <a:cs typeface="Times New Roman"/>
                </a:endParaRPr>
              </a:p>
              <a:p>
                <a:pPr marL="12700">
                  <a:lnSpc>
                    <a:spcPct val="100000"/>
                  </a:lnSpc>
                  <a:spcBef>
                    <a:spcPts val="819"/>
                  </a:spcBef>
                </a:pPr>
                <a:r>
                  <a:rPr sz="950" spc="-10" dirty="0">
                    <a:latin typeface="Arial"/>
                    <a:cs typeface="Arial"/>
                  </a:rPr>
                  <a:t>4000</a:t>
                </a:r>
                <a:endParaRPr sz="950">
                  <a:latin typeface="Arial"/>
                  <a:cs typeface="Arial"/>
                </a:endParaRPr>
              </a:p>
              <a:p>
                <a:pPr>
                  <a:lnSpc>
                    <a:spcPct val="100000"/>
                  </a:lnSpc>
                </a:pPr>
                <a:endParaRPr sz="1100">
                  <a:latin typeface="Times New Roman"/>
                  <a:cs typeface="Times New Roman"/>
                </a:endParaRPr>
              </a:p>
              <a:p>
                <a:pPr marL="12700">
                  <a:lnSpc>
                    <a:spcPct val="100000"/>
                  </a:lnSpc>
                  <a:spcBef>
                    <a:spcPts val="819"/>
                  </a:spcBef>
                </a:pPr>
                <a:r>
                  <a:rPr sz="950" spc="-10" dirty="0">
                    <a:latin typeface="Arial"/>
                    <a:cs typeface="Arial"/>
                  </a:rPr>
                  <a:t>3000</a:t>
                </a:r>
                <a:endParaRPr sz="950">
                  <a:latin typeface="Arial"/>
                  <a:cs typeface="Arial"/>
                </a:endParaRPr>
              </a:p>
              <a:p>
                <a:pPr>
                  <a:lnSpc>
                    <a:spcPct val="100000"/>
                  </a:lnSpc>
                </a:pPr>
                <a:endParaRPr sz="1100">
                  <a:latin typeface="Times New Roman"/>
                  <a:cs typeface="Times New Roman"/>
                </a:endParaRPr>
              </a:p>
              <a:p>
                <a:pPr marL="12700">
                  <a:lnSpc>
                    <a:spcPct val="100000"/>
                  </a:lnSpc>
                  <a:spcBef>
                    <a:spcPts val="894"/>
                  </a:spcBef>
                </a:pPr>
                <a:r>
                  <a:rPr sz="950" spc="-10" dirty="0">
                    <a:latin typeface="Arial"/>
                    <a:cs typeface="Arial"/>
                  </a:rPr>
                  <a:t>2000</a:t>
                </a:r>
                <a:endParaRPr sz="950">
                  <a:latin typeface="Arial"/>
                  <a:cs typeface="Arial"/>
                </a:endParaRPr>
              </a:p>
              <a:p>
                <a:pPr>
                  <a:lnSpc>
                    <a:spcPct val="100000"/>
                  </a:lnSpc>
                </a:pPr>
                <a:endParaRPr sz="1100">
                  <a:latin typeface="Times New Roman"/>
                  <a:cs typeface="Times New Roman"/>
                </a:endParaRPr>
              </a:p>
              <a:p>
                <a:pPr marL="12700">
                  <a:lnSpc>
                    <a:spcPct val="100000"/>
                  </a:lnSpc>
                  <a:spcBef>
                    <a:spcPts val="819"/>
                  </a:spcBef>
                </a:pPr>
                <a:r>
                  <a:rPr sz="950" spc="-10" dirty="0">
                    <a:latin typeface="Arial"/>
                    <a:cs typeface="Arial"/>
                  </a:rPr>
                  <a:t>1000</a:t>
                </a:r>
                <a:endParaRPr sz="950">
                  <a:latin typeface="Arial"/>
                  <a:cs typeface="Arial"/>
                </a:endParaRPr>
              </a:p>
              <a:p>
                <a:pPr>
                  <a:lnSpc>
                    <a:spcPct val="100000"/>
                  </a:lnSpc>
                </a:pPr>
                <a:endParaRPr sz="1100">
                  <a:latin typeface="Times New Roman"/>
                  <a:cs typeface="Times New Roman"/>
                </a:endParaRPr>
              </a:p>
              <a:p>
                <a:pPr marR="5080" algn="r">
                  <a:lnSpc>
                    <a:spcPct val="100000"/>
                  </a:lnSpc>
                  <a:spcBef>
                    <a:spcPts val="894"/>
                  </a:spcBef>
                </a:pPr>
                <a:r>
                  <a:rPr sz="950" spc="10" dirty="0">
                    <a:latin typeface="Arial"/>
                    <a:cs typeface="Arial"/>
                  </a:rPr>
                  <a:t>0</a:t>
                </a:r>
                <a:endParaRPr sz="950">
                  <a:latin typeface="Arial"/>
                  <a:cs typeface="Arial"/>
                </a:endParaRPr>
              </a:p>
            </p:txBody>
          </p:sp>
          <p:sp>
            <p:nvSpPr>
              <p:cNvPr id="75" name="object 73"/>
              <p:cNvSpPr/>
              <p:nvPr/>
            </p:nvSpPr>
            <p:spPr>
              <a:xfrm>
                <a:off x="4763155" y="2077625"/>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76" name="object 74"/>
              <p:cNvSpPr/>
              <p:nvPr/>
            </p:nvSpPr>
            <p:spPr>
              <a:xfrm>
                <a:off x="8901617" y="208237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77" name="object 75"/>
              <p:cNvSpPr/>
              <p:nvPr/>
            </p:nvSpPr>
            <p:spPr>
              <a:xfrm>
                <a:off x="4763155" y="5087149"/>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78" name="object 76"/>
              <p:cNvSpPr/>
              <p:nvPr/>
            </p:nvSpPr>
            <p:spPr>
              <a:xfrm>
                <a:off x="8901617" y="5091898"/>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79" name="object 77"/>
              <p:cNvSpPr/>
              <p:nvPr/>
            </p:nvSpPr>
            <p:spPr>
              <a:xfrm>
                <a:off x="8896865" y="2077625"/>
                <a:ext cx="0" cy="3009900"/>
              </a:xfrm>
              <a:custGeom>
                <a:avLst/>
                <a:gdLst/>
                <a:ahLst/>
                <a:cxnLst/>
                <a:rect l="l" t="t" r="r" b="b"/>
                <a:pathLst>
                  <a:path h="3009900">
                    <a:moveTo>
                      <a:pt x="0" y="3009523"/>
                    </a:moveTo>
                    <a:lnTo>
                      <a:pt x="0" y="0"/>
                    </a:lnTo>
                  </a:path>
                </a:pathLst>
              </a:custGeom>
              <a:ln w="3175">
                <a:solidFill>
                  <a:srgbClr val="000000"/>
                </a:solidFill>
              </a:ln>
            </p:spPr>
            <p:txBody>
              <a:bodyPr wrap="square" lIns="0" tIns="0" rIns="0" bIns="0" rtlCol="0"/>
              <a:lstStyle/>
              <a:p>
                <a:endParaRPr/>
              </a:p>
            </p:txBody>
          </p:sp>
          <p:sp>
            <p:nvSpPr>
              <p:cNvPr id="80" name="object 78"/>
              <p:cNvSpPr/>
              <p:nvPr/>
            </p:nvSpPr>
            <p:spPr>
              <a:xfrm>
                <a:off x="8901617" y="208237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81" name="object 79"/>
              <p:cNvSpPr/>
              <p:nvPr/>
            </p:nvSpPr>
            <p:spPr>
              <a:xfrm>
                <a:off x="4763155" y="2077625"/>
                <a:ext cx="0" cy="3009900"/>
              </a:xfrm>
              <a:custGeom>
                <a:avLst/>
                <a:gdLst/>
                <a:ahLst/>
                <a:cxnLst/>
                <a:rect l="l" t="t" r="r" b="b"/>
                <a:pathLst>
                  <a:path h="3009900">
                    <a:moveTo>
                      <a:pt x="0" y="3009523"/>
                    </a:moveTo>
                    <a:lnTo>
                      <a:pt x="0" y="0"/>
                    </a:lnTo>
                  </a:path>
                </a:pathLst>
              </a:custGeom>
              <a:ln w="3175">
                <a:solidFill>
                  <a:srgbClr val="000000"/>
                </a:solidFill>
              </a:ln>
            </p:spPr>
            <p:txBody>
              <a:bodyPr wrap="square" lIns="0" tIns="0" rIns="0" bIns="0" rtlCol="0"/>
              <a:lstStyle/>
              <a:p>
                <a:endParaRPr/>
              </a:p>
            </p:txBody>
          </p:sp>
          <p:sp>
            <p:nvSpPr>
              <p:cNvPr id="82" name="object 80"/>
              <p:cNvSpPr/>
              <p:nvPr/>
            </p:nvSpPr>
            <p:spPr>
              <a:xfrm>
                <a:off x="4767908" y="208237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83" name="object 81"/>
              <p:cNvSpPr/>
              <p:nvPr/>
            </p:nvSpPr>
            <p:spPr>
              <a:xfrm>
                <a:off x="4761996" y="5077640"/>
                <a:ext cx="1477584" cy="11361"/>
              </a:xfrm>
              <a:prstGeom prst="rect">
                <a:avLst/>
              </a:prstGeom>
              <a:blipFill>
                <a:blip r:embed="rId3" cstate="print"/>
                <a:stretch>
                  <a:fillRect/>
                </a:stretch>
              </a:blipFill>
            </p:spPr>
            <p:txBody>
              <a:bodyPr wrap="square" lIns="0" tIns="0" rIns="0" bIns="0" rtlCol="0"/>
              <a:lstStyle/>
              <a:p>
                <a:endParaRPr/>
              </a:p>
            </p:txBody>
          </p:sp>
          <p:sp>
            <p:nvSpPr>
              <p:cNvPr id="84" name="object 82"/>
              <p:cNvSpPr/>
              <p:nvPr/>
            </p:nvSpPr>
            <p:spPr>
              <a:xfrm>
                <a:off x="4761996" y="5083320"/>
                <a:ext cx="1477645" cy="0"/>
              </a:xfrm>
              <a:custGeom>
                <a:avLst/>
                <a:gdLst/>
                <a:ahLst/>
                <a:cxnLst/>
                <a:rect l="l" t="t" r="r" b="b"/>
                <a:pathLst>
                  <a:path w="1477645">
                    <a:moveTo>
                      <a:pt x="0" y="0"/>
                    </a:moveTo>
                    <a:lnTo>
                      <a:pt x="1477584" y="0"/>
                    </a:lnTo>
                  </a:path>
                </a:pathLst>
              </a:custGeom>
              <a:ln w="11361">
                <a:solidFill>
                  <a:srgbClr val="0000FF"/>
                </a:solidFill>
              </a:ln>
            </p:spPr>
            <p:txBody>
              <a:bodyPr wrap="square" lIns="0" tIns="0" rIns="0" bIns="0" rtlCol="0"/>
              <a:lstStyle/>
              <a:p>
                <a:endParaRPr/>
              </a:p>
            </p:txBody>
          </p:sp>
          <p:sp>
            <p:nvSpPr>
              <p:cNvPr id="85" name="object 83"/>
              <p:cNvSpPr/>
              <p:nvPr/>
            </p:nvSpPr>
            <p:spPr>
              <a:xfrm>
                <a:off x="6230075"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86" name="object 84"/>
              <p:cNvSpPr/>
              <p:nvPr/>
            </p:nvSpPr>
            <p:spPr>
              <a:xfrm>
                <a:off x="6239581" y="5077640"/>
                <a:ext cx="29209" cy="11430"/>
              </a:xfrm>
              <a:custGeom>
                <a:avLst/>
                <a:gdLst/>
                <a:ahLst/>
                <a:cxnLst/>
                <a:rect l="l" t="t" r="r" b="b"/>
                <a:pathLst>
                  <a:path w="29210" h="11429">
                    <a:moveTo>
                      <a:pt x="28611" y="0"/>
                    </a:moveTo>
                    <a:lnTo>
                      <a:pt x="0" y="0"/>
                    </a:lnTo>
                    <a:lnTo>
                      <a:pt x="0" y="11361"/>
                    </a:lnTo>
                    <a:lnTo>
                      <a:pt x="28177" y="11361"/>
                    </a:lnTo>
                    <a:lnTo>
                      <a:pt x="28611" y="9509"/>
                    </a:lnTo>
                    <a:lnTo>
                      <a:pt x="28611" y="0"/>
                    </a:lnTo>
                    <a:close/>
                  </a:path>
                </a:pathLst>
              </a:custGeom>
              <a:solidFill>
                <a:srgbClr val="0000FF"/>
              </a:solidFill>
            </p:spPr>
            <p:txBody>
              <a:bodyPr wrap="square" lIns="0" tIns="0" rIns="0" bIns="0" rtlCol="0"/>
              <a:lstStyle/>
              <a:p>
                <a:endParaRPr/>
              </a:p>
            </p:txBody>
          </p:sp>
          <p:sp>
            <p:nvSpPr>
              <p:cNvPr id="87" name="object 85"/>
              <p:cNvSpPr/>
              <p:nvPr/>
            </p:nvSpPr>
            <p:spPr>
              <a:xfrm>
                <a:off x="6268192" y="4972888"/>
                <a:ext cx="0" cy="114300"/>
              </a:xfrm>
              <a:custGeom>
                <a:avLst/>
                <a:gdLst/>
                <a:ahLst/>
                <a:cxnLst/>
                <a:rect l="l" t="t" r="r" b="b"/>
                <a:pathLst>
                  <a:path h="114300">
                    <a:moveTo>
                      <a:pt x="0" y="114260"/>
                    </a:moveTo>
                    <a:lnTo>
                      <a:pt x="0" y="0"/>
                    </a:lnTo>
                  </a:path>
                </a:pathLst>
              </a:custGeom>
              <a:ln w="3175">
                <a:solidFill>
                  <a:srgbClr val="0000FF"/>
                </a:solidFill>
              </a:ln>
            </p:spPr>
            <p:txBody>
              <a:bodyPr wrap="square" lIns="0" tIns="0" rIns="0" bIns="0" rtlCol="0"/>
              <a:lstStyle/>
              <a:p>
                <a:endParaRPr/>
              </a:p>
            </p:txBody>
          </p:sp>
          <p:sp>
            <p:nvSpPr>
              <p:cNvPr id="88" name="object 86"/>
              <p:cNvSpPr/>
              <p:nvPr/>
            </p:nvSpPr>
            <p:spPr>
              <a:xfrm>
                <a:off x="6277698" y="4496677"/>
                <a:ext cx="0" cy="590550"/>
              </a:xfrm>
              <a:custGeom>
                <a:avLst/>
                <a:gdLst/>
                <a:ahLst/>
                <a:cxnLst/>
                <a:rect l="l" t="t" r="r" b="b"/>
                <a:pathLst>
                  <a:path h="590550">
                    <a:moveTo>
                      <a:pt x="0" y="590471"/>
                    </a:moveTo>
                    <a:lnTo>
                      <a:pt x="0" y="0"/>
                    </a:lnTo>
                  </a:path>
                </a:pathLst>
              </a:custGeom>
              <a:ln w="3175">
                <a:solidFill>
                  <a:srgbClr val="0000FF"/>
                </a:solidFill>
              </a:ln>
            </p:spPr>
            <p:txBody>
              <a:bodyPr wrap="square" lIns="0" tIns="0" rIns="0" bIns="0" rtlCol="0"/>
              <a:lstStyle/>
              <a:p>
                <a:endParaRPr/>
              </a:p>
            </p:txBody>
          </p:sp>
          <p:sp>
            <p:nvSpPr>
              <p:cNvPr id="89" name="object 87"/>
              <p:cNvSpPr/>
              <p:nvPr/>
            </p:nvSpPr>
            <p:spPr>
              <a:xfrm>
                <a:off x="6296709"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90" name="object 88"/>
              <p:cNvSpPr/>
              <p:nvPr/>
            </p:nvSpPr>
            <p:spPr>
              <a:xfrm>
                <a:off x="6315721"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91" name="object 89"/>
              <p:cNvSpPr/>
              <p:nvPr/>
            </p:nvSpPr>
            <p:spPr>
              <a:xfrm>
                <a:off x="6334731"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92" name="object 90"/>
              <p:cNvSpPr/>
              <p:nvPr/>
            </p:nvSpPr>
            <p:spPr>
              <a:xfrm>
                <a:off x="6344237"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93" name="object 91"/>
              <p:cNvSpPr/>
              <p:nvPr/>
            </p:nvSpPr>
            <p:spPr>
              <a:xfrm>
                <a:off x="6363438" y="2772894"/>
                <a:ext cx="0" cy="2314575"/>
              </a:xfrm>
              <a:custGeom>
                <a:avLst/>
                <a:gdLst/>
                <a:ahLst/>
                <a:cxnLst/>
                <a:rect l="l" t="t" r="r" b="b"/>
                <a:pathLst>
                  <a:path h="2314575">
                    <a:moveTo>
                      <a:pt x="0" y="2314254"/>
                    </a:moveTo>
                    <a:lnTo>
                      <a:pt x="0" y="0"/>
                    </a:lnTo>
                  </a:path>
                </a:pathLst>
              </a:custGeom>
              <a:ln w="3175">
                <a:solidFill>
                  <a:srgbClr val="0000FF"/>
                </a:solidFill>
              </a:ln>
            </p:spPr>
            <p:txBody>
              <a:bodyPr wrap="square" lIns="0" tIns="0" rIns="0" bIns="0" rtlCol="0"/>
              <a:lstStyle/>
              <a:p>
                <a:endParaRPr/>
              </a:p>
            </p:txBody>
          </p:sp>
          <p:sp>
            <p:nvSpPr>
              <p:cNvPr id="94" name="object 92"/>
              <p:cNvSpPr/>
              <p:nvPr/>
            </p:nvSpPr>
            <p:spPr>
              <a:xfrm>
                <a:off x="6372944" y="5077640"/>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95" name="object 93"/>
              <p:cNvSpPr/>
              <p:nvPr/>
            </p:nvSpPr>
            <p:spPr>
              <a:xfrm>
                <a:off x="6391955" y="2801393"/>
                <a:ext cx="0" cy="2286000"/>
              </a:xfrm>
              <a:custGeom>
                <a:avLst/>
                <a:gdLst/>
                <a:ahLst/>
                <a:cxnLst/>
                <a:rect l="l" t="t" r="r" b="b"/>
                <a:pathLst>
                  <a:path h="2286000">
                    <a:moveTo>
                      <a:pt x="0" y="2285755"/>
                    </a:moveTo>
                    <a:lnTo>
                      <a:pt x="0" y="0"/>
                    </a:lnTo>
                  </a:path>
                </a:pathLst>
              </a:custGeom>
              <a:ln w="3175">
                <a:solidFill>
                  <a:srgbClr val="0000FF"/>
                </a:solidFill>
              </a:ln>
            </p:spPr>
            <p:txBody>
              <a:bodyPr wrap="square" lIns="0" tIns="0" rIns="0" bIns="0" rtlCol="0"/>
              <a:lstStyle/>
              <a:p>
                <a:endParaRPr/>
              </a:p>
            </p:txBody>
          </p:sp>
          <p:sp>
            <p:nvSpPr>
              <p:cNvPr id="96" name="object 94"/>
              <p:cNvSpPr/>
              <p:nvPr/>
            </p:nvSpPr>
            <p:spPr>
              <a:xfrm>
                <a:off x="6410966" y="2677614"/>
                <a:ext cx="0" cy="2409825"/>
              </a:xfrm>
              <a:custGeom>
                <a:avLst/>
                <a:gdLst/>
                <a:ahLst/>
                <a:cxnLst/>
                <a:rect l="l" t="t" r="r" b="b"/>
                <a:pathLst>
                  <a:path h="2409825">
                    <a:moveTo>
                      <a:pt x="0" y="2409534"/>
                    </a:moveTo>
                    <a:lnTo>
                      <a:pt x="0" y="0"/>
                    </a:lnTo>
                  </a:path>
                </a:pathLst>
              </a:custGeom>
              <a:ln w="3175">
                <a:solidFill>
                  <a:srgbClr val="0000FF"/>
                </a:solidFill>
              </a:ln>
            </p:spPr>
            <p:txBody>
              <a:bodyPr wrap="square" lIns="0" tIns="0" rIns="0" bIns="0" rtlCol="0"/>
              <a:lstStyle/>
              <a:p>
                <a:endParaRPr/>
              </a:p>
            </p:txBody>
          </p:sp>
          <p:sp>
            <p:nvSpPr>
              <p:cNvPr id="97" name="object 95"/>
              <p:cNvSpPr/>
              <p:nvPr/>
            </p:nvSpPr>
            <p:spPr>
              <a:xfrm>
                <a:off x="6429978" y="2963360"/>
                <a:ext cx="0" cy="2124075"/>
              </a:xfrm>
              <a:custGeom>
                <a:avLst/>
                <a:gdLst/>
                <a:ahLst/>
                <a:cxnLst/>
                <a:rect l="l" t="t" r="r" b="b"/>
                <a:pathLst>
                  <a:path h="2124075">
                    <a:moveTo>
                      <a:pt x="0" y="2123788"/>
                    </a:moveTo>
                    <a:lnTo>
                      <a:pt x="0" y="0"/>
                    </a:lnTo>
                  </a:path>
                </a:pathLst>
              </a:custGeom>
              <a:ln w="3175">
                <a:solidFill>
                  <a:srgbClr val="0000FF"/>
                </a:solidFill>
              </a:ln>
            </p:spPr>
            <p:txBody>
              <a:bodyPr wrap="square" lIns="0" tIns="0" rIns="0" bIns="0" rtlCol="0"/>
              <a:lstStyle/>
              <a:p>
                <a:endParaRPr/>
              </a:p>
            </p:txBody>
          </p:sp>
          <p:sp>
            <p:nvSpPr>
              <p:cNvPr id="98" name="object 96"/>
              <p:cNvSpPr/>
              <p:nvPr/>
            </p:nvSpPr>
            <p:spPr>
              <a:xfrm>
                <a:off x="6448988" y="2725397"/>
                <a:ext cx="0" cy="2362200"/>
              </a:xfrm>
              <a:custGeom>
                <a:avLst/>
                <a:gdLst/>
                <a:ahLst/>
                <a:cxnLst/>
                <a:rect l="l" t="t" r="r" b="b"/>
                <a:pathLst>
                  <a:path h="2362200">
                    <a:moveTo>
                      <a:pt x="0" y="2361751"/>
                    </a:moveTo>
                    <a:lnTo>
                      <a:pt x="0" y="0"/>
                    </a:lnTo>
                  </a:path>
                </a:pathLst>
              </a:custGeom>
              <a:ln w="3175">
                <a:solidFill>
                  <a:srgbClr val="0000FF"/>
                </a:solidFill>
              </a:ln>
            </p:spPr>
            <p:txBody>
              <a:bodyPr wrap="square" lIns="0" tIns="0" rIns="0" bIns="0" rtlCol="0"/>
              <a:lstStyle/>
              <a:p>
                <a:endParaRPr/>
              </a:p>
            </p:txBody>
          </p:sp>
          <p:sp>
            <p:nvSpPr>
              <p:cNvPr id="99" name="object 97"/>
              <p:cNvSpPr/>
              <p:nvPr/>
            </p:nvSpPr>
            <p:spPr>
              <a:xfrm>
                <a:off x="6458494" y="2477649"/>
                <a:ext cx="0" cy="2609850"/>
              </a:xfrm>
              <a:custGeom>
                <a:avLst/>
                <a:gdLst/>
                <a:ahLst/>
                <a:cxnLst/>
                <a:rect l="l" t="t" r="r" b="b"/>
                <a:pathLst>
                  <a:path h="2609850">
                    <a:moveTo>
                      <a:pt x="0" y="2609499"/>
                    </a:moveTo>
                    <a:lnTo>
                      <a:pt x="0" y="0"/>
                    </a:lnTo>
                  </a:path>
                </a:pathLst>
              </a:custGeom>
              <a:ln w="3175">
                <a:solidFill>
                  <a:srgbClr val="0000FF"/>
                </a:solidFill>
              </a:ln>
            </p:spPr>
            <p:txBody>
              <a:bodyPr wrap="square" lIns="0" tIns="0" rIns="0" bIns="0" rtlCol="0"/>
              <a:lstStyle/>
              <a:p>
                <a:endParaRPr/>
              </a:p>
            </p:txBody>
          </p:sp>
          <p:sp>
            <p:nvSpPr>
              <p:cNvPr id="100" name="object 98"/>
              <p:cNvSpPr/>
              <p:nvPr/>
            </p:nvSpPr>
            <p:spPr>
              <a:xfrm>
                <a:off x="6477505"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01" name="object 99"/>
              <p:cNvSpPr/>
              <p:nvPr/>
            </p:nvSpPr>
            <p:spPr>
              <a:xfrm>
                <a:off x="6496802"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02" name="object 100"/>
              <p:cNvSpPr/>
              <p:nvPr/>
            </p:nvSpPr>
            <p:spPr>
              <a:xfrm>
                <a:off x="6496801" y="5077640"/>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03" name="object 101"/>
              <p:cNvSpPr/>
              <p:nvPr/>
            </p:nvSpPr>
            <p:spPr>
              <a:xfrm>
                <a:off x="6525318" y="2172810"/>
                <a:ext cx="0" cy="2914650"/>
              </a:xfrm>
              <a:custGeom>
                <a:avLst/>
                <a:gdLst/>
                <a:ahLst/>
                <a:cxnLst/>
                <a:rect l="l" t="t" r="r" b="b"/>
                <a:pathLst>
                  <a:path h="2914650">
                    <a:moveTo>
                      <a:pt x="0" y="2914338"/>
                    </a:moveTo>
                    <a:lnTo>
                      <a:pt x="0" y="0"/>
                    </a:lnTo>
                  </a:path>
                </a:pathLst>
              </a:custGeom>
              <a:ln w="3175">
                <a:solidFill>
                  <a:srgbClr val="0000FF"/>
                </a:solidFill>
              </a:ln>
            </p:spPr>
            <p:txBody>
              <a:bodyPr wrap="square" lIns="0" tIns="0" rIns="0" bIns="0" rtlCol="0"/>
              <a:lstStyle/>
              <a:p>
                <a:endParaRPr/>
              </a:p>
            </p:txBody>
          </p:sp>
          <p:sp>
            <p:nvSpPr>
              <p:cNvPr id="104" name="object 102"/>
              <p:cNvSpPr/>
              <p:nvPr/>
            </p:nvSpPr>
            <p:spPr>
              <a:xfrm>
                <a:off x="6544329"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05" name="object 103"/>
              <p:cNvSpPr/>
              <p:nvPr/>
            </p:nvSpPr>
            <p:spPr>
              <a:xfrm>
                <a:off x="6553835"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06" name="object 104"/>
              <p:cNvSpPr/>
              <p:nvPr/>
            </p:nvSpPr>
            <p:spPr>
              <a:xfrm>
                <a:off x="6572846"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07" name="object 105"/>
              <p:cNvSpPr/>
              <p:nvPr/>
            </p:nvSpPr>
            <p:spPr>
              <a:xfrm>
                <a:off x="6591858"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08" name="object 106"/>
              <p:cNvSpPr/>
              <p:nvPr/>
            </p:nvSpPr>
            <p:spPr>
              <a:xfrm>
                <a:off x="6610869"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09" name="object 107"/>
              <p:cNvSpPr/>
              <p:nvPr/>
            </p:nvSpPr>
            <p:spPr>
              <a:xfrm>
                <a:off x="6620659"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10" name="object 108"/>
              <p:cNvSpPr/>
              <p:nvPr/>
            </p:nvSpPr>
            <p:spPr>
              <a:xfrm>
                <a:off x="6630165" y="5077640"/>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11" name="object 109"/>
              <p:cNvSpPr/>
              <p:nvPr/>
            </p:nvSpPr>
            <p:spPr>
              <a:xfrm>
                <a:off x="6658681"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12" name="object 110"/>
              <p:cNvSpPr/>
              <p:nvPr/>
            </p:nvSpPr>
            <p:spPr>
              <a:xfrm>
                <a:off x="6668187" y="2077625"/>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13" name="object 111"/>
              <p:cNvSpPr/>
              <p:nvPr/>
            </p:nvSpPr>
            <p:spPr>
              <a:xfrm>
                <a:off x="6687198" y="2191904"/>
                <a:ext cx="0" cy="2895600"/>
              </a:xfrm>
              <a:custGeom>
                <a:avLst/>
                <a:gdLst/>
                <a:ahLst/>
                <a:cxnLst/>
                <a:rect l="l" t="t" r="r" b="b"/>
                <a:pathLst>
                  <a:path h="2895600">
                    <a:moveTo>
                      <a:pt x="0" y="2895244"/>
                    </a:moveTo>
                    <a:lnTo>
                      <a:pt x="0" y="0"/>
                    </a:lnTo>
                  </a:path>
                </a:pathLst>
              </a:custGeom>
              <a:ln w="3175">
                <a:solidFill>
                  <a:srgbClr val="0000FF"/>
                </a:solidFill>
              </a:ln>
            </p:spPr>
            <p:txBody>
              <a:bodyPr wrap="square" lIns="0" tIns="0" rIns="0" bIns="0" rtlCol="0"/>
              <a:lstStyle/>
              <a:p>
                <a:endParaRPr/>
              </a:p>
            </p:txBody>
          </p:sp>
          <p:sp>
            <p:nvSpPr>
              <p:cNvPr id="114" name="object 112"/>
              <p:cNvSpPr/>
              <p:nvPr/>
            </p:nvSpPr>
            <p:spPr>
              <a:xfrm>
                <a:off x="6706210" y="2420557"/>
                <a:ext cx="0" cy="2667000"/>
              </a:xfrm>
              <a:custGeom>
                <a:avLst/>
                <a:gdLst/>
                <a:ahLst/>
                <a:cxnLst/>
                <a:rect l="l" t="t" r="r" b="b"/>
                <a:pathLst>
                  <a:path h="2667000">
                    <a:moveTo>
                      <a:pt x="0" y="2666591"/>
                    </a:moveTo>
                    <a:lnTo>
                      <a:pt x="0" y="0"/>
                    </a:lnTo>
                  </a:path>
                </a:pathLst>
              </a:custGeom>
              <a:ln w="3175">
                <a:solidFill>
                  <a:srgbClr val="0000FF"/>
                </a:solidFill>
              </a:ln>
            </p:spPr>
            <p:txBody>
              <a:bodyPr wrap="square" lIns="0" tIns="0" rIns="0" bIns="0" rtlCol="0"/>
              <a:lstStyle/>
              <a:p>
                <a:endParaRPr/>
              </a:p>
            </p:txBody>
          </p:sp>
          <p:sp>
            <p:nvSpPr>
              <p:cNvPr id="115" name="object 113"/>
              <p:cNvSpPr/>
              <p:nvPr/>
            </p:nvSpPr>
            <p:spPr>
              <a:xfrm>
                <a:off x="6715715" y="2630117"/>
                <a:ext cx="0" cy="2457450"/>
              </a:xfrm>
              <a:custGeom>
                <a:avLst/>
                <a:gdLst/>
                <a:ahLst/>
                <a:cxnLst/>
                <a:rect l="l" t="t" r="r" b="b"/>
                <a:pathLst>
                  <a:path h="2457450">
                    <a:moveTo>
                      <a:pt x="0" y="2457031"/>
                    </a:moveTo>
                    <a:lnTo>
                      <a:pt x="0" y="0"/>
                    </a:lnTo>
                  </a:path>
                </a:pathLst>
              </a:custGeom>
              <a:ln w="3175">
                <a:solidFill>
                  <a:srgbClr val="0000FF"/>
                </a:solidFill>
              </a:ln>
            </p:spPr>
            <p:txBody>
              <a:bodyPr wrap="square" lIns="0" tIns="0" rIns="0" bIns="0" rtlCol="0"/>
              <a:lstStyle/>
              <a:p>
                <a:endParaRPr/>
              </a:p>
            </p:txBody>
          </p:sp>
          <p:sp>
            <p:nvSpPr>
              <p:cNvPr id="116" name="object 114"/>
              <p:cNvSpPr/>
              <p:nvPr/>
            </p:nvSpPr>
            <p:spPr>
              <a:xfrm>
                <a:off x="6734726" y="2544336"/>
                <a:ext cx="0" cy="2543175"/>
              </a:xfrm>
              <a:custGeom>
                <a:avLst/>
                <a:gdLst/>
                <a:ahLst/>
                <a:cxnLst/>
                <a:rect l="l" t="t" r="r" b="b"/>
                <a:pathLst>
                  <a:path h="2543175">
                    <a:moveTo>
                      <a:pt x="0" y="2542812"/>
                    </a:moveTo>
                    <a:lnTo>
                      <a:pt x="0" y="0"/>
                    </a:lnTo>
                  </a:path>
                </a:pathLst>
              </a:custGeom>
              <a:ln w="3175">
                <a:solidFill>
                  <a:srgbClr val="0000FF"/>
                </a:solidFill>
              </a:ln>
            </p:spPr>
            <p:txBody>
              <a:bodyPr wrap="square" lIns="0" tIns="0" rIns="0" bIns="0" rtlCol="0"/>
              <a:lstStyle/>
              <a:p>
                <a:endParaRPr/>
              </a:p>
            </p:txBody>
          </p:sp>
          <p:sp>
            <p:nvSpPr>
              <p:cNvPr id="117" name="object 115"/>
              <p:cNvSpPr/>
              <p:nvPr/>
            </p:nvSpPr>
            <p:spPr>
              <a:xfrm>
                <a:off x="6753928" y="3115637"/>
                <a:ext cx="0" cy="1971675"/>
              </a:xfrm>
              <a:custGeom>
                <a:avLst/>
                <a:gdLst/>
                <a:ahLst/>
                <a:cxnLst/>
                <a:rect l="l" t="t" r="r" b="b"/>
                <a:pathLst>
                  <a:path h="1971675">
                    <a:moveTo>
                      <a:pt x="0" y="1971511"/>
                    </a:moveTo>
                    <a:lnTo>
                      <a:pt x="0" y="0"/>
                    </a:lnTo>
                  </a:path>
                </a:pathLst>
              </a:custGeom>
              <a:ln w="3175">
                <a:solidFill>
                  <a:srgbClr val="0000FF"/>
                </a:solidFill>
              </a:ln>
            </p:spPr>
            <p:txBody>
              <a:bodyPr wrap="square" lIns="0" tIns="0" rIns="0" bIns="0" rtlCol="0"/>
              <a:lstStyle/>
              <a:p>
                <a:endParaRPr/>
              </a:p>
            </p:txBody>
          </p:sp>
          <p:sp>
            <p:nvSpPr>
              <p:cNvPr id="118" name="object 116"/>
              <p:cNvSpPr/>
              <p:nvPr/>
            </p:nvSpPr>
            <p:spPr>
              <a:xfrm>
                <a:off x="6763433" y="5077640"/>
                <a:ext cx="29209" cy="11430"/>
              </a:xfrm>
              <a:custGeom>
                <a:avLst/>
                <a:gdLst/>
                <a:ahLst/>
                <a:cxnLst/>
                <a:rect l="l" t="t" r="r" b="b"/>
                <a:pathLst>
                  <a:path w="29209" h="11429">
                    <a:moveTo>
                      <a:pt x="28611" y="0"/>
                    </a:moveTo>
                    <a:lnTo>
                      <a:pt x="0" y="0"/>
                    </a:lnTo>
                    <a:lnTo>
                      <a:pt x="0" y="11361"/>
                    </a:lnTo>
                    <a:lnTo>
                      <a:pt x="28174" y="11361"/>
                    </a:lnTo>
                    <a:lnTo>
                      <a:pt x="28611" y="9509"/>
                    </a:lnTo>
                    <a:lnTo>
                      <a:pt x="28611" y="0"/>
                    </a:lnTo>
                    <a:close/>
                  </a:path>
                </a:pathLst>
              </a:custGeom>
              <a:solidFill>
                <a:srgbClr val="0000FF"/>
              </a:solidFill>
            </p:spPr>
            <p:txBody>
              <a:bodyPr wrap="square" lIns="0" tIns="0" rIns="0" bIns="0" rtlCol="0"/>
              <a:lstStyle/>
              <a:p>
                <a:endParaRPr/>
              </a:p>
            </p:txBody>
          </p:sp>
          <p:sp>
            <p:nvSpPr>
              <p:cNvPr id="119" name="object 117"/>
              <p:cNvSpPr/>
              <p:nvPr/>
            </p:nvSpPr>
            <p:spPr>
              <a:xfrm>
                <a:off x="6782444" y="3382384"/>
                <a:ext cx="0" cy="1704975"/>
              </a:xfrm>
              <a:custGeom>
                <a:avLst/>
                <a:gdLst/>
                <a:ahLst/>
                <a:cxnLst/>
                <a:rect l="l" t="t" r="r" b="b"/>
                <a:pathLst>
                  <a:path h="1704975">
                    <a:moveTo>
                      <a:pt x="0" y="1704764"/>
                    </a:moveTo>
                    <a:lnTo>
                      <a:pt x="0" y="0"/>
                    </a:lnTo>
                  </a:path>
                </a:pathLst>
              </a:custGeom>
              <a:ln w="3175">
                <a:solidFill>
                  <a:srgbClr val="0000FF"/>
                </a:solidFill>
              </a:ln>
            </p:spPr>
            <p:txBody>
              <a:bodyPr wrap="square" lIns="0" tIns="0" rIns="0" bIns="0" rtlCol="0"/>
              <a:lstStyle/>
              <a:p>
                <a:endParaRPr/>
              </a:p>
            </p:txBody>
          </p:sp>
          <p:sp>
            <p:nvSpPr>
              <p:cNvPr id="120" name="object 118"/>
              <p:cNvSpPr/>
              <p:nvPr/>
            </p:nvSpPr>
            <p:spPr>
              <a:xfrm>
                <a:off x="6801550" y="3534851"/>
                <a:ext cx="0" cy="1552575"/>
              </a:xfrm>
              <a:custGeom>
                <a:avLst/>
                <a:gdLst/>
                <a:ahLst/>
                <a:cxnLst/>
                <a:rect l="l" t="t" r="r" b="b"/>
                <a:pathLst>
                  <a:path h="1552575">
                    <a:moveTo>
                      <a:pt x="0" y="1552297"/>
                    </a:moveTo>
                    <a:lnTo>
                      <a:pt x="0" y="0"/>
                    </a:lnTo>
                  </a:path>
                </a:pathLst>
              </a:custGeom>
              <a:ln w="3175">
                <a:solidFill>
                  <a:srgbClr val="0000FF"/>
                </a:solidFill>
              </a:ln>
            </p:spPr>
            <p:txBody>
              <a:bodyPr wrap="square" lIns="0" tIns="0" rIns="0" bIns="0" rtlCol="0"/>
              <a:lstStyle/>
              <a:p>
                <a:endParaRPr/>
              </a:p>
            </p:txBody>
          </p:sp>
          <p:sp>
            <p:nvSpPr>
              <p:cNvPr id="121" name="object 119"/>
              <p:cNvSpPr/>
              <p:nvPr/>
            </p:nvSpPr>
            <p:spPr>
              <a:xfrm>
                <a:off x="6820561" y="3477664"/>
                <a:ext cx="0" cy="1609725"/>
              </a:xfrm>
              <a:custGeom>
                <a:avLst/>
                <a:gdLst/>
                <a:ahLst/>
                <a:cxnLst/>
                <a:rect l="l" t="t" r="r" b="b"/>
                <a:pathLst>
                  <a:path h="1609725">
                    <a:moveTo>
                      <a:pt x="0" y="1609484"/>
                    </a:moveTo>
                    <a:lnTo>
                      <a:pt x="0" y="0"/>
                    </a:lnTo>
                  </a:path>
                </a:pathLst>
              </a:custGeom>
              <a:ln w="3175">
                <a:solidFill>
                  <a:srgbClr val="0000FF"/>
                </a:solidFill>
              </a:ln>
            </p:spPr>
            <p:txBody>
              <a:bodyPr wrap="square" lIns="0" tIns="0" rIns="0" bIns="0" rtlCol="0"/>
              <a:lstStyle/>
              <a:p>
                <a:endParaRPr/>
              </a:p>
            </p:txBody>
          </p:sp>
          <p:sp>
            <p:nvSpPr>
              <p:cNvPr id="122" name="object 120"/>
              <p:cNvSpPr/>
              <p:nvPr/>
            </p:nvSpPr>
            <p:spPr>
              <a:xfrm>
                <a:off x="6830067" y="3830096"/>
                <a:ext cx="0" cy="1257300"/>
              </a:xfrm>
              <a:custGeom>
                <a:avLst/>
                <a:gdLst/>
                <a:ahLst/>
                <a:cxnLst/>
                <a:rect l="l" t="t" r="r" b="b"/>
                <a:pathLst>
                  <a:path h="1257300">
                    <a:moveTo>
                      <a:pt x="0" y="1257052"/>
                    </a:moveTo>
                    <a:lnTo>
                      <a:pt x="0" y="0"/>
                    </a:lnTo>
                  </a:path>
                </a:pathLst>
              </a:custGeom>
              <a:ln w="3175">
                <a:solidFill>
                  <a:srgbClr val="0000FF"/>
                </a:solidFill>
              </a:ln>
            </p:spPr>
            <p:txBody>
              <a:bodyPr wrap="square" lIns="0" tIns="0" rIns="0" bIns="0" rtlCol="0"/>
              <a:lstStyle/>
              <a:p>
                <a:endParaRPr/>
              </a:p>
            </p:txBody>
          </p:sp>
          <p:sp>
            <p:nvSpPr>
              <p:cNvPr id="123" name="object 121"/>
              <p:cNvSpPr/>
              <p:nvPr/>
            </p:nvSpPr>
            <p:spPr>
              <a:xfrm>
                <a:off x="6849078" y="3963374"/>
                <a:ext cx="0" cy="1123950"/>
              </a:xfrm>
              <a:custGeom>
                <a:avLst/>
                <a:gdLst/>
                <a:ahLst/>
                <a:cxnLst/>
                <a:rect l="l" t="t" r="r" b="b"/>
                <a:pathLst>
                  <a:path h="1123950">
                    <a:moveTo>
                      <a:pt x="0" y="1123774"/>
                    </a:moveTo>
                    <a:lnTo>
                      <a:pt x="0" y="0"/>
                    </a:lnTo>
                  </a:path>
                </a:pathLst>
              </a:custGeom>
              <a:ln w="3175">
                <a:solidFill>
                  <a:srgbClr val="0000FF"/>
                </a:solidFill>
              </a:ln>
            </p:spPr>
            <p:txBody>
              <a:bodyPr wrap="square" lIns="0" tIns="0" rIns="0" bIns="0" rtlCol="0"/>
              <a:lstStyle/>
              <a:p>
                <a:endParaRPr/>
              </a:p>
            </p:txBody>
          </p:sp>
          <p:sp>
            <p:nvSpPr>
              <p:cNvPr id="124" name="object 122"/>
              <p:cNvSpPr/>
              <p:nvPr/>
            </p:nvSpPr>
            <p:spPr>
              <a:xfrm>
                <a:off x="6868090" y="3934876"/>
                <a:ext cx="0" cy="1152525"/>
              </a:xfrm>
              <a:custGeom>
                <a:avLst/>
                <a:gdLst/>
                <a:ahLst/>
                <a:cxnLst/>
                <a:rect l="l" t="t" r="r" b="b"/>
                <a:pathLst>
                  <a:path h="1152525">
                    <a:moveTo>
                      <a:pt x="0" y="1152272"/>
                    </a:moveTo>
                    <a:lnTo>
                      <a:pt x="0" y="0"/>
                    </a:lnTo>
                  </a:path>
                </a:pathLst>
              </a:custGeom>
              <a:ln w="3175">
                <a:solidFill>
                  <a:srgbClr val="0000FF"/>
                </a:solidFill>
              </a:ln>
            </p:spPr>
            <p:txBody>
              <a:bodyPr wrap="square" lIns="0" tIns="0" rIns="0" bIns="0" rtlCol="0"/>
              <a:lstStyle/>
              <a:p>
                <a:endParaRPr/>
              </a:p>
            </p:txBody>
          </p:sp>
          <p:sp>
            <p:nvSpPr>
              <p:cNvPr id="125" name="object 123"/>
              <p:cNvSpPr/>
              <p:nvPr/>
            </p:nvSpPr>
            <p:spPr>
              <a:xfrm>
                <a:off x="6877785" y="4030156"/>
                <a:ext cx="0" cy="1057275"/>
              </a:xfrm>
              <a:custGeom>
                <a:avLst/>
                <a:gdLst/>
                <a:ahLst/>
                <a:cxnLst/>
                <a:rect l="l" t="t" r="r" b="b"/>
                <a:pathLst>
                  <a:path h="1057275">
                    <a:moveTo>
                      <a:pt x="0" y="1056992"/>
                    </a:moveTo>
                    <a:lnTo>
                      <a:pt x="0" y="0"/>
                    </a:lnTo>
                  </a:path>
                </a:pathLst>
              </a:custGeom>
              <a:ln w="3175">
                <a:solidFill>
                  <a:srgbClr val="0000FF"/>
                </a:solidFill>
              </a:ln>
            </p:spPr>
            <p:txBody>
              <a:bodyPr wrap="square" lIns="0" tIns="0" rIns="0" bIns="0" rtlCol="0"/>
              <a:lstStyle/>
              <a:p>
                <a:endParaRPr/>
              </a:p>
            </p:txBody>
          </p:sp>
          <p:sp>
            <p:nvSpPr>
              <p:cNvPr id="126" name="object 124"/>
              <p:cNvSpPr/>
              <p:nvPr/>
            </p:nvSpPr>
            <p:spPr>
              <a:xfrm>
                <a:off x="6887291" y="5077640"/>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27" name="object 125"/>
              <p:cNvSpPr/>
              <p:nvPr/>
            </p:nvSpPr>
            <p:spPr>
              <a:xfrm>
                <a:off x="6915808" y="3982373"/>
                <a:ext cx="0" cy="1104900"/>
              </a:xfrm>
              <a:custGeom>
                <a:avLst/>
                <a:gdLst/>
                <a:ahLst/>
                <a:cxnLst/>
                <a:rect l="l" t="t" r="r" b="b"/>
                <a:pathLst>
                  <a:path h="1104900">
                    <a:moveTo>
                      <a:pt x="0" y="1104775"/>
                    </a:moveTo>
                    <a:lnTo>
                      <a:pt x="0" y="0"/>
                    </a:lnTo>
                  </a:path>
                </a:pathLst>
              </a:custGeom>
              <a:ln w="3175">
                <a:solidFill>
                  <a:srgbClr val="0000FF"/>
                </a:solidFill>
              </a:ln>
            </p:spPr>
            <p:txBody>
              <a:bodyPr wrap="square" lIns="0" tIns="0" rIns="0" bIns="0" rtlCol="0"/>
              <a:lstStyle/>
              <a:p>
                <a:endParaRPr/>
              </a:p>
            </p:txBody>
          </p:sp>
          <p:sp>
            <p:nvSpPr>
              <p:cNvPr id="128" name="object 126"/>
              <p:cNvSpPr/>
              <p:nvPr/>
            </p:nvSpPr>
            <p:spPr>
              <a:xfrm>
                <a:off x="6934819" y="4401397"/>
                <a:ext cx="0" cy="685800"/>
              </a:xfrm>
              <a:custGeom>
                <a:avLst/>
                <a:gdLst/>
                <a:ahLst/>
                <a:cxnLst/>
                <a:rect l="l" t="t" r="r" b="b"/>
                <a:pathLst>
                  <a:path h="685800">
                    <a:moveTo>
                      <a:pt x="0" y="685751"/>
                    </a:moveTo>
                    <a:lnTo>
                      <a:pt x="0" y="0"/>
                    </a:lnTo>
                  </a:path>
                </a:pathLst>
              </a:custGeom>
              <a:ln w="3175">
                <a:solidFill>
                  <a:srgbClr val="0000FF"/>
                </a:solidFill>
              </a:ln>
            </p:spPr>
            <p:txBody>
              <a:bodyPr wrap="square" lIns="0" tIns="0" rIns="0" bIns="0" rtlCol="0"/>
              <a:lstStyle/>
              <a:p>
                <a:endParaRPr/>
              </a:p>
            </p:txBody>
          </p:sp>
          <p:sp>
            <p:nvSpPr>
              <p:cNvPr id="129" name="object 127"/>
              <p:cNvSpPr/>
              <p:nvPr/>
            </p:nvSpPr>
            <p:spPr>
              <a:xfrm>
                <a:off x="6943659" y="4791923"/>
                <a:ext cx="1954213" cy="297078"/>
              </a:xfrm>
              <a:prstGeom prst="rect">
                <a:avLst/>
              </a:prstGeom>
              <a:blipFill>
                <a:blip r:embed="rId4" cstate="print"/>
                <a:stretch>
                  <a:fillRect/>
                </a:stretch>
              </a:blipFill>
            </p:spPr>
            <p:txBody>
              <a:bodyPr wrap="square" lIns="0" tIns="0" rIns="0" bIns="0" rtlCol="0"/>
              <a:lstStyle/>
              <a:p>
                <a:endParaRPr/>
              </a:p>
            </p:txBody>
          </p:sp>
          <p:sp>
            <p:nvSpPr>
              <p:cNvPr id="130" name="object 128"/>
              <p:cNvSpPr/>
              <p:nvPr/>
            </p:nvSpPr>
            <p:spPr>
              <a:xfrm>
                <a:off x="6962670" y="5073821"/>
                <a:ext cx="1935480" cy="0"/>
              </a:xfrm>
              <a:custGeom>
                <a:avLst/>
                <a:gdLst/>
                <a:ahLst/>
                <a:cxnLst/>
                <a:rect l="l" t="t" r="r" b="b"/>
                <a:pathLst>
                  <a:path w="1935479">
                    <a:moveTo>
                      <a:pt x="0" y="0"/>
                    </a:moveTo>
                    <a:lnTo>
                      <a:pt x="1935202" y="0"/>
                    </a:lnTo>
                  </a:path>
                </a:pathLst>
              </a:custGeom>
              <a:ln w="11361">
                <a:solidFill>
                  <a:srgbClr val="0000FF"/>
                </a:solidFill>
              </a:ln>
            </p:spPr>
            <p:txBody>
              <a:bodyPr wrap="square" lIns="0" tIns="0" rIns="0" bIns="0" rtlCol="0"/>
              <a:lstStyle/>
              <a:p>
                <a:endParaRPr/>
              </a:p>
            </p:txBody>
          </p:sp>
          <p:sp>
            <p:nvSpPr>
              <p:cNvPr id="131" name="object 129"/>
              <p:cNvSpPr/>
              <p:nvPr/>
            </p:nvSpPr>
            <p:spPr>
              <a:xfrm>
                <a:off x="4763155" y="5086484"/>
                <a:ext cx="4133785" cy="249561"/>
              </a:xfrm>
              <a:prstGeom prst="rect">
                <a:avLst/>
              </a:prstGeom>
              <a:blipFill>
                <a:blip r:embed="rId5" cstate="print"/>
                <a:stretch>
                  <a:fillRect/>
                </a:stretch>
              </a:blipFill>
            </p:spPr>
            <p:txBody>
              <a:bodyPr wrap="square" lIns="0" tIns="0" rIns="0" bIns="0" rtlCol="0"/>
              <a:lstStyle/>
              <a:p>
                <a:endParaRPr/>
              </a:p>
            </p:txBody>
          </p:sp>
          <p:sp>
            <p:nvSpPr>
              <p:cNvPr id="132" name="object 130"/>
              <p:cNvSpPr/>
              <p:nvPr/>
            </p:nvSpPr>
            <p:spPr>
              <a:xfrm>
                <a:off x="4763155" y="5087149"/>
                <a:ext cx="4133850" cy="248285"/>
              </a:xfrm>
              <a:custGeom>
                <a:avLst/>
                <a:gdLst/>
                <a:ahLst/>
                <a:cxnLst/>
                <a:rect l="l" t="t" r="r" b="b"/>
                <a:pathLst>
                  <a:path w="4133850" h="248285">
                    <a:moveTo>
                      <a:pt x="0" y="0"/>
                    </a:moveTo>
                    <a:lnTo>
                      <a:pt x="4133709" y="0"/>
                    </a:lnTo>
                    <a:lnTo>
                      <a:pt x="4133709" y="247737"/>
                    </a:lnTo>
                    <a:lnTo>
                      <a:pt x="0" y="247737"/>
                    </a:lnTo>
                    <a:lnTo>
                      <a:pt x="0" y="0"/>
                    </a:lnTo>
                  </a:path>
                </a:pathLst>
              </a:custGeom>
              <a:ln w="3175">
                <a:solidFill>
                  <a:srgbClr val="000000"/>
                </a:solidFill>
              </a:ln>
            </p:spPr>
            <p:txBody>
              <a:bodyPr wrap="square" lIns="0" tIns="0" rIns="0" bIns="0" rtlCol="0"/>
              <a:lstStyle/>
              <a:p>
                <a:endParaRPr/>
              </a:p>
            </p:txBody>
          </p:sp>
          <p:sp>
            <p:nvSpPr>
              <p:cNvPr id="133" name="object 131"/>
              <p:cNvSpPr/>
              <p:nvPr/>
            </p:nvSpPr>
            <p:spPr>
              <a:xfrm>
                <a:off x="4763155" y="5334887"/>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134" name="object 132"/>
              <p:cNvSpPr/>
              <p:nvPr/>
            </p:nvSpPr>
            <p:spPr>
              <a:xfrm>
                <a:off x="8901617" y="533963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35" name="object 133"/>
              <p:cNvSpPr/>
              <p:nvPr/>
            </p:nvSpPr>
            <p:spPr>
              <a:xfrm>
                <a:off x="4763155" y="5087149"/>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136" name="object 134"/>
              <p:cNvSpPr/>
              <p:nvPr/>
            </p:nvSpPr>
            <p:spPr>
              <a:xfrm>
                <a:off x="8901617" y="5091898"/>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37" name="object 135"/>
              <p:cNvSpPr/>
              <p:nvPr/>
            </p:nvSpPr>
            <p:spPr>
              <a:xfrm>
                <a:off x="8896865" y="5087149"/>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138" name="object 136"/>
              <p:cNvSpPr/>
              <p:nvPr/>
            </p:nvSpPr>
            <p:spPr>
              <a:xfrm>
                <a:off x="8901617" y="533963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39" name="object 137"/>
              <p:cNvSpPr/>
              <p:nvPr/>
            </p:nvSpPr>
            <p:spPr>
              <a:xfrm>
                <a:off x="4763155" y="5087149"/>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140" name="object 138"/>
              <p:cNvSpPr/>
              <p:nvPr/>
            </p:nvSpPr>
            <p:spPr>
              <a:xfrm>
                <a:off x="4767908" y="533963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41" name="object 139"/>
              <p:cNvSpPr/>
              <p:nvPr/>
            </p:nvSpPr>
            <p:spPr>
              <a:xfrm>
                <a:off x="4763155" y="5334887"/>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142" name="object 140"/>
              <p:cNvSpPr/>
              <p:nvPr/>
            </p:nvSpPr>
            <p:spPr>
              <a:xfrm>
                <a:off x="8901617" y="533963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43" name="object 141"/>
              <p:cNvSpPr/>
              <p:nvPr/>
            </p:nvSpPr>
            <p:spPr>
              <a:xfrm>
                <a:off x="4763155" y="5087149"/>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144" name="object 142"/>
              <p:cNvSpPr/>
              <p:nvPr/>
            </p:nvSpPr>
            <p:spPr>
              <a:xfrm>
                <a:off x="4767908" y="533963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45" name="object 143"/>
              <p:cNvSpPr/>
              <p:nvPr/>
            </p:nvSpPr>
            <p:spPr>
              <a:xfrm>
                <a:off x="4763155" y="5287152"/>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146" name="object 144"/>
              <p:cNvSpPr/>
              <p:nvPr/>
            </p:nvSpPr>
            <p:spPr>
              <a:xfrm>
                <a:off x="4767908" y="529190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47" name="object 145"/>
              <p:cNvSpPr/>
              <p:nvPr/>
            </p:nvSpPr>
            <p:spPr>
              <a:xfrm>
                <a:off x="4763155" y="5087149"/>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148" name="object 146"/>
              <p:cNvSpPr/>
              <p:nvPr/>
            </p:nvSpPr>
            <p:spPr>
              <a:xfrm>
                <a:off x="4767908" y="513013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49" name="object 147"/>
              <p:cNvSpPr txBox="1"/>
              <p:nvPr/>
            </p:nvSpPr>
            <p:spPr>
              <a:xfrm>
                <a:off x="4721929" y="5350704"/>
                <a:ext cx="94615"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0</a:t>
                </a:r>
                <a:endParaRPr sz="950">
                  <a:latin typeface="Arial"/>
                  <a:cs typeface="Arial"/>
                </a:endParaRPr>
              </a:p>
            </p:txBody>
          </p:sp>
          <p:sp>
            <p:nvSpPr>
              <p:cNvPr id="150" name="object 148"/>
              <p:cNvSpPr/>
              <p:nvPr/>
            </p:nvSpPr>
            <p:spPr>
              <a:xfrm>
                <a:off x="5572955" y="5287152"/>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151" name="object 149"/>
              <p:cNvSpPr/>
              <p:nvPr/>
            </p:nvSpPr>
            <p:spPr>
              <a:xfrm>
                <a:off x="5577707" y="529190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52" name="object 150"/>
              <p:cNvSpPr/>
              <p:nvPr/>
            </p:nvSpPr>
            <p:spPr>
              <a:xfrm>
                <a:off x="5572955" y="5087149"/>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153" name="object 151"/>
              <p:cNvSpPr/>
              <p:nvPr/>
            </p:nvSpPr>
            <p:spPr>
              <a:xfrm>
                <a:off x="5577707" y="513013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54" name="object 152"/>
              <p:cNvSpPr txBox="1"/>
              <p:nvPr/>
            </p:nvSpPr>
            <p:spPr>
              <a:xfrm>
                <a:off x="5493430" y="5350704"/>
                <a:ext cx="159385"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50</a:t>
                </a:r>
                <a:endParaRPr sz="950">
                  <a:latin typeface="Arial"/>
                  <a:cs typeface="Arial"/>
                </a:endParaRPr>
              </a:p>
            </p:txBody>
          </p:sp>
          <p:sp>
            <p:nvSpPr>
              <p:cNvPr id="155" name="object 153"/>
              <p:cNvSpPr/>
              <p:nvPr/>
            </p:nvSpPr>
            <p:spPr>
              <a:xfrm>
                <a:off x="6382449" y="5287152"/>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156" name="object 154"/>
              <p:cNvSpPr/>
              <p:nvPr/>
            </p:nvSpPr>
            <p:spPr>
              <a:xfrm>
                <a:off x="6387202" y="529190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57" name="object 155"/>
              <p:cNvSpPr/>
              <p:nvPr/>
            </p:nvSpPr>
            <p:spPr>
              <a:xfrm>
                <a:off x="6382449" y="5087149"/>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158" name="object 156"/>
              <p:cNvSpPr/>
              <p:nvPr/>
            </p:nvSpPr>
            <p:spPr>
              <a:xfrm>
                <a:off x="6387202" y="513013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59" name="object 157"/>
              <p:cNvSpPr txBox="1"/>
              <p:nvPr/>
            </p:nvSpPr>
            <p:spPr>
              <a:xfrm>
                <a:off x="6274504" y="5350704"/>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100</a:t>
                </a:r>
                <a:endParaRPr sz="950">
                  <a:latin typeface="Arial"/>
                  <a:cs typeface="Arial"/>
                </a:endParaRPr>
              </a:p>
            </p:txBody>
          </p:sp>
          <p:sp>
            <p:nvSpPr>
              <p:cNvPr id="160" name="object 158"/>
              <p:cNvSpPr/>
              <p:nvPr/>
            </p:nvSpPr>
            <p:spPr>
              <a:xfrm>
                <a:off x="7192040" y="5287152"/>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161" name="object 159"/>
              <p:cNvSpPr/>
              <p:nvPr/>
            </p:nvSpPr>
            <p:spPr>
              <a:xfrm>
                <a:off x="7196792" y="529190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62" name="object 160"/>
              <p:cNvSpPr/>
              <p:nvPr/>
            </p:nvSpPr>
            <p:spPr>
              <a:xfrm>
                <a:off x="7192040" y="5087149"/>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163" name="object 161"/>
              <p:cNvSpPr/>
              <p:nvPr/>
            </p:nvSpPr>
            <p:spPr>
              <a:xfrm>
                <a:off x="7196792" y="513013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64" name="object 162"/>
              <p:cNvSpPr txBox="1"/>
              <p:nvPr/>
            </p:nvSpPr>
            <p:spPr>
              <a:xfrm>
                <a:off x="7083999" y="5350704"/>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150</a:t>
                </a:r>
                <a:endParaRPr sz="950">
                  <a:latin typeface="Arial"/>
                  <a:cs typeface="Arial"/>
                </a:endParaRPr>
              </a:p>
            </p:txBody>
          </p:sp>
          <p:sp>
            <p:nvSpPr>
              <p:cNvPr id="165" name="object 163"/>
              <p:cNvSpPr/>
              <p:nvPr/>
            </p:nvSpPr>
            <p:spPr>
              <a:xfrm>
                <a:off x="8001534" y="5287152"/>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166" name="object 164"/>
              <p:cNvSpPr/>
              <p:nvPr/>
            </p:nvSpPr>
            <p:spPr>
              <a:xfrm>
                <a:off x="8006288" y="529190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67" name="object 165"/>
              <p:cNvSpPr/>
              <p:nvPr/>
            </p:nvSpPr>
            <p:spPr>
              <a:xfrm>
                <a:off x="8001534" y="5087149"/>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168" name="object 166"/>
              <p:cNvSpPr/>
              <p:nvPr/>
            </p:nvSpPr>
            <p:spPr>
              <a:xfrm>
                <a:off x="8006288" y="513013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69" name="object 167"/>
              <p:cNvSpPr txBox="1"/>
              <p:nvPr/>
            </p:nvSpPr>
            <p:spPr>
              <a:xfrm>
                <a:off x="7893589" y="5350704"/>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200</a:t>
                </a:r>
                <a:endParaRPr sz="950">
                  <a:latin typeface="Arial"/>
                  <a:cs typeface="Arial"/>
                </a:endParaRPr>
              </a:p>
            </p:txBody>
          </p:sp>
          <p:sp>
            <p:nvSpPr>
              <p:cNvPr id="170" name="object 168"/>
              <p:cNvSpPr/>
              <p:nvPr/>
            </p:nvSpPr>
            <p:spPr>
              <a:xfrm>
                <a:off x="8811124" y="5287152"/>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171" name="object 169"/>
              <p:cNvSpPr/>
              <p:nvPr/>
            </p:nvSpPr>
            <p:spPr>
              <a:xfrm>
                <a:off x="8815878" y="5291901"/>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72" name="object 170"/>
              <p:cNvSpPr/>
              <p:nvPr/>
            </p:nvSpPr>
            <p:spPr>
              <a:xfrm>
                <a:off x="8811124" y="5087149"/>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173" name="object 171"/>
              <p:cNvSpPr/>
              <p:nvPr/>
            </p:nvSpPr>
            <p:spPr>
              <a:xfrm>
                <a:off x="8815878" y="513013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74" name="object 172"/>
              <p:cNvSpPr txBox="1"/>
              <p:nvPr/>
            </p:nvSpPr>
            <p:spPr>
              <a:xfrm>
                <a:off x="8703369" y="5350704"/>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250</a:t>
                </a:r>
                <a:endParaRPr sz="950">
                  <a:latin typeface="Arial"/>
                  <a:cs typeface="Arial"/>
                </a:endParaRPr>
              </a:p>
            </p:txBody>
          </p:sp>
          <p:sp>
            <p:nvSpPr>
              <p:cNvPr id="175" name="object 173"/>
              <p:cNvSpPr/>
              <p:nvPr/>
            </p:nvSpPr>
            <p:spPr>
              <a:xfrm>
                <a:off x="4763155" y="5087149"/>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176" name="object 174"/>
              <p:cNvSpPr/>
              <p:nvPr/>
            </p:nvSpPr>
            <p:spPr>
              <a:xfrm>
                <a:off x="4806168" y="5091898"/>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177" name="object 175"/>
              <p:cNvSpPr/>
              <p:nvPr/>
            </p:nvSpPr>
            <p:spPr>
              <a:xfrm>
                <a:off x="8849337" y="5087149"/>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178" name="object 176"/>
              <p:cNvSpPr/>
              <p:nvPr/>
            </p:nvSpPr>
            <p:spPr>
              <a:xfrm>
                <a:off x="8854090" y="5091898"/>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79" name="object 177"/>
              <p:cNvSpPr/>
              <p:nvPr/>
            </p:nvSpPr>
            <p:spPr>
              <a:xfrm>
                <a:off x="4763155" y="5211136"/>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180" name="object 178"/>
              <p:cNvSpPr/>
              <p:nvPr/>
            </p:nvSpPr>
            <p:spPr>
              <a:xfrm>
                <a:off x="4806168" y="5215886"/>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181" name="object 179"/>
              <p:cNvSpPr/>
              <p:nvPr/>
            </p:nvSpPr>
            <p:spPr>
              <a:xfrm>
                <a:off x="8849337" y="5211136"/>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182" name="object 180"/>
              <p:cNvSpPr/>
              <p:nvPr/>
            </p:nvSpPr>
            <p:spPr>
              <a:xfrm>
                <a:off x="8854090" y="521588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83" name="object 181"/>
              <p:cNvSpPr/>
              <p:nvPr/>
            </p:nvSpPr>
            <p:spPr>
              <a:xfrm>
                <a:off x="4763155" y="5334887"/>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184" name="object 182"/>
              <p:cNvSpPr/>
              <p:nvPr/>
            </p:nvSpPr>
            <p:spPr>
              <a:xfrm>
                <a:off x="4806168" y="5339636"/>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185" name="object 183"/>
              <p:cNvSpPr/>
              <p:nvPr/>
            </p:nvSpPr>
            <p:spPr>
              <a:xfrm>
                <a:off x="8849337" y="5334887"/>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186" name="object 184"/>
              <p:cNvSpPr/>
              <p:nvPr/>
            </p:nvSpPr>
            <p:spPr>
              <a:xfrm>
                <a:off x="8854090" y="533963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87" name="object 185"/>
              <p:cNvSpPr/>
              <p:nvPr/>
            </p:nvSpPr>
            <p:spPr>
              <a:xfrm>
                <a:off x="4763155" y="5334887"/>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188" name="object 186"/>
              <p:cNvSpPr/>
              <p:nvPr/>
            </p:nvSpPr>
            <p:spPr>
              <a:xfrm>
                <a:off x="8901617" y="533963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89" name="object 187"/>
              <p:cNvSpPr/>
              <p:nvPr/>
            </p:nvSpPr>
            <p:spPr>
              <a:xfrm>
                <a:off x="4763155" y="5087149"/>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190" name="object 188"/>
              <p:cNvSpPr/>
              <p:nvPr/>
            </p:nvSpPr>
            <p:spPr>
              <a:xfrm>
                <a:off x="8901617" y="5091898"/>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91" name="object 189"/>
              <p:cNvSpPr/>
              <p:nvPr/>
            </p:nvSpPr>
            <p:spPr>
              <a:xfrm>
                <a:off x="8896865" y="5087149"/>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192" name="object 190"/>
              <p:cNvSpPr/>
              <p:nvPr/>
            </p:nvSpPr>
            <p:spPr>
              <a:xfrm>
                <a:off x="8901617" y="533963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93" name="object 191"/>
              <p:cNvSpPr/>
              <p:nvPr/>
            </p:nvSpPr>
            <p:spPr>
              <a:xfrm>
                <a:off x="4763155" y="5087149"/>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194" name="object 192"/>
              <p:cNvSpPr/>
              <p:nvPr/>
            </p:nvSpPr>
            <p:spPr>
              <a:xfrm>
                <a:off x="4767908" y="533963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grpSp>
      </p:grpSp>
      <p:sp>
        <p:nvSpPr>
          <p:cNvPr id="198" name="Date Placeholder 197"/>
          <p:cNvSpPr>
            <a:spLocks noGrp="1"/>
          </p:cNvSpPr>
          <p:nvPr>
            <p:ph type="dt" sz="half" idx="10"/>
          </p:nvPr>
        </p:nvSpPr>
        <p:spPr/>
        <p:txBody>
          <a:bodyPr/>
          <a:lstStyle/>
          <a:p>
            <a:fld id="{4B17545C-B154-4787-8295-EE703F589921}" type="datetime1">
              <a:rPr lang="en-US" smtClean="0"/>
              <a:t>11/18/2021</a:t>
            </a:fld>
            <a:endParaRPr lang="en-US" dirty="0"/>
          </a:p>
        </p:txBody>
      </p:sp>
      <p:sp>
        <p:nvSpPr>
          <p:cNvPr id="199" name="Footer Placeholder 198"/>
          <p:cNvSpPr>
            <a:spLocks noGrp="1"/>
          </p:cNvSpPr>
          <p:nvPr>
            <p:ph type="ftr" sz="quarter" idx="11"/>
          </p:nvPr>
        </p:nvSpPr>
        <p:spPr/>
        <p:txBody>
          <a:bodyPr/>
          <a:lstStyle/>
          <a:p>
            <a:r>
              <a:rPr lang="en-US"/>
              <a:t>National Institute of Technology,Meghalaya</a:t>
            </a:r>
            <a:endParaRPr lang="en-US" dirty="0"/>
          </a:p>
        </p:txBody>
      </p:sp>
      <p:sp>
        <p:nvSpPr>
          <p:cNvPr id="200" name="Slide Number Placeholder 199"/>
          <p:cNvSpPr>
            <a:spLocks noGrp="1"/>
          </p:cNvSpPr>
          <p:nvPr>
            <p:ph type="sldNum" sz="quarter" idx="12"/>
          </p:nvPr>
        </p:nvSpPr>
        <p:spPr/>
        <p:txBody>
          <a:bodyPr/>
          <a:lstStyle/>
          <a:p>
            <a:fld id="{D57F1E4F-1CFF-5643-939E-217C01CDF565}" type="slidenum">
              <a:rPr lang="en-US" smtClean="0"/>
              <a:pPr/>
              <a:t>33</a:t>
            </a:fld>
            <a:endParaRPr lang="en-US" dirty="0"/>
          </a:p>
        </p:txBody>
      </p:sp>
    </p:spTree>
    <p:extLst>
      <p:ext uri="{BB962C8B-B14F-4D97-AF65-F5344CB8AC3E}">
        <p14:creationId xmlns:p14="http://schemas.microsoft.com/office/powerpoint/2010/main" val="39051066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Histogram Processing</a:t>
            </a:r>
            <a:endParaRPr lang="en-IN" dirty="0"/>
          </a:p>
        </p:txBody>
      </p:sp>
      <p:grpSp>
        <p:nvGrpSpPr>
          <p:cNvPr id="3" name="Group 2"/>
          <p:cNvGrpSpPr/>
          <p:nvPr/>
        </p:nvGrpSpPr>
        <p:grpSpPr>
          <a:xfrm>
            <a:off x="1097280" y="1930993"/>
            <a:ext cx="8558517" cy="3839729"/>
            <a:chOff x="377158" y="1930993"/>
            <a:chExt cx="8558517" cy="3839729"/>
          </a:xfrm>
        </p:grpSpPr>
        <p:sp>
          <p:nvSpPr>
            <p:cNvPr id="4" name="object 3"/>
            <p:cNvSpPr/>
            <p:nvPr/>
          </p:nvSpPr>
          <p:spPr>
            <a:xfrm>
              <a:off x="377158" y="1930993"/>
              <a:ext cx="3839748" cy="3839729"/>
            </a:xfrm>
            <a:prstGeom prst="rect">
              <a:avLst/>
            </a:prstGeom>
            <a:blipFill>
              <a:blip r:embed="rId2" cstate="print"/>
              <a:stretch>
                <a:fillRect/>
              </a:stretch>
            </a:blipFill>
          </p:spPr>
          <p:txBody>
            <a:bodyPr wrap="square" lIns="0" tIns="0" rIns="0" bIns="0" rtlCol="0"/>
            <a:lstStyle/>
            <a:p>
              <a:endParaRPr/>
            </a:p>
          </p:txBody>
        </p:sp>
        <p:sp>
          <p:nvSpPr>
            <p:cNvPr id="5" name="object 4"/>
            <p:cNvSpPr/>
            <p:nvPr/>
          </p:nvSpPr>
          <p:spPr>
            <a:xfrm>
              <a:off x="4763155" y="2221643"/>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6" name="object 5"/>
            <p:cNvSpPr/>
            <p:nvPr/>
          </p:nvSpPr>
          <p:spPr>
            <a:xfrm>
              <a:off x="8901617" y="222639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7" name="object 6"/>
            <p:cNvSpPr/>
            <p:nvPr/>
          </p:nvSpPr>
          <p:spPr>
            <a:xfrm>
              <a:off x="4763155" y="5231167"/>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8" name="object 7"/>
            <p:cNvSpPr/>
            <p:nvPr/>
          </p:nvSpPr>
          <p:spPr>
            <a:xfrm>
              <a:off x="8901617" y="523591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9" name="object 8"/>
            <p:cNvSpPr/>
            <p:nvPr/>
          </p:nvSpPr>
          <p:spPr>
            <a:xfrm>
              <a:off x="8896865" y="2221643"/>
              <a:ext cx="0" cy="3009900"/>
            </a:xfrm>
            <a:custGeom>
              <a:avLst/>
              <a:gdLst/>
              <a:ahLst/>
              <a:cxnLst/>
              <a:rect l="l" t="t" r="r" b="b"/>
              <a:pathLst>
                <a:path h="3009900">
                  <a:moveTo>
                    <a:pt x="0" y="3009523"/>
                  </a:moveTo>
                  <a:lnTo>
                    <a:pt x="0" y="0"/>
                  </a:lnTo>
                </a:path>
              </a:pathLst>
            </a:custGeom>
            <a:ln w="3175">
              <a:solidFill>
                <a:srgbClr val="000000"/>
              </a:solidFill>
            </a:ln>
          </p:spPr>
          <p:txBody>
            <a:bodyPr wrap="square" lIns="0" tIns="0" rIns="0" bIns="0" rtlCol="0"/>
            <a:lstStyle/>
            <a:p>
              <a:endParaRPr/>
            </a:p>
          </p:txBody>
        </p:sp>
        <p:sp>
          <p:nvSpPr>
            <p:cNvPr id="10" name="object 9"/>
            <p:cNvSpPr/>
            <p:nvPr/>
          </p:nvSpPr>
          <p:spPr>
            <a:xfrm>
              <a:off x="8901617" y="222639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1" name="object 10"/>
            <p:cNvSpPr/>
            <p:nvPr/>
          </p:nvSpPr>
          <p:spPr>
            <a:xfrm>
              <a:off x="4763155" y="2221643"/>
              <a:ext cx="0" cy="3009900"/>
            </a:xfrm>
            <a:custGeom>
              <a:avLst/>
              <a:gdLst/>
              <a:ahLst/>
              <a:cxnLst/>
              <a:rect l="l" t="t" r="r" b="b"/>
              <a:pathLst>
                <a:path h="3009900">
                  <a:moveTo>
                    <a:pt x="0" y="3009523"/>
                  </a:moveTo>
                  <a:lnTo>
                    <a:pt x="0" y="0"/>
                  </a:lnTo>
                </a:path>
              </a:pathLst>
            </a:custGeom>
            <a:ln w="3175">
              <a:solidFill>
                <a:srgbClr val="000000"/>
              </a:solidFill>
            </a:ln>
          </p:spPr>
          <p:txBody>
            <a:bodyPr wrap="square" lIns="0" tIns="0" rIns="0" bIns="0" rtlCol="0"/>
            <a:lstStyle/>
            <a:p>
              <a:endParaRPr/>
            </a:p>
          </p:txBody>
        </p:sp>
        <p:sp>
          <p:nvSpPr>
            <p:cNvPr id="12" name="object 11"/>
            <p:cNvSpPr/>
            <p:nvPr/>
          </p:nvSpPr>
          <p:spPr>
            <a:xfrm>
              <a:off x="4767908" y="222639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3" name="object 12"/>
            <p:cNvSpPr/>
            <p:nvPr/>
          </p:nvSpPr>
          <p:spPr>
            <a:xfrm>
              <a:off x="4763155" y="5231167"/>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14" name="object 13"/>
            <p:cNvSpPr/>
            <p:nvPr/>
          </p:nvSpPr>
          <p:spPr>
            <a:xfrm>
              <a:off x="8901617" y="523591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5" name="object 14"/>
            <p:cNvSpPr/>
            <p:nvPr/>
          </p:nvSpPr>
          <p:spPr>
            <a:xfrm>
              <a:off x="4763155" y="2221643"/>
              <a:ext cx="0" cy="3009900"/>
            </a:xfrm>
            <a:custGeom>
              <a:avLst/>
              <a:gdLst/>
              <a:ahLst/>
              <a:cxnLst/>
              <a:rect l="l" t="t" r="r" b="b"/>
              <a:pathLst>
                <a:path h="3009900">
                  <a:moveTo>
                    <a:pt x="0" y="3009523"/>
                  </a:moveTo>
                  <a:lnTo>
                    <a:pt x="0" y="0"/>
                  </a:lnTo>
                </a:path>
              </a:pathLst>
            </a:custGeom>
            <a:ln w="3175">
              <a:solidFill>
                <a:srgbClr val="000000"/>
              </a:solidFill>
            </a:ln>
          </p:spPr>
          <p:txBody>
            <a:bodyPr wrap="square" lIns="0" tIns="0" rIns="0" bIns="0" rtlCol="0"/>
            <a:lstStyle/>
            <a:p>
              <a:endParaRPr/>
            </a:p>
          </p:txBody>
        </p:sp>
        <p:sp>
          <p:nvSpPr>
            <p:cNvPr id="16" name="object 15"/>
            <p:cNvSpPr/>
            <p:nvPr/>
          </p:nvSpPr>
          <p:spPr>
            <a:xfrm>
              <a:off x="4767908" y="222639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7" name="object 16"/>
            <p:cNvSpPr/>
            <p:nvPr/>
          </p:nvSpPr>
          <p:spPr>
            <a:xfrm>
              <a:off x="4763155" y="5183650"/>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18" name="object 17"/>
            <p:cNvSpPr/>
            <p:nvPr/>
          </p:nvSpPr>
          <p:spPr>
            <a:xfrm>
              <a:off x="4767908" y="518840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19" name="object 18"/>
            <p:cNvSpPr/>
            <p:nvPr/>
          </p:nvSpPr>
          <p:spPr>
            <a:xfrm>
              <a:off x="4763155" y="2221643"/>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20" name="object 19"/>
            <p:cNvSpPr/>
            <p:nvPr/>
          </p:nvSpPr>
          <p:spPr>
            <a:xfrm>
              <a:off x="4767908" y="226439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1" name="object 20"/>
            <p:cNvSpPr/>
            <p:nvPr/>
          </p:nvSpPr>
          <p:spPr>
            <a:xfrm>
              <a:off x="5572955" y="5183650"/>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22" name="object 21"/>
            <p:cNvSpPr/>
            <p:nvPr/>
          </p:nvSpPr>
          <p:spPr>
            <a:xfrm>
              <a:off x="5577707" y="518840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3" name="object 22"/>
            <p:cNvSpPr/>
            <p:nvPr/>
          </p:nvSpPr>
          <p:spPr>
            <a:xfrm>
              <a:off x="5572955" y="2221643"/>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24" name="object 23"/>
            <p:cNvSpPr/>
            <p:nvPr/>
          </p:nvSpPr>
          <p:spPr>
            <a:xfrm>
              <a:off x="5577707" y="226439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5" name="object 24"/>
            <p:cNvSpPr/>
            <p:nvPr/>
          </p:nvSpPr>
          <p:spPr>
            <a:xfrm>
              <a:off x="6382449" y="5183650"/>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26" name="object 25"/>
            <p:cNvSpPr/>
            <p:nvPr/>
          </p:nvSpPr>
          <p:spPr>
            <a:xfrm>
              <a:off x="6387202" y="518840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7" name="object 26"/>
            <p:cNvSpPr/>
            <p:nvPr/>
          </p:nvSpPr>
          <p:spPr>
            <a:xfrm>
              <a:off x="6382449" y="2221643"/>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28" name="object 27"/>
            <p:cNvSpPr/>
            <p:nvPr/>
          </p:nvSpPr>
          <p:spPr>
            <a:xfrm>
              <a:off x="6387202" y="226439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29" name="object 28"/>
            <p:cNvSpPr/>
            <p:nvPr/>
          </p:nvSpPr>
          <p:spPr>
            <a:xfrm>
              <a:off x="7192040" y="5183650"/>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30" name="object 29"/>
            <p:cNvSpPr/>
            <p:nvPr/>
          </p:nvSpPr>
          <p:spPr>
            <a:xfrm>
              <a:off x="7196792" y="518840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1" name="object 30"/>
            <p:cNvSpPr/>
            <p:nvPr/>
          </p:nvSpPr>
          <p:spPr>
            <a:xfrm>
              <a:off x="7192040" y="2221643"/>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32" name="object 31"/>
            <p:cNvSpPr/>
            <p:nvPr/>
          </p:nvSpPr>
          <p:spPr>
            <a:xfrm>
              <a:off x="7196792" y="226439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3" name="object 32"/>
            <p:cNvSpPr/>
            <p:nvPr/>
          </p:nvSpPr>
          <p:spPr>
            <a:xfrm>
              <a:off x="8001534" y="5183650"/>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34" name="object 33"/>
            <p:cNvSpPr/>
            <p:nvPr/>
          </p:nvSpPr>
          <p:spPr>
            <a:xfrm>
              <a:off x="8006288" y="518840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5" name="object 34"/>
            <p:cNvSpPr/>
            <p:nvPr/>
          </p:nvSpPr>
          <p:spPr>
            <a:xfrm>
              <a:off x="8001534" y="2221643"/>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36" name="object 35"/>
            <p:cNvSpPr/>
            <p:nvPr/>
          </p:nvSpPr>
          <p:spPr>
            <a:xfrm>
              <a:off x="8006288" y="226439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7" name="object 36"/>
            <p:cNvSpPr/>
            <p:nvPr/>
          </p:nvSpPr>
          <p:spPr>
            <a:xfrm>
              <a:off x="8811124" y="5183650"/>
              <a:ext cx="0" cy="47625"/>
            </a:xfrm>
            <a:custGeom>
              <a:avLst/>
              <a:gdLst/>
              <a:ahLst/>
              <a:cxnLst/>
              <a:rect l="l" t="t" r="r" b="b"/>
              <a:pathLst>
                <a:path h="47625">
                  <a:moveTo>
                    <a:pt x="0" y="47516"/>
                  </a:moveTo>
                  <a:lnTo>
                    <a:pt x="0" y="0"/>
                  </a:lnTo>
                </a:path>
              </a:pathLst>
            </a:custGeom>
            <a:ln w="3175">
              <a:solidFill>
                <a:srgbClr val="000000"/>
              </a:solidFill>
            </a:ln>
          </p:spPr>
          <p:txBody>
            <a:bodyPr wrap="square" lIns="0" tIns="0" rIns="0" bIns="0" rtlCol="0"/>
            <a:lstStyle/>
            <a:p>
              <a:endParaRPr/>
            </a:p>
          </p:txBody>
        </p:sp>
        <p:sp>
          <p:nvSpPr>
            <p:cNvPr id="38" name="object 37"/>
            <p:cNvSpPr/>
            <p:nvPr/>
          </p:nvSpPr>
          <p:spPr>
            <a:xfrm>
              <a:off x="8815878" y="518840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9" name="object 38"/>
            <p:cNvSpPr/>
            <p:nvPr/>
          </p:nvSpPr>
          <p:spPr>
            <a:xfrm>
              <a:off x="8811124" y="2221643"/>
              <a:ext cx="0" cy="38100"/>
            </a:xfrm>
            <a:custGeom>
              <a:avLst/>
              <a:gdLst/>
              <a:ahLst/>
              <a:cxnLst/>
              <a:rect l="l" t="t" r="r" b="b"/>
              <a:pathLst>
                <a:path h="38100">
                  <a:moveTo>
                    <a:pt x="0" y="0"/>
                  </a:moveTo>
                  <a:lnTo>
                    <a:pt x="0" y="37998"/>
                  </a:lnTo>
                </a:path>
              </a:pathLst>
            </a:custGeom>
            <a:ln w="3175">
              <a:solidFill>
                <a:srgbClr val="000000"/>
              </a:solidFill>
            </a:ln>
          </p:spPr>
          <p:txBody>
            <a:bodyPr wrap="square" lIns="0" tIns="0" rIns="0" bIns="0" rtlCol="0"/>
            <a:lstStyle/>
            <a:p>
              <a:endParaRPr/>
            </a:p>
          </p:txBody>
        </p:sp>
        <p:sp>
          <p:nvSpPr>
            <p:cNvPr id="40" name="object 39"/>
            <p:cNvSpPr/>
            <p:nvPr/>
          </p:nvSpPr>
          <p:spPr>
            <a:xfrm>
              <a:off x="8815878" y="226439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41" name="object 40"/>
            <p:cNvSpPr/>
            <p:nvPr/>
          </p:nvSpPr>
          <p:spPr>
            <a:xfrm>
              <a:off x="4763155" y="5231167"/>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42" name="object 41"/>
            <p:cNvSpPr/>
            <p:nvPr/>
          </p:nvSpPr>
          <p:spPr>
            <a:xfrm>
              <a:off x="4806168" y="5235916"/>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43" name="object 42"/>
            <p:cNvSpPr/>
            <p:nvPr/>
          </p:nvSpPr>
          <p:spPr>
            <a:xfrm>
              <a:off x="8849337" y="5231167"/>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44" name="object 43"/>
            <p:cNvSpPr/>
            <p:nvPr/>
          </p:nvSpPr>
          <p:spPr>
            <a:xfrm>
              <a:off x="8854090" y="523591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45" name="object 44"/>
            <p:cNvSpPr/>
            <p:nvPr/>
          </p:nvSpPr>
          <p:spPr>
            <a:xfrm>
              <a:off x="4763155" y="4878943"/>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46" name="object 45"/>
            <p:cNvSpPr/>
            <p:nvPr/>
          </p:nvSpPr>
          <p:spPr>
            <a:xfrm>
              <a:off x="4806168" y="4883693"/>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47" name="object 46"/>
            <p:cNvSpPr/>
            <p:nvPr/>
          </p:nvSpPr>
          <p:spPr>
            <a:xfrm>
              <a:off x="8849337" y="4878943"/>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48" name="object 47"/>
            <p:cNvSpPr/>
            <p:nvPr/>
          </p:nvSpPr>
          <p:spPr>
            <a:xfrm>
              <a:off x="8854090" y="4883693"/>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49" name="object 48"/>
            <p:cNvSpPr/>
            <p:nvPr/>
          </p:nvSpPr>
          <p:spPr>
            <a:xfrm>
              <a:off x="4763155" y="4535916"/>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50" name="object 49"/>
            <p:cNvSpPr/>
            <p:nvPr/>
          </p:nvSpPr>
          <p:spPr>
            <a:xfrm>
              <a:off x="4806168" y="4540665"/>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51" name="object 50"/>
            <p:cNvSpPr/>
            <p:nvPr/>
          </p:nvSpPr>
          <p:spPr>
            <a:xfrm>
              <a:off x="8849337" y="4535916"/>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52" name="object 51"/>
            <p:cNvSpPr/>
            <p:nvPr/>
          </p:nvSpPr>
          <p:spPr>
            <a:xfrm>
              <a:off x="8854090" y="4540665"/>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53" name="object 52"/>
            <p:cNvSpPr/>
            <p:nvPr/>
          </p:nvSpPr>
          <p:spPr>
            <a:xfrm>
              <a:off x="4763155" y="4193173"/>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54" name="object 53"/>
            <p:cNvSpPr/>
            <p:nvPr/>
          </p:nvSpPr>
          <p:spPr>
            <a:xfrm>
              <a:off x="4806168" y="4197923"/>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55" name="object 54"/>
            <p:cNvSpPr/>
            <p:nvPr/>
          </p:nvSpPr>
          <p:spPr>
            <a:xfrm>
              <a:off x="8849337" y="4193173"/>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56" name="object 55"/>
            <p:cNvSpPr/>
            <p:nvPr/>
          </p:nvSpPr>
          <p:spPr>
            <a:xfrm>
              <a:off x="8854090" y="4197923"/>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57" name="object 56"/>
            <p:cNvSpPr/>
            <p:nvPr/>
          </p:nvSpPr>
          <p:spPr>
            <a:xfrm>
              <a:off x="4763155" y="3850145"/>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58" name="object 57"/>
            <p:cNvSpPr/>
            <p:nvPr/>
          </p:nvSpPr>
          <p:spPr>
            <a:xfrm>
              <a:off x="4806168" y="3854895"/>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59" name="object 58"/>
            <p:cNvSpPr/>
            <p:nvPr/>
          </p:nvSpPr>
          <p:spPr>
            <a:xfrm>
              <a:off x="8849337" y="3850145"/>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60" name="object 59"/>
            <p:cNvSpPr/>
            <p:nvPr/>
          </p:nvSpPr>
          <p:spPr>
            <a:xfrm>
              <a:off x="8854090" y="3854895"/>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61" name="object 60"/>
            <p:cNvSpPr/>
            <p:nvPr/>
          </p:nvSpPr>
          <p:spPr>
            <a:xfrm>
              <a:off x="4763155" y="3497903"/>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62" name="object 61"/>
            <p:cNvSpPr/>
            <p:nvPr/>
          </p:nvSpPr>
          <p:spPr>
            <a:xfrm>
              <a:off x="4806168" y="3502653"/>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63" name="object 62"/>
            <p:cNvSpPr/>
            <p:nvPr/>
          </p:nvSpPr>
          <p:spPr>
            <a:xfrm>
              <a:off x="8849337" y="3497903"/>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64" name="object 63"/>
            <p:cNvSpPr/>
            <p:nvPr/>
          </p:nvSpPr>
          <p:spPr>
            <a:xfrm>
              <a:off x="8854090" y="3502653"/>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65" name="object 64"/>
            <p:cNvSpPr/>
            <p:nvPr/>
          </p:nvSpPr>
          <p:spPr>
            <a:xfrm>
              <a:off x="4763155" y="3154876"/>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66" name="object 65"/>
            <p:cNvSpPr/>
            <p:nvPr/>
          </p:nvSpPr>
          <p:spPr>
            <a:xfrm>
              <a:off x="4806168" y="3159625"/>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67" name="object 66"/>
            <p:cNvSpPr/>
            <p:nvPr/>
          </p:nvSpPr>
          <p:spPr>
            <a:xfrm>
              <a:off x="8849337" y="3154876"/>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68" name="object 67"/>
            <p:cNvSpPr/>
            <p:nvPr/>
          </p:nvSpPr>
          <p:spPr>
            <a:xfrm>
              <a:off x="8854090" y="3159625"/>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69" name="object 68"/>
            <p:cNvSpPr/>
            <p:nvPr/>
          </p:nvSpPr>
          <p:spPr>
            <a:xfrm>
              <a:off x="4763155" y="2812133"/>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70" name="object 69"/>
            <p:cNvSpPr/>
            <p:nvPr/>
          </p:nvSpPr>
          <p:spPr>
            <a:xfrm>
              <a:off x="4806168" y="2816883"/>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71" name="object 70"/>
            <p:cNvSpPr/>
            <p:nvPr/>
          </p:nvSpPr>
          <p:spPr>
            <a:xfrm>
              <a:off x="8849337" y="2812133"/>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72" name="object 71"/>
            <p:cNvSpPr/>
            <p:nvPr/>
          </p:nvSpPr>
          <p:spPr>
            <a:xfrm>
              <a:off x="8854090" y="2816883"/>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73" name="object 72"/>
            <p:cNvSpPr/>
            <p:nvPr/>
          </p:nvSpPr>
          <p:spPr>
            <a:xfrm>
              <a:off x="4763155" y="2469390"/>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74" name="object 73"/>
            <p:cNvSpPr/>
            <p:nvPr/>
          </p:nvSpPr>
          <p:spPr>
            <a:xfrm>
              <a:off x="4806168" y="2474140"/>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75" name="object 74"/>
            <p:cNvSpPr/>
            <p:nvPr/>
          </p:nvSpPr>
          <p:spPr>
            <a:xfrm>
              <a:off x="8849337" y="2469390"/>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76" name="object 75"/>
            <p:cNvSpPr/>
            <p:nvPr/>
          </p:nvSpPr>
          <p:spPr>
            <a:xfrm>
              <a:off x="8854090" y="2474140"/>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77" name="object 76"/>
            <p:cNvSpPr txBox="1"/>
            <p:nvPr/>
          </p:nvSpPr>
          <p:spPr>
            <a:xfrm>
              <a:off x="4445745" y="2380438"/>
              <a:ext cx="294640" cy="2936240"/>
            </a:xfrm>
            <a:prstGeom prst="rect">
              <a:avLst/>
            </a:prstGeom>
          </p:spPr>
          <p:txBody>
            <a:bodyPr vert="horz" wrap="square" lIns="0" tIns="15875" rIns="0" bIns="0" rtlCol="0">
              <a:spAutoFit/>
            </a:bodyPr>
            <a:lstStyle/>
            <a:p>
              <a:pPr algn="ctr">
                <a:lnSpc>
                  <a:spcPct val="100000"/>
                </a:lnSpc>
                <a:spcBef>
                  <a:spcPts val="125"/>
                </a:spcBef>
              </a:pPr>
              <a:r>
                <a:rPr sz="950" spc="-10" dirty="0">
                  <a:latin typeface="Arial"/>
                  <a:cs typeface="Arial"/>
                </a:rPr>
                <a:t>4000</a:t>
              </a:r>
              <a:endParaRPr sz="950">
                <a:latin typeface="Arial"/>
                <a:cs typeface="Arial"/>
              </a:endParaRPr>
            </a:p>
            <a:p>
              <a:pPr>
                <a:lnSpc>
                  <a:spcPct val="100000"/>
                </a:lnSpc>
                <a:spcBef>
                  <a:spcPts val="5"/>
                </a:spcBef>
              </a:pPr>
              <a:endParaRPr sz="1350">
                <a:latin typeface="Times New Roman"/>
                <a:cs typeface="Times New Roman"/>
              </a:endParaRPr>
            </a:p>
            <a:p>
              <a:pPr algn="ctr">
                <a:lnSpc>
                  <a:spcPct val="100000"/>
                </a:lnSpc>
              </a:pPr>
              <a:r>
                <a:rPr sz="950" spc="-10" dirty="0">
                  <a:latin typeface="Arial"/>
                  <a:cs typeface="Arial"/>
                </a:rPr>
                <a:t>3500</a:t>
              </a:r>
              <a:endParaRPr sz="950">
                <a:latin typeface="Arial"/>
                <a:cs typeface="Arial"/>
              </a:endParaRPr>
            </a:p>
            <a:p>
              <a:pPr>
                <a:lnSpc>
                  <a:spcPct val="100000"/>
                </a:lnSpc>
                <a:spcBef>
                  <a:spcPts val="5"/>
                </a:spcBef>
              </a:pPr>
              <a:endParaRPr sz="1350">
                <a:latin typeface="Times New Roman"/>
                <a:cs typeface="Times New Roman"/>
              </a:endParaRPr>
            </a:p>
            <a:p>
              <a:pPr algn="ctr">
                <a:lnSpc>
                  <a:spcPct val="100000"/>
                </a:lnSpc>
                <a:spcBef>
                  <a:spcPts val="5"/>
                </a:spcBef>
              </a:pPr>
              <a:r>
                <a:rPr sz="950" spc="-10" dirty="0">
                  <a:latin typeface="Arial"/>
                  <a:cs typeface="Arial"/>
                </a:rPr>
                <a:t>3000</a:t>
              </a:r>
              <a:endParaRPr sz="950">
                <a:latin typeface="Arial"/>
                <a:cs typeface="Arial"/>
              </a:endParaRPr>
            </a:p>
            <a:p>
              <a:pPr>
                <a:lnSpc>
                  <a:spcPct val="100000"/>
                </a:lnSpc>
                <a:spcBef>
                  <a:spcPts val="5"/>
                </a:spcBef>
              </a:pPr>
              <a:endParaRPr sz="1350">
                <a:latin typeface="Times New Roman"/>
                <a:cs typeface="Times New Roman"/>
              </a:endParaRPr>
            </a:p>
            <a:p>
              <a:pPr algn="ctr">
                <a:lnSpc>
                  <a:spcPct val="100000"/>
                </a:lnSpc>
              </a:pPr>
              <a:r>
                <a:rPr sz="950" spc="-10" dirty="0">
                  <a:latin typeface="Arial"/>
                  <a:cs typeface="Arial"/>
                </a:rPr>
                <a:t>2500</a:t>
              </a:r>
              <a:endParaRPr sz="950">
                <a:latin typeface="Arial"/>
                <a:cs typeface="Arial"/>
              </a:endParaRPr>
            </a:p>
            <a:p>
              <a:pPr>
                <a:lnSpc>
                  <a:spcPct val="100000"/>
                </a:lnSpc>
                <a:spcBef>
                  <a:spcPts val="25"/>
                </a:spcBef>
              </a:pPr>
              <a:endParaRPr sz="1400">
                <a:latin typeface="Times New Roman"/>
                <a:cs typeface="Times New Roman"/>
              </a:endParaRPr>
            </a:p>
            <a:p>
              <a:pPr algn="ctr">
                <a:lnSpc>
                  <a:spcPct val="100000"/>
                </a:lnSpc>
              </a:pPr>
              <a:r>
                <a:rPr sz="950" spc="-10" dirty="0">
                  <a:latin typeface="Arial"/>
                  <a:cs typeface="Arial"/>
                </a:rPr>
                <a:t>2000</a:t>
              </a:r>
              <a:endParaRPr sz="950">
                <a:latin typeface="Arial"/>
                <a:cs typeface="Arial"/>
              </a:endParaRPr>
            </a:p>
            <a:p>
              <a:pPr>
                <a:lnSpc>
                  <a:spcPct val="100000"/>
                </a:lnSpc>
                <a:spcBef>
                  <a:spcPts val="5"/>
                </a:spcBef>
              </a:pPr>
              <a:endParaRPr sz="1350">
                <a:latin typeface="Times New Roman"/>
                <a:cs typeface="Times New Roman"/>
              </a:endParaRPr>
            </a:p>
            <a:p>
              <a:pPr algn="ctr">
                <a:lnSpc>
                  <a:spcPct val="100000"/>
                </a:lnSpc>
              </a:pPr>
              <a:r>
                <a:rPr sz="950" spc="-10" dirty="0">
                  <a:latin typeface="Arial"/>
                  <a:cs typeface="Arial"/>
                </a:rPr>
                <a:t>1500</a:t>
              </a:r>
              <a:endParaRPr sz="950">
                <a:latin typeface="Arial"/>
                <a:cs typeface="Arial"/>
              </a:endParaRPr>
            </a:p>
            <a:p>
              <a:pPr>
                <a:lnSpc>
                  <a:spcPct val="100000"/>
                </a:lnSpc>
                <a:spcBef>
                  <a:spcPts val="10"/>
                </a:spcBef>
              </a:pPr>
              <a:endParaRPr sz="1350">
                <a:latin typeface="Times New Roman"/>
                <a:cs typeface="Times New Roman"/>
              </a:endParaRPr>
            </a:p>
            <a:p>
              <a:pPr algn="ctr">
                <a:lnSpc>
                  <a:spcPct val="100000"/>
                </a:lnSpc>
              </a:pPr>
              <a:r>
                <a:rPr sz="950" spc="-10" dirty="0">
                  <a:latin typeface="Arial"/>
                  <a:cs typeface="Arial"/>
                </a:rPr>
                <a:t>1000</a:t>
              </a:r>
              <a:endParaRPr sz="950">
                <a:latin typeface="Arial"/>
                <a:cs typeface="Arial"/>
              </a:endParaRPr>
            </a:p>
            <a:p>
              <a:pPr>
                <a:lnSpc>
                  <a:spcPct val="100000"/>
                </a:lnSpc>
                <a:spcBef>
                  <a:spcPts val="5"/>
                </a:spcBef>
              </a:pPr>
              <a:endParaRPr sz="1350">
                <a:latin typeface="Times New Roman"/>
                <a:cs typeface="Times New Roman"/>
              </a:endParaRPr>
            </a:p>
            <a:p>
              <a:pPr marL="64769" algn="ctr">
                <a:lnSpc>
                  <a:spcPct val="100000"/>
                </a:lnSpc>
              </a:pPr>
              <a:r>
                <a:rPr sz="950" spc="-10" dirty="0">
                  <a:latin typeface="Arial"/>
                  <a:cs typeface="Arial"/>
                </a:rPr>
                <a:t>500</a:t>
              </a:r>
              <a:endParaRPr sz="950">
                <a:latin typeface="Arial"/>
                <a:cs typeface="Arial"/>
              </a:endParaRPr>
            </a:p>
            <a:p>
              <a:pPr>
                <a:lnSpc>
                  <a:spcPct val="100000"/>
                </a:lnSpc>
                <a:spcBef>
                  <a:spcPts val="25"/>
                </a:spcBef>
              </a:pPr>
              <a:endParaRPr sz="1400">
                <a:latin typeface="Times New Roman"/>
                <a:cs typeface="Times New Roman"/>
              </a:endParaRPr>
            </a:p>
            <a:p>
              <a:pPr marR="5080" algn="r">
                <a:lnSpc>
                  <a:spcPct val="100000"/>
                </a:lnSpc>
              </a:pPr>
              <a:r>
                <a:rPr sz="950" spc="10" dirty="0">
                  <a:latin typeface="Arial"/>
                  <a:cs typeface="Arial"/>
                </a:rPr>
                <a:t>0</a:t>
              </a:r>
              <a:endParaRPr sz="950">
                <a:latin typeface="Arial"/>
                <a:cs typeface="Arial"/>
              </a:endParaRPr>
            </a:p>
          </p:txBody>
        </p:sp>
        <p:sp>
          <p:nvSpPr>
            <p:cNvPr id="78" name="object 77"/>
            <p:cNvSpPr/>
            <p:nvPr/>
          </p:nvSpPr>
          <p:spPr>
            <a:xfrm>
              <a:off x="4763155" y="2221643"/>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79" name="object 78"/>
            <p:cNvSpPr/>
            <p:nvPr/>
          </p:nvSpPr>
          <p:spPr>
            <a:xfrm>
              <a:off x="8901617" y="222639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80" name="object 79"/>
            <p:cNvSpPr/>
            <p:nvPr/>
          </p:nvSpPr>
          <p:spPr>
            <a:xfrm>
              <a:off x="4763155" y="5231167"/>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81" name="object 80"/>
            <p:cNvSpPr/>
            <p:nvPr/>
          </p:nvSpPr>
          <p:spPr>
            <a:xfrm>
              <a:off x="8901617" y="523591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82" name="object 81"/>
            <p:cNvSpPr/>
            <p:nvPr/>
          </p:nvSpPr>
          <p:spPr>
            <a:xfrm>
              <a:off x="8896865" y="2221643"/>
              <a:ext cx="0" cy="3009900"/>
            </a:xfrm>
            <a:custGeom>
              <a:avLst/>
              <a:gdLst/>
              <a:ahLst/>
              <a:cxnLst/>
              <a:rect l="l" t="t" r="r" b="b"/>
              <a:pathLst>
                <a:path h="3009900">
                  <a:moveTo>
                    <a:pt x="0" y="3009523"/>
                  </a:moveTo>
                  <a:lnTo>
                    <a:pt x="0" y="0"/>
                  </a:lnTo>
                </a:path>
              </a:pathLst>
            </a:custGeom>
            <a:ln w="3175">
              <a:solidFill>
                <a:srgbClr val="000000"/>
              </a:solidFill>
            </a:ln>
          </p:spPr>
          <p:txBody>
            <a:bodyPr wrap="square" lIns="0" tIns="0" rIns="0" bIns="0" rtlCol="0"/>
            <a:lstStyle/>
            <a:p>
              <a:endParaRPr/>
            </a:p>
          </p:txBody>
        </p:sp>
        <p:sp>
          <p:nvSpPr>
            <p:cNvPr id="83" name="object 82"/>
            <p:cNvSpPr/>
            <p:nvPr/>
          </p:nvSpPr>
          <p:spPr>
            <a:xfrm>
              <a:off x="8901617" y="222639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84" name="object 83"/>
            <p:cNvSpPr/>
            <p:nvPr/>
          </p:nvSpPr>
          <p:spPr>
            <a:xfrm>
              <a:off x="4763155" y="2221643"/>
              <a:ext cx="0" cy="3009900"/>
            </a:xfrm>
            <a:custGeom>
              <a:avLst/>
              <a:gdLst/>
              <a:ahLst/>
              <a:cxnLst/>
              <a:rect l="l" t="t" r="r" b="b"/>
              <a:pathLst>
                <a:path h="3009900">
                  <a:moveTo>
                    <a:pt x="0" y="3009523"/>
                  </a:moveTo>
                  <a:lnTo>
                    <a:pt x="0" y="0"/>
                  </a:lnTo>
                </a:path>
              </a:pathLst>
            </a:custGeom>
            <a:ln w="3175">
              <a:solidFill>
                <a:srgbClr val="000000"/>
              </a:solidFill>
            </a:ln>
          </p:spPr>
          <p:txBody>
            <a:bodyPr wrap="square" lIns="0" tIns="0" rIns="0" bIns="0" rtlCol="0"/>
            <a:lstStyle/>
            <a:p>
              <a:endParaRPr/>
            </a:p>
          </p:txBody>
        </p:sp>
        <p:sp>
          <p:nvSpPr>
            <p:cNvPr id="85" name="object 84"/>
            <p:cNvSpPr/>
            <p:nvPr/>
          </p:nvSpPr>
          <p:spPr>
            <a:xfrm>
              <a:off x="4767908" y="222639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86" name="object 85"/>
            <p:cNvSpPr/>
            <p:nvPr/>
          </p:nvSpPr>
          <p:spPr>
            <a:xfrm>
              <a:off x="4763155" y="2221643"/>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87" name="object 86"/>
            <p:cNvSpPr/>
            <p:nvPr/>
          </p:nvSpPr>
          <p:spPr>
            <a:xfrm>
              <a:off x="4771995" y="5145414"/>
              <a:ext cx="153923" cy="87604"/>
            </a:xfrm>
            <a:prstGeom prst="rect">
              <a:avLst/>
            </a:prstGeom>
            <a:blipFill>
              <a:blip r:embed="rId3" cstate="print"/>
              <a:stretch>
                <a:fillRect/>
              </a:stretch>
            </a:blipFill>
          </p:spPr>
          <p:txBody>
            <a:bodyPr wrap="square" lIns="0" tIns="0" rIns="0" bIns="0" rtlCol="0"/>
            <a:lstStyle/>
            <a:p>
              <a:endParaRPr/>
            </a:p>
          </p:txBody>
        </p:sp>
        <p:sp>
          <p:nvSpPr>
            <p:cNvPr id="88" name="object 87"/>
            <p:cNvSpPr/>
            <p:nvPr/>
          </p:nvSpPr>
          <p:spPr>
            <a:xfrm>
              <a:off x="4934760" y="4945440"/>
              <a:ext cx="0" cy="285750"/>
            </a:xfrm>
            <a:custGeom>
              <a:avLst/>
              <a:gdLst/>
              <a:ahLst/>
              <a:cxnLst/>
              <a:rect l="l" t="t" r="r" b="b"/>
              <a:pathLst>
                <a:path h="285750">
                  <a:moveTo>
                    <a:pt x="0" y="285726"/>
                  </a:moveTo>
                  <a:lnTo>
                    <a:pt x="0" y="0"/>
                  </a:lnTo>
                </a:path>
              </a:pathLst>
            </a:custGeom>
            <a:ln w="3175">
              <a:solidFill>
                <a:srgbClr val="0000FF"/>
              </a:solidFill>
            </a:ln>
          </p:spPr>
          <p:txBody>
            <a:bodyPr wrap="square" lIns="0" tIns="0" rIns="0" bIns="0" rtlCol="0"/>
            <a:lstStyle/>
            <a:p>
              <a:endParaRPr/>
            </a:p>
          </p:txBody>
        </p:sp>
        <p:sp>
          <p:nvSpPr>
            <p:cNvPr id="89" name="object 88"/>
            <p:cNvSpPr/>
            <p:nvPr/>
          </p:nvSpPr>
          <p:spPr>
            <a:xfrm>
              <a:off x="4953771" y="4983647"/>
              <a:ext cx="0" cy="247650"/>
            </a:xfrm>
            <a:custGeom>
              <a:avLst/>
              <a:gdLst/>
              <a:ahLst/>
              <a:cxnLst/>
              <a:rect l="l" t="t" r="r" b="b"/>
              <a:pathLst>
                <a:path h="247650">
                  <a:moveTo>
                    <a:pt x="0" y="247519"/>
                  </a:moveTo>
                  <a:lnTo>
                    <a:pt x="0" y="0"/>
                  </a:lnTo>
                </a:path>
              </a:pathLst>
            </a:custGeom>
            <a:ln w="3175">
              <a:solidFill>
                <a:srgbClr val="0000FF"/>
              </a:solidFill>
            </a:ln>
          </p:spPr>
          <p:txBody>
            <a:bodyPr wrap="square" lIns="0" tIns="0" rIns="0" bIns="0" rtlCol="0"/>
            <a:lstStyle/>
            <a:p>
              <a:endParaRPr/>
            </a:p>
          </p:txBody>
        </p:sp>
        <p:sp>
          <p:nvSpPr>
            <p:cNvPr id="90" name="object 89"/>
            <p:cNvSpPr/>
            <p:nvPr/>
          </p:nvSpPr>
          <p:spPr>
            <a:xfrm>
              <a:off x="4963276" y="5221658"/>
              <a:ext cx="28575" cy="11430"/>
            </a:xfrm>
            <a:custGeom>
              <a:avLst/>
              <a:gdLst/>
              <a:ahLst/>
              <a:cxnLst/>
              <a:rect l="l" t="t" r="r" b="b"/>
              <a:pathLst>
                <a:path w="28575" h="11429">
                  <a:moveTo>
                    <a:pt x="28526" y="0"/>
                  </a:moveTo>
                  <a:lnTo>
                    <a:pt x="0" y="0"/>
                  </a:lnTo>
                  <a:lnTo>
                    <a:pt x="0" y="11361"/>
                  </a:lnTo>
                  <a:lnTo>
                    <a:pt x="28092" y="11361"/>
                  </a:lnTo>
                  <a:lnTo>
                    <a:pt x="28526" y="9509"/>
                  </a:lnTo>
                  <a:lnTo>
                    <a:pt x="28526" y="0"/>
                  </a:lnTo>
                  <a:close/>
                </a:path>
              </a:pathLst>
            </a:custGeom>
            <a:solidFill>
              <a:srgbClr val="0000FF"/>
            </a:solidFill>
          </p:spPr>
          <p:txBody>
            <a:bodyPr wrap="square" lIns="0" tIns="0" rIns="0" bIns="0" rtlCol="0"/>
            <a:lstStyle/>
            <a:p>
              <a:endParaRPr/>
            </a:p>
          </p:txBody>
        </p:sp>
        <p:sp>
          <p:nvSpPr>
            <p:cNvPr id="91" name="object 90"/>
            <p:cNvSpPr/>
            <p:nvPr/>
          </p:nvSpPr>
          <p:spPr>
            <a:xfrm>
              <a:off x="4982297" y="4859849"/>
              <a:ext cx="0" cy="371475"/>
            </a:xfrm>
            <a:custGeom>
              <a:avLst/>
              <a:gdLst/>
              <a:ahLst/>
              <a:cxnLst/>
              <a:rect l="l" t="t" r="r" b="b"/>
              <a:pathLst>
                <a:path h="371475">
                  <a:moveTo>
                    <a:pt x="0" y="371317"/>
                  </a:moveTo>
                  <a:lnTo>
                    <a:pt x="0" y="0"/>
                  </a:lnTo>
                </a:path>
              </a:pathLst>
            </a:custGeom>
            <a:ln w="3175">
              <a:solidFill>
                <a:srgbClr val="0000FF"/>
              </a:solidFill>
            </a:ln>
          </p:spPr>
          <p:txBody>
            <a:bodyPr wrap="square" lIns="0" tIns="0" rIns="0" bIns="0" rtlCol="0"/>
            <a:lstStyle/>
            <a:p>
              <a:endParaRPr/>
            </a:p>
          </p:txBody>
        </p:sp>
        <p:sp>
          <p:nvSpPr>
            <p:cNvPr id="92" name="object 91"/>
            <p:cNvSpPr/>
            <p:nvPr/>
          </p:nvSpPr>
          <p:spPr>
            <a:xfrm>
              <a:off x="5001308" y="4621696"/>
              <a:ext cx="0" cy="609600"/>
            </a:xfrm>
            <a:custGeom>
              <a:avLst/>
              <a:gdLst/>
              <a:ahLst/>
              <a:cxnLst/>
              <a:rect l="l" t="t" r="r" b="b"/>
              <a:pathLst>
                <a:path h="609600">
                  <a:moveTo>
                    <a:pt x="0" y="609470"/>
                  </a:moveTo>
                  <a:lnTo>
                    <a:pt x="0" y="0"/>
                  </a:lnTo>
                </a:path>
              </a:pathLst>
            </a:custGeom>
            <a:ln w="3175">
              <a:solidFill>
                <a:srgbClr val="0000FF"/>
              </a:solidFill>
            </a:ln>
          </p:spPr>
          <p:txBody>
            <a:bodyPr wrap="square" lIns="0" tIns="0" rIns="0" bIns="0" rtlCol="0"/>
            <a:lstStyle/>
            <a:p>
              <a:endParaRPr/>
            </a:p>
          </p:txBody>
        </p:sp>
        <p:sp>
          <p:nvSpPr>
            <p:cNvPr id="93" name="object 92"/>
            <p:cNvSpPr/>
            <p:nvPr/>
          </p:nvSpPr>
          <p:spPr>
            <a:xfrm>
              <a:off x="5020300" y="4002613"/>
              <a:ext cx="0" cy="1228725"/>
            </a:xfrm>
            <a:custGeom>
              <a:avLst/>
              <a:gdLst/>
              <a:ahLst/>
              <a:cxnLst/>
              <a:rect l="l" t="t" r="r" b="b"/>
              <a:pathLst>
                <a:path h="1228725">
                  <a:moveTo>
                    <a:pt x="0" y="1228553"/>
                  </a:moveTo>
                  <a:lnTo>
                    <a:pt x="0" y="0"/>
                  </a:lnTo>
                </a:path>
              </a:pathLst>
            </a:custGeom>
            <a:ln w="3175">
              <a:solidFill>
                <a:srgbClr val="0000FF"/>
              </a:solidFill>
            </a:ln>
          </p:spPr>
          <p:txBody>
            <a:bodyPr wrap="square" lIns="0" tIns="0" rIns="0" bIns="0" rtlCol="0"/>
            <a:lstStyle/>
            <a:p>
              <a:endParaRPr/>
            </a:p>
          </p:txBody>
        </p:sp>
        <p:sp>
          <p:nvSpPr>
            <p:cNvPr id="94" name="object 93"/>
            <p:cNvSpPr/>
            <p:nvPr/>
          </p:nvSpPr>
          <p:spPr>
            <a:xfrm>
              <a:off x="5020300" y="5221658"/>
              <a:ext cx="29209" cy="11430"/>
            </a:xfrm>
            <a:custGeom>
              <a:avLst/>
              <a:gdLst/>
              <a:ahLst/>
              <a:cxnLst/>
              <a:rect l="l" t="t" r="r" b="b"/>
              <a:pathLst>
                <a:path w="29210" h="11429">
                  <a:moveTo>
                    <a:pt x="28801" y="0"/>
                  </a:moveTo>
                  <a:lnTo>
                    <a:pt x="0" y="0"/>
                  </a:lnTo>
                  <a:lnTo>
                    <a:pt x="0" y="11361"/>
                  </a:lnTo>
                  <a:lnTo>
                    <a:pt x="28356" y="11361"/>
                  </a:lnTo>
                  <a:lnTo>
                    <a:pt x="28801" y="9509"/>
                  </a:lnTo>
                  <a:lnTo>
                    <a:pt x="28801" y="0"/>
                  </a:lnTo>
                  <a:close/>
                </a:path>
              </a:pathLst>
            </a:custGeom>
            <a:solidFill>
              <a:srgbClr val="0000FF"/>
            </a:solidFill>
          </p:spPr>
          <p:txBody>
            <a:bodyPr wrap="square" lIns="0" tIns="0" rIns="0" bIns="0" rtlCol="0"/>
            <a:lstStyle/>
            <a:p>
              <a:endParaRPr/>
            </a:p>
          </p:txBody>
        </p:sp>
        <p:sp>
          <p:nvSpPr>
            <p:cNvPr id="95" name="object 94"/>
            <p:cNvSpPr/>
            <p:nvPr/>
          </p:nvSpPr>
          <p:spPr>
            <a:xfrm>
              <a:off x="5049102" y="2221643"/>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96" name="object 95"/>
            <p:cNvSpPr/>
            <p:nvPr/>
          </p:nvSpPr>
          <p:spPr>
            <a:xfrm>
              <a:off x="5068113" y="3945425"/>
              <a:ext cx="0" cy="1285875"/>
            </a:xfrm>
            <a:custGeom>
              <a:avLst/>
              <a:gdLst/>
              <a:ahLst/>
              <a:cxnLst/>
              <a:rect l="l" t="t" r="r" b="b"/>
              <a:pathLst>
                <a:path h="1285875">
                  <a:moveTo>
                    <a:pt x="0" y="1285741"/>
                  </a:moveTo>
                  <a:lnTo>
                    <a:pt x="0" y="0"/>
                  </a:lnTo>
                </a:path>
              </a:pathLst>
            </a:custGeom>
            <a:ln w="3175">
              <a:solidFill>
                <a:srgbClr val="0000FF"/>
              </a:solidFill>
            </a:ln>
          </p:spPr>
          <p:txBody>
            <a:bodyPr wrap="square" lIns="0" tIns="0" rIns="0" bIns="0" rtlCol="0"/>
            <a:lstStyle/>
            <a:p>
              <a:endParaRPr/>
            </a:p>
          </p:txBody>
        </p:sp>
        <p:sp>
          <p:nvSpPr>
            <p:cNvPr id="97" name="object 96"/>
            <p:cNvSpPr/>
            <p:nvPr/>
          </p:nvSpPr>
          <p:spPr>
            <a:xfrm>
              <a:off x="5087125" y="4345450"/>
              <a:ext cx="0" cy="885825"/>
            </a:xfrm>
            <a:custGeom>
              <a:avLst/>
              <a:gdLst/>
              <a:ahLst/>
              <a:cxnLst/>
              <a:rect l="l" t="t" r="r" b="b"/>
              <a:pathLst>
                <a:path h="885825">
                  <a:moveTo>
                    <a:pt x="0" y="885716"/>
                  </a:moveTo>
                  <a:lnTo>
                    <a:pt x="0" y="0"/>
                  </a:lnTo>
                </a:path>
              </a:pathLst>
            </a:custGeom>
            <a:ln w="3175">
              <a:solidFill>
                <a:srgbClr val="0000FF"/>
              </a:solidFill>
            </a:ln>
          </p:spPr>
          <p:txBody>
            <a:bodyPr wrap="square" lIns="0" tIns="0" rIns="0" bIns="0" rtlCol="0"/>
            <a:lstStyle/>
            <a:p>
              <a:endParaRPr/>
            </a:p>
          </p:txBody>
        </p:sp>
        <p:sp>
          <p:nvSpPr>
            <p:cNvPr id="98" name="object 97"/>
            <p:cNvSpPr/>
            <p:nvPr/>
          </p:nvSpPr>
          <p:spPr>
            <a:xfrm>
              <a:off x="5087125"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99" name="object 98"/>
            <p:cNvSpPr/>
            <p:nvPr/>
          </p:nvSpPr>
          <p:spPr>
            <a:xfrm>
              <a:off x="5115641" y="4621696"/>
              <a:ext cx="0" cy="609600"/>
            </a:xfrm>
            <a:custGeom>
              <a:avLst/>
              <a:gdLst/>
              <a:ahLst/>
              <a:cxnLst/>
              <a:rect l="l" t="t" r="r" b="b"/>
              <a:pathLst>
                <a:path h="609600">
                  <a:moveTo>
                    <a:pt x="0" y="609470"/>
                  </a:moveTo>
                  <a:lnTo>
                    <a:pt x="0" y="0"/>
                  </a:lnTo>
                </a:path>
              </a:pathLst>
            </a:custGeom>
            <a:ln w="3175">
              <a:solidFill>
                <a:srgbClr val="0000FF"/>
              </a:solidFill>
            </a:ln>
          </p:spPr>
          <p:txBody>
            <a:bodyPr wrap="square" lIns="0" tIns="0" rIns="0" bIns="0" rtlCol="0"/>
            <a:lstStyle/>
            <a:p>
              <a:endParaRPr/>
            </a:p>
          </p:txBody>
        </p:sp>
        <p:sp>
          <p:nvSpPr>
            <p:cNvPr id="100" name="object 99"/>
            <p:cNvSpPr/>
            <p:nvPr/>
          </p:nvSpPr>
          <p:spPr>
            <a:xfrm>
              <a:off x="5134652" y="4697883"/>
              <a:ext cx="0" cy="533400"/>
            </a:xfrm>
            <a:custGeom>
              <a:avLst/>
              <a:gdLst/>
              <a:ahLst/>
              <a:cxnLst/>
              <a:rect l="l" t="t" r="r" b="b"/>
              <a:pathLst>
                <a:path h="533400">
                  <a:moveTo>
                    <a:pt x="0" y="533284"/>
                  </a:moveTo>
                  <a:lnTo>
                    <a:pt x="0" y="0"/>
                  </a:lnTo>
                </a:path>
              </a:pathLst>
            </a:custGeom>
            <a:ln w="3175">
              <a:solidFill>
                <a:srgbClr val="0000FF"/>
              </a:solidFill>
            </a:ln>
          </p:spPr>
          <p:txBody>
            <a:bodyPr wrap="square" lIns="0" tIns="0" rIns="0" bIns="0" rtlCol="0"/>
            <a:lstStyle/>
            <a:p>
              <a:endParaRPr/>
            </a:p>
          </p:txBody>
        </p:sp>
        <p:sp>
          <p:nvSpPr>
            <p:cNvPr id="101" name="object 100"/>
            <p:cNvSpPr/>
            <p:nvPr/>
          </p:nvSpPr>
          <p:spPr>
            <a:xfrm>
              <a:off x="5144158" y="4383639"/>
              <a:ext cx="0" cy="847725"/>
            </a:xfrm>
            <a:custGeom>
              <a:avLst/>
              <a:gdLst/>
              <a:ahLst/>
              <a:cxnLst/>
              <a:rect l="l" t="t" r="r" b="b"/>
              <a:pathLst>
                <a:path h="847725">
                  <a:moveTo>
                    <a:pt x="0" y="847528"/>
                  </a:moveTo>
                  <a:lnTo>
                    <a:pt x="0" y="0"/>
                  </a:lnTo>
                </a:path>
              </a:pathLst>
            </a:custGeom>
            <a:ln w="3175">
              <a:solidFill>
                <a:srgbClr val="0000FF"/>
              </a:solidFill>
            </a:ln>
          </p:spPr>
          <p:txBody>
            <a:bodyPr wrap="square" lIns="0" tIns="0" rIns="0" bIns="0" rtlCol="0"/>
            <a:lstStyle/>
            <a:p>
              <a:endParaRPr/>
            </a:p>
          </p:txBody>
        </p:sp>
        <p:sp>
          <p:nvSpPr>
            <p:cNvPr id="102" name="object 101"/>
            <p:cNvSpPr/>
            <p:nvPr/>
          </p:nvSpPr>
          <p:spPr>
            <a:xfrm>
              <a:off x="5163169" y="3469404"/>
              <a:ext cx="0" cy="1762125"/>
            </a:xfrm>
            <a:custGeom>
              <a:avLst/>
              <a:gdLst/>
              <a:ahLst/>
              <a:cxnLst/>
              <a:rect l="l" t="t" r="r" b="b"/>
              <a:pathLst>
                <a:path h="1762125">
                  <a:moveTo>
                    <a:pt x="0" y="1761761"/>
                  </a:moveTo>
                  <a:lnTo>
                    <a:pt x="0" y="0"/>
                  </a:lnTo>
                </a:path>
              </a:pathLst>
            </a:custGeom>
            <a:ln w="3175">
              <a:solidFill>
                <a:srgbClr val="0000FF"/>
              </a:solidFill>
            </a:ln>
          </p:spPr>
          <p:txBody>
            <a:bodyPr wrap="square" lIns="0" tIns="0" rIns="0" bIns="0" rtlCol="0"/>
            <a:lstStyle/>
            <a:p>
              <a:endParaRPr/>
            </a:p>
          </p:txBody>
        </p:sp>
        <p:sp>
          <p:nvSpPr>
            <p:cNvPr id="103" name="object 102"/>
            <p:cNvSpPr/>
            <p:nvPr/>
          </p:nvSpPr>
          <p:spPr>
            <a:xfrm>
              <a:off x="5172675" y="5221658"/>
              <a:ext cx="29209" cy="11430"/>
            </a:xfrm>
            <a:custGeom>
              <a:avLst/>
              <a:gdLst/>
              <a:ahLst/>
              <a:cxnLst/>
              <a:rect l="l" t="t" r="r" b="b"/>
              <a:pathLst>
                <a:path w="29210" h="11429">
                  <a:moveTo>
                    <a:pt x="28801" y="0"/>
                  </a:moveTo>
                  <a:lnTo>
                    <a:pt x="0" y="0"/>
                  </a:lnTo>
                  <a:lnTo>
                    <a:pt x="0" y="11361"/>
                  </a:lnTo>
                  <a:lnTo>
                    <a:pt x="28368" y="11361"/>
                  </a:lnTo>
                  <a:lnTo>
                    <a:pt x="28801" y="9509"/>
                  </a:lnTo>
                  <a:lnTo>
                    <a:pt x="28801" y="0"/>
                  </a:lnTo>
                  <a:close/>
                </a:path>
              </a:pathLst>
            </a:custGeom>
            <a:solidFill>
              <a:srgbClr val="0000FF"/>
            </a:solidFill>
          </p:spPr>
          <p:txBody>
            <a:bodyPr wrap="square" lIns="0" tIns="0" rIns="0" bIns="0" rtlCol="0"/>
            <a:lstStyle/>
            <a:p>
              <a:endParaRPr/>
            </a:p>
          </p:txBody>
        </p:sp>
        <p:sp>
          <p:nvSpPr>
            <p:cNvPr id="104" name="object 103"/>
            <p:cNvSpPr/>
            <p:nvPr/>
          </p:nvSpPr>
          <p:spPr>
            <a:xfrm>
              <a:off x="5191971" y="2221643"/>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105" name="object 104"/>
            <p:cNvSpPr/>
            <p:nvPr/>
          </p:nvSpPr>
          <p:spPr>
            <a:xfrm>
              <a:off x="5210982" y="3269345"/>
              <a:ext cx="0" cy="1962150"/>
            </a:xfrm>
            <a:custGeom>
              <a:avLst/>
              <a:gdLst/>
              <a:ahLst/>
              <a:cxnLst/>
              <a:rect l="l" t="t" r="r" b="b"/>
              <a:pathLst>
                <a:path h="1962150">
                  <a:moveTo>
                    <a:pt x="0" y="1961821"/>
                  </a:moveTo>
                  <a:lnTo>
                    <a:pt x="0" y="0"/>
                  </a:lnTo>
                </a:path>
              </a:pathLst>
            </a:custGeom>
            <a:ln w="3175">
              <a:solidFill>
                <a:srgbClr val="0000FF"/>
              </a:solidFill>
            </a:ln>
          </p:spPr>
          <p:txBody>
            <a:bodyPr wrap="square" lIns="0" tIns="0" rIns="0" bIns="0" rtlCol="0"/>
            <a:lstStyle/>
            <a:p>
              <a:endParaRPr/>
            </a:p>
          </p:txBody>
        </p:sp>
        <p:sp>
          <p:nvSpPr>
            <p:cNvPr id="106" name="object 105"/>
            <p:cNvSpPr/>
            <p:nvPr/>
          </p:nvSpPr>
          <p:spPr>
            <a:xfrm>
              <a:off x="5229993" y="4402637"/>
              <a:ext cx="0" cy="828675"/>
            </a:xfrm>
            <a:custGeom>
              <a:avLst/>
              <a:gdLst/>
              <a:ahLst/>
              <a:cxnLst/>
              <a:rect l="l" t="t" r="r" b="b"/>
              <a:pathLst>
                <a:path h="828675">
                  <a:moveTo>
                    <a:pt x="0" y="828529"/>
                  </a:moveTo>
                  <a:lnTo>
                    <a:pt x="0" y="0"/>
                  </a:lnTo>
                </a:path>
              </a:pathLst>
            </a:custGeom>
            <a:ln w="3175">
              <a:solidFill>
                <a:srgbClr val="0000FF"/>
              </a:solidFill>
            </a:ln>
          </p:spPr>
          <p:txBody>
            <a:bodyPr wrap="square" lIns="0" tIns="0" rIns="0" bIns="0" rtlCol="0"/>
            <a:lstStyle/>
            <a:p>
              <a:endParaRPr/>
            </a:p>
          </p:txBody>
        </p:sp>
        <p:sp>
          <p:nvSpPr>
            <p:cNvPr id="107" name="object 106"/>
            <p:cNvSpPr/>
            <p:nvPr/>
          </p:nvSpPr>
          <p:spPr>
            <a:xfrm>
              <a:off x="5239499"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08" name="object 107"/>
            <p:cNvSpPr/>
            <p:nvPr/>
          </p:nvSpPr>
          <p:spPr>
            <a:xfrm>
              <a:off x="5258510" y="4116892"/>
              <a:ext cx="0" cy="1114425"/>
            </a:xfrm>
            <a:custGeom>
              <a:avLst/>
              <a:gdLst/>
              <a:ahLst/>
              <a:cxnLst/>
              <a:rect l="l" t="t" r="r" b="b"/>
              <a:pathLst>
                <a:path h="1114425">
                  <a:moveTo>
                    <a:pt x="0" y="1114274"/>
                  </a:moveTo>
                  <a:lnTo>
                    <a:pt x="0" y="0"/>
                  </a:lnTo>
                </a:path>
              </a:pathLst>
            </a:custGeom>
            <a:ln w="3175">
              <a:solidFill>
                <a:srgbClr val="0000FF"/>
              </a:solidFill>
            </a:ln>
          </p:spPr>
          <p:txBody>
            <a:bodyPr wrap="square" lIns="0" tIns="0" rIns="0" bIns="0" rtlCol="0"/>
            <a:lstStyle/>
            <a:p>
              <a:endParaRPr/>
            </a:p>
          </p:txBody>
        </p:sp>
        <p:sp>
          <p:nvSpPr>
            <p:cNvPr id="109" name="object 108"/>
            <p:cNvSpPr/>
            <p:nvPr/>
          </p:nvSpPr>
          <p:spPr>
            <a:xfrm>
              <a:off x="5277521" y="4097893"/>
              <a:ext cx="0" cy="1133475"/>
            </a:xfrm>
            <a:custGeom>
              <a:avLst/>
              <a:gdLst/>
              <a:ahLst/>
              <a:cxnLst/>
              <a:rect l="l" t="t" r="r" b="b"/>
              <a:pathLst>
                <a:path h="1133475">
                  <a:moveTo>
                    <a:pt x="0" y="1133273"/>
                  </a:moveTo>
                  <a:lnTo>
                    <a:pt x="0" y="0"/>
                  </a:lnTo>
                </a:path>
              </a:pathLst>
            </a:custGeom>
            <a:ln w="3175">
              <a:solidFill>
                <a:srgbClr val="0000FF"/>
              </a:solidFill>
            </a:ln>
          </p:spPr>
          <p:txBody>
            <a:bodyPr wrap="square" lIns="0" tIns="0" rIns="0" bIns="0" rtlCol="0"/>
            <a:lstStyle/>
            <a:p>
              <a:endParaRPr/>
            </a:p>
          </p:txBody>
        </p:sp>
        <p:sp>
          <p:nvSpPr>
            <p:cNvPr id="110" name="object 109"/>
            <p:cNvSpPr/>
            <p:nvPr/>
          </p:nvSpPr>
          <p:spPr>
            <a:xfrm>
              <a:off x="5296532" y="2307328"/>
              <a:ext cx="0" cy="2924175"/>
            </a:xfrm>
            <a:custGeom>
              <a:avLst/>
              <a:gdLst/>
              <a:ahLst/>
              <a:cxnLst/>
              <a:rect l="l" t="t" r="r" b="b"/>
              <a:pathLst>
                <a:path h="2924175">
                  <a:moveTo>
                    <a:pt x="0" y="2923838"/>
                  </a:moveTo>
                  <a:lnTo>
                    <a:pt x="0" y="0"/>
                  </a:lnTo>
                </a:path>
              </a:pathLst>
            </a:custGeom>
            <a:ln w="3175">
              <a:solidFill>
                <a:srgbClr val="0000FF"/>
              </a:solidFill>
            </a:ln>
          </p:spPr>
          <p:txBody>
            <a:bodyPr wrap="square" lIns="0" tIns="0" rIns="0" bIns="0" rtlCol="0"/>
            <a:lstStyle/>
            <a:p>
              <a:endParaRPr/>
            </a:p>
          </p:txBody>
        </p:sp>
        <p:sp>
          <p:nvSpPr>
            <p:cNvPr id="111" name="object 110"/>
            <p:cNvSpPr/>
            <p:nvPr/>
          </p:nvSpPr>
          <p:spPr>
            <a:xfrm>
              <a:off x="5296532" y="5221658"/>
              <a:ext cx="29209" cy="11430"/>
            </a:xfrm>
            <a:custGeom>
              <a:avLst/>
              <a:gdLst/>
              <a:ahLst/>
              <a:cxnLst/>
              <a:rect l="l" t="t" r="r" b="b"/>
              <a:pathLst>
                <a:path w="29210" h="11429">
                  <a:moveTo>
                    <a:pt x="28706" y="0"/>
                  </a:moveTo>
                  <a:lnTo>
                    <a:pt x="0" y="0"/>
                  </a:lnTo>
                  <a:lnTo>
                    <a:pt x="0" y="11361"/>
                  </a:lnTo>
                  <a:lnTo>
                    <a:pt x="28272" y="11361"/>
                  </a:lnTo>
                  <a:lnTo>
                    <a:pt x="28706" y="9509"/>
                  </a:lnTo>
                  <a:lnTo>
                    <a:pt x="28706" y="0"/>
                  </a:lnTo>
                  <a:close/>
                </a:path>
              </a:pathLst>
            </a:custGeom>
            <a:solidFill>
              <a:srgbClr val="0000FF"/>
            </a:solidFill>
          </p:spPr>
          <p:txBody>
            <a:bodyPr wrap="square" lIns="0" tIns="0" rIns="0" bIns="0" rtlCol="0"/>
            <a:lstStyle/>
            <a:p>
              <a:endParaRPr/>
            </a:p>
          </p:txBody>
        </p:sp>
        <p:sp>
          <p:nvSpPr>
            <p:cNvPr id="112" name="object 111"/>
            <p:cNvSpPr/>
            <p:nvPr/>
          </p:nvSpPr>
          <p:spPr>
            <a:xfrm>
              <a:off x="5325239" y="4040611"/>
              <a:ext cx="0" cy="1190625"/>
            </a:xfrm>
            <a:custGeom>
              <a:avLst/>
              <a:gdLst/>
              <a:ahLst/>
              <a:cxnLst/>
              <a:rect l="l" t="t" r="r" b="b"/>
              <a:pathLst>
                <a:path h="1190625">
                  <a:moveTo>
                    <a:pt x="0" y="1190555"/>
                  </a:moveTo>
                  <a:lnTo>
                    <a:pt x="0" y="0"/>
                  </a:lnTo>
                </a:path>
              </a:pathLst>
            </a:custGeom>
            <a:ln w="3175">
              <a:solidFill>
                <a:srgbClr val="0000FF"/>
              </a:solidFill>
            </a:ln>
          </p:spPr>
          <p:txBody>
            <a:bodyPr wrap="square" lIns="0" tIns="0" rIns="0" bIns="0" rtlCol="0"/>
            <a:lstStyle/>
            <a:p>
              <a:endParaRPr/>
            </a:p>
          </p:txBody>
        </p:sp>
        <p:sp>
          <p:nvSpPr>
            <p:cNvPr id="113" name="object 112"/>
            <p:cNvSpPr/>
            <p:nvPr/>
          </p:nvSpPr>
          <p:spPr>
            <a:xfrm>
              <a:off x="5344250" y="4650195"/>
              <a:ext cx="0" cy="581025"/>
            </a:xfrm>
            <a:custGeom>
              <a:avLst/>
              <a:gdLst/>
              <a:ahLst/>
              <a:cxnLst/>
              <a:rect l="l" t="t" r="r" b="b"/>
              <a:pathLst>
                <a:path h="581025">
                  <a:moveTo>
                    <a:pt x="0" y="580971"/>
                  </a:moveTo>
                  <a:lnTo>
                    <a:pt x="0" y="0"/>
                  </a:lnTo>
                </a:path>
              </a:pathLst>
            </a:custGeom>
            <a:ln w="3175">
              <a:solidFill>
                <a:srgbClr val="0000FF"/>
              </a:solidFill>
            </a:ln>
          </p:spPr>
          <p:txBody>
            <a:bodyPr wrap="square" lIns="0" tIns="0" rIns="0" bIns="0" rtlCol="0"/>
            <a:lstStyle/>
            <a:p>
              <a:endParaRPr/>
            </a:p>
          </p:txBody>
        </p:sp>
        <p:sp>
          <p:nvSpPr>
            <p:cNvPr id="114" name="object 113"/>
            <p:cNvSpPr/>
            <p:nvPr/>
          </p:nvSpPr>
          <p:spPr>
            <a:xfrm>
              <a:off x="5353756" y="4697883"/>
              <a:ext cx="0" cy="533400"/>
            </a:xfrm>
            <a:custGeom>
              <a:avLst/>
              <a:gdLst/>
              <a:ahLst/>
              <a:cxnLst/>
              <a:rect l="l" t="t" r="r" b="b"/>
              <a:pathLst>
                <a:path h="533400">
                  <a:moveTo>
                    <a:pt x="0" y="533284"/>
                  </a:moveTo>
                  <a:lnTo>
                    <a:pt x="0" y="0"/>
                  </a:lnTo>
                </a:path>
              </a:pathLst>
            </a:custGeom>
            <a:ln w="3175">
              <a:solidFill>
                <a:srgbClr val="0000FF"/>
              </a:solidFill>
            </a:ln>
          </p:spPr>
          <p:txBody>
            <a:bodyPr wrap="square" lIns="0" tIns="0" rIns="0" bIns="0" rtlCol="0"/>
            <a:lstStyle/>
            <a:p>
              <a:endParaRPr/>
            </a:p>
          </p:txBody>
        </p:sp>
        <p:sp>
          <p:nvSpPr>
            <p:cNvPr id="115" name="object 114"/>
            <p:cNvSpPr/>
            <p:nvPr/>
          </p:nvSpPr>
          <p:spPr>
            <a:xfrm>
              <a:off x="5372767" y="4297858"/>
              <a:ext cx="0" cy="933450"/>
            </a:xfrm>
            <a:custGeom>
              <a:avLst/>
              <a:gdLst/>
              <a:ahLst/>
              <a:cxnLst/>
              <a:rect l="l" t="t" r="r" b="b"/>
              <a:pathLst>
                <a:path h="933450">
                  <a:moveTo>
                    <a:pt x="0" y="933308"/>
                  </a:moveTo>
                  <a:lnTo>
                    <a:pt x="0" y="0"/>
                  </a:lnTo>
                </a:path>
              </a:pathLst>
            </a:custGeom>
            <a:ln w="3175">
              <a:solidFill>
                <a:srgbClr val="0000FF"/>
              </a:solidFill>
            </a:ln>
          </p:spPr>
          <p:txBody>
            <a:bodyPr wrap="square" lIns="0" tIns="0" rIns="0" bIns="0" rtlCol="0"/>
            <a:lstStyle/>
            <a:p>
              <a:endParaRPr/>
            </a:p>
          </p:txBody>
        </p:sp>
        <p:sp>
          <p:nvSpPr>
            <p:cNvPr id="116" name="object 115"/>
            <p:cNvSpPr/>
            <p:nvPr/>
          </p:nvSpPr>
          <p:spPr>
            <a:xfrm>
              <a:off x="5382273"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17" name="object 116"/>
            <p:cNvSpPr/>
            <p:nvPr/>
          </p:nvSpPr>
          <p:spPr>
            <a:xfrm>
              <a:off x="5410789" y="4116892"/>
              <a:ext cx="0" cy="1114425"/>
            </a:xfrm>
            <a:custGeom>
              <a:avLst/>
              <a:gdLst/>
              <a:ahLst/>
              <a:cxnLst/>
              <a:rect l="l" t="t" r="r" b="b"/>
              <a:pathLst>
                <a:path h="1114425">
                  <a:moveTo>
                    <a:pt x="0" y="1114274"/>
                  </a:moveTo>
                  <a:lnTo>
                    <a:pt x="0" y="0"/>
                  </a:lnTo>
                </a:path>
              </a:pathLst>
            </a:custGeom>
            <a:ln w="3175">
              <a:solidFill>
                <a:srgbClr val="0000FF"/>
              </a:solidFill>
            </a:ln>
          </p:spPr>
          <p:txBody>
            <a:bodyPr wrap="square" lIns="0" tIns="0" rIns="0" bIns="0" rtlCol="0"/>
            <a:lstStyle/>
            <a:p>
              <a:endParaRPr/>
            </a:p>
          </p:txBody>
        </p:sp>
        <p:sp>
          <p:nvSpPr>
            <p:cNvPr id="118" name="object 117"/>
            <p:cNvSpPr/>
            <p:nvPr/>
          </p:nvSpPr>
          <p:spPr>
            <a:xfrm>
              <a:off x="5420390" y="4421637"/>
              <a:ext cx="0" cy="809625"/>
            </a:xfrm>
            <a:custGeom>
              <a:avLst/>
              <a:gdLst/>
              <a:ahLst/>
              <a:cxnLst/>
              <a:rect l="l" t="t" r="r" b="b"/>
              <a:pathLst>
                <a:path h="809625">
                  <a:moveTo>
                    <a:pt x="0" y="809530"/>
                  </a:moveTo>
                  <a:lnTo>
                    <a:pt x="0" y="0"/>
                  </a:lnTo>
                </a:path>
              </a:pathLst>
            </a:custGeom>
            <a:ln w="3175">
              <a:solidFill>
                <a:srgbClr val="0000FF"/>
              </a:solidFill>
            </a:ln>
          </p:spPr>
          <p:txBody>
            <a:bodyPr wrap="square" lIns="0" tIns="0" rIns="0" bIns="0" rtlCol="0"/>
            <a:lstStyle/>
            <a:p>
              <a:endParaRPr/>
            </a:p>
          </p:txBody>
        </p:sp>
        <p:sp>
          <p:nvSpPr>
            <p:cNvPr id="119" name="object 118"/>
            <p:cNvSpPr/>
            <p:nvPr/>
          </p:nvSpPr>
          <p:spPr>
            <a:xfrm>
              <a:off x="5439592" y="4697883"/>
              <a:ext cx="0" cy="533400"/>
            </a:xfrm>
            <a:custGeom>
              <a:avLst/>
              <a:gdLst/>
              <a:ahLst/>
              <a:cxnLst/>
              <a:rect l="l" t="t" r="r" b="b"/>
              <a:pathLst>
                <a:path h="533400">
                  <a:moveTo>
                    <a:pt x="0" y="533284"/>
                  </a:moveTo>
                  <a:lnTo>
                    <a:pt x="0" y="0"/>
                  </a:lnTo>
                </a:path>
              </a:pathLst>
            </a:custGeom>
            <a:ln w="3175">
              <a:solidFill>
                <a:srgbClr val="0000FF"/>
              </a:solidFill>
            </a:ln>
          </p:spPr>
          <p:txBody>
            <a:bodyPr wrap="square" lIns="0" tIns="0" rIns="0" bIns="0" rtlCol="0"/>
            <a:lstStyle/>
            <a:p>
              <a:endParaRPr/>
            </a:p>
          </p:txBody>
        </p:sp>
        <p:sp>
          <p:nvSpPr>
            <p:cNvPr id="120" name="object 119"/>
            <p:cNvSpPr/>
            <p:nvPr/>
          </p:nvSpPr>
          <p:spPr>
            <a:xfrm>
              <a:off x="5449097"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21" name="object 120"/>
            <p:cNvSpPr/>
            <p:nvPr/>
          </p:nvSpPr>
          <p:spPr>
            <a:xfrm>
              <a:off x="5468108" y="4431136"/>
              <a:ext cx="0" cy="800100"/>
            </a:xfrm>
            <a:custGeom>
              <a:avLst/>
              <a:gdLst/>
              <a:ahLst/>
              <a:cxnLst/>
              <a:rect l="l" t="t" r="r" b="b"/>
              <a:pathLst>
                <a:path h="800100">
                  <a:moveTo>
                    <a:pt x="0" y="800030"/>
                  </a:moveTo>
                  <a:lnTo>
                    <a:pt x="0" y="0"/>
                  </a:lnTo>
                </a:path>
              </a:pathLst>
            </a:custGeom>
            <a:ln w="3175">
              <a:solidFill>
                <a:srgbClr val="0000FF"/>
              </a:solidFill>
            </a:ln>
          </p:spPr>
          <p:txBody>
            <a:bodyPr wrap="square" lIns="0" tIns="0" rIns="0" bIns="0" rtlCol="0"/>
            <a:lstStyle/>
            <a:p>
              <a:endParaRPr/>
            </a:p>
          </p:txBody>
        </p:sp>
        <p:sp>
          <p:nvSpPr>
            <p:cNvPr id="122" name="object 121"/>
            <p:cNvSpPr/>
            <p:nvPr/>
          </p:nvSpPr>
          <p:spPr>
            <a:xfrm>
              <a:off x="5487119" y="4221672"/>
              <a:ext cx="0" cy="1009650"/>
            </a:xfrm>
            <a:custGeom>
              <a:avLst/>
              <a:gdLst/>
              <a:ahLst/>
              <a:cxnLst/>
              <a:rect l="l" t="t" r="r" b="b"/>
              <a:pathLst>
                <a:path h="1009650">
                  <a:moveTo>
                    <a:pt x="0" y="1009495"/>
                  </a:moveTo>
                  <a:lnTo>
                    <a:pt x="0" y="0"/>
                  </a:lnTo>
                </a:path>
              </a:pathLst>
            </a:custGeom>
            <a:ln w="3175">
              <a:solidFill>
                <a:srgbClr val="0000FF"/>
              </a:solidFill>
            </a:ln>
          </p:spPr>
          <p:txBody>
            <a:bodyPr wrap="square" lIns="0" tIns="0" rIns="0" bIns="0" rtlCol="0"/>
            <a:lstStyle/>
            <a:p>
              <a:endParaRPr/>
            </a:p>
          </p:txBody>
        </p:sp>
        <p:sp>
          <p:nvSpPr>
            <p:cNvPr id="123" name="object 122"/>
            <p:cNvSpPr/>
            <p:nvPr/>
          </p:nvSpPr>
          <p:spPr>
            <a:xfrm>
              <a:off x="5506130" y="4507417"/>
              <a:ext cx="0" cy="723900"/>
            </a:xfrm>
            <a:custGeom>
              <a:avLst/>
              <a:gdLst/>
              <a:ahLst/>
              <a:cxnLst/>
              <a:rect l="l" t="t" r="r" b="b"/>
              <a:pathLst>
                <a:path h="723900">
                  <a:moveTo>
                    <a:pt x="0" y="723749"/>
                  </a:moveTo>
                  <a:lnTo>
                    <a:pt x="0" y="0"/>
                  </a:lnTo>
                </a:path>
              </a:pathLst>
            </a:custGeom>
            <a:ln w="3175">
              <a:solidFill>
                <a:srgbClr val="0000FF"/>
              </a:solidFill>
            </a:ln>
          </p:spPr>
          <p:txBody>
            <a:bodyPr wrap="square" lIns="0" tIns="0" rIns="0" bIns="0" rtlCol="0"/>
            <a:lstStyle/>
            <a:p>
              <a:endParaRPr/>
            </a:p>
          </p:txBody>
        </p:sp>
        <p:sp>
          <p:nvSpPr>
            <p:cNvPr id="124" name="object 123"/>
            <p:cNvSpPr/>
            <p:nvPr/>
          </p:nvSpPr>
          <p:spPr>
            <a:xfrm>
              <a:off x="5506130"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25" name="object 124"/>
            <p:cNvSpPr/>
            <p:nvPr/>
          </p:nvSpPr>
          <p:spPr>
            <a:xfrm>
              <a:off x="5534647" y="4545415"/>
              <a:ext cx="0" cy="685800"/>
            </a:xfrm>
            <a:custGeom>
              <a:avLst/>
              <a:gdLst/>
              <a:ahLst/>
              <a:cxnLst/>
              <a:rect l="l" t="t" r="r" b="b"/>
              <a:pathLst>
                <a:path h="685800">
                  <a:moveTo>
                    <a:pt x="0" y="685751"/>
                  </a:moveTo>
                  <a:lnTo>
                    <a:pt x="0" y="0"/>
                  </a:lnTo>
                </a:path>
              </a:pathLst>
            </a:custGeom>
            <a:ln w="3175">
              <a:solidFill>
                <a:srgbClr val="0000FF"/>
              </a:solidFill>
            </a:ln>
          </p:spPr>
          <p:txBody>
            <a:bodyPr wrap="square" lIns="0" tIns="0" rIns="0" bIns="0" rtlCol="0"/>
            <a:lstStyle/>
            <a:p>
              <a:endParaRPr/>
            </a:p>
          </p:txBody>
        </p:sp>
        <p:sp>
          <p:nvSpPr>
            <p:cNvPr id="126" name="object 125"/>
            <p:cNvSpPr/>
            <p:nvPr/>
          </p:nvSpPr>
          <p:spPr>
            <a:xfrm>
              <a:off x="5553658" y="4355140"/>
              <a:ext cx="0" cy="876300"/>
            </a:xfrm>
            <a:custGeom>
              <a:avLst/>
              <a:gdLst/>
              <a:ahLst/>
              <a:cxnLst/>
              <a:rect l="l" t="t" r="r" b="b"/>
              <a:pathLst>
                <a:path h="876300">
                  <a:moveTo>
                    <a:pt x="0" y="876026"/>
                  </a:moveTo>
                  <a:lnTo>
                    <a:pt x="0" y="0"/>
                  </a:lnTo>
                </a:path>
              </a:pathLst>
            </a:custGeom>
            <a:ln w="3175">
              <a:solidFill>
                <a:srgbClr val="0000FF"/>
              </a:solidFill>
            </a:ln>
          </p:spPr>
          <p:txBody>
            <a:bodyPr wrap="square" lIns="0" tIns="0" rIns="0" bIns="0" rtlCol="0"/>
            <a:lstStyle/>
            <a:p>
              <a:endParaRPr/>
            </a:p>
          </p:txBody>
        </p:sp>
        <p:sp>
          <p:nvSpPr>
            <p:cNvPr id="127" name="object 126"/>
            <p:cNvSpPr/>
            <p:nvPr/>
          </p:nvSpPr>
          <p:spPr>
            <a:xfrm>
              <a:off x="5572955" y="4021612"/>
              <a:ext cx="0" cy="1209675"/>
            </a:xfrm>
            <a:custGeom>
              <a:avLst/>
              <a:gdLst/>
              <a:ahLst/>
              <a:cxnLst/>
              <a:rect l="l" t="t" r="r" b="b"/>
              <a:pathLst>
                <a:path h="1209675">
                  <a:moveTo>
                    <a:pt x="0" y="1209554"/>
                  </a:moveTo>
                  <a:lnTo>
                    <a:pt x="0" y="0"/>
                  </a:lnTo>
                </a:path>
              </a:pathLst>
            </a:custGeom>
            <a:ln w="3175">
              <a:solidFill>
                <a:srgbClr val="0000FF"/>
              </a:solidFill>
            </a:ln>
          </p:spPr>
          <p:txBody>
            <a:bodyPr wrap="square" lIns="0" tIns="0" rIns="0" bIns="0" rtlCol="0"/>
            <a:lstStyle/>
            <a:p>
              <a:endParaRPr/>
            </a:p>
          </p:txBody>
        </p:sp>
        <p:sp>
          <p:nvSpPr>
            <p:cNvPr id="128" name="object 127"/>
            <p:cNvSpPr/>
            <p:nvPr/>
          </p:nvSpPr>
          <p:spPr>
            <a:xfrm>
              <a:off x="5582460" y="4831161"/>
              <a:ext cx="0" cy="400050"/>
            </a:xfrm>
            <a:custGeom>
              <a:avLst/>
              <a:gdLst/>
              <a:ahLst/>
              <a:cxnLst/>
              <a:rect l="l" t="t" r="r" b="b"/>
              <a:pathLst>
                <a:path h="400050">
                  <a:moveTo>
                    <a:pt x="0" y="400005"/>
                  </a:moveTo>
                  <a:lnTo>
                    <a:pt x="0" y="0"/>
                  </a:lnTo>
                </a:path>
              </a:pathLst>
            </a:custGeom>
            <a:ln w="3175">
              <a:solidFill>
                <a:srgbClr val="0000FF"/>
              </a:solidFill>
            </a:ln>
          </p:spPr>
          <p:txBody>
            <a:bodyPr wrap="square" lIns="0" tIns="0" rIns="0" bIns="0" rtlCol="0"/>
            <a:lstStyle/>
            <a:p>
              <a:endParaRPr/>
            </a:p>
          </p:txBody>
        </p:sp>
        <p:sp>
          <p:nvSpPr>
            <p:cNvPr id="129" name="object 128"/>
            <p:cNvSpPr/>
            <p:nvPr/>
          </p:nvSpPr>
          <p:spPr>
            <a:xfrm>
              <a:off x="5591966"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30" name="object 129"/>
            <p:cNvSpPr/>
            <p:nvPr/>
          </p:nvSpPr>
          <p:spPr>
            <a:xfrm>
              <a:off x="5620482" y="4564604"/>
              <a:ext cx="0" cy="666750"/>
            </a:xfrm>
            <a:custGeom>
              <a:avLst/>
              <a:gdLst/>
              <a:ahLst/>
              <a:cxnLst/>
              <a:rect l="l" t="t" r="r" b="b"/>
              <a:pathLst>
                <a:path h="666750">
                  <a:moveTo>
                    <a:pt x="0" y="666562"/>
                  </a:moveTo>
                  <a:lnTo>
                    <a:pt x="0" y="0"/>
                  </a:lnTo>
                </a:path>
              </a:pathLst>
            </a:custGeom>
            <a:ln w="3175">
              <a:solidFill>
                <a:srgbClr val="0000FF"/>
              </a:solidFill>
            </a:ln>
          </p:spPr>
          <p:txBody>
            <a:bodyPr wrap="square" lIns="0" tIns="0" rIns="0" bIns="0" rtlCol="0"/>
            <a:lstStyle/>
            <a:p>
              <a:endParaRPr/>
            </a:p>
          </p:txBody>
        </p:sp>
        <p:sp>
          <p:nvSpPr>
            <p:cNvPr id="131" name="object 130"/>
            <p:cNvSpPr/>
            <p:nvPr/>
          </p:nvSpPr>
          <p:spPr>
            <a:xfrm>
              <a:off x="5629988" y="4545415"/>
              <a:ext cx="0" cy="685800"/>
            </a:xfrm>
            <a:custGeom>
              <a:avLst/>
              <a:gdLst/>
              <a:ahLst/>
              <a:cxnLst/>
              <a:rect l="l" t="t" r="r" b="b"/>
              <a:pathLst>
                <a:path h="685800">
                  <a:moveTo>
                    <a:pt x="0" y="685751"/>
                  </a:moveTo>
                  <a:lnTo>
                    <a:pt x="0" y="0"/>
                  </a:lnTo>
                </a:path>
              </a:pathLst>
            </a:custGeom>
            <a:ln w="3175">
              <a:solidFill>
                <a:srgbClr val="0000FF"/>
              </a:solidFill>
            </a:ln>
          </p:spPr>
          <p:txBody>
            <a:bodyPr wrap="square" lIns="0" tIns="0" rIns="0" bIns="0" rtlCol="0"/>
            <a:lstStyle/>
            <a:p>
              <a:endParaRPr/>
            </a:p>
          </p:txBody>
        </p:sp>
        <p:sp>
          <p:nvSpPr>
            <p:cNvPr id="132" name="object 131"/>
            <p:cNvSpPr/>
            <p:nvPr/>
          </p:nvSpPr>
          <p:spPr>
            <a:xfrm>
              <a:off x="5648999" y="4574104"/>
              <a:ext cx="0" cy="657225"/>
            </a:xfrm>
            <a:custGeom>
              <a:avLst/>
              <a:gdLst/>
              <a:ahLst/>
              <a:cxnLst/>
              <a:rect l="l" t="t" r="r" b="b"/>
              <a:pathLst>
                <a:path h="657225">
                  <a:moveTo>
                    <a:pt x="0" y="657062"/>
                  </a:moveTo>
                  <a:lnTo>
                    <a:pt x="0" y="0"/>
                  </a:lnTo>
                </a:path>
              </a:pathLst>
            </a:custGeom>
            <a:ln w="3175">
              <a:solidFill>
                <a:srgbClr val="0000FF"/>
              </a:solidFill>
            </a:ln>
          </p:spPr>
          <p:txBody>
            <a:bodyPr wrap="square" lIns="0" tIns="0" rIns="0" bIns="0" rtlCol="0"/>
            <a:lstStyle/>
            <a:p>
              <a:endParaRPr/>
            </a:p>
          </p:txBody>
        </p:sp>
        <p:sp>
          <p:nvSpPr>
            <p:cNvPr id="133" name="object 132"/>
            <p:cNvSpPr/>
            <p:nvPr/>
          </p:nvSpPr>
          <p:spPr>
            <a:xfrm>
              <a:off x="5658505"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34" name="object 133"/>
            <p:cNvSpPr/>
            <p:nvPr/>
          </p:nvSpPr>
          <p:spPr>
            <a:xfrm>
              <a:off x="5687021" y="4459920"/>
              <a:ext cx="0" cy="771525"/>
            </a:xfrm>
            <a:custGeom>
              <a:avLst/>
              <a:gdLst/>
              <a:ahLst/>
              <a:cxnLst/>
              <a:rect l="l" t="t" r="r" b="b"/>
              <a:pathLst>
                <a:path h="771525">
                  <a:moveTo>
                    <a:pt x="0" y="771247"/>
                  </a:moveTo>
                  <a:lnTo>
                    <a:pt x="0" y="0"/>
                  </a:lnTo>
                </a:path>
              </a:pathLst>
            </a:custGeom>
            <a:ln w="3175">
              <a:solidFill>
                <a:srgbClr val="0000FF"/>
              </a:solidFill>
            </a:ln>
          </p:spPr>
          <p:txBody>
            <a:bodyPr wrap="square" lIns="0" tIns="0" rIns="0" bIns="0" rtlCol="0"/>
            <a:lstStyle/>
            <a:p>
              <a:endParaRPr/>
            </a:p>
          </p:txBody>
        </p:sp>
        <p:sp>
          <p:nvSpPr>
            <p:cNvPr id="135" name="object 134"/>
            <p:cNvSpPr/>
            <p:nvPr/>
          </p:nvSpPr>
          <p:spPr>
            <a:xfrm>
              <a:off x="5696527" y="4688383"/>
              <a:ext cx="0" cy="542925"/>
            </a:xfrm>
            <a:custGeom>
              <a:avLst/>
              <a:gdLst/>
              <a:ahLst/>
              <a:cxnLst/>
              <a:rect l="l" t="t" r="r" b="b"/>
              <a:pathLst>
                <a:path h="542925">
                  <a:moveTo>
                    <a:pt x="0" y="542783"/>
                  </a:moveTo>
                  <a:lnTo>
                    <a:pt x="0" y="0"/>
                  </a:lnTo>
                </a:path>
              </a:pathLst>
            </a:custGeom>
            <a:ln w="3175">
              <a:solidFill>
                <a:srgbClr val="0000FF"/>
              </a:solidFill>
            </a:ln>
          </p:spPr>
          <p:txBody>
            <a:bodyPr wrap="square" lIns="0" tIns="0" rIns="0" bIns="0" rtlCol="0"/>
            <a:lstStyle/>
            <a:p>
              <a:endParaRPr/>
            </a:p>
          </p:txBody>
        </p:sp>
        <p:sp>
          <p:nvSpPr>
            <p:cNvPr id="136" name="object 135"/>
            <p:cNvSpPr/>
            <p:nvPr/>
          </p:nvSpPr>
          <p:spPr>
            <a:xfrm>
              <a:off x="5715823" y="4707382"/>
              <a:ext cx="0" cy="523875"/>
            </a:xfrm>
            <a:custGeom>
              <a:avLst/>
              <a:gdLst/>
              <a:ahLst/>
              <a:cxnLst/>
              <a:rect l="l" t="t" r="r" b="b"/>
              <a:pathLst>
                <a:path h="523875">
                  <a:moveTo>
                    <a:pt x="0" y="523784"/>
                  </a:moveTo>
                  <a:lnTo>
                    <a:pt x="0" y="0"/>
                  </a:lnTo>
                </a:path>
              </a:pathLst>
            </a:custGeom>
            <a:ln w="3175">
              <a:solidFill>
                <a:srgbClr val="0000FF"/>
              </a:solidFill>
            </a:ln>
          </p:spPr>
          <p:txBody>
            <a:bodyPr wrap="square" lIns="0" tIns="0" rIns="0" bIns="0" rtlCol="0"/>
            <a:lstStyle/>
            <a:p>
              <a:endParaRPr/>
            </a:p>
          </p:txBody>
        </p:sp>
        <p:sp>
          <p:nvSpPr>
            <p:cNvPr id="137" name="object 136"/>
            <p:cNvSpPr/>
            <p:nvPr/>
          </p:nvSpPr>
          <p:spPr>
            <a:xfrm>
              <a:off x="5725329"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38" name="object 137"/>
            <p:cNvSpPr/>
            <p:nvPr/>
          </p:nvSpPr>
          <p:spPr>
            <a:xfrm>
              <a:off x="5744340" y="4545415"/>
              <a:ext cx="0" cy="685800"/>
            </a:xfrm>
            <a:custGeom>
              <a:avLst/>
              <a:gdLst/>
              <a:ahLst/>
              <a:cxnLst/>
              <a:rect l="l" t="t" r="r" b="b"/>
              <a:pathLst>
                <a:path h="685800">
                  <a:moveTo>
                    <a:pt x="0" y="685751"/>
                  </a:moveTo>
                  <a:lnTo>
                    <a:pt x="0" y="0"/>
                  </a:lnTo>
                </a:path>
              </a:pathLst>
            </a:custGeom>
            <a:ln w="3175">
              <a:solidFill>
                <a:srgbClr val="0000FF"/>
              </a:solidFill>
            </a:ln>
          </p:spPr>
          <p:txBody>
            <a:bodyPr wrap="square" lIns="0" tIns="0" rIns="0" bIns="0" rtlCol="0"/>
            <a:lstStyle/>
            <a:p>
              <a:endParaRPr/>
            </a:p>
          </p:txBody>
        </p:sp>
        <p:sp>
          <p:nvSpPr>
            <p:cNvPr id="139" name="object 138"/>
            <p:cNvSpPr/>
            <p:nvPr/>
          </p:nvSpPr>
          <p:spPr>
            <a:xfrm>
              <a:off x="5763351" y="4688383"/>
              <a:ext cx="0" cy="542925"/>
            </a:xfrm>
            <a:custGeom>
              <a:avLst/>
              <a:gdLst/>
              <a:ahLst/>
              <a:cxnLst/>
              <a:rect l="l" t="t" r="r" b="b"/>
              <a:pathLst>
                <a:path h="542925">
                  <a:moveTo>
                    <a:pt x="0" y="542783"/>
                  </a:moveTo>
                  <a:lnTo>
                    <a:pt x="0" y="0"/>
                  </a:lnTo>
                </a:path>
              </a:pathLst>
            </a:custGeom>
            <a:ln w="3175">
              <a:solidFill>
                <a:srgbClr val="0000FF"/>
              </a:solidFill>
            </a:ln>
          </p:spPr>
          <p:txBody>
            <a:bodyPr wrap="square" lIns="0" tIns="0" rIns="0" bIns="0" rtlCol="0"/>
            <a:lstStyle/>
            <a:p>
              <a:endParaRPr/>
            </a:p>
          </p:txBody>
        </p:sp>
        <p:sp>
          <p:nvSpPr>
            <p:cNvPr id="140" name="object 139"/>
            <p:cNvSpPr/>
            <p:nvPr/>
          </p:nvSpPr>
          <p:spPr>
            <a:xfrm>
              <a:off x="5782362" y="4755165"/>
              <a:ext cx="0" cy="476250"/>
            </a:xfrm>
            <a:custGeom>
              <a:avLst/>
              <a:gdLst/>
              <a:ahLst/>
              <a:cxnLst/>
              <a:rect l="l" t="t" r="r" b="b"/>
              <a:pathLst>
                <a:path h="476250">
                  <a:moveTo>
                    <a:pt x="0" y="476001"/>
                  </a:moveTo>
                  <a:lnTo>
                    <a:pt x="0" y="0"/>
                  </a:lnTo>
                </a:path>
              </a:pathLst>
            </a:custGeom>
            <a:ln w="3175">
              <a:solidFill>
                <a:srgbClr val="0000FF"/>
              </a:solidFill>
            </a:ln>
          </p:spPr>
          <p:txBody>
            <a:bodyPr wrap="square" lIns="0" tIns="0" rIns="0" bIns="0" rtlCol="0"/>
            <a:lstStyle/>
            <a:p>
              <a:endParaRPr/>
            </a:p>
          </p:txBody>
        </p:sp>
        <p:sp>
          <p:nvSpPr>
            <p:cNvPr id="141" name="object 140"/>
            <p:cNvSpPr/>
            <p:nvPr/>
          </p:nvSpPr>
          <p:spPr>
            <a:xfrm>
              <a:off x="5791868" y="4621696"/>
              <a:ext cx="0" cy="609600"/>
            </a:xfrm>
            <a:custGeom>
              <a:avLst/>
              <a:gdLst/>
              <a:ahLst/>
              <a:cxnLst/>
              <a:rect l="l" t="t" r="r" b="b"/>
              <a:pathLst>
                <a:path h="609600">
                  <a:moveTo>
                    <a:pt x="0" y="609470"/>
                  </a:moveTo>
                  <a:lnTo>
                    <a:pt x="0" y="0"/>
                  </a:lnTo>
                </a:path>
              </a:pathLst>
            </a:custGeom>
            <a:ln w="3175">
              <a:solidFill>
                <a:srgbClr val="0000FF"/>
              </a:solidFill>
            </a:ln>
          </p:spPr>
          <p:txBody>
            <a:bodyPr wrap="square" lIns="0" tIns="0" rIns="0" bIns="0" rtlCol="0"/>
            <a:lstStyle/>
            <a:p>
              <a:endParaRPr/>
            </a:p>
          </p:txBody>
        </p:sp>
        <p:sp>
          <p:nvSpPr>
            <p:cNvPr id="142" name="object 141"/>
            <p:cNvSpPr/>
            <p:nvPr/>
          </p:nvSpPr>
          <p:spPr>
            <a:xfrm>
              <a:off x="5801374"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43" name="object 142"/>
            <p:cNvSpPr/>
            <p:nvPr/>
          </p:nvSpPr>
          <p:spPr>
            <a:xfrm>
              <a:off x="5829890" y="4678883"/>
              <a:ext cx="0" cy="552450"/>
            </a:xfrm>
            <a:custGeom>
              <a:avLst/>
              <a:gdLst/>
              <a:ahLst/>
              <a:cxnLst/>
              <a:rect l="l" t="t" r="r" b="b"/>
              <a:pathLst>
                <a:path h="552450">
                  <a:moveTo>
                    <a:pt x="0" y="552283"/>
                  </a:moveTo>
                  <a:lnTo>
                    <a:pt x="0" y="0"/>
                  </a:lnTo>
                </a:path>
              </a:pathLst>
            </a:custGeom>
            <a:ln w="3175">
              <a:solidFill>
                <a:srgbClr val="0000FF"/>
              </a:solidFill>
            </a:ln>
          </p:spPr>
          <p:txBody>
            <a:bodyPr wrap="square" lIns="0" tIns="0" rIns="0" bIns="0" rtlCol="0"/>
            <a:lstStyle/>
            <a:p>
              <a:endParaRPr/>
            </a:p>
          </p:txBody>
        </p:sp>
        <p:sp>
          <p:nvSpPr>
            <p:cNvPr id="144" name="object 143"/>
            <p:cNvSpPr/>
            <p:nvPr/>
          </p:nvSpPr>
          <p:spPr>
            <a:xfrm>
              <a:off x="5849092" y="4555105"/>
              <a:ext cx="0" cy="676275"/>
            </a:xfrm>
            <a:custGeom>
              <a:avLst/>
              <a:gdLst/>
              <a:ahLst/>
              <a:cxnLst/>
              <a:rect l="l" t="t" r="r" b="b"/>
              <a:pathLst>
                <a:path h="676275">
                  <a:moveTo>
                    <a:pt x="0" y="676061"/>
                  </a:moveTo>
                  <a:lnTo>
                    <a:pt x="0" y="0"/>
                  </a:lnTo>
                </a:path>
              </a:pathLst>
            </a:custGeom>
            <a:ln w="3175">
              <a:solidFill>
                <a:srgbClr val="0000FF"/>
              </a:solidFill>
            </a:ln>
          </p:spPr>
          <p:txBody>
            <a:bodyPr wrap="square" lIns="0" tIns="0" rIns="0" bIns="0" rtlCol="0"/>
            <a:lstStyle/>
            <a:p>
              <a:endParaRPr/>
            </a:p>
          </p:txBody>
        </p:sp>
        <p:sp>
          <p:nvSpPr>
            <p:cNvPr id="145" name="object 144"/>
            <p:cNvSpPr/>
            <p:nvPr/>
          </p:nvSpPr>
          <p:spPr>
            <a:xfrm>
              <a:off x="5858597" y="4726381"/>
              <a:ext cx="0" cy="504825"/>
            </a:xfrm>
            <a:custGeom>
              <a:avLst/>
              <a:gdLst/>
              <a:ahLst/>
              <a:cxnLst/>
              <a:rect l="l" t="t" r="r" b="b"/>
              <a:pathLst>
                <a:path h="504825">
                  <a:moveTo>
                    <a:pt x="0" y="504785"/>
                  </a:moveTo>
                  <a:lnTo>
                    <a:pt x="0" y="0"/>
                  </a:lnTo>
                </a:path>
              </a:pathLst>
            </a:custGeom>
            <a:ln w="3175">
              <a:solidFill>
                <a:srgbClr val="0000FF"/>
              </a:solidFill>
            </a:ln>
          </p:spPr>
          <p:txBody>
            <a:bodyPr wrap="square" lIns="0" tIns="0" rIns="0" bIns="0" rtlCol="0"/>
            <a:lstStyle/>
            <a:p>
              <a:endParaRPr/>
            </a:p>
          </p:txBody>
        </p:sp>
        <p:sp>
          <p:nvSpPr>
            <p:cNvPr id="146" name="object 145"/>
            <p:cNvSpPr/>
            <p:nvPr/>
          </p:nvSpPr>
          <p:spPr>
            <a:xfrm>
              <a:off x="5868103"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47" name="object 146"/>
            <p:cNvSpPr/>
            <p:nvPr/>
          </p:nvSpPr>
          <p:spPr>
            <a:xfrm>
              <a:off x="5896619" y="4174174"/>
              <a:ext cx="0" cy="1057275"/>
            </a:xfrm>
            <a:custGeom>
              <a:avLst/>
              <a:gdLst/>
              <a:ahLst/>
              <a:cxnLst/>
              <a:rect l="l" t="t" r="r" b="b"/>
              <a:pathLst>
                <a:path h="1057275">
                  <a:moveTo>
                    <a:pt x="0" y="1056992"/>
                  </a:moveTo>
                  <a:lnTo>
                    <a:pt x="0" y="0"/>
                  </a:lnTo>
                </a:path>
              </a:pathLst>
            </a:custGeom>
            <a:ln w="3175">
              <a:solidFill>
                <a:srgbClr val="0000FF"/>
              </a:solidFill>
            </a:ln>
          </p:spPr>
          <p:txBody>
            <a:bodyPr wrap="square" lIns="0" tIns="0" rIns="0" bIns="0" rtlCol="0"/>
            <a:lstStyle/>
            <a:p>
              <a:endParaRPr/>
            </a:p>
          </p:txBody>
        </p:sp>
        <p:sp>
          <p:nvSpPr>
            <p:cNvPr id="148" name="object 147"/>
            <p:cNvSpPr/>
            <p:nvPr/>
          </p:nvSpPr>
          <p:spPr>
            <a:xfrm>
              <a:off x="5906125" y="4640695"/>
              <a:ext cx="0" cy="590550"/>
            </a:xfrm>
            <a:custGeom>
              <a:avLst/>
              <a:gdLst/>
              <a:ahLst/>
              <a:cxnLst/>
              <a:rect l="l" t="t" r="r" b="b"/>
              <a:pathLst>
                <a:path h="590550">
                  <a:moveTo>
                    <a:pt x="0" y="590471"/>
                  </a:moveTo>
                  <a:lnTo>
                    <a:pt x="0" y="0"/>
                  </a:lnTo>
                </a:path>
              </a:pathLst>
            </a:custGeom>
            <a:ln w="3175">
              <a:solidFill>
                <a:srgbClr val="0000FF"/>
              </a:solidFill>
            </a:ln>
          </p:spPr>
          <p:txBody>
            <a:bodyPr wrap="square" lIns="0" tIns="0" rIns="0" bIns="0" rtlCol="0"/>
            <a:lstStyle/>
            <a:p>
              <a:endParaRPr/>
            </a:p>
          </p:txBody>
        </p:sp>
        <p:sp>
          <p:nvSpPr>
            <p:cNvPr id="149" name="object 148"/>
            <p:cNvSpPr/>
            <p:nvPr/>
          </p:nvSpPr>
          <p:spPr>
            <a:xfrm>
              <a:off x="5925136" y="4535916"/>
              <a:ext cx="0" cy="695325"/>
            </a:xfrm>
            <a:custGeom>
              <a:avLst/>
              <a:gdLst/>
              <a:ahLst/>
              <a:cxnLst/>
              <a:rect l="l" t="t" r="r" b="b"/>
              <a:pathLst>
                <a:path h="695325">
                  <a:moveTo>
                    <a:pt x="0" y="695250"/>
                  </a:moveTo>
                  <a:lnTo>
                    <a:pt x="0" y="0"/>
                  </a:lnTo>
                </a:path>
              </a:pathLst>
            </a:custGeom>
            <a:ln w="3175">
              <a:solidFill>
                <a:srgbClr val="0000FF"/>
              </a:solidFill>
            </a:ln>
          </p:spPr>
          <p:txBody>
            <a:bodyPr wrap="square" lIns="0" tIns="0" rIns="0" bIns="0" rtlCol="0"/>
            <a:lstStyle/>
            <a:p>
              <a:endParaRPr/>
            </a:p>
          </p:txBody>
        </p:sp>
        <p:sp>
          <p:nvSpPr>
            <p:cNvPr id="150" name="object 149"/>
            <p:cNvSpPr/>
            <p:nvPr/>
          </p:nvSpPr>
          <p:spPr>
            <a:xfrm>
              <a:off x="5934642" y="5221658"/>
              <a:ext cx="29209" cy="11430"/>
            </a:xfrm>
            <a:custGeom>
              <a:avLst/>
              <a:gdLst/>
              <a:ahLst/>
              <a:cxnLst/>
              <a:rect l="l" t="t" r="r" b="b"/>
              <a:pathLst>
                <a:path w="29210" h="11429">
                  <a:moveTo>
                    <a:pt x="28801" y="0"/>
                  </a:moveTo>
                  <a:lnTo>
                    <a:pt x="0" y="0"/>
                  </a:lnTo>
                  <a:lnTo>
                    <a:pt x="0" y="11361"/>
                  </a:lnTo>
                  <a:lnTo>
                    <a:pt x="28356" y="11361"/>
                  </a:lnTo>
                  <a:lnTo>
                    <a:pt x="28801" y="9509"/>
                  </a:lnTo>
                  <a:lnTo>
                    <a:pt x="28801" y="0"/>
                  </a:lnTo>
                  <a:close/>
                </a:path>
              </a:pathLst>
            </a:custGeom>
            <a:solidFill>
              <a:srgbClr val="0000FF"/>
            </a:solidFill>
          </p:spPr>
          <p:txBody>
            <a:bodyPr wrap="square" lIns="0" tIns="0" rIns="0" bIns="0" rtlCol="0"/>
            <a:lstStyle/>
            <a:p>
              <a:endParaRPr/>
            </a:p>
          </p:txBody>
        </p:sp>
        <p:sp>
          <p:nvSpPr>
            <p:cNvPr id="151" name="object 150"/>
            <p:cNvSpPr/>
            <p:nvPr/>
          </p:nvSpPr>
          <p:spPr>
            <a:xfrm>
              <a:off x="5953653" y="4621696"/>
              <a:ext cx="0" cy="609600"/>
            </a:xfrm>
            <a:custGeom>
              <a:avLst/>
              <a:gdLst/>
              <a:ahLst/>
              <a:cxnLst/>
              <a:rect l="l" t="t" r="r" b="b"/>
              <a:pathLst>
                <a:path h="609600">
                  <a:moveTo>
                    <a:pt x="0" y="609470"/>
                  </a:moveTo>
                  <a:lnTo>
                    <a:pt x="0" y="0"/>
                  </a:lnTo>
                </a:path>
              </a:pathLst>
            </a:custGeom>
            <a:ln w="3175">
              <a:solidFill>
                <a:srgbClr val="0000FF"/>
              </a:solidFill>
            </a:ln>
          </p:spPr>
          <p:txBody>
            <a:bodyPr wrap="square" lIns="0" tIns="0" rIns="0" bIns="0" rtlCol="0"/>
            <a:lstStyle/>
            <a:p>
              <a:endParaRPr/>
            </a:p>
          </p:txBody>
        </p:sp>
        <p:sp>
          <p:nvSpPr>
            <p:cNvPr id="152" name="object 151"/>
            <p:cNvSpPr/>
            <p:nvPr/>
          </p:nvSpPr>
          <p:spPr>
            <a:xfrm>
              <a:off x="5972949" y="4621696"/>
              <a:ext cx="0" cy="609600"/>
            </a:xfrm>
            <a:custGeom>
              <a:avLst/>
              <a:gdLst/>
              <a:ahLst/>
              <a:cxnLst/>
              <a:rect l="l" t="t" r="r" b="b"/>
              <a:pathLst>
                <a:path h="609600">
                  <a:moveTo>
                    <a:pt x="0" y="609470"/>
                  </a:moveTo>
                  <a:lnTo>
                    <a:pt x="0" y="0"/>
                  </a:lnTo>
                </a:path>
              </a:pathLst>
            </a:custGeom>
            <a:ln w="3175">
              <a:solidFill>
                <a:srgbClr val="0000FF"/>
              </a:solidFill>
            </a:ln>
          </p:spPr>
          <p:txBody>
            <a:bodyPr wrap="square" lIns="0" tIns="0" rIns="0" bIns="0" rtlCol="0"/>
            <a:lstStyle/>
            <a:p>
              <a:endParaRPr/>
            </a:p>
          </p:txBody>
        </p:sp>
        <p:sp>
          <p:nvSpPr>
            <p:cNvPr id="153" name="object 152"/>
            <p:cNvSpPr/>
            <p:nvPr/>
          </p:nvSpPr>
          <p:spPr>
            <a:xfrm>
              <a:off x="5991961" y="4602697"/>
              <a:ext cx="0" cy="628650"/>
            </a:xfrm>
            <a:custGeom>
              <a:avLst/>
              <a:gdLst/>
              <a:ahLst/>
              <a:cxnLst/>
              <a:rect l="l" t="t" r="r" b="b"/>
              <a:pathLst>
                <a:path h="628650">
                  <a:moveTo>
                    <a:pt x="0" y="628469"/>
                  </a:moveTo>
                  <a:lnTo>
                    <a:pt x="0" y="0"/>
                  </a:lnTo>
                </a:path>
              </a:pathLst>
            </a:custGeom>
            <a:ln w="3175">
              <a:solidFill>
                <a:srgbClr val="0000FF"/>
              </a:solidFill>
            </a:ln>
          </p:spPr>
          <p:txBody>
            <a:bodyPr wrap="square" lIns="0" tIns="0" rIns="0" bIns="0" rtlCol="0"/>
            <a:lstStyle/>
            <a:p>
              <a:endParaRPr/>
            </a:p>
          </p:txBody>
        </p:sp>
        <p:sp>
          <p:nvSpPr>
            <p:cNvPr id="154" name="object 153"/>
            <p:cNvSpPr/>
            <p:nvPr/>
          </p:nvSpPr>
          <p:spPr>
            <a:xfrm>
              <a:off x="6010972" y="4564604"/>
              <a:ext cx="0" cy="666750"/>
            </a:xfrm>
            <a:custGeom>
              <a:avLst/>
              <a:gdLst/>
              <a:ahLst/>
              <a:cxnLst/>
              <a:rect l="l" t="t" r="r" b="b"/>
              <a:pathLst>
                <a:path h="666750">
                  <a:moveTo>
                    <a:pt x="0" y="666562"/>
                  </a:moveTo>
                  <a:lnTo>
                    <a:pt x="0" y="0"/>
                  </a:lnTo>
                </a:path>
              </a:pathLst>
            </a:custGeom>
            <a:ln w="3175">
              <a:solidFill>
                <a:srgbClr val="0000FF"/>
              </a:solidFill>
            </a:ln>
          </p:spPr>
          <p:txBody>
            <a:bodyPr wrap="square" lIns="0" tIns="0" rIns="0" bIns="0" rtlCol="0"/>
            <a:lstStyle/>
            <a:p>
              <a:endParaRPr/>
            </a:p>
          </p:txBody>
        </p:sp>
        <p:sp>
          <p:nvSpPr>
            <p:cNvPr id="155" name="object 154"/>
            <p:cNvSpPr/>
            <p:nvPr/>
          </p:nvSpPr>
          <p:spPr>
            <a:xfrm>
              <a:off x="6010971"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56" name="object 155"/>
            <p:cNvSpPr/>
            <p:nvPr/>
          </p:nvSpPr>
          <p:spPr>
            <a:xfrm>
              <a:off x="6039488" y="4631196"/>
              <a:ext cx="0" cy="600075"/>
            </a:xfrm>
            <a:custGeom>
              <a:avLst/>
              <a:gdLst/>
              <a:ahLst/>
              <a:cxnLst/>
              <a:rect l="l" t="t" r="r" b="b"/>
              <a:pathLst>
                <a:path h="600075">
                  <a:moveTo>
                    <a:pt x="0" y="599970"/>
                  </a:moveTo>
                  <a:lnTo>
                    <a:pt x="0" y="0"/>
                  </a:lnTo>
                </a:path>
              </a:pathLst>
            </a:custGeom>
            <a:ln w="3175">
              <a:solidFill>
                <a:srgbClr val="0000FF"/>
              </a:solidFill>
            </a:ln>
          </p:spPr>
          <p:txBody>
            <a:bodyPr wrap="square" lIns="0" tIns="0" rIns="0" bIns="0" rtlCol="0"/>
            <a:lstStyle/>
            <a:p>
              <a:endParaRPr/>
            </a:p>
          </p:txBody>
        </p:sp>
        <p:sp>
          <p:nvSpPr>
            <p:cNvPr id="157" name="object 156"/>
            <p:cNvSpPr/>
            <p:nvPr/>
          </p:nvSpPr>
          <p:spPr>
            <a:xfrm>
              <a:off x="6058499" y="4507417"/>
              <a:ext cx="0" cy="723900"/>
            </a:xfrm>
            <a:custGeom>
              <a:avLst/>
              <a:gdLst/>
              <a:ahLst/>
              <a:cxnLst/>
              <a:rect l="l" t="t" r="r" b="b"/>
              <a:pathLst>
                <a:path h="723900">
                  <a:moveTo>
                    <a:pt x="0" y="723749"/>
                  </a:moveTo>
                  <a:lnTo>
                    <a:pt x="0" y="0"/>
                  </a:lnTo>
                </a:path>
              </a:pathLst>
            </a:custGeom>
            <a:ln w="3175">
              <a:solidFill>
                <a:srgbClr val="0000FF"/>
              </a:solidFill>
            </a:ln>
          </p:spPr>
          <p:txBody>
            <a:bodyPr wrap="square" lIns="0" tIns="0" rIns="0" bIns="0" rtlCol="0"/>
            <a:lstStyle/>
            <a:p>
              <a:endParaRPr/>
            </a:p>
          </p:txBody>
        </p:sp>
        <p:sp>
          <p:nvSpPr>
            <p:cNvPr id="158" name="object 157"/>
            <p:cNvSpPr/>
            <p:nvPr/>
          </p:nvSpPr>
          <p:spPr>
            <a:xfrm>
              <a:off x="6068005" y="4593103"/>
              <a:ext cx="0" cy="638175"/>
            </a:xfrm>
            <a:custGeom>
              <a:avLst/>
              <a:gdLst/>
              <a:ahLst/>
              <a:cxnLst/>
              <a:rect l="l" t="t" r="r" b="b"/>
              <a:pathLst>
                <a:path h="638175">
                  <a:moveTo>
                    <a:pt x="0" y="638063"/>
                  </a:moveTo>
                  <a:lnTo>
                    <a:pt x="0" y="0"/>
                  </a:lnTo>
                </a:path>
              </a:pathLst>
            </a:custGeom>
            <a:ln w="3175">
              <a:solidFill>
                <a:srgbClr val="0000FF"/>
              </a:solidFill>
            </a:ln>
          </p:spPr>
          <p:txBody>
            <a:bodyPr wrap="square" lIns="0" tIns="0" rIns="0" bIns="0" rtlCol="0"/>
            <a:lstStyle/>
            <a:p>
              <a:endParaRPr/>
            </a:p>
          </p:txBody>
        </p:sp>
        <p:sp>
          <p:nvSpPr>
            <p:cNvPr id="159" name="object 158"/>
            <p:cNvSpPr/>
            <p:nvPr/>
          </p:nvSpPr>
          <p:spPr>
            <a:xfrm>
              <a:off x="6077511" y="5221658"/>
              <a:ext cx="29209" cy="11430"/>
            </a:xfrm>
            <a:custGeom>
              <a:avLst/>
              <a:gdLst/>
              <a:ahLst/>
              <a:cxnLst/>
              <a:rect l="l" t="t" r="r" b="b"/>
              <a:pathLst>
                <a:path w="29210" h="11429">
                  <a:moveTo>
                    <a:pt x="28801" y="0"/>
                  </a:moveTo>
                  <a:lnTo>
                    <a:pt x="0" y="0"/>
                  </a:lnTo>
                  <a:lnTo>
                    <a:pt x="0" y="11361"/>
                  </a:lnTo>
                  <a:lnTo>
                    <a:pt x="28366" y="11361"/>
                  </a:lnTo>
                  <a:lnTo>
                    <a:pt x="28801" y="9509"/>
                  </a:lnTo>
                  <a:lnTo>
                    <a:pt x="28801" y="0"/>
                  </a:lnTo>
                  <a:close/>
                </a:path>
              </a:pathLst>
            </a:custGeom>
            <a:solidFill>
              <a:srgbClr val="0000FF"/>
            </a:solidFill>
          </p:spPr>
          <p:txBody>
            <a:bodyPr wrap="square" lIns="0" tIns="0" rIns="0" bIns="0" rtlCol="0"/>
            <a:lstStyle/>
            <a:p>
              <a:endParaRPr/>
            </a:p>
          </p:txBody>
        </p:sp>
        <p:sp>
          <p:nvSpPr>
            <p:cNvPr id="160" name="object 159"/>
            <p:cNvSpPr/>
            <p:nvPr/>
          </p:nvSpPr>
          <p:spPr>
            <a:xfrm>
              <a:off x="6106312" y="4516917"/>
              <a:ext cx="0" cy="714375"/>
            </a:xfrm>
            <a:custGeom>
              <a:avLst/>
              <a:gdLst/>
              <a:ahLst/>
              <a:cxnLst/>
              <a:rect l="l" t="t" r="r" b="b"/>
              <a:pathLst>
                <a:path h="714375">
                  <a:moveTo>
                    <a:pt x="0" y="714249"/>
                  </a:moveTo>
                  <a:lnTo>
                    <a:pt x="0" y="0"/>
                  </a:lnTo>
                </a:path>
              </a:pathLst>
            </a:custGeom>
            <a:ln w="3175">
              <a:solidFill>
                <a:srgbClr val="0000FF"/>
              </a:solidFill>
            </a:ln>
          </p:spPr>
          <p:txBody>
            <a:bodyPr wrap="square" lIns="0" tIns="0" rIns="0" bIns="0" rtlCol="0"/>
            <a:lstStyle/>
            <a:p>
              <a:endParaRPr/>
            </a:p>
          </p:txBody>
        </p:sp>
        <p:sp>
          <p:nvSpPr>
            <p:cNvPr id="161" name="object 160"/>
            <p:cNvSpPr/>
            <p:nvPr/>
          </p:nvSpPr>
          <p:spPr>
            <a:xfrm>
              <a:off x="6115818" y="4593103"/>
              <a:ext cx="0" cy="638175"/>
            </a:xfrm>
            <a:custGeom>
              <a:avLst/>
              <a:gdLst/>
              <a:ahLst/>
              <a:cxnLst/>
              <a:rect l="l" t="t" r="r" b="b"/>
              <a:pathLst>
                <a:path h="638175">
                  <a:moveTo>
                    <a:pt x="0" y="638063"/>
                  </a:moveTo>
                  <a:lnTo>
                    <a:pt x="0" y="0"/>
                  </a:lnTo>
                </a:path>
              </a:pathLst>
            </a:custGeom>
            <a:ln w="3175">
              <a:solidFill>
                <a:srgbClr val="0000FF"/>
              </a:solidFill>
            </a:ln>
          </p:spPr>
          <p:txBody>
            <a:bodyPr wrap="square" lIns="0" tIns="0" rIns="0" bIns="0" rtlCol="0"/>
            <a:lstStyle/>
            <a:p>
              <a:endParaRPr/>
            </a:p>
          </p:txBody>
        </p:sp>
        <p:sp>
          <p:nvSpPr>
            <p:cNvPr id="162" name="object 161"/>
            <p:cNvSpPr/>
            <p:nvPr/>
          </p:nvSpPr>
          <p:spPr>
            <a:xfrm>
              <a:off x="6134829" y="4469419"/>
              <a:ext cx="0" cy="762000"/>
            </a:xfrm>
            <a:custGeom>
              <a:avLst/>
              <a:gdLst/>
              <a:ahLst/>
              <a:cxnLst/>
              <a:rect l="l" t="t" r="r" b="b"/>
              <a:pathLst>
                <a:path h="762000">
                  <a:moveTo>
                    <a:pt x="0" y="761747"/>
                  </a:moveTo>
                  <a:lnTo>
                    <a:pt x="0" y="0"/>
                  </a:lnTo>
                </a:path>
              </a:pathLst>
            </a:custGeom>
            <a:ln w="3175">
              <a:solidFill>
                <a:srgbClr val="0000FF"/>
              </a:solidFill>
            </a:ln>
          </p:spPr>
          <p:txBody>
            <a:bodyPr wrap="square" lIns="0" tIns="0" rIns="0" bIns="0" rtlCol="0"/>
            <a:lstStyle/>
            <a:p>
              <a:endParaRPr/>
            </a:p>
          </p:txBody>
        </p:sp>
        <p:sp>
          <p:nvSpPr>
            <p:cNvPr id="163" name="object 162"/>
            <p:cNvSpPr/>
            <p:nvPr/>
          </p:nvSpPr>
          <p:spPr>
            <a:xfrm>
              <a:off x="6144335"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64" name="object 163"/>
            <p:cNvSpPr/>
            <p:nvPr/>
          </p:nvSpPr>
          <p:spPr>
            <a:xfrm>
              <a:off x="6172851" y="4574104"/>
              <a:ext cx="0" cy="657225"/>
            </a:xfrm>
            <a:custGeom>
              <a:avLst/>
              <a:gdLst/>
              <a:ahLst/>
              <a:cxnLst/>
              <a:rect l="l" t="t" r="r" b="b"/>
              <a:pathLst>
                <a:path h="657225">
                  <a:moveTo>
                    <a:pt x="0" y="657062"/>
                  </a:moveTo>
                  <a:lnTo>
                    <a:pt x="0" y="0"/>
                  </a:lnTo>
                </a:path>
              </a:pathLst>
            </a:custGeom>
            <a:ln w="3175">
              <a:solidFill>
                <a:srgbClr val="0000FF"/>
              </a:solidFill>
            </a:ln>
          </p:spPr>
          <p:txBody>
            <a:bodyPr wrap="square" lIns="0" tIns="0" rIns="0" bIns="0" rtlCol="0"/>
            <a:lstStyle/>
            <a:p>
              <a:endParaRPr/>
            </a:p>
          </p:txBody>
        </p:sp>
        <p:sp>
          <p:nvSpPr>
            <p:cNvPr id="165" name="object 164"/>
            <p:cNvSpPr/>
            <p:nvPr/>
          </p:nvSpPr>
          <p:spPr>
            <a:xfrm>
              <a:off x="6182357" y="4450135"/>
              <a:ext cx="0" cy="781050"/>
            </a:xfrm>
            <a:custGeom>
              <a:avLst/>
              <a:gdLst/>
              <a:ahLst/>
              <a:cxnLst/>
              <a:rect l="l" t="t" r="r" b="b"/>
              <a:pathLst>
                <a:path h="781050">
                  <a:moveTo>
                    <a:pt x="0" y="781031"/>
                  </a:moveTo>
                  <a:lnTo>
                    <a:pt x="0" y="0"/>
                  </a:lnTo>
                </a:path>
              </a:pathLst>
            </a:custGeom>
            <a:ln w="3175">
              <a:solidFill>
                <a:srgbClr val="0000FF"/>
              </a:solidFill>
            </a:ln>
          </p:spPr>
          <p:txBody>
            <a:bodyPr wrap="square" lIns="0" tIns="0" rIns="0" bIns="0" rtlCol="0"/>
            <a:lstStyle/>
            <a:p>
              <a:endParaRPr/>
            </a:p>
          </p:txBody>
        </p:sp>
        <p:sp>
          <p:nvSpPr>
            <p:cNvPr id="166" name="object 165"/>
            <p:cNvSpPr/>
            <p:nvPr/>
          </p:nvSpPr>
          <p:spPr>
            <a:xfrm>
              <a:off x="6201368" y="3688369"/>
              <a:ext cx="0" cy="1543050"/>
            </a:xfrm>
            <a:custGeom>
              <a:avLst/>
              <a:gdLst/>
              <a:ahLst/>
              <a:cxnLst/>
              <a:rect l="l" t="t" r="r" b="b"/>
              <a:pathLst>
                <a:path h="1543050">
                  <a:moveTo>
                    <a:pt x="0" y="1542798"/>
                  </a:moveTo>
                  <a:lnTo>
                    <a:pt x="0" y="0"/>
                  </a:lnTo>
                </a:path>
              </a:pathLst>
            </a:custGeom>
            <a:ln w="3175">
              <a:solidFill>
                <a:srgbClr val="0000FF"/>
              </a:solidFill>
            </a:ln>
          </p:spPr>
          <p:txBody>
            <a:bodyPr wrap="square" lIns="0" tIns="0" rIns="0" bIns="0" rtlCol="0"/>
            <a:lstStyle/>
            <a:p>
              <a:endParaRPr/>
            </a:p>
          </p:txBody>
        </p:sp>
        <p:sp>
          <p:nvSpPr>
            <p:cNvPr id="167" name="object 166"/>
            <p:cNvSpPr/>
            <p:nvPr/>
          </p:nvSpPr>
          <p:spPr>
            <a:xfrm>
              <a:off x="6220380" y="4564604"/>
              <a:ext cx="0" cy="666750"/>
            </a:xfrm>
            <a:custGeom>
              <a:avLst/>
              <a:gdLst/>
              <a:ahLst/>
              <a:cxnLst/>
              <a:rect l="l" t="t" r="r" b="b"/>
              <a:pathLst>
                <a:path h="666750">
                  <a:moveTo>
                    <a:pt x="0" y="666562"/>
                  </a:moveTo>
                  <a:lnTo>
                    <a:pt x="0" y="0"/>
                  </a:lnTo>
                </a:path>
              </a:pathLst>
            </a:custGeom>
            <a:ln w="3175">
              <a:solidFill>
                <a:srgbClr val="0000FF"/>
              </a:solidFill>
            </a:ln>
          </p:spPr>
          <p:txBody>
            <a:bodyPr wrap="square" lIns="0" tIns="0" rIns="0" bIns="0" rtlCol="0"/>
            <a:lstStyle/>
            <a:p>
              <a:endParaRPr/>
            </a:p>
          </p:txBody>
        </p:sp>
        <p:sp>
          <p:nvSpPr>
            <p:cNvPr id="168" name="object 167"/>
            <p:cNvSpPr/>
            <p:nvPr/>
          </p:nvSpPr>
          <p:spPr>
            <a:xfrm>
              <a:off x="6220380" y="5221658"/>
              <a:ext cx="29209" cy="11430"/>
            </a:xfrm>
            <a:custGeom>
              <a:avLst/>
              <a:gdLst/>
              <a:ahLst/>
              <a:cxnLst/>
              <a:rect l="l" t="t" r="r" b="b"/>
              <a:pathLst>
                <a:path w="29210" h="11429">
                  <a:moveTo>
                    <a:pt x="28706" y="0"/>
                  </a:moveTo>
                  <a:lnTo>
                    <a:pt x="0" y="0"/>
                  </a:lnTo>
                  <a:lnTo>
                    <a:pt x="0" y="11361"/>
                  </a:lnTo>
                  <a:lnTo>
                    <a:pt x="28273" y="11361"/>
                  </a:lnTo>
                  <a:lnTo>
                    <a:pt x="28706" y="9509"/>
                  </a:lnTo>
                  <a:lnTo>
                    <a:pt x="28706" y="0"/>
                  </a:lnTo>
                  <a:close/>
                </a:path>
              </a:pathLst>
            </a:custGeom>
            <a:solidFill>
              <a:srgbClr val="0000FF"/>
            </a:solidFill>
          </p:spPr>
          <p:txBody>
            <a:bodyPr wrap="square" lIns="0" tIns="0" rIns="0" bIns="0" rtlCol="0"/>
            <a:lstStyle/>
            <a:p>
              <a:endParaRPr/>
            </a:p>
          </p:txBody>
        </p:sp>
        <p:sp>
          <p:nvSpPr>
            <p:cNvPr id="169" name="object 168"/>
            <p:cNvSpPr/>
            <p:nvPr/>
          </p:nvSpPr>
          <p:spPr>
            <a:xfrm>
              <a:off x="6249086" y="4583603"/>
              <a:ext cx="0" cy="647700"/>
            </a:xfrm>
            <a:custGeom>
              <a:avLst/>
              <a:gdLst/>
              <a:ahLst/>
              <a:cxnLst/>
              <a:rect l="l" t="t" r="r" b="b"/>
              <a:pathLst>
                <a:path h="647700">
                  <a:moveTo>
                    <a:pt x="0" y="647563"/>
                  </a:moveTo>
                  <a:lnTo>
                    <a:pt x="0" y="0"/>
                  </a:lnTo>
                </a:path>
              </a:pathLst>
            </a:custGeom>
            <a:ln w="3175">
              <a:solidFill>
                <a:srgbClr val="0000FF"/>
              </a:solidFill>
            </a:ln>
          </p:spPr>
          <p:txBody>
            <a:bodyPr wrap="square" lIns="0" tIns="0" rIns="0" bIns="0" rtlCol="0"/>
            <a:lstStyle/>
            <a:p>
              <a:endParaRPr/>
            </a:p>
          </p:txBody>
        </p:sp>
        <p:sp>
          <p:nvSpPr>
            <p:cNvPr id="170" name="object 169"/>
            <p:cNvSpPr/>
            <p:nvPr/>
          </p:nvSpPr>
          <p:spPr>
            <a:xfrm>
              <a:off x="6268192" y="4402637"/>
              <a:ext cx="0" cy="828675"/>
            </a:xfrm>
            <a:custGeom>
              <a:avLst/>
              <a:gdLst/>
              <a:ahLst/>
              <a:cxnLst/>
              <a:rect l="l" t="t" r="r" b="b"/>
              <a:pathLst>
                <a:path h="828675">
                  <a:moveTo>
                    <a:pt x="0" y="828529"/>
                  </a:moveTo>
                  <a:lnTo>
                    <a:pt x="0" y="0"/>
                  </a:lnTo>
                </a:path>
              </a:pathLst>
            </a:custGeom>
            <a:ln w="3175">
              <a:solidFill>
                <a:srgbClr val="0000FF"/>
              </a:solidFill>
            </a:ln>
          </p:spPr>
          <p:txBody>
            <a:bodyPr wrap="square" lIns="0" tIns="0" rIns="0" bIns="0" rtlCol="0"/>
            <a:lstStyle/>
            <a:p>
              <a:endParaRPr/>
            </a:p>
          </p:txBody>
        </p:sp>
        <p:sp>
          <p:nvSpPr>
            <p:cNvPr id="171" name="object 170"/>
            <p:cNvSpPr/>
            <p:nvPr/>
          </p:nvSpPr>
          <p:spPr>
            <a:xfrm>
              <a:off x="6277698" y="4335856"/>
              <a:ext cx="0" cy="895350"/>
            </a:xfrm>
            <a:custGeom>
              <a:avLst/>
              <a:gdLst/>
              <a:ahLst/>
              <a:cxnLst/>
              <a:rect l="l" t="t" r="r" b="b"/>
              <a:pathLst>
                <a:path h="895350">
                  <a:moveTo>
                    <a:pt x="0" y="895310"/>
                  </a:moveTo>
                  <a:lnTo>
                    <a:pt x="0" y="0"/>
                  </a:lnTo>
                </a:path>
              </a:pathLst>
            </a:custGeom>
            <a:ln w="3175">
              <a:solidFill>
                <a:srgbClr val="0000FF"/>
              </a:solidFill>
            </a:ln>
          </p:spPr>
          <p:txBody>
            <a:bodyPr wrap="square" lIns="0" tIns="0" rIns="0" bIns="0" rtlCol="0"/>
            <a:lstStyle/>
            <a:p>
              <a:endParaRPr/>
            </a:p>
          </p:txBody>
        </p:sp>
        <p:sp>
          <p:nvSpPr>
            <p:cNvPr id="172" name="object 171"/>
            <p:cNvSpPr/>
            <p:nvPr/>
          </p:nvSpPr>
          <p:spPr>
            <a:xfrm>
              <a:off x="6287204"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73" name="object 172"/>
            <p:cNvSpPr/>
            <p:nvPr/>
          </p:nvSpPr>
          <p:spPr>
            <a:xfrm>
              <a:off x="6315721" y="4259860"/>
              <a:ext cx="0" cy="971550"/>
            </a:xfrm>
            <a:custGeom>
              <a:avLst/>
              <a:gdLst/>
              <a:ahLst/>
              <a:cxnLst/>
              <a:rect l="l" t="t" r="r" b="b"/>
              <a:pathLst>
                <a:path h="971550">
                  <a:moveTo>
                    <a:pt x="0" y="971306"/>
                  </a:moveTo>
                  <a:lnTo>
                    <a:pt x="0" y="0"/>
                  </a:lnTo>
                </a:path>
              </a:pathLst>
            </a:custGeom>
            <a:ln w="3175">
              <a:solidFill>
                <a:srgbClr val="0000FF"/>
              </a:solidFill>
            </a:ln>
          </p:spPr>
          <p:txBody>
            <a:bodyPr wrap="square" lIns="0" tIns="0" rIns="0" bIns="0" rtlCol="0"/>
            <a:lstStyle/>
            <a:p>
              <a:endParaRPr/>
            </a:p>
          </p:txBody>
        </p:sp>
        <p:sp>
          <p:nvSpPr>
            <p:cNvPr id="174" name="object 173"/>
            <p:cNvSpPr/>
            <p:nvPr/>
          </p:nvSpPr>
          <p:spPr>
            <a:xfrm>
              <a:off x="6334731" y="4459920"/>
              <a:ext cx="0" cy="771525"/>
            </a:xfrm>
            <a:custGeom>
              <a:avLst/>
              <a:gdLst/>
              <a:ahLst/>
              <a:cxnLst/>
              <a:rect l="l" t="t" r="r" b="b"/>
              <a:pathLst>
                <a:path h="771525">
                  <a:moveTo>
                    <a:pt x="0" y="771247"/>
                  </a:moveTo>
                  <a:lnTo>
                    <a:pt x="0" y="0"/>
                  </a:lnTo>
                </a:path>
              </a:pathLst>
            </a:custGeom>
            <a:ln w="3175">
              <a:solidFill>
                <a:srgbClr val="0000FF"/>
              </a:solidFill>
            </a:ln>
          </p:spPr>
          <p:txBody>
            <a:bodyPr wrap="square" lIns="0" tIns="0" rIns="0" bIns="0" rtlCol="0"/>
            <a:lstStyle/>
            <a:p>
              <a:endParaRPr/>
            </a:p>
          </p:txBody>
        </p:sp>
        <p:sp>
          <p:nvSpPr>
            <p:cNvPr id="175" name="object 174"/>
            <p:cNvSpPr/>
            <p:nvPr/>
          </p:nvSpPr>
          <p:spPr>
            <a:xfrm>
              <a:off x="6344237" y="4535916"/>
              <a:ext cx="0" cy="695325"/>
            </a:xfrm>
            <a:custGeom>
              <a:avLst/>
              <a:gdLst/>
              <a:ahLst/>
              <a:cxnLst/>
              <a:rect l="l" t="t" r="r" b="b"/>
              <a:pathLst>
                <a:path h="695325">
                  <a:moveTo>
                    <a:pt x="0" y="695250"/>
                  </a:moveTo>
                  <a:lnTo>
                    <a:pt x="0" y="0"/>
                  </a:lnTo>
                </a:path>
              </a:pathLst>
            </a:custGeom>
            <a:ln w="3175">
              <a:solidFill>
                <a:srgbClr val="0000FF"/>
              </a:solidFill>
            </a:ln>
          </p:spPr>
          <p:txBody>
            <a:bodyPr wrap="square" lIns="0" tIns="0" rIns="0" bIns="0" rtlCol="0"/>
            <a:lstStyle/>
            <a:p>
              <a:endParaRPr/>
            </a:p>
          </p:txBody>
        </p:sp>
        <p:sp>
          <p:nvSpPr>
            <p:cNvPr id="176" name="object 175"/>
            <p:cNvSpPr/>
            <p:nvPr/>
          </p:nvSpPr>
          <p:spPr>
            <a:xfrm>
              <a:off x="6353933"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77" name="object 176"/>
            <p:cNvSpPr/>
            <p:nvPr/>
          </p:nvSpPr>
          <p:spPr>
            <a:xfrm>
              <a:off x="6382449" y="4383639"/>
              <a:ext cx="0" cy="847725"/>
            </a:xfrm>
            <a:custGeom>
              <a:avLst/>
              <a:gdLst/>
              <a:ahLst/>
              <a:cxnLst/>
              <a:rect l="l" t="t" r="r" b="b"/>
              <a:pathLst>
                <a:path h="847725">
                  <a:moveTo>
                    <a:pt x="0" y="847528"/>
                  </a:moveTo>
                  <a:lnTo>
                    <a:pt x="0" y="0"/>
                  </a:lnTo>
                </a:path>
              </a:pathLst>
            </a:custGeom>
            <a:ln w="3175">
              <a:solidFill>
                <a:srgbClr val="0000FF"/>
              </a:solidFill>
            </a:ln>
          </p:spPr>
          <p:txBody>
            <a:bodyPr wrap="square" lIns="0" tIns="0" rIns="0" bIns="0" rtlCol="0"/>
            <a:lstStyle/>
            <a:p>
              <a:endParaRPr/>
            </a:p>
          </p:txBody>
        </p:sp>
        <p:sp>
          <p:nvSpPr>
            <p:cNvPr id="178" name="object 177"/>
            <p:cNvSpPr/>
            <p:nvPr/>
          </p:nvSpPr>
          <p:spPr>
            <a:xfrm>
              <a:off x="6391955" y="4269359"/>
              <a:ext cx="0" cy="962025"/>
            </a:xfrm>
            <a:custGeom>
              <a:avLst/>
              <a:gdLst/>
              <a:ahLst/>
              <a:cxnLst/>
              <a:rect l="l" t="t" r="r" b="b"/>
              <a:pathLst>
                <a:path h="962025">
                  <a:moveTo>
                    <a:pt x="0" y="961807"/>
                  </a:moveTo>
                  <a:lnTo>
                    <a:pt x="0" y="0"/>
                  </a:lnTo>
                </a:path>
              </a:pathLst>
            </a:custGeom>
            <a:ln w="3175">
              <a:solidFill>
                <a:srgbClr val="0000FF"/>
              </a:solidFill>
            </a:ln>
          </p:spPr>
          <p:txBody>
            <a:bodyPr wrap="square" lIns="0" tIns="0" rIns="0" bIns="0" rtlCol="0"/>
            <a:lstStyle/>
            <a:p>
              <a:endParaRPr/>
            </a:p>
          </p:txBody>
        </p:sp>
        <p:sp>
          <p:nvSpPr>
            <p:cNvPr id="179" name="object 178"/>
            <p:cNvSpPr/>
            <p:nvPr/>
          </p:nvSpPr>
          <p:spPr>
            <a:xfrm>
              <a:off x="6410966" y="4231171"/>
              <a:ext cx="0" cy="1000125"/>
            </a:xfrm>
            <a:custGeom>
              <a:avLst/>
              <a:gdLst/>
              <a:ahLst/>
              <a:cxnLst/>
              <a:rect l="l" t="t" r="r" b="b"/>
              <a:pathLst>
                <a:path h="1000125">
                  <a:moveTo>
                    <a:pt x="0" y="999995"/>
                  </a:moveTo>
                  <a:lnTo>
                    <a:pt x="0" y="0"/>
                  </a:lnTo>
                </a:path>
              </a:pathLst>
            </a:custGeom>
            <a:ln w="3175">
              <a:solidFill>
                <a:srgbClr val="0000FF"/>
              </a:solidFill>
            </a:ln>
          </p:spPr>
          <p:txBody>
            <a:bodyPr wrap="square" lIns="0" tIns="0" rIns="0" bIns="0" rtlCol="0"/>
            <a:lstStyle/>
            <a:p>
              <a:endParaRPr/>
            </a:p>
          </p:txBody>
        </p:sp>
        <p:sp>
          <p:nvSpPr>
            <p:cNvPr id="180" name="object 179"/>
            <p:cNvSpPr/>
            <p:nvPr/>
          </p:nvSpPr>
          <p:spPr>
            <a:xfrm>
              <a:off x="6429978" y="4431136"/>
              <a:ext cx="0" cy="800100"/>
            </a:xfrm>
            <a:custGeom>
              <a:avLst/>
              <a:gdLst/>
              <a:ahLst/>
              <a:cxnLst/>
              <a:rect l="l" t="t" r="r" b="b"/>
              <a:pathLst>
                <a:path h="800100">
                  <a:moveTo>
                    <a:pt x="0" y="800030"/>
                  </a:moveTo>
                  <a:lnTo>
                    <a:pt x="0" y="0"/>
                  </a:lnTo>
                </a:path>
              </a:pathLst>
            </a:custGeom>
            <a:ln w="3175">
              <a:solidFill>
                <a:srgbClr val="0000FF"/>
              </a:solidFill>
            </a:ln>
          </p:spPr>
          <p:txBody>
            <a:bodyPr wrap="square" lIns="0" tIns="0" rIns="0" bIns="0" rtlCol="0"/>
            <a:lstStyle/>
            <a:p>
              <a:endParaRPr/>
            </a:p>
          </p:txBody>
        </p:sp>
        <p:sp>
          <p:nvSpPr>
            <p:cNvPr id="181" name="object 180"/>
            <p:cNvSpPr/>
            <p:nvPr/>
          </p:nvSpPr>
          <p:spPr>
            <a:xfrm>
              <a:off x="6439483"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82" name="object 181"/>
            <p:cNvSpPr/>
            <p:nvPr/>
          </p:nvSpPr>
          <p:spPr>
            <a:xfrm>
              <a:off x="6458494" y="4431136"/>
              <a:ext cx="0" cy="800100"/>
            </a:xfrm>
            <a:custGeom>
              <a:avLst/>
              <a:gdLst/>
              <a:ahLst/>
              <a:cxnLst/>
              <a:rect l="l" t="t" r="r" b="b"/>
              <a:pathLst>
                <a:path h="800100">
                  <a:moveTo>
                    <a:pt x="0" y="800030"/>
                  </a:moveTo>
                  <a:lnTo>
                    <a:pt x="0" y="0"/>
                  </a:lnTo>
                </a:path>
              </a:pathLst>
            </a:custGeom>
            <a:ln w="3175">
              <a:solidFill>
                <a:srgbClr val="0000FF"/>
              </a:solidFill>
            </a:ln>
          </p:spPr>
          <p:txBody>
            <a:bodyPr wrap="square" lIns="0" tIns="0" rIns="0" bIns="0" rtlCol="0"/>
            <a:lstStyle/>
            <a:p>
              <a:endParaRPr/>
            </a:p>
          </p:txBody>
        </p:sp>
        <p:sp>
          <p:nvSpPr>
            <p:cNvPr id="183" name="object 182"/>
            <p:cNvSpPr/>
            <p:nvPr/>
          </p:nvSpPr>
          <p:spPr>
            <a:xfrm>
              <a:off x="6477505" y="4250170"/>
              <a:ext cx="0" cy="981075"/>
            </a:xfrm>
            <a:custGeom>
              <a:avLst/>
              <a:gdLst/>
              <a:ahLst/>
              <a:cxnLst/>
              <a:rect l="l" t="t" r="r" b="b"/>
              <a:pathLst>
                <a:path h="981075">
                  <a:moveTo>
                    <a:pt x="0" y="980996"/>
                  </a:moveTo>
                  <a:lnTo>
                    <a:pt x="0" y="0"/>
                  </a:lnTo>
                </a:path>
              </a:pathLst>
            </a:custGeom>
            <a:ln w="3175">
              <a:solidFill>
                <a:srgbClr val="0000FF"/>
              </a:solidFill>
            </a:ln>
          </p:spPr>
          <p:txBody>
            <a:bodyPr wrap="square" lIns="0" tIns="0" rIns="0" bIns="0" rtlCol="0"/>
            <a:lstStyle/>
            <a:p>
              <a:endParaRPr/>
            </a:p>
          </p:txBody>
        </p:sp>
        <p:sp>
          <p:nvSpPr>
            <p:cNvPr id="184" name="object 183"/>
            <p:cNvSpPr/>
            <p:nvPr/>
          </p:nvSpPr>
          <p:spPr>
            <a:xfrm>
              <a:off x="6496802" y="4431136"/>
              <a:ext cx="0" cy="800100"/>
            </a:xfrm>
            <a:custGeom>
              <a:avLst/>
              <a:gdLst/>
              <a:ahLst/>
              <a:cxnLst/>
              <a:rect l="l" t="t" r="r" b="b"/>
              <a:pathLst>
                <a:path h="800100">
                  <a:moveTo>
                    <a:pt x="0" y="800030"/>
                  </a:moveTo>
                  <a:lnTo>
                    <a:pt x="0" y="0"/>
                  </a:lnTo>
                </a:path>
              </a:pathLst>
            </a:custGeom>
            <a:ln w="3175">
              <a:solidFill>
                <a:srgbClr val="0000FF"/>
              </a:solidFill>
            </a:ln>
          </p:spPr>
          <p:txBody>
            <a:bodyPr wrap="square" lIns="0" tIns="0" rIns="0" bIns="0" rtlCol="0"/>
            <a:lstStyle/>
            <a:p>
              <a:endParaRPr/>
            </a:p>
          </p:txBody>
        </p:sp>
        <p:sp>
          <p:nvSpPr>
            <p:cNvPr id="185" name="object 184"/>
            <p:cNvSpPr/>
            <p:nvPr/>
          </p:nvSpPr>
          <p:spPr>
            <a:xfrm>
              <a:off x="6496801"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86" name="object 185"/>
            <p:cNvSpPr/>
            <p:nvPr/>
          </p:nvSpPr>
          <p:spPr>
            <a:xfrm>
              <a:off x="6525318" y="3535901"/>
              <a:ext cx="0" cy="1695450"/>
            </a:xfrm>
            <a:custGeom>
              <a:avLst/>
              <a:gdLst/>
              <a:ahLst/>
              <a:cxnLst/>
              <a:rect l="l" t="t" r="r" b="b"/>
              <a:pathLst>
                <a:path h="1695450">
                  <a:moveTo>
                    <a:pt x="0" y="1695265"/>
                  </a:moveTo>
                  <a:lnTo>
                    <a:pt x="0" y="0"/>
                  </a:lnTo>
                </a:path>
              </a:pathLst>
            </a:custGeom>
            <a:ln w="3175">
              <a:solidFill>
                <a:srgbClr val="0000FF"/>
              </a:solidFill>
            </a:ln>
          </p:spPr>
          <p:txBody>
            <a:bodyPr wrap="square" lIns="0" tIns="0" rIns="0" bIns="0" rtlCol="0"/>
            <a:lstStyle/>
            <a:p>
              <a:endParaRPr/>
            </a:p>
          </p:txBody>
        </p:sp>
        <p:sp>
          <p:nvSpPr>
            <p:cNvPr id="187" name="object 186"/>
            <p:cNvSpPr/>
            <p:nvPr/>
          </p:nvSpPr>
          <p:spPr>
            <a:xfrm>
              <a:off x="6544329" y="4421637"/>
              <a:ext cx="0" cy="809625"/>
            </a:xfrm>
            <a:custGeom>
              <a:avLst/>
              <a:gdLst/>
              <a:ahLst/>
              <a:cxnLst/>
              <a:rect l="l" t="t" r="r" b="b"/>
              <a:pathLst>
                <a:path h="809625">
                  <a:moveTo>
                    <a:pt x="0" y="809530"/>
                  </a:moveTo>
                  <a:lnTo>
                    <a:pt x="0" y="0"/>
                  </a:lnTo>
                </a:path>
              </a:pathLst>
            </a:custGeom>
            <a:ln w="3175">
              <a:solidFill>
                <a:srgbClr val="0000FF"/>
              </a:solidFill>
            </a:ln>
          </p:spPr>
          <p:txBody>
            <a:bodyPr wrap="square" lIns="0" tIns="0" rIns="0" bIns="0" rtlCol="0"/>
            <a:lstStyle/>
            <a:p>
              <a:endParaRPr/>
            </a:p>
          </p:txBody>
        </p:sp>
        <p:sp>
          <p:nvSpPr>
            <p:cNvPr id="188" name="object 187"/>
            <p:cNvSpPr/>
            <p:nvPr/>
          </p:nvSpPr>
          <p:spPr>
            <a:xfrm>
              <a:off x="6553835" y="4440635"/>
              <a:ext cx="0" cy="790575"/>
            </a:xfrm>
            <a:custGeom>
              <a:avLst/>
              <a:gdLst/>
              <a:ahLst/>
              <a:cxnLst/>
              <a:rect l="l" t="t" r="r" b="b"/>
              <a:pathLst>
                <a:path h="790575">
                  <a:moveTo>
                    <a:pt x="0" y="790531"/>
                  </a:moveTo>
                  <a:lnTo>
                    <a:pt x="0" y="0"/>
                  </a:lnTo>
                </a:path>
              </a:pathLst>
            </a:custGeom>
            <a:ln w="3175">
              <a:solidFill>
                <a:srgbClr val="0000FF"/>
              </a:solidFill>
            </a:ln>
          </p:spPr>
          <p:txBody>
            <a:bodyPr wrap="square" lIns="0" tIns="0" rIns="0" bIns="0" rtlCol="0"/>
            <a:lstStyle/>
            <a:p>
              <a:endParaRPr/>
            </a:p>
          </p:txBody>
        </p:sp>
        <p:sp>
          <p:nvSpPr>
            <p:cNvPr id="189" name="object 188"/>
            <p:cNvSpPr/>
            <p:nvPr/>
          </p:nvSpPr>
          <p:spPr>
            <a:xfrm>
              <a:off x="6563341"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90" name="object 189"/>
            <p:cNvSpPr/>
            <p:nvPr/>
          </p:nvSpPr>
          <p:spPr>
            <a:xfrm>
              <a:off x="6591858" y="4431136"/>
              <a:ext cx="0" cy="800100"/>
            </a:xfrm>
            <a:custGeom>
              <a:avLst/>
              <a:gdLst/>
              <a:ahLst/>
              <a:cxnLst/>
              <a:rect l="l" t="t" r="r" b="b"/>
              <a:pathLst>
                <a:path h="800100">
                  <a:moveTo>
                    <a:pt x="0" y="800030"/>
                  </a:moveTo>
                  <a:lnTo>
                    <a:pt x="0" y="0"/>
                  </a:lnTo>
                </a:path>
              </a:pathLst>
            </a:custGeom>
            <a:ln w="3175">
              <a:solidFill>
                <a:srgbClr val="0000FF"/>
              </a:solidFill>
            </a:ln>
          </p:spPr>
          <p:txBody>
            <a:bodyPr wrap="square" lIns="0" tIns="0" rIns="0" bIns="0" rtlCol="0"/>
            <a:lstStyle/>
            <a:p>
              <a:endParaRPr/>
            </a:p>
          </p:txBody>
        </p:sp>
        <p:sp>
          <p:nvSpPr>
            <p:cNvPr id="191" name="object 190"/>
            <p:cNvSpPr/>
            <p:nvPr/>
          </p:nvSpPr>
          <p:spPr>
            <a:xfrm>
              <a:off x="6610869" y="4335856"/>
              <a:ext cx="0" cy="895350"/>
            </a:xfrm>
            <a:custGeom>
              <a:avLst/>
              <a:gdLst/>
              <a:ahLst/>
              <a:cxnLst/>
              <a:rect l="l" t="t" r="r" b="b"/>
              <a:pathLst>
                <a:path h="895350">
                  <a:moveTo>
                    <a:pt x="0" y="895310"/>
                  </a:moveTo>
                  <a:lnTo>
                    <a:pt x="0" y="0"/>
                  </a:lnTo>
                </a:path>
              </a:pathLst>
            </a:custGeom>
            <a:ln w="3175">
              <a:solidFill>
                <a:srgbClr val="0000FF"/>
              </a:solidFill>
            </a:ln>
          </p:spPr>
          <p:txBody>
            <a:bodyPr wrap="square" lIns="0" tIns="0" rIns="0" bIns="0" rtlCol="0"/>
            <a:lstStyle/>
            <a:p>
              <a:endParaRPr/>
            </a:p>
          </p:txBody>
        </p:sp>
        <p:sp>
          <p:nvSpPr>
            <p:cNvPr id="192" name="object 191"/>
            <p:cNvSpPr/>
            <p:nvPr/>
          </p:nvSpPr>
          <p:spPr>
            <a:xfrm>
              <a:off x="6620659" y="4278859"/>
              <a:ext cx="0" cy="952500"/>
            </a:xfrm>
            <a:custGeom>
              <a:avLst/>
              <a:gdLst/>
              <a:ahLst/>
              <a:cxnLst/>
              <a:rect l="l" t="t" r="r" b="b"/>
              <a:pathLst>
                <a:path h="952500">
                  <a:moveTo>
                    <a:pt x="0" y="952307"/>
                  </a:moveTo>
                  <a:lnTo>
                    <a:pt x="0" y="0"/>
                  </a:lnTo>
                </a:path>
              </a:pathLst>
            </a:custGeom>
            <a:ln w="3175">
              <a:solidFill>
                <a:srgbClr val="0000FF"/>
              </a:solidFill>
            </a:ln>
          </p:spPr>
          <p:txBody>
            <a:bodyPr wrap="square" lIns="0" tIns="0" rIns="0" bIns="0" rtlCol="0"/>
            <a:lstStyle/>
            <a:p>
              <a:endParaRPr/>
            </a:p>
          </p:txBody>
        </p:sp>
        <p:sp>
          <p:nvSpPr>
            <p:cNvPr id="193" name="object 192"/>
            <p:cNvSpPr/>
            <p:nvPr/>
          </p:nvSpPr>
          <p:spPr>
            <a:xfrm>
              <a:off x="6639670" y="4288358"/>
              <a:ext cx="0" cy="942975"/>
            </a:xfrm>
            <a:custGeom>
              <a:avLst/>
              <a:gdLst/>
              <a:ahLst/>
              <a:cxnLst/>
              <a:rect l="l" t="t" r="r" b="b"/>
              <a:pathLst>
                <a:path h="942975">
                  <a:moveTo>
                    <a:pt x="0" y="942808"/>
                  </a:moveTo>
                  <a:lnTo>
                    <a:pt x="0" y="0"/>
                  </a:lnTo>
                </a:path>
              </a:pathLst>
            </a:custGeom>
            <a:ln w="3175">
              <a:solidFill>
                <a:srgbClr val="0000FF"/>
              </a:solidFill>
            </a:ln>
          </p:spPr>
          <p:txBody>
            <a:bodyPr wrap="square" lIns="0" tIns="0" rIns="0" bIns="0" rtlCol="0"/>
            <a:lstStyle/>
            <a:p>
              <a:endParaRPr/>
            </a:p>
          </p:txBody>
        </p:sp>
        <p:sp>
          <p:nvSpPr>
            <p:cNvPr id="194" name="object 193"/>
            <p:cNvSpPr/>
            <p:nvPr/>
          </p:nvSpPr>
          <p:spPr>
            <a:xfrm>
              <a:off x="6649176"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95" name="object 194"/>
            <p:cNvSpPr/>
            <p:nvPr/>
          </p:nvSpPr>
          <p:spPr>
            <a:xfrm>
              <a:off x="6668187" y="4212172"/>
              <a:ext cx="0" cy="1019175"/>
            </a:xfrm>
            <a:custGeom>
              <a:avLst/>
              <a:gdLst/>
              <a:ahLst/>
              <a:cxnLst/>
              <a:rect l="l" t="t" r="r" b="b"/>
              <a:pathLst>
                <a:path h="1019175">
                  <a:moveTo>
                    <a:pt x="0" y="1018994"/>
                  </a:moveTo>
                  <a:lnTo>
                    <a:pt x="0" y="0"/>
                  </a:lnTo>
                </a:path>
              </a:pathLst>
            </a:custGeom>
            <a:ln w="3175">
              <a:solidFill>
                <a:srgbClr val="0000FF"/>
              </a:solidFill>
            </a:ln>
          </p:spPr>
          <p:txBody>
            <a:bodyPr wrap="square" lIns="0" tIns="0" rIns="0" bIns="0" rtlCol="0"/>
            <a:lstStyle/>
            <a:p>
              <a:endParaRPr/>
            </a:p>
          </p:txBody>
        </p:sp>
        <p:sp>
          <p:nvSpPr>
            <p:cNvPr id="196" name="object 195"/>
            <p:cNvSpPr/>
            <p:nvPr/>
          </p:nvSpPr>
          <p:spPr>
            <a:xfrm>
              <a:off x="6687198" y="4355140"/>
              <a:ext cx="0" cy="876300"/>
            </a:xfrm>
            <a:custGeom>
              <a:avLst/>
              <a:gdLst/>
              <a:ahLst/>
              <a:cxnLst/>
              <a:rect l="l" t="t" r="r" b="b"/>
              <a:pathLst>
                <a:path h="876300">
                  <a:moveTo>
                    <a:pt x="0" y="876026"/>
                  </a:moveTo>
                  <a:lnTo>
                    <a:pt x="0" y="0"/>
                  </a:lnTo>
                </a:path>
              </a:pathLst>
            </a:custGeom>
            <a:ln w="3175">
              <a:solidFill>
                <a:srgbClr val="0000FF"/>
              </a:solidFill>
            </a:ln>
          </p:spPr>
          <p:txBody>
            <a:bodyPr wrap="square" lIns="0" tIns="0" rIns="0" bIns="0" rtlCol="0"/>
            <a:lstStyle/>
            <a:p>
              <a:endParaRPr/>
            </a:p>
          </p:txBody>
        </p:sp>
        <p:sp>
          <p:nvSpPr>
            <p:cNvPr id="197" name="object 196"/>
            <p:cNvSpPr/>
            <p:nvPr/>
          </p:nvSpPr>
          <p:spPr>
            <a:xfrm>
              <a:off x="6706210" y="4402637"/>
              <a:ext cx="0" cy="828675"/>
            </a:xfrm>
            <a:custGeom>
              <a:avLst/>
              <a:gdLst/>
              <a:ahLst/>
              <a:cxnLst/>
              <a:rect l="l" t="t" r="r" b="b"/>
              <a:pathLst>
                <a:path h="828675">
                  <a:moveTo>
                    <a:pt x="0" y="828529"/>
                  </a:moveTo>
                  <a:lnTo>
                    <a:pt x="0" y="0"/>
                  </a:lnTo>
                </a:path>
              </a:pathLst>
            </a:custGeom>
            <a:ln w="3175">
              <a:solidFill>
                <a:srgbClr val="0000FF"/>
              </a:solidFill>
            </a:ln>
          </p:spPr>
          <p:txBody>
            <a:bodyPr wrap="square" lIns="0" tIns="0" rIns="0" bIns="0" rtlCol="0"/>
            <a:lstStyle/>
            <a:p>
              <a:endParaRPr/>
            </a:p>
          </p:txBody>
        </p:sp>
        <p:sp>
          <p:nvSpPr>
            <p:cNvPr id="198" name="object 197"/>
            <p:cNvSpPr/>
            <p:nvPr/>
          </p:nvSpPr>
          <p:spPr>
            <a:xfrm>
              <a:off x="6706210"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199" name="object 198"/>
            <p:cNvSpPr/>
            <p:nvPr/>
          </p:nvSpPr>
          <p:spPr>
            <a:xfrm>
              <a:off x="6734726" y="4364639"/>
              <a:ext cx="0" cy="866775"/>
            </a:xfrm>
            <a:custGeom>
              <a:avLst/>
              <a:gdLst/>
              <a:ahLst/>
              <a:cxnLst/>
              <a:rect l="l" t="t" r="r" b="b"/>
              <a:pathLst>
                <a:path h="866775">
                  <a:moveTo>
                    <a:pt x="0" y="866527"/>
                  </a:moveTo>
                  <a:lnTo>
                    <a:pt x="0" y="0"/>
                  </a:lnTo>
                </a:path>
              </a:pathLst>
            </a:custGeom>
            <a:ln w="3175">
              <a:solidFill>
                <a:srgbClr val="0000FF"/>
              </a:solidFill>
            </a:ln>
          </p:spPr>
          <p:txBody>
            <a:bodyPr wrap="square" lIns="0" tIns="0" rIns="0" bIns="0" rtlCol="0"/>
            <a:lstStyle/>
            <a:p>
              <a:endParaRPr/>
            </a:p>
          </p:txBody>
        </p:sp>
        <p:sp>
          <p:nvSpPr>
            <p:cNvPr id="200" name="object 199"/>
            <p:cNvSpPr/>
            <p:nvPr/>
          </p:nvSpPr>
          <p:spPr>
            <a:xfrm>
              <a:off x="6753928" y="4402637"/>
              <a:ext cx="0" cy="828675"/>
            </a:xfrm>
            <a:custGeom>
              <a:avLst/>
              <a:gdLst/>
              <a:ahLst/>
              <a:cxnLst/>
              <a:rect l="l" t="t" r="r" b="b"/>
              <a:pathLst>
                <a:path h="828675">
                  <a:moveTo>
                    <a:pt x="0" y="828529"/>
                  </a:moveTo>
                  <a:lnTo>
                    <a:pt x="0" y="0"/>
                  </a:lnTo>
                </a:path>
              </a:pathLst>
            </a:custGeom>
            <a:ln w="3175">
              <a:solidFill>
                <a:srgbClr val="0000FF"/>
              </a:solidFill>
            </a:ln>
          </p:spPr>
          <p:txBody>
            <a:bodyPr wrap="square" lIns="0" tIns="0" rIns="0" bIns="0" rtlCol="0"/>
            <a:lstStyle/>
            <a:p>
              <a:endParaRPr/>
            </a:p>
          </p:txBody>
        </p:sp>
        <p:sp>
          <p:nvSpPr>
            <p:cNvPr id="201" name="object 200"/>
            <p:cNvSpPr/>
            <p:nvPr/>
          </p:nvSpPr>
          <p:spPr>
            <a:xfrm>
              <a:off x="6772939" y="4345450"/>
              <a:ext cx="0" cy="885825"/>
            </a:xfrm>
            <a:custGeom>
              <a:avLst/>
              <a:gdLst/>
              <a:ahLst/>
              <a:cxnLst/>
              <a:rect l="l" t="t" r="r" b="b"/>
              <a:pathLst>
                <a:path h="885825">
                  <a:moveTo>
                    <a:pt x="0" y="885716"/>
                  </a:moveTo>
                  <a:lnTo>
                    <a:pt x="0" y="0"/>
                  </a:lnTo>
                </a:path>
              </a:pathLst>
            </a:custGeom>
            <a:ln w="3175">
              <a:solidFill>
                <a:srgbClr val="0000FF"/>
              </a:solidFill>
            </a:ln>
          </p:spPr>
          <p:txBody>
            <a:bodyPr wrap="square" lIns="0" tIns="0" rIns="0" bIns="0" rtlCol="0"/>
            <a:lstStyle/>
            <a:p>
              <a:endParaRPr/>
            </a:p>
          </p:txBody>
        </p:sp>
        <p:sp>
          <p:nvSpPr>
            <p:cNvPr id="202" name="object 201"/>
            <p:cNvSpPr/>
            <p:nvPr/>
          </p:nvSpPr>
          <p:spPr>
            <a:xfrm>
              <a:off x="6772939" y="5221658"/>
              <a:ext cx="29209" cy="11430"/>
            </a:xfrm>
            <a:custGeom>
              <a:avLst/>
              <a:gdLst/>
              <a:ahLst/>
              <a:cxnLst/>
              <a:rect l="l" t="t" r="r" b="b"/>
              <a:pathLst>
                <a:path w="29209" h="11429">
                  <a:moveTo>
                    <a:pt x="28611" y="0"/>
                  </a:moveTo>
                  <a:lnTo>
                    <a:pt x="0" y="0"/>
                  </a:lnTo>
                  <a:lnTo>
                    <a:pt x="0" y="11361"/>
                  </a:lnTo>
                  <a:lnTo>
                    <a:pt x="28177" y="11361"/>
                  </a:lnTo>
                  <a:lnTo>
                    <a:pt x="28611" y="9509"/>
                  </a:lnTo>
                  <a:lnTo>
                    <a:pt x="28611" y="0"/>
                  </a:lnTo>
                  <a:close/>
                </a:path>
              </a:pathLst>
            </a:custGeom>
            <a:solidFill>
              <a:srgbClr val="0000FF"/>
            </a:solidFill>
          </p:spPr>
          <p:txBody>
            <a:bodyPr wrap="square" lIns="0" tIns="0" rIns="0" bIns="0" rtlCol="0"/>
            <a:lstStyle/>
            <a:p>
              <a:endParaRPr/>
            </a:p>
          </p:txBody>
        </p:sp>
        <p:sp>
          <p:nvSpPr>
            <p:cNvPr id="203" name="object 202"/>
            <p:cNvSpPr/>
            <p:nvPr/>
          </p:nvSpPr>
          <p:spPr>
            <a:xfrm>
              <a:off x="6801550" y="4231171"/>
              <a:ext cx="0" cy="1000125"/>
            </a:xfrm>
            <a:custGeom>
              <a:avLst/>
              <a:gdLst/>
              <a:ahLst/>
              <a:cxnLst/>
              <a:rect l="l" t="t" r="r" b="b"/>
              <a:pathLst>
                <a:path h="1000125">
                  <a:moveTo>
                    <a:pt x="0" y="999995"/>
                  </a:moveTo>
                  <a:lnTo>
                    <a:pt x="0" y="0"/>
                  </a:lnTo>
                </a:path>
              </a:pathLst>
            </a:custGeom>
            <a:ln w="3175">
              <a:solidFill>
                <a:srgbClr val="0000FF"/>
              </a:solidFill>
            </a:ln>
          </p:spPr>
          <p:txBody>
            <a:bodyPr wrap="square" lIns="0" tIns="0" rIns="0" bIns="0" rtlCol="0"/>
            <a:lstStyle/>
            <a:p>
              <a:endParaRPr/>
            </a:p>
          </p:txBody>
        </p:sp>
        <p:sp>
          <p:nvSpPr>
            <p:cNvPr id="204" name="object 203"/>
            <p:cNvSpPr/>
            <p:nvPr/>
          </p:nvSpPr>
          <p:spPr>
            <a:xfrm>
              <a:off x="6820561" y="4240670"/>
              <a:ext cx="0" cy="990600"/>
            </a:xfrm>
            <a:custGeom>
              <a:avLst/>
              <a:gdLst/>
              <a:ahLst/>
              <a:cxnLst/>
              <a:rect l="l" t="t" r="r" b="b"/>
              <a:pathLst>
                <a:path h="990600">
                  <a:moveTo>
                    <a:pt x="0" y="990495"/>
                  </a:moveTo>
                  <a:lnTo>
                    <a:pt x="0" y="0"/>
                  </a:lnTo>
                </a:path>
              </a:pathLst>
            </a:custGeom>
            <a:ln w="3175">
              <a:solidFill>
                <a:srgbClr val="0000FF"/>
              </a:solidFill>
            </a:ln>
          </p:spPr>
          <p:txBody>
            <a:bodyPr wrap="square" lIns="0" tIns="0" rIns="0" bIns="0" rtlCol="0"/>
            <a:lstStyle/>
            <a:p>
              <a:endParaRPr/>
            </a:p>
          </p:txBody>
        </p:sp>
        <p:sp>
          <p:nvSpPr>
            <p:cNvPr id="205" name="object 204"/>
            <p:cNvSpPr/>
            <p:nvPr/>
          </p:nvSpPr>
          <p:spPr>
            <a:xfrm>
              <a:off x="6830067" y="3431121"/>
              <a:ext cx="0" cy="1800225"/>
            </a:xfrm>
            <a:custGeom>
              <a:avLst/>
              <a:gdLst/>
              <a:ahLst/>
              <a:cxnLst/>
              <a:rect l="l" t="t" r="r" b="b"/>
              <a:pathLst>
                <a:path h="1800225">
                  <a:moveTo>
                    <a:pt x="0" y="1800045"/>
                  </a:moveTo>
                  <a:lnTo>
                    <a:pt x="0" y="0"/>
                  </a:lnTo>
                </a:path>
              </a:pathLst>
            </a:custGeom>
            <a:ln w="3175">
              <a:solidFill>
                <a:srgbClr val="0000FF"/>
              </a:solidFill>
            </a:ln>
          </p:spPr>
          <p:txBody>
            <a:bodyPr wrap="square" lIns="0" tIns="0" rIns="0" bIns="0" rtlCol="0"/>
            <a:lstStyle/>
            <a:p>
              <a:endParaRPr/>
            </a:p>
          </p:txBody>
        </p:sp>
        <p:sp>
          <p:nvSpPr>
            <p:cNvPr id="206" name="object 205"/>
            <p:cNvSpPr/>
            <p:nvPr/>
          </p:nvSpPr>
          <p:spPr>
            <a:xfrm>
              <a:off x="6849078" y="4335856"/>
              <a:ext cx="0" cy="895350"/>
            </a:xfrm>
            <a:custGeom>
              <a:avLst/>
              <a:gdLst/>
              <a:ahLst/>
              <a:cxnLst/>
              <a:rect l="l" t="t" r="r" b="b"/>
              <a:pathLst>
                <a:path h="895350">
                  <a:moveTo>
                    <a:pt x="0" y="895310"/>
                  </a:moveTo>
                  <a:lnTo>
                    <a:pt x="0" y="0"/>
                  </a:lnTo>
                </a:path>
              </a:pathLst>
            </a:custGeom>
            <a:ln w="3175">
              <a:solidFill>
                <a:srgbClr val="0000FF"/>
              </a:solidFill>
            </a:ln>
          </p:spPr>
          <p:txBody>
            <a:bodyPr wrap="square" lIns="0" tIns="0" rIns="0" bIns="0" rtlCol="0"/>
            <a:lstStyle/>
            <a:p>
              <a:endParaRPr/>
            </a:p>
          </p:txBody>
        </p:sp>
        <p:sp>
          <p:nvSpPr>
            <p:cNvPr id="207" name="object 206"/>
            <p:cNvSpPr/>
            <p:nvPr/>
          </p:nvSpPr>
          <p:spPr>
            <a:xfrm>
              <a:off x="6858584" y="5221658"/>
              <a:ext cx="29209" cy="11430"/>
            </a:xfrm>
            <a:custGeom>
              <a:avLst/>
              <a:gdLst/>
              <a:ahLst/>
              <a:cxnLst/>
              <a:rect l="l" t="t" r="r" b="b"/>
              <a:pathLst>
                <a:path w="29209" h="11429">
                  <a:moveTo>
                    <a:pt x="28706" y="0"/>
                  </a:moveTo>
                  <a:lnTo>
                    <a:pt x="0" y="0"/>
                  </a:lnTo>
                  <a:lnTo>
                    <a:pt x="0" y="11361"/>
                  </a:lnTo>
                  <a:lnTo>
                    <a:pt x="28272" y="11361"/>
                  </a:lnTo>
                  <a:lnTo>
                    <a:pt x="28706" y="9509"/>
                  </a:lnTo>
                  <a:lnTo>
                    <a:pt x="28706" y="0"/>
                  </a:lnTo>
                  <a:close/>
                </a:path>
              </a:pathLst>
            </a:custGeom>
            <a:solidFill>
              <a:srgbClr val="0000FF"/>
            </a:solidFill>
          </p:spPr>
          <p:txBody>
            <a:bodyPr wrap="square" lIns="0" tIns="0" rIns="0" bIns="0" rtlCol="0"/>
            <a:lstStyle/>
            <a:p>
              <a:endParaRPr/>
            </a:p>
          </p:txBody>
        </p:sp>
        <p:sp>
          <p:nvSpPr>
            <p:cNvPr id="208" name="object 207"/>
            <p:cNvSpPr/>
            <p:nvPr/>
          </p:nvSpPr>
          <p:spPr>
            <a:xfrm>
              <a:off x="6877785" y="4193173"/>
              <a:ext cx="0" cy="1038225"/>
            </a:xfrm>
            <a:custGeom>
              <a:avLst/>
              <a:gdLst/>
              <a:ahLst/>
              <a:cxnLst/>
              <a:rect l="l" t="t" r="r" b="b"/>
              <a:pathLst>
                <a:path h="1038225">
                  <a:moveTo>
                    <a:pt x="0" y="1037993"/>
                  </a:moveTo>
                  <a:lnTo>
                    <a:pt x="0" y="0"/>
                  </a:lnTo>
                </a:path>
              </a:pathLst>
            </a:custGeom>
            <a:ln w="3175">
              <a:solidFill>
                <a:srgbClr val="0000FF"/>
              </a:solidFill>
            </a:ln>
          </p:spPr>
          <p:txBody>
            <a:bodyPr wrap="square" lIns="0" tIns="0" rIns="0" bIns="0" rtlCol="0"/>
            <a:lstStyle/>
            <a:p>
              <a:endParaRPr/>
            </a:p>
          </p:txBody>
        </p:sp>
        <p:sp>
          <p:nvSpPr>
            <p:cNvPr id="209" name="object 208"/>
            <p:cNvSpPr/>
            <p:nvPr/>
          </p:nvSpPr>
          <p:spPr>
            <a:xfrm>
              <a:off x="6896796" y="4278859"/>
              <a:ext cx="0" cy="952500"/>
            </a:xfrm>
            <a:custGeom>
              <a:avLst/>
              <a:gdLst/>
              <a:ahLst/>
              <a:cxnLst/>
              <a:rect l="l" t="t" r="r" b="b"/>
              <a:pathLst>
                <a:path h="952500">
                  <a:moveTo>
                    <a:pt x="0" y="952307"/>
                  </a:moveTo>
                  <a:lnTo>
                    <a:pt x="0" y="0"/>
                  </a:lnTo>
                </a:path>
              </a:pathLst>
            </a:custGeom>
            <a:ln w="3175">
              <a:solidFill>
                <a:srgbClr val="0000FF"/>
              </a:solidFill>
            </a:ln>
          </p:spPr>
          <p:txBody>
            <a:bodyPr wrap="square" lIns="0" tIns="0" rIns="0" bIns="0" rtlCol="0"/>
            <a:lstStyle/>
            <a:p>
              <a:endParaRPr/>
            </a:p>
          </p:txBody>
        </p:sp>
        <p:sp>
          <p:nvSpPr>
            <p:cNvPr id="210" name="object 209"/>
            <p:cNvSpPr/>
            <p:nvPr/>
          </p:nvSpPr>
          <p:spPr>
            <a:xfrm>
              <a:off x="6915808" y="4259860"/>
              <a:ext cx="0" cy="971550"/>
            </a:xfrm>
            <a:custGeom>
              <a:avLst/>
              <a:gdLst/>
              <a:ahLst/>
              <a:cxnLst/>
              <a:rect l="l" t="t" r="r" b="b"/>
              <a:pathLst>
                <a:path h="971550">
                  <a:moveTo>
                    <a:pt x="0" y="971306"/>
                  </a:moveTo>
                  <a:lnTo>
                    <a:pt x="0" y="0"/>
                  </a:lnTo>
                </a:path>
              </a:pathLst>
            </a:custGeom>
            <a:ln w="3175">
              <a:solidFill>
                <a:srgbClr val="0000FF"/>
              </a:solidFill>
            </a:ln>
          </p:spPr>
          <p:txBody>
            <a:bodyPr wrap="square" lIns="0" tIns="0" rIns="0" bIns="0" rtlCol="0"/>
            <a:lstStyle/>
            <a:p>
              <a:endParaRPr/>
            </a:p>
          </p:txBody>
        </p:sp>
        <p:sp>
          <p:nvSpPr>
            <p:cNvPr id="211" name="object 210"/>
            <p:cNvSpPr/>
            <p:nvPr/>
          </p:nvSpPr>
          <p:spPr>
            <a:xfrm>
              <a:off x="6925313"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12" name="object 211"/>
            <p:cNvSpPr/>
            <p:nvPr/>
          </p:nvSpPr>
          <p:spPr>
            <a:xfrm>
              <a:off x="6944324" y="4288358"/>
              <a:ext cx="0" cy="942975"/>
            </a:xfrm>
            <a:custGeom>
              <a:avLst/>
              <a:gdLst/>
              <a:ahLst/>
              <a:cxnLst/>
              <a:rect l="l" t="t" r="r" b="b"/>
              <a:pathLst>
                <a:path h="942975">
                  <a:moveTo>
                    <a:pt x="0" y="942808"/>
                  </a:moveTo>
                  <a:lnTo>
                    <a:pt x="0" y="0"/>
                  </a:lnTo>
                </a:path>
              </a:pathLst>
            </a:custGeom>
            <a:ln w="3175">
              <a:solidFill>
                <a:srgbClr val="0000FF"/>
              </a:solidFill>
            </a:ln>
          </p:spPr>
          <p:txBody>
            <a:bodyPr wrap="square" lIns="0" tIns="0" rIns="0" bIns="0" rtlCol="0"/>
            <a:lstStyle/>
            <a:p>
              <a:endParaRPr/>
            </a:p>
          </p:txBody>
        </p:sp>
        <p:sp>
          <p:nvSpPr>
            <p:cNvPr id="213" name="object 212"/>
            <p:cNvSpPr/>
            <p:nvPr/>
          </p:nvSpPr>
          <p:spPr>
            <a:xfrm>
              <a:off x="6963336" y="4297858"/>
              <a:ext cx="0" cy="933450"/>
            </a:xfrm>
            <a:custGeom>
              <a:avLst/>
              <a:gdLst/>
              <a:ahLst/>
              <a:cxnLst/>
              <a:rect l="l" t="t" r="r" b="b"/>
              <a:pathLst>
                <a:path h="933450">
                  <a:moveTo>
                    <a:pt x="0" y="933308"/>
                  </a:moveTo>
                  <a:lnTo>
                    <a:pt x="0" y="0"/>
                  </a:lnTo>
                </a:path>
              </a:pathLst>
            </a:custGeom>
            <a:ln w="3175">
              <a:solidFill>
                <a:srgbClr val="0000FF"/>
              </a:solidFill>
            </a:ln>
          </p:spPr>
          <p:txBody>
            <a:bodyPr wrap="square" lIns="0" tIns="0" rIns="0" bIns="0" rtlCol="0"/>
            <a:lstStyle/>
            <a:p>
              <a:endParaRPr/>
            </a:p>
          </p:txBody>
        </p:sp>
        <p:sp>
          <p:nvSpPr>
            <p:cNvPr id="214" name="object 213"/>
            <p:cNvSpPr/>
            <p:nvPr/>
          </p:nvSpPr>
          <p:spPr>
            <a:xfrm>
              <a:off x="6982346" y="4231171"/>
              <a:ext cx="0" cy="1000125"/>
            </a:xfrm>
            <a:custGeom>
              <a:avLst/>
              <a:gdLst/>
              <a:ahLst/>
              <a:cxnLst/>
              <a:rect l="l" t="t" r="r" b="b"/>
              <a:pathLst>
                <a:path h="1000125">
                  <a:moveTo>
                    <a:pt x="0" y="999995"/>
                  </a:moveTo>
                  <a:lnTo>
                    <a:pt x="0" y="0"/>
                  </a:lnTo>
                </a:path>
              </a:pathLst>
            </a:custGeom>
            <a:ln w="3175">
              <a:solidFill>
                <a:srgbClr val="0000FF"/>
              </a:solidFill>
            </a:ln>
          </p:spPr>
          <p:txBody>
            <a:bodyPr wrap="square" lIns="0" tIns="0" rIns="0" bIns="0" rtlCol="0"/>
            <a:lstStyle/>
            <a:p>
              <a:endParaRPr/>
            </a:p>
          </p:txBody>
        </p:sp>
        <p:sp>
          <p:nvSpPr>
            <p:cNvPr id="215" name="object 214"/>
            <p:cNvSpPr/>
            <p:nvPr/>
          </p:nvSpPr>
          <p:spPr>
            <a:xfrm>
              <a:off x="6982346" y="5221658"/>
              <a:ext cx="29209" cy="11430"/>
            </a:xfrm>
            <a:custGeom>
              <a:avLst/>
              <a:gdLst/>
              <a:ahLst/>
              <a:cxnLst/>
              <a:rect l="l" t="t" r="r" b="b"/>
              <a:pathLst>
                <a:path w="29209" h="11429">
                  <a:moveTo>
                    <a:pt x="28801" y="0"/>
                  </a:moveTo>
                  <a:lnTo>
                    <a:pt x="0" y="0"/>
                  </a:lnTo>
                  <a:lnTo>
                    <a:pt x="0" y="11361"/>
                  </a:lnTo>
                  <a:lnTo>
                    <a:pt x="28356" y="11361"/>
                  </a:lnTo>
                  <a:lnTo>
                    <a:pt x="28801" y="9509"/>
                  </a:lnTo>
                  <a:lnTo>
                    <a:pt x="28801" y="0"/>
                  </a:lnTo>
                  <a:close/>
                </a:path>
              </a:pathLst>
            </a:custGeom>
            <a:solidFill>
              <a:srgbClr val="0000FF"/>
            </a:solidFill>
          </p:spPr>
          <p:txBody>
            <a:bodyPr wrap="square" lIns="0" tIns="0" rIns="0" bIns="0" rtlCol="0"/>
            <a:lstStyle/>
            <a:p>
              <a:endParaRPr/>
            </a:p>
          </p:txBody>
        </p:sp>
        <p:sp>
          <p:nvSpPr>
            <p:cNvPr id="216" name="object 215"/>
            <p:cNvSpPr/>
            <p:nvPr/>
          </p:nvSpPr>
          <p:spPr>
            <a:xfrm>
              <a:off x="7011148" y="4154890"/>
              <a:ext cx="0" cy="1076325"/>
            </a:xfrm>
            <a:custGeom>
              <a:avLst/>
              <a:gdLst/>
              <a:ahLst/>
              <a:cxnLst/>
              <a:rect l="l" t="t" r="r" b="b"/>
              <a:pathLst>
                <a:path h="1076325">
                  <a:moveTo>
                    <a:pt x="0" y="1076276"/>
                  </a:moveTo>
                  <a:lnTo>
                    <a:pt x="0" y="0"/>
                  </a:lnTo>
                </a:path>
              </a:pathLst>
            </a:custGeom>
            <a:ln w="3175">
              <a:solidFill>
                <a:srgbClr val="0000FF"/>
              </a:solidFill>
            </a:ln>
          </p:spPr>
          <p:txBody>
            <a:bodyPr wrap="square" lIns="0" tIns="0" rIns="0" bIns="0" rtlCol="0"/>
            <a:lstStyle/>
            <a:p>
              <a:endParaRPr/>
            </a:p>
          </p:txBody>
        </p:sp>
        <p:sp>
          <p:nvSpPr>
            <p:cNvPr id="217" name="object 216"/>
            <p:cNvSpPr/>
            <p:nvPr/>
          </p:nvSpPr>
          <p:spPr>
            <a:xfrm>
              <a:off x="7030160" y="4335856"/>
              <a:ext cx="0" cy="895350"/>
            </a:xfrm>
            <a:custGeom>
              <a:avLst/>
              <a:gdLst/>
              <a:ahLst/>
              <a:cxnLst/>
              <a:rect l="l" t="t" r="r" b="b"/>
              <a:pathLst>
                <a:path h="895350">
                  <a:moveTo>
                    <a:pt x="0" y="895310"/>
                  </a:moveTo>
                  <a:lnTo>
                    <a:pt x="0" y="0"/>
                  </a:lnTo>
                </a:path>
              </a:pathLst>
            </a:custGeom>
            <a:ln w="3175">
              <a:solidFill>
                <a:srgbClr val="0000FF"/>
              </a:solidFill>
            </a:ln>
          </p:spPr>
          <p:txBody>
            <a:bodyPr wrap="square" lIns="0" tIns="0" rIns="0" bIns="0" rtlCol="0"/>
            <a:lstStyle/>
            <a:p>
              <a:endParaRPr/>
            </a:p>
          </p:txBody>
        </p:sp>
        <p:sp>
          <p:nvSpPr>
            <p:cNvPr id="218" name="object 217"/>
            <p:cNvSpPr/>
            <p:nvPr/>
          </p:nvSpPr>
          <p:spPr>
            <a:xfrm>
              <a:off x="7039665" y="4402637"/>
              <a:ext cx="0" cy="828675"/>
            </a:xfrm>
            <a:custGeom>
              <a:avLst/>
              <a:gdLst/>
              <a:ahLst/>
              <a:cxnLst/>
              <a:rect l="l" t="t" r="r" b="b"/>
              <a:pathLst>
                <a:path h="828675">
                  <a:moveTo>
                    <a:pt x="0" y="828529"/>
                  </a:moveTo>
                  <a:lnTo>
                    <a:pt x="0" y="0"/>
                  </a:lnTo>
                </a:path>
              </a:pathLst>
            </a:custGeom>
            <a:ln w="3175">
              <a:solidFill>
                <a:srgbClr val="0000FF"/>
              </a:solidFill>
            </a:ln>
          </p:spPr>
          <p:txBody>
            <a:bodyPr wrap="square" lIns="0" tIns="0" rIns="0" bIns="0" rtlCol="0"/>
            <a:lstStyle/>
            <a:p>
              <a:endParaRPr/>
            </a:p>
          </p:txBody>
        </p:sp>
        <p:sp>
          <p:nvSpPr>
            <p:cNvPr id="219" name="object 218"/>
            <p:cNvSpPr/>
            <p:nvPr/>
          </p:nvSpPr>
          <p:spPr>
            <a:xfrm>
              <a:off x="7058676" y="4259860"/>
              <a:ext cx="0" cy="971550"/>
            </a:xfrm>
            <a:custGeom>
              <a:avLst/>
              <a:gdLst/>
              <a:ahLst/>
              <a:cxnLst/>
              <a:rect l="l" t="t" r="r" b="b"/>
              <a:pathLst>
                <a:path h="971550">
                  <a:moveTo>
                    <a:pt x="0" y="971306"/>
                  </a:moveTo>
                  <a:lnTo>
                    <a:pt x="0" y="0"/>
                  </a:lnTo>
                </a:path>
              </a:pathLst>
            </a:custGeom>
            <a:ln w="3175">
              <a:solidFill>
                <a:srgbClr val="0000FF"/>
              </a:solidFill>
            </a:ln>
          </p:spPr>
          <p:txBody>
            <a:bodyPr wrap="square" lIns="0" tIns="0" rIns="0" bIns="0" rtlCol="0"/>
            <a:lstStyle/>
            <a:p>
              <a:endParaRPr/>
            </a:p>
          </p:txBody>
        </p:sp>
        <p:sp>
          <p:nvSpPr>
            <p:cNvPr id="220" name="object 219"/>
            <p:cNvSpPr/>
            <p:nvPr/>
          </p:nvSpPr>
          <p:spPr>
            <a:xfrm>
              <a:off x="7068182"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21" name="object 220"/>
            <p:cNvSpPr/>
            <p:nvPr/>
          </p:nvSpPr>
          <p:spPr>
            <a:xfrm>
              <a:off x="7096699" y="4269359"/>
              <a:ext cx="0" cy="962025"/>
            </a:xfrm>
            <a:custGeom>
              <a:avLst/>
              <a:gdLst/>
              <a:ahLst/>
              <a:cxnLst/>
              <a:rect l="l" t="t" r="r" b="b"/>
              <a:pathLst>
                <a:path h="962025">
                  <a:moveTo>
                    <a:pt x="0" y="961807"/>
                  </a:moveTo>
                  <a:lnTo>
                    <a:pt x="0" y="0"/>
                  </a:lnTo>
                </a:path>
              </a:pathLst>
            </a:custGeom>
            <a:ln w="3175">
              <a:solidFill>
                <a:srgbClr val="0000FF"/>
              </a:solidFill>
            </a:ln>
          </p:spPr>
          <p:txBody>
            <a:bodyPr wrap="square" lIns="0" tIns="0" rIns="0" bIns="0" rtlCol="0"/>
            <a:lstStyle/>
            <a:p>
              <a:endParaRPr/>
            </a:p>
          </p:txBody>
        </p:sp>
        <p:sp>
          <p:nvSpPr>
            <p:cNvPr id="222" name="object 221"/>
            <p:cNvSpPr/>
            <p:nvPr/>
          </p:nvSpPr>
          <p:spPr>
            <a:xfrm>
              <a:off x="7106205" y="4259860"/>
              <a:ext cx="0" cy="971550"/>
            </a:xfrm>
            <a:custGeom>
              <a:avLst/>
              <a:gdLst/>
              <a:ahLst/>
              <a:cxnLst/>
              <a:rect l="l" t="t" r="r" b="b"/>
              <a:pathLst>
                <a:path h="971550">
                  <a:moveTo>
                    <a:pt x="0" y="971306"/>
                  </a:moveTo>
                  <a:lnTo>
                    <a:pt x="0" y="0"/>
                  </a:lnTo>
                </a:path>
              </a:pathLst>
            </a:custGeom>
            <a:ln w="3175">
              <a:solidFill>
                <a:srgbClr val="0000FF"/>
              </a:solidFill>
            </a:ln>
          </p:spPr>
          <p:txBody>
            <a:bodyPr wrap="square" lIns="0" tIns="0" rIns="0" bIns="0" rtlCol="0"/>
            <a:lstStyle/>
            <a:p>
              <a:endParaRPr/>
            </a:p>
          </p:txBody>
        </p:sp>
        <p:sp>
          <p:nvSpPr>
            <p:cNvPr id="223" name="object 222"/>
            <p:cNvSpPr/>
            <p:nvPr/>
          </p:nvSpPr>
          <p:spPr>
            <a:xfrm>
              <a:off x="7125216" y="4240670"/>
              <a:ext cx="0" cy="990600"/>
            </a:xfrm>
            <a:custGeom>
              <a:avLst/>
              <a:gdLst/>
              <a:ahLst/>
              <a:cxnLst/>
              <a:rect l="l" t="t" r="r" b="b"/>
              <a:pathLst>
                <a:path h="990600">
                  <a:moveTo>
                    <a:pt x="0" y="990495"/>
                  </a:moveTo>
                  <a:lnTo>
                    <a:pt x="0" y="0"/>
                  </a:lnTo>
                </a:path>
              </a:pathLst>
            </a:custGeom>
            <a:ln w="3175">
              <a:solidFill>
                <a:srgbClr val="0000FF"/>
              </a:solidFill>
            </a:ln>
          </p:spPr>
          <p:txBody>
            <a:bodyPr wrap="square" lIns="0" tIns="0" rIns="0" bIns="0" rtlCol="0"/>
            <a:lstStyle/>
            <a:p>
              <a:endParaRPr/>
            </a:p>
          </p:txBody>
        </p:sp>
        <p:sp>
          <p:nvSpPr>
            <p:cNvPr id="224" name="object 223"/>
            <p:cNvSpPr/>
            <p:nvPr/>
          </p:nvSpPr>
          <p:spPr>
            <a:xfrm>
              <a:off x="7134721" y="5221658"/>
              <a:ext cx="29209" cy="11430"/>
            </a:xfrm>
            <a:custGeom>
              <a:avLst/>
              <a:gdLst/>
              <a:ahLst/>
              <a:cxnLst/>
              <a:rect l="l" t="t" r="r" b="b"/>
              <a:pathLst>
                <a:path w="29209" h="11429">
                  <a:moveTo>
                    <a:pt x="28801" y="0"/>
                  </a:moveTo>
                  <a:lnTo>
                    <a:pt x="0" y="0"/>
                  </a:lnTo>
                  <a:lnTo>
                    <a:pt x="0" y="11361"/>
                  </a:lnTo>
                  <a:lnTo>
                    <a:pt x="28368" y="11361"/>
                  </a:lnTo>
                  <a:lnTo>
                    <a:pt x="28801" y="9509"/>
                  </a:lnTo>
                  <a:lnTo>
                    <a:pt x="28801" y="0"/>
                  </a:lnTo>
                  <a:close/>
                </a:path>
              </a:pathLst>
            </a:custGeom>
            <a:solidFill>
              <a:srgbClr val="0000FF"/>
            </a:solidFill>
          </p:spPr>
          <p:txBody>
            <a:bodyPr wrap="square" lIns="0" tIns="0" rIns="0" bIns="0" rtlCol="0"/>
            <a:lstStyle/>
            <a:p>
              <a:endParaRPr/>
            </a:p>
          </p:txBody>
        </p:sp>
        <p:sp>
          <p:nvSpPr>
            <p:cNvPr id="225" name="object 224"/>
            <p:cNvSpPr/>
            <p:nvPr/>
          </p:nvSpPr>
          <p:spPr>
            <a:xfrm>
              <a:off x="7154017" y="3269345"/>
              <a:ext cx="0" cy="1962150"/>
            </a:xfrm>
            <a:custGeom>
              <a:avLst/>
              <a:gdLst/>
              <a:ahLst/>
              <a:cxnLst/>
              <a:rect l="l" t="t" r="r" b="b"/>
              <a:pathLst>
                <a:path h="1962150">
                  <a:moveTo>
                    <a:pt x="0" y="1961821"/>
                  </a:moveTo>
                  <a:lnTo>
                    <a:pt x="0" y="0"/>
                  </a:lnTo>
                </a:path>
              </a:pathLst>
            </a:custGeom>
            <a:ln w="3175">
              <a:solidFill>
                <a:srgbClr val="0000FF"/>
              </a:solidFill>
            </a:ln>
          </p:spPr>
          <p:txBody>
            <a:bodyPr wrap="square" lIns="0" tIns="0" rIns="0" bIns="0" rtlCol="0"/>
            <a:lstStyle/>
            <a:p>
              <a:endParaRPr/>
            </a:p>
          </p:txBody>
        </p:sp>
        <p:sp>
          <p:nvSpPr>
            <p:cNvPr id="226" name="object 225"/>
            <p:cNvSpPr/>
            <p:nvPr/>
          </p:nvSpPr>
          <p:spPr>
            <a:xfrm>
              <a:off x="7173028" y="4231171"/>
              <a:ext cx="0" cy="1000125"/>
            </a:xfrm>
            <a:custGeom>
              <a:avLst/>
              <a:gdLst/>
              <a:ahLst/>
              <a:cxnLst/>
              <a:rect l="l" t="t" r="r" b="b"/>
              <a:pathLst>
                <a:path h="1000125">
                  <a:moveTo>
                    <a:pt x="0" y="999995"/>
                  </a:moveTo>
                  <a:lnTo>
                    <a:pt x="0" y="0"/>
                  </a:lnTo>
                </a:path>
              </a:pathLst>
            </a:custGeom>
            <a:ln w="3175">
              <a:solidFill>
                <a:srgbClr val="0000FF"/>
              </a:solidFill>
            </a:ln>
          </p:spPr>
          <p:txBody>
            <a:bodyPr wrap="square" lIns="0" tIns="0" rIns="0" bIns="0" rtlCol="0"/>
            <a:lstStyle/>
            <a:p>
              <a:endParaRPr/>
            </a:p>
          </p:txBody>
        </p:sp>
        <p:sp>
          <p:nvSpPr>
            <p:cNvPr id="227" name="object 226"/>
            <p:cNvSpPr/>
            <p:nvPr/>
          </p:nvSpPr>
          <p:spPr>
            <a:xfrm>
              <a:off x="7192040" y="4250170"/>
              <a:ext cx="0" cy="981075"/>
            </a:xfrm>
            <a:custGeom>
              <a:avLst/>
              <a:gdLst/>
              <a:ahLst/>
              <a:cxnLst/>
              <a:rect l="l" t="t" r="r" b="b"/>
              <a:pathLst>
                <a:path h="981075">
                  <a:moveTo>
                    <a:pt x="0" y="980996"/>
                  </a:moveTo>
                  <a:lnTo>
                    <a:pt x="0" y="0"/>
                  </a:lnTo>
                </a:path>
              </a:pathLst>
            </a:custGeom>
            <a:ln w="3175">
              <a:solidFill>
                <a:srgbClr val="0000FF"/>
              </a:solidFill>
            </a:ln>
          </p:spPr>
          <p:txBody>
            <a:bodyPr wrap="square" lIns="0" tIns="0" rIns="0" bIns="0" rtlCol="0"/>
            <a:lstStyle/>
            <a:p>
              <a:endParaRPr/>
            </a:p>
          </p:txBody>
        </p:sp>
        <p:sp>
          <p:nvSpPr>
            <p:cNvPr id="228" name="object 227"/>
            <p:cNvSpPr/>
            <p:nvPr/>
          </p:nvSpPr>
          <p:spPr>
            <a:xfrm>
              <a:off x="7192040"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29" name="object 228"/>
            <p:cNvSpPr/>
            <p:nvPr/>
          </p:nvSpPr>
          <p:spPr>
            <a:xfrm>
              <a:off x="7220556" y="4259860"/>
              <a:ext cx="0" cy="971550"/>
            </a:xfrm>
            <a:custGeom>
              <a:avLst/>
              <a:gdLst/>
              <a:ahLst/>
              <a:cxnLst/>
              <a:rect l="l" t="t" r="r" b="b"/>
              <a:pathLst>
                <a:path h="971550">
                  <a:moveTo>
                    <a:pt x="0" y="971306"/>
                  </a:moveTo>
                  <a:lnTo>
                    <a:pt x="0" y="0"/>
                  </a:lnTo>
                </a:path>
              </a:pathLst>
            </a:custGeom>
            <a:ln w="3175">
              <a:solidFill>
                <a:srgbClr val="0000FF"/>
              </a:solidFill>
            </a:ln>
          </p:spPr>
          <p:txBody>
            <a:bodyPr wrap="square" lIns="0" tIns="0" rIns="0" bIns="0" rtlCol="0"/>
            <a:lstStyle/>
            <a:p>
              <a:endParaRPr/>
            </a:p>
          </p:txBody>
        </p:sp>
        <p:sp>
          <p:nvSpPr>
            <p:cNvPr id="230" name="object 229"/>
            <p:cNvSpPr/>
            <p:nvPr/>
          </p:nvSpPr>
          <p:spPr>
            <a:xfrm>
              <a:off x="7239568" y="4202672"/>
              <a:ext cx="0" cy="1028700"/>
            </a:xfrm>
            <a:custGeom>
              <a:avLst/>
              <a:gdLst/>
              <a:ahLst/>
              <a:cxnLst/>
              <a:rect l="l" t="t" r="r" b="b"/>
              <a:pathLst>
                <a:path h="1028700">
                  <a:moveTo>
                    <a:pt x="0" y="1028494"/>
                  </a:moveTo>
                  <a:lnTo>
                    <a:pt x="0" y="0"/>
                  </a:lnTo>
                </a:path>
              </a:pathLst>
            </a:custGeom>
            <a:ln w="3175">
              <a:solidFill>
                <a:srgbClr val="0000FF"/>
              </a:solidFill>
            </a:ln>
          </p:spPr>
          <p:txBody>
            <a:bodyPr wrap="square" lIns="0" tIns="0" rIns="0" bIns="0" rtlCol="0"/>
            <a:lstStyle/>
            <a:p>
              <a:endParaRPr/>
            </a:p>
          </p:txBody>
        </p:sp>
        <p:sp>
          <p:nvSpPr>
            <p:cNvPr id="231" name="object 230"/>
            <p:cNvSpPr/>
            <p:nvPr/>
          </p:nvSpPr>
          <p:spPr>
            <a:xfrm>
              <a:off x="7258579" y="4278859"/>
              <a:ext cx="0" cy="952500"/>
            </a:xfrm>
            <a:custGeom>
              <a:avLst/>
              <a:gdLst/>
              <a:ahLst/>
              <a:cxnLst/>
              <a:rect l="l" t="t" r="r" b="b"/>
              <a:pathLst>
                <a:path h="952500">
                  <a:moveTo>
                    <a:pt x="0" y="952307"/>
                  </a:moveTo>
                  <a:lnTo>
                    <a:pt x="0" y="0"/>
                  </a:lnTo>
                </a:path>
              </a:pathLst>
            </a:custGeom>
            <a:ln w="3175">
              <a:solidFill>
                <a:srgbClr val="0000FF"/>
              </a:solidFill>
            </a:ln>
          </p:spPr>
          <p:txBody>
            <a:bodyPr wrap="square" lIns="0" tIns="0" rIns="0" bIns="0" rtlCol="0"/>
            <a:lstStyle/>
            <a:p>
              <a:endParaRPr/>
            </a:p>
          </p:txBody>
        </p:sp>
        <p:sp>
          <p:nvSpPr>
            <p:cNvPr id="232" name="object 231"/>
            <p:cNvSpPr/>
            <p:nvPr/>
          </p:nvSpPr>
          <p:spPr>
            <a:xfrm>
              <a:off x="7268274" y="4221672"/>
              <a:ext cx="0" cy="1009650"/>
            </a:xfrm>
            <a:custGeom>
              <a:avLst/>
              <a:gdLst/>
              <a:ahLst/>
              <a:cxnLst/>
              <a:rect l="l" t="t" r="r" b="b"/>
              <a:pathLst>
                <a:path h="1009650">
                  <a:moveTo>
                    <a:pt x="0" y="1009495"/>
                  </a:moveTo>
                  <a:lnTo>
                    <a:pt x="0" y="0"/>
                  </a:lnTo>
                </a:path>
              </a:pathLst>
            </a:custGeom>
            <a:ln w="3175">
              <a:solidFill>
                <a:srgbClr val="0000FF"/>
              </a:solidFill>
            </a:ln>
          </p:spPr>
          <p:txBody>
            <a:bodyPr wrap="square" lIns="0" tIns="0" rIns="0" bIns="0" rtlCol="0"/>
            <a:lstStyle/>
            <a:p>
              <a:endParaRPr/>
            </a:p>
          </p:txBody>
        </p:sp>
        <p:sp>
          <p:nvSpPr>
            <p:cNvPr id="233" name="object 232"/>
            <p:cNvSpPr/>
            <p:nvPr/>
          </p:nvSpPr>
          <p:spPr>
            <a:xfrm>
              <a:off x="7277780"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34" name="object 233"/>
            <p:cNvSpPr/>
            <p:nvPr/>
          </p:nvSpPr>
          <p:spPr>
            <a:xfrm>
              <a:off x="7306297" y="4231171"/>
              <a:ext cx="0" cy="1000125"/>
            </a:xfrm>
            <a:custGeom>
              <a:avLst/>
              <a:gdLst/>
              <a:ahLst/>
              <a:cxnLst/>
              <a:rect l="l" t="t" r="r" b="b"/>
              <a:pathLst>
                <a:path h="1000125">
                  <a:moveTo>
                    <a:pt x="0" y="999995"/>
                  </a:moveTo>
                  <a:lnTo>
                    <a:pt x="0" y="0"/>
                  </a:lnTo>
                </a:path>
              </a:pathLst>
            </a:custGeom>
            <a:ln w="3175">
              <a:solidFill>
                <a:srgbClr val="0000FF"/>
              </a:solidFill>
            </a:ln>
          </p:spPr>
          <p:txBody>
            <a:bodyPr wrap="square" lIns="0" tIns="0" rIns="0" bIns="0" rtlCol="0"/>
            <a:lstStyle/>
            <a:p>
              <a:endParaRPr/>
            </a:p>
          </p:txBody>
        </p:sp>
        <p:sp>
          <p:nvSpPr>
            <p:cNvPr id="235" name="object 234"/>
            <p:cNvSpPr/>
            <p:nvPr/>
          </p:nvSpPr>
          <p:spPr>
            <a:xfrm>
              <a:off x="7315803" y="4212172"/>
              <a:ext cx="0" cy="1019175"/>
            </a:xfrm>
            <a:custGeom>
              <a:avLst/>
              <a:gdLst/>
              <a:ahLst/>
              <a:cxnLst/>
              <a:rect l="l" t="t" r="r" b="b"/>
              <a:pathLst>
                <a:path h="1019175">
                  <a:moveTo>
                    <a:pt x="0" y="1018994"/>
                  </a:moveTo>
                  <a:lnTo>
                    <a:pt x="0" y="0"/>
                  </a:lnTo>
                </a:path>
              </a:pathLst>
            </a:custGeom>
            <a:ln w="3175">
              <a:solidFill>
                <a:srgbClr val="0000FF"/>
              </a:solidFill>
            </a:ln>
          </p:spPr>
          <p:txBody>
            <a:bodyPr wrap="square" lIns="0" tIns="0" rIns="0" bIns="0" rtlCol="0"/>
            <a:lstStyle/>
            <a:p>
              <a:endParaRPr/>
            </a:p>
          </p:txBody>
        </p:sp>
        <p:sp>
          <p:nvSpPr>
            <p:cNvPr id="236" name="object 235"/>
            <p:cNvSpPr/>
            <p:nvPr/>
          </p:nvSpPr>
          <p:spPr>
            <a:xfrm>
              <a:off x="7334908" y="4278859"/>
              <a:ext cx="0" cy="952500"/>
            </a:xfrm>
            <a:custGeom>
              <a:avLst/>
              <a:gdLst/>
              <a:ahLst/>
              <a:cxnLst/>
              <a:rect l="l" t="t" r="r" b="b"/>
              <a:pathLst>
                <a:path h="952500">
                  <a:moveTo>
                    <a:pt x="0" y="952307"/>
                  </a:moveTo>
                  <a:lnTo>
                    <a:pt x="0" y="0"/>
                  </a:lnTo>
                </a:path>
              </a:pathLst>
            </a:custGeom>
            <a:ln w="3175">
              <a:solidFill>
                <a:srgbClr val="0000FF"/>
              </a:solidFill>
            </a:ln>
          </p:spPr>
          <p:txBody>
            <a:bodyPr wrap="square" lIns="0" tIns="0" rIns="0" bIns="0" rtlCol="0"/>
            <a:lstStyle/>
            <a:p>
              <a:endParaRPr/>
            </a:p>
          </p:txBody>
        </p:sp>
        <p:sp>
          <p:nvSpPr>
            <p:cNvPr id="237" name="object 236"/>
            <p:cNvSpPr/>
            <p:nvPr/>
          </p:nvSpPr>
          <p:spPr>
            <a:xfrm>
              <a:off x="7344414"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38" name="object 237"/>
            <p:cNvSpPr/>
            <p:nvPr/>
          </p:nvSpPr>
          <p:spPr>
            <a:xfrm>
              <a:off x="7372931" y="4269359"/>
              <a:ext cx="0" cy="962025"/>
            </a:xfrm>
            <a:custGeom>
              <a:avLst/>
              <a:gdLst/>
              <a:ahLst/>
              <a:cxnLst/>
              <a:rect l="l" t="t" r="r" b="b"/>
              <a:pathLst>
                <a:path h="962025">
                  <a:moveTo>
                    <a:pt x="0" y="961807"/>
                  </a:moveTo>
                  <a:lnTo>
                    <a:pt x="0" y="0"/>
                  </a:lnTo>
                </a:path>
              </a:pathLst>
            </a:custGeom>
            <a:ln w="3175">
              <a:solidFill>
                <a:srgbClr val="0000FF"/>
              </a:solidFill>
            </a:ln>
          </p:spPr>
          <p:txBody>
            <a:bodyPr wrap="square" lIns="0" tIns="0" rIns="0" bIns="0" rtlCol="0"/>
            <a:lstStyle/>
            <a:p>
              <a:endParaRPr/>
            </a:p>
          </p:txBody>
        </p:sp>
        <p:sp>
          <p:nvSpPr>
            <p:cNvPr id="239" name="object 238"/>
            <p:cNvSpPr/>
            <p:nvPr/>
          </p:nvSpPr>
          <p:spPr>
            <a:xfrm>
              <a:off x="7382436" y="4269359"/>
              <a:ext cx="0" cy="962025"/>
            </a:xfrm>
            <a:custGeom>
              <a:avLst/>
              <a:gdLst/>
              <a:ahLst/>
              <a:cxnLst/>
              <a:rect l="l" t="t" r="r" b="b"/>
              <a:pathLst>
                <a:path h="962025">
                  <a:moveTo>
                    <a:pt x="0" y="961807"/>
                  </a:moveTo>
                  <a:lnTo>
                    <a:pt x="0" y="0"/>
                  </a:lnTo>
                </a:path>
              </a:pathLst>
            </a:custGeom>
            <a:ln w="3175">
              <a:solidFill>
                <a:srgbClr val="0000FF"/>
              </a:solidFill>
            </a:ln>
          </p:spPr>
          <p:txBody>
            <a:bodyPr wrap="square" lIns="0" tIns="0" rIns="0" bIns="0" rtlCol="0"/>
            <a:lstStyle/>
            <a:p>
              <a:endParaRPr/>
            </a:p>
          </p:txBody>
        </p:sp>
        <p:sp>
          <p:nvSpPr>
            <p:cNvPr id="240" name="object 239"/>
            <p:cNvSpPr/>
            <p:nvPr/>
          </p:nvSpPr>
          <p:spPr>
            <a:xfrm>
              <a:off x="7401638" y="4297858"/>
              <a:ext cx="0" cy="933450"/>
            </a:xfrm>
            <a:custGeom>
              <a:avLst/>
              <a:gdLst/>
              <a:ahLst/>
              <a:cxnLst/>
              <a:rect l="l" t="t" r="r" b="b"/>
              <a:pathLst>
                <a:path h="933450">
                  <a:moveTo>
                    <a:pt x="0" y="933308"/>
                  </a:moveTo>
                  <a:lnTo>
                    <a:pt x="0" y="0"/>
                  </a:lnTo>
                </a:path>
              </a:pathLst>
            </a:custGeom>
            <a:ln w="3175">
              <a:solidFill>
                <a:srgbClr val="0000FF"/>
              </a:solidFill>
            </a:ln>
          </p:spPr>
          <p:txBody>
            <a:bodyPr wrap="square" lIns="0" tIns="0" rIns="0" bIns="0" rtlCol="0"/>
            <a:lstStyle/>
            <a:p>
              <a:endParaRPr/>
            </a:p>
          </p:txBody>
        </p:sp>
        <p:sp>
          <p:nvSpPr>
            <p:cNvPr id="241" name="object 240"/>
            <p:cNvSpPr/>
            <p:nvPr/>
          </p:nvSpPr>
          <p:spPr>
            <a:xfrm>
              <a:off x="7411143"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42" name="object 241"/>
            <p:cNvSpPr/>
            <p:nvPr/>
          </p:nvSpPr>
          <p:spPr>
            <a:xfrm>
              <a:off x="7430154" y="4231171"/>
              <a:ext cx="0" cy="1000125"/>
            </a:xfrm>
            <a:custGeom>
              <a:avLst/>
              <a:gdLst/>
              <a:ahLst/>
              <a:cxnLst/>
              <a:rect l="l" t="t" r="r" b="b"/>
              <a:pathLst>
                <a:path h="1000125">
                  <a:moveTo>
                    <a:pt x="0" y="999995"/>
                  </a:moveTo>
                  <a:lnTo>
                    <a:pt x="0" y="0"/>
                  </a:lnTo>
                </a:path>
              </a:pathLst>
            </a:custGeom>
            <a:ln w="3175">
              <a:solidFill>
                <a:srgbClr val="0000FF"/>
              </a:solidFill>
            </a:ln>
          </p:spPr>
          <p:txBody>
            <a:bodyPr wrap="square" lIns="0" tIns="0" rIns="0" bIns="0" rtlCol="0"/>
            <a:lstStyle/>
            <a:p>
              <a:endParaRPr/>
            </a:p>
          </p:txBody>
        </p:sp>
        <p:sp>
          <p:nvSpPr>
            <p:cNvPr id="243" name="object 242"/>
            <p:cNvSpPr/>
            <p:nvPr/>
          </p:nvSpPr>
          <p:spPr>
            <a:xfrm>
              <a:off x="7449166" y="4326356"/>
              <a:ext cx="0" cy="904875"/>
            </a:xfrm>
            <a:custGeom>
              <a:avLst/>
              <a:gdLst/>
              <a:ahLst/>
              <a:cxnLst/>
              <a:rect l="l" t="t" r="r" b="b"/>
              <a:pathLst>
                <a:path h="904875">
                  <a:moveTo>
                    <a:pt x="0" y="904810"/>
                  </a:moveTo>
                  <a:lnTo>
                    <a:pt x="0" y="0"/>
                  </a:lnTo>
                </a:path>
              </a:pathLst>
            </a:custGeom>
            <a:ln w="3175">
              <a:solidFill>
                <a:srgbClr val="0000FF"/>
              </a:solidFill>
            </a:ln>
          </p:spPr>
          <p:txBody>
            <a:bodyPr wrap="square" lIns="0" tIns="0" rIns="0" bIns="0" rtlCol="0"/>
            <a:lstStyle/>
            <a:p>
              <a:endParaRPr/>
            </a:p>
          </p:txBody>
        </p:sp>
        <p:sp>
          <p:nvSpPr>
            <p:cNvPr id="244" name="object 243"/>
            <p:cNvSpPr/>
            <p:nvPr/>
          </p:nvSpPr>
          <p:spPr>
            <a:xfrm>
              <a:off x="7468177" y="3431121"/>
              <a:ext cx="0" cy="1800225"/>
            </a:xfrm>
            <a:custGeom>
              <a:avLst/>
              <a:gdLst/>
              <a:ahLst/>
              <a:cxnLst/>
              <a:rect l="l" t="t" r="r" b="b"/>
              <a:pathLst>
                <a:path h="1800225">
                  <a:moveTo>
                    <a:pt x="0" y="1800045"/>
                  </a:moveTo>
                  <a:lnTo>
                    <a:pt x="0" y="0"/>
                  </a:lnTo>
                </a:path>
              </a:pathLst>
            </a:custGeom>
            <a:ln w="3175">
              <a:solidFill>
                <a:srgbClr val="0000FF"/>
              </a:solidFill>
            </a:ln>
          </p:spPr>
          <p:txBody>
            <a:bodyPr wrap="square" lIns="0" tIns="0" rIns="0" bIns="0" rtlCol="0"/>
            <a:lstStyle/>
            <a:p>
              <a:endParaRPr/>
            </a:p>
          </p:txBody>
        </p:sp>
        <p:sp>
          <p:nvSpPr>
            <p:cNvPr id="245" name="object 244"/>
            <p:cNvSpPr/>
            <p:nvPr/>
          </p:nvSpPr>
          <p:spPr>
            <a:xfrm>
              <a:off x="7477682" y="4393138"/>
              <a:ext cx="0" cy="838200"/>
            </a:xfrm>
            <a:custGeom>
              <a:avLst/>
              <a:gdLst/>
              <a:ahLst/>
              <a:cxnLst/>
              <a:rect l="l" t="t" r="r" b="b"/>
              <a:pathLst>
                <a:path h="838200">
                  <a:moveTo>
                    <a:pt x="0" y="838028"/>
                  </a:moveTo>
                  <a:lnTo>
                    <a:pt x="0" y="0"/>
                  </a:lnTo>
                </a:path>
              </a:pathLst>
            </a:custGeom>
            <a:ln w="3175">
              <a:solidFill>
                <a:srgbClr val="0000FF"/>
              </a:solidFill>
            </a:ln>
          </p:spPr>
          <p:txBody>
            <a:bodyPr wrap="square" lIns="0" tIns="0" rIns="0" bIns="0" rtlCol="0"/>
            <a:lstStyle/>
            <a:p>
              <a:endParaRPr/>
            </a:p>
          </p:txBody>
        </p:sp>
        <p:sp>
          <p:nvSpPr>
            <p:cNvPr id="246" name="object 245"/>
            <p:cNvSpPr/>
            <p:nvPr/>
          </p:nvSpPr>
          <p:spPr>
            <a:xfrm>
              <a:off x="7487187"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47" name="object 246"/>
            <p:cNvSpPr/>
            <p:nvPr/>
          </p:nvSpPr>
          <p:spPr>
            <a:xfrm>
              <a:off x="7515704" y="4345450"/>
              <a:ext cx="0" cy="885825"/>
            </a:xfrm>
            <a:custGeom>
              <a:avLst/>
              <a:gdLst/>
              <a:ahLst/>
              <a:cxnLst/>
              <a:rect l="l" t="t" r="r" b="b"/>
              <a:pathLst>
                <a:path h="885825">
                  <a:moveTo>
                    <a:pt x="0" y="885716"/>
                  </a:moveTo>
                  <a:lnTo>
                    <a:pt x="0" y="0"/>
                  </a:lnTo>
                </a:path>
              </a:pathLst>
            </a:custGeom>
            <a:ln w="3175">
              <a:solidFill>
                <a:srgbClr val="0000FF"/>
              </a:solidFill>
            </a:ln>
          </p:spPr>
          <p:txBody>
            <a:bodyPr wrap="square" lIns="0" tIns="0" rIns="0" bIns="0" rtlCol="0"/>
            <a:lstStyle/>
            <a:p>
              <a:endParaRPr/>
            </a:p>
          </p:txBody>
        </p:sp>
        <p:sp>
          <p:nvSpPr>
            <p:cNvPr id="248" name="object 247"/>
            <p:cNvSpPr/>
            <p:nvPr/>
          </p:nvSpPr>
          <p:spPr>
            <a:xfrm>
              <a:off x="7535001" y="4345450"/>
              <a:ext cx="0" cy="885825"/>
            </a:xfrm>
            <a:custGeom>
              <a:avLst/>
              <a:gdLst/>
              <a:ahLst/>
              <a:cxnLst/>
              <a:rect l="l" t="t" r="r" b="b"/>
              <a:pathLst>
                <a:path h="885825">
                  <a:moveTo>
                    <a:pt x="0" y="885716"/>
                  </a:moveTo>
                  <a:lnTo>
                    <a:pt x="0" y="0"/>
                  </a:lnTo>
                </a:path>
              </a:pathLst>
            </a:custGeom>
            <a:ln w="3175">
              <a:solidFill>
                <a:srgbClr val="0000FF"/>
              </a:solidFill>
            </a:ln>
          </p:spPr>
          <p:txBody>
            <a:bodyPr wrap="square" lIns="0" tIns="0" rIns="0" bIns="0" rtlCol="0"/>
            <a:lstStyle/>
            <a:p>
              <a:endParaRPr/>
            </a:p>
          </p:txBody>
        </p:sp>
        <p:sp>
          <p:nvSpPr>
            <p:cNvPr id="249" name="object 248"/>
            <p:cNvSpPr/>
            <p:nvPr/>
          </p:nvSpPr>
          <p:spPr>
            <a:xfrm>
              <a:off x="7544506" y="4355140"/>
              <a:ext cx="0" cy="876300"/>
            </a:xfrm>
            <a:custGeom>
              <a:avLst/>
              <a:gdLst/>
              <a:ahLst/>
              <a:cxnLst/>
              <a:rect l="l" t="t" r="r" b="b"/>
              <a:pathLst>
                <a:path h="876300">
                  <a:moveTo>
                    <a:pt x="0" y="876026"/>
                  </a:moveTo>
                  <a:lnTo>
                    <a:pt x="0" y="0"/>
                  </a:lnTo>
                </a:path>
              </a:pathLst>
            </a:custGeom>
            <a:ln w="3175">
              <a:solidFill>
                <a:srgbClr val="0000FF"/>
              </a:solidFill>
            </a:ln>
          </p:spPr>
          <p:txBody>
            <a:bodyPr wrap="square" lIns="0" tIns="0" rIns="0" bIns="0" rtlCol="0"/>
            <a:lstStyle/>
            <a:p>
              <a:endParaRPr/>
            </a:p>
          </p:txBody>
        </p:sp>
        <p:sp>
          <p:nvSpPr>
            <p:cNvPr id="250" name="object 249"/>
            <p:cNvSpPr/>
            <p:nvPr/>
          </p:nvSpPr>
          <p:spPr>
            <a:xfrm>
              <a:off x="7554012"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51" name="object 250"/>
            <p:cNvSpPr/>
            <p:nvPr/>
          </p:nvSpPr>
          <p:spPr>
            <a:xfrm>
              <a:off x="7582529" y="4364639"/>
              <a:ext cx="0" cy="866775"/>
            </a:xfrm>
            <a:custGeom>
              <a:avLst/>
              <a:gdLst/>
              <a:ahLst/>
              <a:cxnLst/>
              <a:rect l="l" t="t" r="r" b="b"/>
              <a:pathLst>
                <a:path h="866775">
                  <a:moveTo>
                    <a:pt x="0" y="866527"/>
                  </a:moveTo>
                  <a:lnTo>
                    <a:pt x="0" y="0"/>
                  </a:lnTo>
                </a:path>
              </a:pathLst>
            </a:custGeom>
            <a:ln w="3175">
              <a:solidFill>
                <a:srgbClr val="0000FF"/>
              </a:solidFill>
            </a:ln>
          </p:spPr>
          <p:txBody>
            <a:bodyPr wrap="square" lIns="0" tIns="0" rIns="0" bIns="0" rtlCol="0"/>
            <a:lstStyle/>
            <a:p>
              <a:endParaRPr/>
            </a:p>
          </p:txBody>
        </p:sp>
        <p:sp>
          <p:nvSpPr>
            <p:cNvPr id="252" name="object 251"/>
            <p:cNvSpPr/>
            <p:nvPr/>
          </p:nvSpPr>
          <p:spPr>
            <a:xfrm>
              <a:off x="7592035" y="4421637"/>
              <a:ext cx="0" cy="809625"/>
            </a:xfrm>
            <a:custGeom>
              <a:avLst/>
              <a:gdLst/>
              <a:ahLst/>
              <a:cxnLst/>
              <a:rect l="l" t="t" r="r" b="b"/>
              <a:pathLst>
                <a:path h="809625">
                  <a:moveTo>
                    <a:pt x="0" y="809530"/>
                  </a:moveTo>
                  <a:lnTo>
                    <a:pt x="0" y="0"/>
                  </a:lnTo>
                </a:path>
              </a:pathLst>
            </a:custGeom>
            <a:ln w="3175">
              <a:solidFill>
                <a:srgbClr val="0000FF"/>
              </a:solidFill>
            </a:ln>
          </p:spPr>
          <p:txBody>
            <a:bodyPr wrap="square" lIns="0" tIns="0" rIns="0" bIns="0" rtlCol="0"/>
            <a:lstStyle/>
            <a:p>
              <a:endParaRPr/>
            </a:p>
          </p:txBody>
        </p:sp>
        <p:sp>
          <p:nvSpPr>
            <p:cNvPr id="253" name="object 252"/>
            <p:cNvSpPr/>
            <p:nvPr/>
          </p:nvSpPr>
          <p:spPr>
            <a:xfrm>
              <a:off x="7611046" y="4459920"/>
              <a:ext cx="0" cy="771525"/>
            </a:xfrm>
            <a:custGeom>
              <a:avLst/>
              <a:gdLst/>
              <a:ahLst/>
              <a:cxnLst/>
              <a:rect l="l" t="t" r="r" b="b"/>
              <a:pathLst>
                <a:path h="771525">
                  <a:moveTo>
                    <a:pt x="0" y="771247"/>
                  </a:moveTo>
                  <a:lnTo>
                    <a:pt x="0" y="0"/>
                  </a:lnTo>
                </a:path>
              </a:pathLst>
            </a:custGeom>
            <a:ln w="3175">
              <a:solidFill>
                <a:srgbClr val="0000FF"/>
              </a:solidFill>
            </a:ln>
          </p:spPr>
          <p:txBody>
            <a:bodyPr wrap="square" lIns="0" tIns="0" rIns="0" bIns="0" rtlCol="0"/>
            <a:lstStyle/>
            <a:p>
              <a:endParaRPr/>
            </a:p>
          </p:txBody>
        </p:sp>
        <p:sp>
          <p:nvSpPr>
            <p:cNvPr id="254" name="object 253"/>
            <p:cNvSpPr/>
            <p:nvPr/>
          </p:nvSpPr>
          <p:spPr>
            <a:xfrm>
              <a:off x="7620551"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55" name="object 254"/>
            <p:cNvSpPr/>
            <p:nvPr/>
          </p:nvSpPr>
          <p:spPr>
            <a:xfrm>
              <a:off x="7639562" y="4440635"/>
              <a:ext cx="0" cy="790575"/>
            </a:xfrm>
            <a:custGeom>
              <a:avLst/>
              <a:gdLst/>
              <a:ahLst/>
              <a:cxnLst/>
              <a:rect l="l" t="t" r="r" b="b"/>
              <a:pathLst>
                <a:path h="790575">
                  <a:moveTo>
                    <a:pt x="0" y="790531"/>
                  </a:moveTo>
                  <a:lnTo>
                    <a:pt x="0" y="0"/>
                  </a:lnTo>
                </a:path>
              </a:pathLst>
            </a:custGeom>
            <a:ln w="3175">
              <a:solidFill>
                <a:srgbClr val="0000FF"/>
              </a:solidFill>
            </a:ln>
          </p:spPr>
          <p:txBody>
            <a:bodyPr wrap="square" lIns="0" tIns="0" rIns="0" bIns="0" rtlCol="0"/>
            <a:lstStyle/>
            <a:p>
              <a:endParaRPr/>
            </a:p>
          </p:txBody>
        </p:sp>
        <p:sp>
          <p:nvSpPr>
            <p:cNvPr id="256" name="object 255"/>
            <p:cNvSpPr/>
            <p:nvPr/>
          </p:nvSpPr>
          <p:spPr>
            <a:xfrm>
              <a:off x="7658858" y="4412137"/>
              <a:ext cx="0" cy="819150"/>
            </a:xfrm>
            <a:custGeom>
              <a:avLst/>
              <a:gdLst/>
              <a:ahLst/>
              <a:cxnLst/>
              <a:rect l="l" t="t" r="r" b="b"/>
              <a:pathLst>
                <a:path h="819150">
                  <a:moveTo>
                    <a:pt x="0" y="819029"/>
                  </a:moveTo>
                  <a:lnTo>
                    <a:pt x="0" y="0"/>
                  </a:lnTo>
                </a:path>
              </a:pathLst>
            </a:custGeom>
            <a:ln w="3175">
              <a:solidFill>
                <a:srgbClr val="0000FF"/>
              </a:solidFill>
            </a:ln>
          </p:spPr>
          <p:txBody>
            <a:bodyPr wrap="square" lIns="0" tIns="0" rIns="0" bIns="0" rtlCol="0"/>
            <a:lstStyle/>
            <a:p>
              <a:endParaRPr/>
            </a:p>
          </p:txBody>
        </p:sp>
        <p:sp>
          <p:nvSpPr>
            <p:cNvPr id="257" name="object 256"/>
            <p:cNvSpPr/>
            <p:nvPr/>
          </p:nvSpPr>
          <p:spPr>
            <a:xfrm>
              <a:off x="7677870" y="4421637"/>
              <a:ext cx="0" cy="809625"/>
            </a:xfrm>
            <a:custGeom>
              <a:avLst/>
              <a:gdLst/>
              <a:ahLst/>
              <a:cxnLst/>
              <a:rect l="l" t="t" r="r" b="b"/>
              <a:pathLst>
                <a:path h="809625">
                  <a:moveTo>
                    <a:pt x="0" y="809530"/>
                  </a:moveTo>
                  <a:lnTo>
                    <a:pt x="0" y="0"/>
                  </a:lnTo>
                </a:path>
              </a:pathLst>
            </a:custGeom>
            <a:ln w="3175">
              <a:solidFill>
                <a:srgbClr val="0000FF"/>
              </a:solidFill>
            </a:ln>
          </p:spPr>
          <p:txBody>
            <a:bodyPr wrap="square" lIns="0" tIns="0" rIns="0" bIns="0" rtlCol="0"/>
            <a:lstStyle/>
            <a:p>
              <a:endParaRPr/>
            </a:p>
          </p:txBody>
        </p:sp>
        <p:sp>
          <p:nvSpPr>
            <p:cNvPr id="258" name="object 257"/>
            <p:cNvSpPr/>
            <p:nvPr/>
          </p:nvSpPr>
          <p:spPr>
            <a:xfrm>
              <a:off x="7696881" y="4374139"/>
              <a:ext cx="0" cy="857250"/>
            </a:xfrm>
            <a:custGeom>
              <a:avLst/>
              <a:gdLst/>
              <a:ahLst/>
              <a:cxnLst/>
              <a:rect l="l" t="t" r="r" b="b"/>
              <a:pathLst>
                <a:path h="857250">
                  <a:moveTo>
                    <a:pt x="0" y="857027"/>
                  </a:moveTo>
                  <a:lnTo>
                    <a:pt x="0" y="0"/>
                  </a:lnTo>
                </a:path>
              </a:pathLst>
            </a:custGeom>
            <a:ln w="3175">
              <a:solidFill>
                <a:srgbClr val="0000FF"/>
              </a:solidFill>
            </a:ln>
          </p:spPr>
          <p:txBody>
            <a:bodyPr wrap="square" lIns="0" tIns="0" rIns="0" bIns="0" rtlCol="0"/>
            <a:lstStyle/>
            <a:p>
              <a:endParaRPr/>
            </a:p>
          </p:txBody>
        </p:sp>
        <p:sp>
          <p:nvSpPr>
            <p:cNvPr id="259" name="object 258"/>
            <p:cNvSpPr/>
            <p:nvPr/>
          </p:nvSpPr>
          <p:spPr>
            <a:xfrm>
              <a:off x="7696881"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60" name="object 259"/>
            <p:cNvSpPr/>
            <p:nvPr/>
          </p:nvSpPr>
          <p:spPr>
            <a:xfrm>
              <a:off x="7725398" y="4450135"/>
              <a:ext cx="0" cy="781050"/>
            </a:xfrm>
            <a:custGeom>
              <a:avLst/>
              <a:gdLst/>
              <a:ahLst/>
              <a:cxnLst/>
              <a:rect l="l" t="t" r="r" b="b"/>
              <a:pathLst>
                <a:path h="781050">
                  <a:moveTo>
                    <a:pt x="0" y="781031"/>
                  </a:moveTo>
                  <a:lnTo>
                    <a:pt x="0" y="0"/>
                  </a:lnTo>
                </a:path>
              </a:pathLst>
            </a:custGeom>
            <a:ln w="3175">
              <a:solidFill>
                <a:srgbClr val="0000FF"/>
              </a:solidFill>
            </a:ln>
          </p:spPr>
          <p:txBody>
            <a:bodyPr wrap="square" lIns="0" tIns="0" rIns="0" bIns="0" rtlCol="0"/>
            <a:lstStyle/>
            <a:p>
              <a:endParaRPr/>
            </a:p>
          </p:txBody>
        </p:sp>
        <p:sp>
          <p:nvSpPr>
            <p:cNvPr id="261" name="object 260"/>
            <p:cNvSpPr/>
            <p:nvPr/>
          </p:nvSpPr>
          <p:spPr>
            <a:xfrm>
              <a:off x="7744409" y="4421637"/>
              <a:ext cx="0" cy="809625"/>
            </a:xfrm>
            <a:custGeom>
              <a:avLst/>
              <a:gdLst/>
              <a:ahLst/>
              <a:cxnLst/>
              <a:rect l="l" t="t" r="r" b="b"/>
              <a:pathLst>
                <a:path h="809625">
                  <a:moveTo>
                    <a:pt x="0" y="809530"/>
                  </a:moveTo>
                  <a:lnTo>
                    <a:pt x="0" y="0"/>
                  </a:lnTo>
                </a:path>
              </a:pathLst>
            </a:custGeom>
            <a:ln w="3175">
              <a:solidFill>
                <a:srgbClr val="0000FF"/>
              </a:solidFill>
            </a:ln>
          </p:spPr>
          <p:txBody>
            <a:bodyPr wrap="square" lIns="0" tIns="0" rIns="0" bIns="0" rtlCol="0"/>
            <a:lstStyle/>
            <a:p>
              <a:endParaRPr/>
            </a:p>
          </p:txBody>
        </p:sp>
        <p:sp>
          <p:nvSpPr>
            <p:cNvPr id="262" name="object 261"/>
            <p:cNvSpPr/>
            <p:nvPr/>
          </p:nvSpPr>
          <p:spPr>
            <a:xfrm>
              <a:off x="7753915" y="4497918"/>
              <a:ext cx="0" cy="733425"/>
            </a:xfrm>
            <a:custGeom>
              <a:avLst/>
              <a:gdLst/>
              <a:ahLst/>
              <a:cxnLst/>
              <a:rect l="l" t="t" r="r" b="b"/>
              <a:pathLst>
                <a:path h="733425">
                  <a:moveTo>
                    <a:pt x="0" y="733248"/>
                  </a:moveTo>
                  <a:lnTo>
                    <a:pt x="0" y="0"/>
                  </a:lnTo>
                </a:path>
              </a:pathLst>
            </a:custGeom>
            <a:ln w="3175">
              <a:solidFill>
                <a:srgbClr val="0000FF"/>
              </a:solidFill>
            </a:ln>
          </p:spPr>
          <p:txBody>
            <a:bodyPr wrap="square" lIns="0" tIns="0" rIns="0" bIns="0" rtlCol="0"/>
            <a:lstStyle/>
            <a:p>
              <a:endParaRPr/>
            </a:p>
          </p:txBody>
        </p:sp>
        <p:sp>
          <p:nvSpPr>
            <p:cNvPr id="263" name="object 262"/>
            <p:cNvSpPr/>
            <p:nvPr/>
          </p:nvSpPr>
          <p:spPr>
            <a:xfrm>
              <a:off x="7763419" y="5221658"/>
              <a:ext cx="29209" cy="11430"/>
            </a:xfrm>
            <a:custGeom>
              <a:avLst/>
              <a:gdLst/>
              <a:ahLst/>
              <a:cxnLst/>
              <a:rect l="l" t="t" r="r" b="b"/>
              <a:pathLst>
                <a:path w="29209" h="11429">
                  <a:moveTo>
                    <a:pt x="28706" y="0"/>
                  </a:moveTo>
                  <a:lnTo>
                    <a:pt x="0" y="0"/>
                  </a:lnTo>
                  <a:lnTo>
                    <a:pt x="0" y="11361"/>
                  </a:lnTo>
                  <a:lnTo>
                    <a:pt x="28265" y="11361"/>
                  </a:lnTo>
                  <a:lnTo>
                    <a:pt x="28706" y="9509"/>
                  </a:lnTo>
                  <a:lnTo>
                    <a:pt x="28706" y="0"/>
                  </a:lnTo>
                  <a:close/>
                </a:path>
              </a:pathLst>
            </a:custGeom>
            <a:solidFill>
              <a:srgbClr val="0000FF"/>
            </a:solidFill>
          </p:spPr>
          <p:txBody>
            <a:bodyPr wrap="square" lIns="0" tIns="0" rIns="0" bIns="0" rtlCol="0"/>
            <a:lstStyle/>
            <a:p>
              <a:endParaRPr/>
            </a:p>
          </p:txBody>
        </p:sp>
        <p:sp>
          <p:nvSpPr>
            <p:cNvPr id="264" name="object 263"/>
            <p:cNvSpPr/>
            <p:nvPr/>
          </p:nvSpPr>
          <p:spPr>
            <a:xfrm>
              <a:off x="7792127" y="3802648"/>
              <a:ext cx="0" cy="1428750"/>
            </a:xfrm>
            <a:custGeom>
              <a:avLst/>
              <a:gdLst/>
              <a:ahLst/>
              <a:cxnLst/>
              <a:rect l="l" t="t" r="r" b="b"/>
              <a:pathLst>
                <a:path h="1428750">
                  <a:moveTo>
                    <a:pt x="0" y="1428518"/>
                  </a:moveTo>
                  <a:lnTo>
                    <a:pt x="0" y="0"/>
                  </a:lnTo>
                </a:path>
              </a:pathLst>
            </a:custGeom>
            <a:ln w="3175">
              <a:solidFill>
                <a:srgbClr val="0000FF"/>
              </a:solidFill>
            </a:ln>
          </p:spPr>
          <p:txBody>
            <a:bodyPr wrap="square" lIns="0" tIns="0" rIns="0" bIns="0" rtlCol="0"/>
            <a:lstStyle/>
            <a:p>
              <a:endParaRPr/>
            </a:p>
          </p:txBody>
        </p:sp>
        <p:sp>
          <p:nvSpPr>
            <p:cNvPr id="265" name="object 264"/>
            <p:cNvSpPr/>
            <p:nvPr/>
          </p:nvSpPr>
          <p:spPr>
            <a:xfrm>
              <a:off x="7801633" y="4526416"/>
              <a:ext cx="0" cy="704850"/>
            </a:xfrm>
            <a:custGeom>
              <a:avLst/>
              <a:gdLst/>
              <a:ahLst/>
              <a:cxnLst/>
              <a:rect l="l" t="t" r="r" b="b"/>
              <a:pathLst>
                <a:path h="704850">
                  <a:moveTo>
                    <a:pt x="0" y="704750"/>
                  </a:moveTo>
                  <a:lnTo>
                    <a:pt x="0" y="0"/>
                  </a:lnTo>
                </a:path>
              </a:pathLst>
            </a:custGeom>
            <a:ln w="3175">
              <a:solidFill>
                <a:srgbClr val="0000FF"/>
              </a:solidFill>
            </a:ln>
          </p:spPr>
          <p:txBody>
            <a:bodyPr wrap="square" lIns="0" tIns="0" rIns="0" bIns="0" rtlCol="0"/>
            <a:lstStyle/>
            <a:p>
              <a:endParaRPr/>
            </a:p>
          </p:txBody>
        </p:sp>
        <p:sp>
          <p:nvSpPr>
            <p:cNvPr id="266" name="object 265"/>
            <p:cNvSpPr/>
            <p:nvPr/>
          </p:nvSpPr>
          <p:spPr>
            <a:xfrm>
              <a:off x="7820643" y="4535916"/>
              <a:ext cx="0" cy="695325"/>
            </a:xfrm>
            <a:custGeom>
              <a:avLst/>
              <a:gdLst/>
              <a:ahLst/>
              <a:cxnLst/>
              <a:rect l="l" t="t" r="r" b="b"/>
              <a:pathLst>
                <a:path h="695325">
                  <a:moveTo>
                    <a:pt x="0" y="695250"/>
                  </a:moveTo>
                  <a:lnTo>
                    <a:pt x="0" y="0"/>
                  </a:lnTo>
                </a:path>
              </a:pathLst>
            </a:custGeom>
            <a:ln w="3175">
              <a:solidFill>
                <a:srgbClr val="0000FF"/>
              </a:solidFill>
            </a:ln>
          </p:spPr>
          <p:txBody>
            <a:bodyPr wrap="square" lIns="0" tIns="0" rIns="0" bIns="0" rtlCol="0"/>
            <a:lstStyle/>
            <a:p>
              <a:endParaRPr/>
            </a:p>
          </p:txBody>
        </p:sp>
        <p:sp>
          <p:nvSpPr>
            <p:cNvPr id="267" name="object 266"/>
            <p:cNvSpPr/>
            <p:nvPr/>
          </p:nvSpPr>
          <p:spPr>
            <a:xfrm>
              <a:off x="7830149"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68" name="object 267"/>
            <p:cNvSpPr/>
            <p:nvPr/>
          </p:nvSpPr>
          <p:spPr>
            <a:xfrm>
              <a:off x="7858666" y="4555105"/>
              <a:ext cx="0" cy="676275"/>
            </a:xfrm>
            <a:custGeom>
              <a:avLst/>
              <a:gdLst/>
              <a:ahLst/>
              <a:cxnLst/>
              <a:rect l="l" t="t" r="r" b="b"/>
              <a:pathLst>
                <a:path h="676275">
                  <a:moveTo>
                    <a:pt x="0" y="676061"/>
                  </a:moveTo>
                  <a:lnTo>
                    <a:pt x="0" y="0"/>
                  </a:lnTo>
                </a:path>
              </a:pathLst>
            </a:custGeom>
            <a:ln w="3175">
              <a:solidFill>
                <a:srgbClr val="0000FF"/>
              </a:solidFill>
            </a:ln>
          </p:spPr>
          <p:txBody>
            <a:bodyPr wrap="square" lIns="0" tIns="0" rIns="0" bIns="0" rtlCol="0"/>
            <a:lstStyle/>
            <a:p>
              <a:endParaRPr/>
            </a:p>
          </p:txBody>
        </p:sp>
        <p:sp>
          <p:nvSpPr>
            <p:cNvPr id="269" name="object 268"/>
            <p:cNvSpPr/>
            <p:nvPr/>
          </p:nvSpPr>
          <p:spPr>
            <a:xfrm>
              <a:off x="7868171" y="4535916"/>
              <a:ext cx="0" cy="695325"/>
            </a:xfrm>
            <a:custGeom>
              <a:avLst/>
              <a:gdLst/>
              <a:ahLst/>
              <a:cxnLst/>
              <a:rect l="l" t="t" r="r" b="b"/>
              <a:pathLst>
                <a:path h="695325">
                  <a:moveTo>
                    <a:pt x="0" y="695250"/>
                  </a:moveTo>
                  <a:lnTo>
                    <a:pt x="0" y="0"/>
                  </a:lnTo>
                </a:path>
              </a:pathLst>
            </a:custGeom>
            <a:ln w="3175">
              <a:solidFill>
                <a:srgbClr val="0000FF"/>
              </a:solidFill>
            </a:ln>
          </p:spPr>
          <p:txBody>
            <a:bodyPr wrap="square" lIns="0" tIns="0" rIns="0" bIns="0" rtlCol="0"/>
            <a:lstStyle/>
            <a:p>
              <a:endParaRPr/>
            </a:p>
          </p:txBody>
        </p:sp>
        <p:sp>
          <p:nvSpPr>
            <p:cNvPr id="270" name="object 269"/>
            <p:cNvSpPr/>
            <p:nvPr/>
          </p:nvSpPr>
          <p:spPr>
            <a:xfrm>
              <a:off x="7887278" y="4564604"/>
              <a:ext cx="0" cy="666750"/>
            </a:xfrm>
            <a:custGeom>
              <a:avLst/>
              <a:gdLst/>
              <a:ahLst/>
              <a:cxnLst/>
              <a:rect l="l" t="t" r="r" b="b"/>
              <a:pathLst>
                <a:path h="666750">
                  <a:moveTo>
                    <a:pt x="0" y="666562"/>
                  </a:moveTo>
                  <a:lnTo>
                    <a:pt x="0" y="0"/>
                  </a:lnTo>
                </a:path>
              </a:pathLst>
            </a:custGeom>
            <a:ln w="3175">
              <a:solidFill>
                <a:srgbClr val="0000FF"/>
              </a:solidFill>
            </a:ln>
          </p:spPr>
          <p:txBody>
            <a:bodyPr wrap="square" lIns="0" tIns="0" rIns="0" bIns="0" rtlCol="0"/>
            <a:lstStyle/>
            <a:p>
              <a:endParaRPr/>
            </a:p>
          </p:txBody>
        </p:sp>
        <p:sp>
          <p:nvSpPr>
            <p:cNvPr id="271" name="object 270"/>
            <p:cNvSpPr/>
            <p:nvPr/>
          </p:nvSpPr>
          <p:spPr>
            <a:xfrm>
              <a:off x="7906289" y="4526416"/>
              <a:ext cx="0" cy="704850"/>
            </a:xfrm>
            <a:custGeom>
              <a:avLst/>
              <a:gdLst/>
              <a:ahLst/>
              <a:cxnLst/>
              <a:rect l="l" t="t" r="r" b="b"/>
              <a:pathLst>
                <a:path h="704850">
                  <a:moveTo>
                    <a:pt x="0" y="704750"/>
                  </a:moveTo>
                  <a:lnTo>
                    <a:pt x="0" y="0"/>
                  </a:lnTo>
                </a:path>
              </a:pathLst>
            </a:custGeom>
            <a:ln w="3175">
              <a:solidFill>
                <a:srgbClr val="0000FF"/>
              </a:solidFill>
            </a:ln>
          </p:spPr>
          <p:txBody>
            <a:bodyPr wrap="square" lIns="0" tIns="0" rIns="0" bIns="0" rtlCol="0"/>
            <a:lstStyle/>
            <a:p>
              <a:endParaRPr/>
            </a:p>
          </p:txBody>
        </p:sp>
        <p:sp>
          <p:nvSpPr>
            <p:cNvPr id="272" name="object 271"/>
            <p:cNvSpPr/>
            <p:nvPr/>
          </p:nvSpPr>
          <p:spPr>
            <a:xfrm>
              <a:off x="7906288" y="5221658"/>
              <a:ext cx="29209" cy="11430"/>
            </a:xfrm>
            <a:custGeom>
              <a:avLst/>
              <a:gdLst/>
              <a:ahLst/>
              <a:cxnLst/>
              <a:rect l="l" t="t" r="r" b="b"/>
              <a:pathLst>
                <a:path w="29209" h="11429">
                  <a:moveTo>
                    <a:pt x="28706" y="0"/>
                  </a:moveTo>
                  <a:lnTo>
                    <a:pt x="0" y="0"/>
                  </a:lnTo>
                  <a:lnTo>
                    <a:pt x="0" y="11361"/>
                  </a:lnTo>
                  <a:lnTo>
                    <a:pt x="28272" y="11361"/>
                  </a:lnTo>
                  <a:lnTo>
                    <a:pt x="28706" y="9509"/>
                  </a:lnTo>
                  <a:lnTo>
                    <a:pt x="28706" y="0"/>
                  </a:lnTo>
                  <a:close/>
                </a:path>
              </a:pathLst>
            </a:custGeom>
            <a:solidFill>
              <a:srgbClr val="0000FF"/>
            </a:solidFill>
          </p:spPr>
          <p:txBody>
            <a:bodyPr wrap="square" lIns="0" tIns="0" rIns="0" bIns="0" rtlCol="0"/>
            <a:lstStyle/>
            <a:p>
              <a:endParaRPr/>
            </a:p>
          </p:txBody>
        </p:sp>
        <p:sp>
          <p:nvSpPr>
            <p:cNvPr id="273" name="object 272"/>
            <p:cNvSpPr/>
            <p:nvPr/>
          </p:nvSpPr>
          <p:spPr>
            <a:xfrm>
              <a:off x="7934996" y="4545415"/>
              <a:ext cx="0" cy="685800"/>
            </a:xfrm>
            <a:custGeom>
              <a:avLst/>
              <a:gdLst/>
              <a:ahLst/>
              <a:cxnLst/>
              <a:rect l="l" t="t" r="r" b="b"/>
              <a:pathLst>
                <a:path h="685800">
                  <a:moveTo>
                    <a:pt x="0" y="685751"/>
                  </a:moveTo>
                  <a:lnTo>
                    <a:pt x="0" y="0"/>
                  </a:lnTo>
                </a:path>
              </a:pathLst>
            </a:custGeom>
            <a:ln w="3175">
              <a:solidFill>
                <a:srgbClr val="0000FF"/>
              </a:solidFill>
            </a:ln>
          </p:spPr>
          <p:txBody>
            <a:bodyPr wrap="square" lIns="0" tIns="0" rIns="0" bIns="0" rtlCol="0"/>
            <a:lstStyle/>
            <a:p>
              <a:endParaRPr/>
            </a:p>
          </p:txBody>
        </p:sp>
        <p:sp>
          <p:nvSpPr>
            <p:cNvPr id="274" name="object 273"/>
            <p:cNvSpPr/>
            <p:nvPr/>
          </p:nvSpPr>
          <p:spPr>
            <a:xfrm>
              <a:off x="7954007" y="4583603"/>
              <a:ext cx="0" cy="647700"/>
            </a:xfrm>
            <a:custGeom>
              <a:avLst/>
              <a:gdLst/>
              <a:ahLst/>
              <a:cxnLst/>
              <a:rect l="l" t="t" r="r" b="b"/>
              <a:pathLst>
                <a:path h="647700">
                  <a:moveTo>
                    <a:pt x="0" y="647563"/>
                  </a:moveTo>
                  <a:lnTo>
                    <a:pt x="0" y="0"/>
                  </a:lnTo>
                </a:path>
              </a:pathLst>
            </a:custGeom>
            <a:ln w="3175">
              <a:solidFill>
                <a:srgbClr val="0000FF"/>
              </a:solidFill>
            </a:ln>
          </p:spPr>
          <p:txBody>
            <a:bodyPr wrap="square" lIns="0" tIns="0" rIns="0" bIns="0" rtlCol="0"/>
            <a:lstStyle/>
            <a:p>
              <a:endParaRPr/>
            </a:p>
          </p:txBody>
        </p:sp>
        <p:sp>
          <p:nvSpPr>
            <p:cNvPr id="275" name="object 274"/>
            <p:cNvSpPr/>
            <p:nvPr/>
          </p:nvSpPr>
          <p:spPr>
            <a:xfrm>
              <a:off x="7963512" y="4612197"/>
              <a:ext cx="0" cy="619125"/>
            </a:xfrm>
            <a:custGeom>
              <a:avLst/>
              <a:gdLst/>
              <a:ahLst/>
              <a:cxnLst/>
              <a:rect l="l" t="t" r="r" b="b"/>
              <a:pathLst>
                <a:path h="619125">
                  <a:moveTo>
                    <a:pt x="0" y="618969"/>
                  </a:moveTo>
                  <a:lnTo>
                    <a:pt x="0" y="0"/>
                  </a:lnTo>
                </a:path>
              </a:pathLst>
            </a:custGeom>
            <a:ln w="3175">
              <a:solidFill>
                <a:srgbClr val="0000FF"/>
              </a:solidFill>
            </a:ln>
          </p:spPr>
          <p:txBody>
            <a:bodyPr wrap="square" lIns="0" tIns="0" rIns="0" bIns="0" rtlCol="0"/>
            <a:lstStyle/>
            <a:p>
              <a:endParaRPr/>
            </a:p>
          </p:txBody>
        </p:sp>
        <p:sp>
          <p:nvSpPr>
            <p:cNvPr id="276" name="object 275"/>
            <p:cNvSpPr/>
            <p:nvPr/>
          </p:nvSpPr>
          <p:spPr>
            <a:xfrm>
              <a:off x="7973017"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77" name="object 276"/>
            <p:cNvSpPr/>
            <p:nvPr/>
          </p:nvSpPr>
          <p:spPr>
            <a:xfrm>
              <a:off x="8001534" y="4583603"/>
              <a:ext cx="0" cy="647700"/>
            </a:xfrm>
            <a:custGeom>
              <a:avLst/>
              <a:gdLst/>
              <a:ahLst/>
              <a:cxnLst/>
              <a:rect l="l" t="t" r="r" b="b"/>
              <a:pathLst>
                <a:path h="647700">
                  <a:moveTo>
                    <a:pt x="0" y="647563"/>
                  </a:moveTo>
                  <a:lnTo>
                    <a:pt x="0" y="0"/>
                  </a:lnTo>
                </a:path>
              </a:pathLst>
            </a:custGeom>
            <a:ln w="3175">
              <a:solidFill>
                <a:srgbClr val="0000FF"/>
              </a:solidFill>
            </a:ln>
          </p:spPr>
          <p:txBody>
            <a:bodyPr wrap="square" lIns="0" tIns="0" rIns="0" bIns="0" rtlCol="0"/>
            <a:lstStyle/>
            <a:p>
              <a:endParaRPr/>
            </a:p>
          </p:txBody>
        </p:sp>
        <p:sp>
          <p:nvSpPr>
            <p:cNvPr id="278" name="object 277"/>
            <p:cNvSpPr/>
            <p:nvPr/>
          </p:nvSpPr>
          <p:spPr>
            <a:xfrm>
              <a:off x="8020546" y="4631196"/>
              <a:ext cx="0" cy="600075"/>
            </a:xfrm>
            <a:custGeom>
              <a:avLst/>
              <a:gdLst/>
              <a:ahLst/>
              <a:cxnLst/>
              <a:rect l="l" t="t" r="r" b="b"/>
              <a:pathLst>
                <a:path h="600075">
                  <a:moveTo>
                    <a:pt x="0" y="599970"/>
                  </a:moveTo>
                  <a:lnTo>
                    <a:pt x="0" y="0"/>
                  </a:lnTo>
                </a:path>
              </a:pathLst>
            </a:custGeom>
            <a:ln w="3175">
              <a:solidFill>
                <a:srgbClr val="0000FF"/>
              </a:solidFill>
            </a:ln>
          </p:spPr>
          <p:txBody>
            <a:bodyPr wrap="square" lIns="0" tIns="0" rIns="0" bIns="0" rtlCol="0"/>
            <a:lstStyle/>
            <a:p>
              <a:endParaRPr/>
            </a:p>
          </p:txBody>
        </p:sp>
        <p:sp>
          <p:nvSpPr>
            <p:cNvPr id="279" name="object 278"/>
            <p:cNvSpPr/>
            <p:nvPr/>
          </p:nvSpPr>
          <p:spPr>
            <a:xfrm>
              <a:off x="8030051" y="4650195"/>
              <a:ext cx="0" cy="581025"/>
            </a:xfrm>
            <a:custGeom>
              <a:avLst/>
              <a:gdLst/>
              <a:ahLst/>
              <a:cxnLst/>
              <a:rect l="l" t="t" r="r" b="b"/>
              <a:pathLst>
                <a:path h="581025">
                  <a:moveTo>
                    <a:pt x="0" y="580971"/>
                  </a:moveTo>
                  <a:lnTo>
                    <a:pt x="0" y="0"/>
                  </a:lnTo>
                </a:path>
              </a:pathLst>
            </a:custGeom>
            <a:ln w="3175">
              <a:solidFill>
                <a:srgbClr val="0000FF"/>
              </a:solidFill>
            </a:ln>
          </p:spPr>
          <p:txBody>
            <a:bodyPr wrap="square" lIns="0" tIns="0" rIns="0" bIns="0" rtlCol="0"/>
            <a:lstStyle/>
            <a:p>
              <a:endParaRPr/>
            </a:p>
          </p:txBody>
        </p:sp>
        <p:sp>
          <p:nvSpPr>
            <p:cNvPr id="280" name="object 279"/>
            <p:cNvSpPr/>
            <p:nvPr/>
          </p:nvSpPr>
          <p:spPr>
            <a:xfrm>
              <a:off x="8039557" y="5221658"/>
              <a:ext cx="29209" cy="11430"/>
            </a:xfrm>
            <a:custGeom>
              <a:avLst/>
              <a:gdLst/>
              <a:ahLst/>
              <a:cxnLst/>
              <a:rect l="l" t="t" r="r" b="b"/>
              <a:pathLst>
                <a:path w="29209" h="11429">
                  <a:moveTo>
                    <a:pt x="28801" y="0"/>
                  </a:moveTo>
                  <a:lnTo>
                    <a:pt x="0" y="0"/>
                  </a:lnTo>
                  <a:lnTo>
                    <a:pt x="0" y="11361"/>
                  </a:lnTo>
                  <a:lnTo>
                    <a:pt x="28368" y="11361"/>
                  </a:lnTo>
                  <a:lnTo>
                    <a:pt x="28801" y="9509"/>
                  </a:lnTo>
                  <a:lnTo>
                    <a:pt x="28801" y="0"/>
                  </a:lnTo>
                  <a:close/>
                </a:path>
              </a:pathLst>
            </a:custGeom>
            <a:solidFill>
              <a:srgbClr val="0000FF"/>
            </a:solidFill>
          </p:spPr>
          <p:txBody>
            <a:bodyPr wrap="square" lIns="0" tIns="0" rIns="0" bIns="0" rtlCol="0"/>
            <a:lstStyle/>
            <a:p>
              <a:endParaRPr/>
            </a:p>
          </p:txBody>
        </p:sp>
        <p:sp>
          <p:nvSpPr>
            <p:cNvPr id="281" name="object 280"/>
            <p:cNvSpPr/>
            <p:nvPr/>
          </p:nvSpPr>
          <p:spPr>
            <a:xfrm>
              <a:off x="8068359" y="4583603"/>
              <a:ext cx="0" cy="647700"/>
            </a:xfrm>
            <a:custGeom>
              <a:avLst/>
              <a:gdLst/>
              <a:ahLst/>
              <a:cxnLst/>
              <a:rect l="l" t="t" r="r" b="b"/>
              <a:pathLst>
                <a:path h="647700">
                  <a:moveTo>
                    <a:pt x="0" y="647563"/>
                  </a:moveTo>
                  <a:lnTo>
                    <a:pt x="0" y="0"/>
                  </a:lnTo>
                </a:path>
              </a:pathLst>
            </a:custGeom>
            <a:ln w="3175">
              <a:solidFill>
                <a:srgbClr val="0000FF"/>
              </a:solidFill>
            </a:ln>
          </p:spPr>
          <p:txBody>
            <a:bodyPr wrap="square" lIns="0" tIns="0" rIns="0" bIns="0" rtlCol="0"/>
            <a:lstStyle/>
            <a:p>
              <a:endParaRPr/>
            </a:p>
          </p:txBody>
        </p:sp>
        <p:sp>
          <p:nvSpPr>
            <p:cNvPr id="282" name="object 281"/>
            <p:cNvSpPr/>
            <p:nvPr/>
          </p:nvSpPr>
          <p:spPr>
            <a:xfrm>
              <a:off x="8077865" y="4688383"/>
              <a:ext cx="0" cy="542925"/>
            </a:xfrm>
            <a:custGeom>
              <a:avLst/>
              <a:gdLst/>
              <a:ahLst/>
              <a:cxnLst/>
              <a:rect l="l" t="t" r="r" b="b"/>
              <a:pathLst>
                <a:path h="542925">
                  <a:moveTo>
                    <a:pt x="0" y="542783"/>
                  </a:moveTo>
                  <a:lnTo>
                    <a:pt x="0" y="0"/>
                  </a:lnTo>
                </a:path>
              </a:pathLst>
            </a:custGeom>
            <a:ln w="3175">
              <a:solidFill>
                <a:srgbClr val="0000FF"/>
              </a:solidFill>
            </a:ln>
          </p:spPr>
          <p:txBody>
            <a:bodyPr wrap="square" lIns="0" tIns="0" rIns="0" bIns="0" rtlCol="0"/>
            <a:lstStyle/>
            <a:p>
              <a:endParaRPr/>
            </a:p>
          </p:txBody>
        </p:sp>
        <p:sp>
          <p:nvSpPr>
            <p:cNvPr id="283" name="object 282"/>
            <p:cNvSpPr/>
            <p:nvPr/>
          </p:nvSpPr>
          <p:spPr>
            <a:xfrm>
              <a:off x="8096876" y="4088393"/>
              <a:ext cx="0" cy="1143000"/>
            </a:xfrm>
            <a:custGeom>
              <a:avLst/>
              <a:gdLst/>
              <a:ahLst/>
              <a:cxnLst/>
              <a:rect l="l" t="t" r="r" b="b"/>
              <a:pathLst>
                <a:path h="1143000">
                  <a:moveTo>
                    <a:pt x="0" y="1142773"/>
                  </a:moveTo>
                  <a:lnTo>
                    <a:pt x="0" y="0"/>
                  </a:lnTo>
                </a:path>
              </a:pathLst>
            </a:custGeom>
            <a:ln w="3175">
              <a:solidFill>
                <a:srgbClr val="0000FF"/>
              </a:solidFill>
            </a:ln>
          </p:spPr>
          <p:txBody>
            <a:bodyPr wrap="square" lIns="0" tIns="0" rIns="0" bIns="0" rtlCol="0"/>
            <a:lstStyle/>
            <a:p>
              <a:endParaRPr/>
            </a:p>
          </p:txBody>
        </p:sp>
        <p:sp>
          <p:nvSpPr>
            <p:cNvPr id="284" name="object 283"/>
            <p:cNvSpPr/>
            <p:nvPr/>
          </p:nvSpPr>
          <p:spPr>
            <a:xfrm>
              <a:off x="8115886" y="4697883"/>
              <a:ext cx="0" cy="533400"/>
            </a:xfrm>
            <a:custGeom>
              <a:avLst/>
              <a:gdLst/>
              <a:ahLst/>
              <a:cxnLst/>
              <a:rect l="l" t="t" r="r" b="b"/>
              <a:pathLst>
                <a:path h="533400">
                  <a:moveTo>
                    <a:pt x="0" y="533284"/>
                  </a:moveTo>
                  <a:lnTo>
                    <a:pt x="0" y="0"/>
                  </a:lnTo>
                </a:path>
              </a:pathLst>
            </a:custGeom>
            <a:ln w="3175">
              <a:solidFill>
                <a:srgbClr val="0000FF"/>
              </a:solidFill>
            </a:ln>
          </p:spPr>
          <p:txBody>
            <a:bodyPr wrap="square" lIns="0" tIns="0" rIns="0" bIns="0" rtlCol="0"/>
            <a:lstStyle/>
            <a:p>
              <a:endParaRPr/>
            </a:p>
          </p:txBody>
        </p:sp>
        <p:sp>
          <p:nvSpPr>
            <p:cNvPr id="285" name="object 284"/>
            <p:cNvSpPr/>
            <p:nvPr/>
          </p:nvSpPr>
          <p:spPr>
            <a:xfrm>
              <a:off x="8125392"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86" name="object 285"/>
            <p:cNvSpPr/>
            <p:nvPr/>
          </p:nvSpPr>
          <p:spPr>
            <a:xfrm>
              <a:off x="8144403" y="4640695"/>
              <a:ext cx="0" cy="590550"/>
            </a:xfrm>
            <a:custGeom>
              <a:avLst/>
              <a:gdLst/>
              <a:ahLst/>
              <a:cxnLst/>
              <a:rect l="l" t="t" r="r" b="b"/>
              <a:pathLst>
                <a:path h="590550">
                  <a:moveTo>
                    <a:pt x="0" y="590471"/>
                  </a:moveTo>
                  <a:lnTo>
                    <a:pt x="0" y="0"/>
                  </a:lnTo>
                </a:path>
              </a:pathLst>
            </a:custGeom>
            <a:ln w="3175">
              <a:solidFill>
                <a:srgbClr val="0000FF"/>
              </a:solidFill>
            </a:ln>
          </p:spPr>
          <p:txBody>
            <a:bodyPr wrap="square" lIns="0" tIns="0" rIns="0" bIns="0" rtlCol="0"/>
            <a:lstStyle/>
            <a:p>
              <a:endParaRPr/>
            </a:p>
          </p:txBody>
        </p:sp>
        <p:sp>
          <p:nvSpPr>
            <p:cNvPr id="287" name="object 286"/>
            <p:cNvSpPr/>
            <p:nvPr/>
          </p:nvSpPr>
          <p:spPr>
            <a:xfrm>
              <a:off x="8163414" y="4716881"/>
              <a:ext cx="0" cy="514350"/>
            </a:xfrm>
            <a:custGeom>
              <a:avLst/>
              <a:gdLst/>
              <a:ahLst/>
              <a:cxnLst/>
              <a:rect l="l" t="t" r="r" b="b"/>
              <a:pathLst>
                <a:path h="514350">
                  <a:moveTo>
                    <a:pt x="0" y="514285"/>
                  </a:moveTo>
                  <a:lnTo>
                    <a:pt x="0" y="0"/>
                  </a:lnTo>
                </a:path>
              </a:pathLst>
            </a:custGeom>
            <a:ln w="3175">
              <a:solidFill>
                <a:srgbClr val="0000FF"/>
              </a:solidFill>
            </a:ln>
          </p:spPr>
          <p:txBody>
            <a:bodyPr wrap="square" lIns="0" tIns="0" rIns="0" bIns="0" rtlCol="0"/>
            <a:lstStyle/>
            <a:p>
              <a:endParaRPr/>
            </a:p>
          </p:txBody>
        </p:sp>
        <p:sp>
          <p:nvSpPr>
            <p:cNvPr id="288" name="object 287"/>
            <p:cNvSpPr/>
            <p:nvPr/>
          </p:nvSpPr>
          <p:spPr>
            <a:xfrm>
              <a:off x="8182711" y="4707382"/>
              <a:ext cx="0" cy="523875"/>
            </a:xfrm>
            <a:custGeom>
              <a:avLst/>
              <a:gdLst/>
              <a:ahLst/>
              <a:cxnLst/>
              <a:rect l="l" t="t" r="r" b="b"/>
              <a:pathLst>
                <a:path h="523875">
                  <a:moveTo>
                    <a:pt x="0" y="523784"/>
                  </a:moveTo>
                  <a:lnTo>
                    <a:pt x="0" y="0"/>
                  </a:lnTo>
                </a:path>
              </a:pathLst>
            </a:custGeom>
            <a:ln w="3175">
              <a:solidFill>
                <a:srgbClr val="0000FF"/>
              </a:solidFill>
            </a:ln>
          </p:spPr>
          <p:txBody>
            <a:bodyPr wrap="square" lIns="0" tIns="0" rIns="0" bIns="0" rtlCol="0"/>
            <a:lstStyle/>
            <a:p>
              <a:endParaRPr/>
            </a:p>
          </p:txBody>
        </p:sp>
        <p:sp>
          <p:nvSpPr>
            <p:cNvPr id="289" name="object 288"/>
            <p:cNvSpPr/>
            <p:nvPr/>
          </p:nvSpPr>
          <p:spPr>
            <a:xfrm>
              <a:off x="8182711"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90" name="object 289"/>
            <p:cNvSpPr/>
            <p:nvPr/>
          </p:nvSpPr>
          <p:spPr>
            <a:xfrm>
              <a:off x="8211228" y="4707382"/>
              <a:ext cx="0" cy="523875"/>
            </a:xfrm>
            <a:custGeom>
              <a:avLst/>
              <a:gdLst/>
              <a:ahLst/>
              <a:cxnLst/>
              <a:rect l="l" t="t" r="r" b="b"/>
              <a:pathLst>
                <a:path h="523875">
                  <a:moveTo>
                    <a:pt x="0" y="523784"/>
                  </a:moveTo>
                  <a:lnTo>
                    <a:pt x="0" y="0"/>
                  </a:lnTo>
                </a:path>
              </a:pathLst>
            </a:custGeom>
            <a:ln w="3175">
              <a:solidFill>
                <a:srgbClr val="0000FF"/>
              </a:solidFill>
            </a:ln>
          </p:spPr>
          <p:txBody>
            <a:bodyPr wrap="square" lIns="0" tIns="0" rIns="0" bIns="0" rtlCol="0"/>
            <a:lstStyle/>
            <a:p>
              <a:endParaRPr/>
            </a:p>
          </p:txBody>
        </p:sp>
        <p:sp>
          <p:nvSpPr>
            <p:cNvPr id="291" name="object 290"/>
            <p:cNvSpPr/>
            <p:nvPr/>
          </p:nvSpPr>
          <p:spPr>
            <a:xfrm>
              <a:off x="8230239" y="4707382"/>
              <a:ext cx="0" cy="523875"/>
            </a:xfrm>
            <a:custGeom>
              <a:avLst/>
              <a:gdLst/>
              <a:ahLst/>
              <a:cxnLst/>
              <a:rect l="l" t="t" r="r" b="b"/>
              <a:pathLst>
                <a:path h="523875">
                  <a:moveTo>
                    <a:pt x="0" y="523784"/>
                  </a:moveTo>
                  <a:lnTo>
                    <a:pt x="0" y="0"/>
                  </a:lnTo>
                </a:path>
              </a:pathLst>
            </a:custGeom>
            <a:ln w="3175">
              <a:solidFill>
                <a:srgbClr val="0000FF"/>
              </a:solidFill>
            </a:ln>
          </p:spPr>
          <p:txBody>
            <a:bodyPr wrap="square" lIns="0" tIns="0" rIns="0" bIns="0" rtlCol="0"/>
            <a:lstStyle/>
            <a:p>
              <a:endParaRPr/>
            </a:p>
          </p:txBody>
        </p:sp>
        <p:sp>
          <p:nvSpPr>
            <p:cNvPr id="292" name="object 291"/>
            <p:cNvSpPr/>
            <p:nvPr/>
          </p:nvSpPr>
          <p:spPr>
            <a:xfrm>
              <a:off x="8239745" y="4802662"/>
              <a:ext cx="0" cy="428625"/>
            </a:xfrm>
            <a:custGeom>
              <a:avLst/>
              <a:gdLst/>
              <a:ahLst/>
              <a:cxnLst/>
              <a:rect l="l" t="t" r="r" b="b"/>
              <a:pathLst>
                <a:path h="428625">
                  <a:moveTo>
                    <a:pt x="0" y="428504"/>
                  </a:moveTo>
                  <a:lnTo>
                    <a:pt x="0" y="0"/>
                  </a:lnTo>
                </a:path>
              </a:pathLst>
            </a:custGeom>
            <a:ln w="3175">
              <a:solidFill>
                <a:srgbClr val="0000FF"/>
              </a:solidFill>
            </a:ln>
          </p:spPr>
          <p:txBody>
            <a:bodyPr wrap="square" lIns="0" tIns="0" rIns="0" bIns="0" rtlCol="0"/>
            <a:lstStyle/>
            <a:p>
              <a:endParaRPr/>
            </a:p>
          </p:txBody>
        </p:sp>
        <p:sp>
          <p:nvSpPr>
            <p:cNvPr id="293" name="object 292"/>
            <p:cNvSpPr/>
            <p:nvPr/>
          </p:nvSpPr>
          <p:spPr>
            <a:xfrm>
              <a:off x="8249249"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94" name="object 293"/>
            <p:cNvSpPr/>
            <p:nvPr/>
          </p:nvSpPr>
          <p:spPr>
            <a:xfrm>
              <a:off x="8277766" y="4774164"/>
              <a:ext cx="0" cy="457200"/>
            </a:xfrm>
            <a:custGeom>
              <a:avLst/>
              <a:gdLst/>
              <a:ahLst/>
              <a:cxnLst/>
              <a:rect l="l" t="t" r="r" b="b"/>
              <a:pathLst>
                <a:path h="457200">
                  <a:moveTo>
                    <a:pt x="0" y="457002"/>
                  </a:moveTo>
                  <a:lnTo>
                    <a:pt x="0" y="0"/>
                  </a:lnTo>
                </a:path>
              </a:pathLst>
            </a:custGeom>
            <a:ln w="3175">
              <a:solidFill>
                <a:srgbClr val="0000FF"/>
              </a:solidFill>
            </a:ln>
          </p:spPr>
          <p:txBody>
            <a:bodyPr wrap="square" lIns="0" tIns="0" rIns="0" bIns="0" rtlCol="0"/>
            <a:lstStyle/>
            <a:p>
              <a:endParaRPr/>
            </a:p>
          </p:txBody>
        </p:sp>
        <p:sp>
          <p:nvSpPr>
            <p:cNvPr id="295" name="object 294"/>
            <p:cNvSpPr/>
            <p:nvPr/>
          </p:nvSpPr>
          <p:spPr>
            <a:xfrm>
              <a:off x="8296778" y="4783663"/>
              <a:ext cx="0" cy="447675"/>
            </a:xfrm>
            <a:custGeom>
              <a:avLst/>
              <a:gdLst/>
              <a:ahLst/>
              <a:cxnLst/>
              <a:rect l="l" t="t" r="r" b="b"/>
              <a:pathLst>
                <a:path h="447675">
                  <a:moveTo>
                    <a:pt x="0" y="447503"/>
                  </a:moveTo>
                  <a:lnTo>
                    <a:pt x="0" y="0"/>
                  </a:lnTo>
                </a:path>
              </a:pathLst>
            </a:custGeom>
            <a:ln w="3175">
              <a:solidFill>
                <a:srgbClr val="0000FF"/>
              </a:solidFill>
            </a:ln>
          </p:spPr>
          <p:txBody>
            <a:bodyPr wrap="square" lIns="0" tIns="0" rIns="0" bIns="0" rtlCol="0"/>
            <a:lstStyle/>
            <a:p>
              <a:endParaRPr/>
            </a:p>
          </p:txBody>
        </p:sp>
        <p:sp>
          <p:nvSpPr>
            <p:cNvPr id="296" name="object 295"/>
            <p:cNvSpPr/>
            <p:nvPr/>
          </p:nvSpPr>
          <p:spPr>
            <a:xfrm>
              <a:off x="8306283" y="4745380"/>
              <a:ext cx="0" cy="486409"/>
            </a:xfrm>
            <a:custGeom>
              <a:avLst/>
              <a:gdLst/>
              <a:ahLst/>
              <a:cxnLst/>
              <a:rect l="l" t="t" r="r" b="b"/>
              <a:pathLst>
                <a:path h="486410">
                  <a:moveTo>
                    <a:pt x="0" y="485786"/>
                  </a:moveTo>
                  <a:lnTo>
                    <a:pt x="0" y="0"/>
                  </a:lnTo>
                </a:path>
              </a:pathLst>
            </a:custGeom>
            <a:ln w="3175">
              <a:solidFill>
                <a:srgbClr val="0000FF"/>
              </a:solidFill>
            </a:ln>
          </p:spPr>
          <p:txBody>
            <a:bodyPr wrap="square" lIns="0" tIns="0" rIns="0" bIns="0" rtlCol="0"/>
            <a:lstStyle/>
            <a:p>
              <a:endParaRPr/>
            </a:p>
          </p:txBody>
        </p:sp>
        <p:sp>
          <p:nvSpPr>
            <p:cNvPr id="297" name="object 296"/>
            <p:cNvSpPr/>
            <p:nvPr/>
          </p:nvSpPr>
          <p:spPr>
            <a:xfrm>
              <a:off x="8325484" y="4764664"/>
              <a:ext cx="0" cy="466725"/>
            </a:xfrm>
            <a:custGeom>
              <a:avLst/>
              <a:gdLst/>
              <a:ahLst/>
              <a:cxnLst/>
              <a:rect l="l" t="t" r="r" b="b"/>
              <a:pathLst>
                <a:path h="466725">
                  <a:moveTo>
                    <a:pt x="0" y="466502"/>
                  </a:moveTo>
                  <a:lnTo>
                    <a:pt x="0" y="0"/>
                  </a:lnTo>
                </a:path>
              </a:pathLst>
            </a:custGeom>
            <a:ln w="3175">
              <a:solidFill>
                <a:srgbClr val="0000FF"/>
              </a:solidFill>
            </a:ln>
          </p:spPr>
          <p:txBody>
            <a:bodyPr wrap="square" lIns="0" tIns="0" rIns="0" bIns="0" rtlCol="0"/>
            <a:lstStyle/>
            <a:p>
              <a:endParaRPr/>
            </a:p>
          </p:txBody>
        </p:sp>
        <p:sp>
          <p:nvSpPr>
            <p:cNvPr id="298" name="object 297"/>
            <p:cNvSpPr/>
            <p:nvPr/>
          </p:nvSpPr>
          <p:spPr>
            <a:xfrm>
              <a:off x="8334990"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299" name="object 298"/>
            <p:cNvSpPr/>
            <p:nvPr/>
          </p:nvSpPr>
          <p:spPr>
            <a:xfrm>
              <a:off x="8354001" y="4802662"/>
              <a:ext cx="0" cy="428625"/>
            </a:xfrm>
            <a:custGeom>
              <a:avLst/>
              <a:gdLst/>
              <a:ahLst/>
              <a:cxnLst/>
              <a:rect l="l" t="t" r="r" b="b"/>
              <a:pathLst>
                <a:path h="428625">
                  <a:moveTo>
                    <a:pt x="0" y="428504"/>
                  </a:moveTo>
                  <a:lnTo>
                    <a:pt x="0" y="0"/>
                  </a:lnTo>
                </a:path>
              </a:pathLst>
            </a:custGeom>
            <a:ln w="3175">
              <a:solidFill>
                <a:srgbClr val="0000FF"/>
              </a:solidFill>
            </a:ln>
          </p:spPr>
          <p:txBody>
            <a:bodyPr wrap="square" lIns="0" tIns="0" rIns="0" bIns="0" rtlCol="0"/>
            <a:lstStyle/>
            <a:p>
              <a:endParaRPr/>
            </a:p>
          </p:txBody>
        </p:sp>
        <p:sp>
          <p:nvSpPr>
            <p:cNvPr id="300" name="object 299"/>
            <p:cNvSpPr/>
            <p:nvPr/>
          </p:nvSpPr>
          <p:spPr>
            <a:xfrm>
              <a:off x="8373012" y="4783663"/>
              <a:ext cx="0" cy="447675"/>
            </a:xfrm>
            <a:custGeom>
              <a:avLst/>
              <a:gdLst/>
              <a:ahLst/>
              <a:cxnLst/>
              <a:rect l="l" t="t" r="r" b="b"/>
              <a:pathLst>
                <a:path h="447675">
                  <a:moveTo>
                    <a:pt x="0" y="447503"/>
                  </a:moveTo>
                  <a:lnTo>
                    <a:pt x="0" y="0"/>
                  </a:lnTo>
                </a:path>
              </a:pathLst>
            </a:custGeom>
            <a:ln w="3175">
              <a:solidFill>
                <a:srgbClr val="0000FF"/>
              </a:solidFill>
            </a:ln>
          </p:spPr>
          <p:txBody>
            <a:bodyPr wrap="square" lIns="0" tIns="0" rIns="0" bIns="0" rtlCol="0"/>
            <a:lstStyle/>
            <a:p>
              <a:endParaRPr/>
            </a:p>
          </p:txBody>
        </p:sp>
        <p:sp>
          <p:nvSpPr>
            <p:cNvPr id="301" name="object 300"/>
            <p:cNvSpPr/>
            <p:nvPr/>
          </p:nvSpPr>
          <p:spPr>
            <a:xfrm>
              <a:off x="8392024" y="4783663"/>
              <a:ext cx="0" cy="447675"/>
            </a:xfrm>
            <a:custGeom>
              <a:avLst/>
              <a:gdLst/>
              <a:ahLst/>
              <a:cxnLst/>
              <a:rect l="l" t="t" r="r" b="b"/>
              <a:pathLst>
                <a:path h="447675">
                  <a:moveTo>
                    <a:pt x="0" y="447503"/>
                  </a:moveTo>
                  <a:lnTo>
                    <a:pt x="0" y="0"/>
                  </a:lnTo>
                </a:path>
              </a:pathLst>
            </a:custGeom>
            <a:ln w="3175">
              <a:solidFill>
                <a:srgbClr val="0000FF"/>
              </a:solidFill>
            </a:ln>
          </p:spPr>
          <p:txBody>
            <a:bodyPr wrap="square" lIns="0" tIns="0" rIns="0" bIns="0" rtlCol="0"/>
            <a:lstStyle/>
            <a:p>
              <a:endParaRPr/>
            </a:p>
          </p:txBody>
        </p:sp>
        <p:sp>
          <p:nvSpPr>
            <p:cNvPr id="302" name="object 301"/>
            <p:cNvSpPr/>
            <p:nvPr/>
          </p:nvSpPr>
          <p:spPr>
            <a:xfrm>
              <a:off x="8392024" y="5221658"/>
              <a:ext cx="29209" cy="11430"/>
            </a:xfrm>
            <a:custGeom>
              <a:avLst/>
              <a:gdLst/>
              <a:ahLst/>
              <a:cxnLst/>
              <a:rect l="l" t="t" r="r" b="b"/>
              <a:pathLst>
                <a:path w="29209" h="11429">
                  <a:moveTo>
                    <a:pt x="28611" y="0"/>
                  </a:moveTo>
                  <a:lnTo>
                    <a:pt x="0" y="0"/>
                  </a:lnTo>
                  <a:lnTo>
                    <a:pt x="0" y="11361"/>
                  </a:lnTo>
                  <a:lnTo>
                    <a:pt x="28177" y="11361"/>
                  </a:lnTo>
                  <a:lnTo>
                    <a:pt x="28611" y="9509"/>
                  </a:lnTo>
                  <a:lnTo>
                    <a:pt x="28611" y="0"/>
                  </a:lnTo>
                  <a:close/>
                </a:path>
              </a:pathLst>
            </a:custGeom>
            <a:solidFill>
              <a:srgbClr val="0000FF"/>
            </a:solidFill>
          </p:spPr>
          <p:txBody>
            <a:bodyPr wrap="square" lIns="0" tIns="0" rIns="0" bIns="0" rtlCol="0"/>
            <a:lstStyle/>
            <a:p>
              <a:endParaRPr/>
            </a:p>
          </p:txBody>
        </p:sp>
        <p:sp>
          <p:nvSpPr>
            <p:cNvPr id="303" name="object 302"/>
            <p:cNvSpPr/>
            <p:nvPr/>
          </p:nvSpPr>
          <p:spPr>
            <a:xfrm>
              <a:off x="8420635" y="4421637"/>
              <a:ext cx="0" cy="809625"/>
            </a:xfrm>
            <a:custGeom>
              <a:avLst/>
              <a:gdLst/>
              <a:ahLst/>
              <a:cxnLst/>
              <a:rect l="l" t="t" r="r" b="b"/>
              <a:pathLst>
                <a:path h="809625">
                  <a:moveTo>
                    <a:pt x="0" y="809530"/>
                  </a:moveTo>
                  <a:lnTo>
                    <a:pt x="0" y="0"/>
                  </a:lnTo>
                </a:path>
              </a:pathLst>
            </a:custGeom>
            <a:ln w="3175">
              <a:solidFill>
                <a:srgbClr val="0000FF"/>
              </a:solidFill>
            </a:ln>
          </p:spPr>
          <p:txBody>
            <a:bodyPr wrap="square" lIns="0" tIns="0" rIns="0" bIns="0" rtlCol="0"/>
            <a:lstStyle/>
            <a:p>
              <a:endParaRPr/>
            </a:p>
          </p:txBody>
        </p:sp>
        <p:sp>
          <p:nvSpPr>
            <p:cNvPr id="304" name="object 303"/>
            <p:cNvSpPr/>
            <p:nvPr/>
          </p:nvSpPr>
          <p:spPr>
            <a:xfrm>
              <a:off x="8439646" y="4812162"/>
              <a:ext cx="0" cy="419100"/>
            </a:xfrm>
            <a:custGeom>
              <a:avLst/>
              <a:gdLst/>
              <a:ahLst/>
              <a:cxnLst/>
              <a:rect l="l" t="t" r="r" b="b"/>
              <a:pathLst>
                <a:path h="419100">
                  <a:moveTo>
                    <a:pt x="0" y="419004"/>
                  </a:moveTo>
                  <a:lnTo>
                    <a:pt x="0" y="0"/>
                  </a:lnTo>
                </a:path>
              </a:pathLst>
            </a:custGeom>
            <a:ln w="3175">
              <a:solidFill>
                <a:srgbClr val="0000FF"/>
              </a:solidFill>
            </a:ln>
          </p:spPr>
          <p:txBody>
            <a:bodyPr wrap="square" lIns="0" tIns="0" rIns="0" bIns="0" rtlCol="0"/>
            <a:lstStyle/>
            <a:p>
              <a:endParaRPr/>
            </a:p>
          </p:txBody>
        </p:sp>
        <p:sp>
          <p:nvSpPr>
            <p:cNvPr id="305" name="object 304"/>
            <p:cNvSpPr/>
            <p:nvPr/>
          </p:nvSpPr>
          <p:spPr>
            <a:xfrm>
              <a:off x="8458848" y="4840660"/>
              <a:ext cx="0" cy="390525"/>
            </a:xfrm>
            <a:custGeom>
              <a:avLst/>
              <a:gdLst/>
              <a:ahLst/>
              <a:cxnLst/>
              <a:rect l="l" t="t" r="r" b="b"/>
              <a:pathLst>
                <a:path h="390525">
                  <a:moveTo>
                    <a:pt x="0" y="390506"/>
                  </a:moveTo>
                  <a:lnTo>
                    <a:pt x="0" y="0"/>
                  </a:lnTo>
                </a:path>
              </a:pathLst>
            </a:custGeom>
            <a:ln w="3175">
              <a:solidFill>
                <a:srgbClr val="0000FF"/>
              </a:solidFill>
            </a:ln>
          </p:spPr>
          <p:txBody>
            <a:bodyPr wrap="square" lIns="0" tIns="0" rIns="0" bIns="0" rtlCol="0"/>
            <a:lstStyle/>
            <a:p>
              <a:endParaRPr/>
            </a:p>
          </p:txBody>
        </p:sp>
        <p:sp>
          <p:nvSpPr>
            <p:cNvPr id="306" name="object 305"/>
            <p:cNvSpPr/>
            <p:nvPr/>
          </p:nvSpPr>
          <p:spPr>
            <a:xfrm>
              <a:off x="8458848"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307" name="object 306"/>
            <p:cNvSpPr/>
            <p:nvPr/>
          </p:nvSpPr>
          <p:spPr>
            <a:xfrm>
              <a:off x="8487364" y="4831161"/>
              <a:ext cx="0" cy="400050"/>
            </a:xfrm>
            <a:custGeom>
              <a:avLst/>
              <a:gdLst/>
              <a:ahLst/>
              <a:cxnLst/>
              <a:rect l="l" t="t" r="r" b="b"/>
              <a:pathLst>
                <a:path h="400050">
                  <a:moveTo>
                    <a:pt x="0" y="400005"/>
                  </a:moveTo>
                  <a:lnTo>
                    <a:pt x="0" y="0"/>
                  </a:lnTo>
                </a:path>
              </a:pathLst>
            </a:custGeom>
            <a:ln w="3175">
              <a:solidFill>
                <a:srgbClr val="0000FF"/>
              </a:solidFill>
            </a:ln>
          </p:spPr>
          <p:txBody>
            <a:bodyPr wrap="square" lIns="0" tIns="0" rIns="0" bIns="0" rtlCol="0"/>
            <a:lstStyle/>
            <a:p>
              <a:endParaRPr/>
            </a:p>
          </p:txBody>
        </p:sp>
        <p:sp>
          <p:nvSpPr>
            <p:cNvPr id="308" name="object 307"/>
            <p:cNvSpPr/>
            <p:nvPr/>
          </p:nvSpPr>
          <p:spPr>
            <a:xfrm>
              <a:off x="8506376" y="4859849"/>
              <a:ext cx="0" cy="371475"/>
            </a:xfrm>
            <a:custGeom>
              <a:avLst/>
              <a:gdLst/>
              <a:ahLst/>
              <a:cxnLst/>
              <a:rect l="l" t="t" r="r" b="b"/>
              <a:pathLst>
                <a:path h="371475">
                  <a:moveTo>
                    <a:pt x="0" y="371317"/>
                  </a:moveTo>
                  <a:lnTo>
                    <a:pt x="0" y="0"/>
                  </a:lnTo>
                </a:path>
              </a:pathLst>
            </a:custGeom>
            <a:ln w="3175">
              <a:solidFill>
                <a:srgbClr val="0000FF"/>
              </a:solidFill>
            </a:ln>
          </p:spPr>
          <p:txBody>
            <a:bodyPr wrap="square" lIns="0" tIns="0" rIns="0" bIns="0" rtlCol="0"/>
            <a:lstStyle/>
            <a:p>
              <a:endParaRPr/>
            </a:p>
          </p:txBody>
        </p:sp>
        <p:sp>
          <p:nvSpPr>
            <p:cNvPr id="309" name="object 308"/>
            <p:cNvSpPr/>
            <p:nvPr/>
          </p:nvSpPr>
          <p:spPr>
            <a:xfrm>
              <a:off x="8515881" y="4831161"/>
              <a:ext cx="0" cy="400050"/>
            </a:xfrm>
            <a:custGeom>
              <a:avLst/>
              <a:gdLst/>
              <a:ahLst/>
              <a:cxnLst/>
              <a:rect l="l" t="t" r="r" b="b"/>
              <a:pathLst>
                <a:path h="400050">
                  <a:moveTo>
                    <a:pt x="0" y="400005"/>
                  </a:moveTo>
                  <a:lnTo>
                    <a:pt x="0" y="0"/>
                  </a:lnTo>
                </a:path>
              </a:pathLst>
            </a:custGeom>
            <a:ln w="3175">
              <a:solidFill>
                <a:srgbClr val="0000FF"/>
              </a:solidFill>
            </a:ln>
          </p:spPr>
          <p:txBody>
            <a:bodyPr wrap="square" lIns="0" tIns="0" rIns="0" bIns="0" rtlCol="0"/>
            <a:lstStyle/>
            <a:p>
              <a:endParaRPr/>
            </a:p>
          </p:txBody>
        </p:sp>
        <p:sp>
          <p:nvSpPr>
            <p:cNvPr id="310" name="object 309"/>
            <p:cNvSpPr/>
            <p:nvPr/>
          </p:nvSpPr>
          <p:spPr>
            <a:xfrm>
              <a:off x="8534892" y="4859849"/>
              <a:ext cx="0" cy="371475"/>
            </a:xfrm>
            <a:custGeom>
              <a:avLst/>
              <a:gdLst/>
              <a:ahLst/>
              <a:cxnLst/>
              <a:rect l="l" t="t" r="r" b="b"/>
              <a:pathLst>
                <a:path h="371475">
                  <a:moveTo>
                    <a:pt x="0" y="371317"/>
                  </a:moveTo>
                  <a:lnTo>
                    <a:pt x="0" y="0"/>
                  </a:lnTo>
                </a:path>
              </a:pathLst>
            </a:custGeom>
            <a:ln w="3175">
              <a:solidFill>
                <a:srgbClr val="0000FF"/>
              </a:solidFill>
            </a:ln>
          </p:spPr>
          <p:txBody>
            <a:bodyPr wrap="square" lIns="0" tIns="0" rIns="0" bIns="0" rtlCol="0"/>
            <a:lstStyle/>
            <a:p>
              <a:endParaRPr/>
            </a:p>
          </p:txBody>
        </p:sp>
        <p:sp>
          <p:nvSpPr>
            <p:cNvPr id="311" name="object 310"/>
            <p:cNvSpPr/>
            <p:nvPr/>
          </p:nvSpPr>
          <p:spPr>
            <a:xfrm>
              <a:off x="8544398" y="5221658"/>
              <a:ext cx="29209" cy="11430"/>
            </a:xfrm>
            <a:custGeom>
              <a:avLst/>
              <a:gdLst/>
              <a:ahLst/>
              <a:cxnLst/>
              <a:rect l="l" t="t" r="r" b="b"/>
              <a:pathLst>
                <a:path w="29209" h="11429">
                  <a:moveTo>
                    <a:pt x="28801" y="0"/>
                  </a:moveTo>
                  <a:lnTo>
                    <a:pt x="0" y="0"/>
                  </a:lnTo>
                  <a:lnTo>
                    <a:pt x="0" y="11361"/>
                  </a:lnTo>
                  <a:lnTo>
                    <a:pt x="28356" y="11361"/>
                  </a:lnTo>
                  <a:lnTo>
                    <a:pt x="28801" y="9509"/>
                  </a:lnTo>
                  <a:lnTo>
                    <a:pt x="28801" y="0"/>
                  </a:lnTo>
                  <a:close/>
                </a:path>
              </a:pathLst>
            </a:custGeom>
            <a:solidFill>
              <a:srgbClr val="0000FF"/>
            </a:solidFill>
          </p:spPr>
          <p:txBody>
            <a:bodyPr wrap="square" lIns="0" tIns="0" rIns="0" bIns="0" rtlCol="0"/>
            <a:lstStyle/>
            <a:p>
              <a:endParaRPr/>
            </a:p>
          </p:txBody>
        </p:sp>
        <p:sp>
          <p:nvSpPr>
            <p:cNvPr id="312" name="object 311"/>
            <p:cNvSpPr/>
            <p:nvPr/>
          </p:nvSpPr>
          <p:spPr>
            <a:xfrm>
              <a:off x="8563409" y="4869444"/>
              <a:ext cx="0" cy="361950"/>
            </a:xfrm>
            <a:custGeom>
              <a:avLst/>
              <a:gdLst/>
              <a:ahLst/>
              <a:cxnLst/>
              <a:rect l="l" t="t" r="r" b="b"/>
              <a:pathLst>
                <a:path h="361950">
                  <a:moveTo>
                    <a:pt x="0" y="361722"/>
                  </a:moveTo>
                  <a:lnTo>
                    <a:pt x="0" y="0"/>
                  </a:lnTo>
                </a:path>
              </a:pathLst>
            </a:custGeom>
            <a:ln w="3175">
              <a:solidFill>
                <a:srgbClr val="0000FF"/>
              </a:solidFill>
            </a:ln>
          </p:spPr>
          <p:txBody>
            <a:bodyPr wrap="square" lIns="0" tIns="0" rIns="0" bIns="0" rtlCol="0"/>
            <a:lstStyle/>
            <a:p>
              <a:endParaRPr/>
            </a:p>
          </p:txBody>
        </p:sp>
        <p:sp>
          <p:nvSpPr>
            <p:cNvPr id="313" name="object 312"/>
            <p:cNvSpPr/>
            <p:nvPr/>
          </p:nvSpPr>
          <p:spPr>
            <a:xfrm>
              <a:off x="8582706" y="4878943"/>
              <a:ext cx="0" cy="352425"/>
            </a:xfrm>
            <a:custGeom>
              <a:avLst/>
              <a:gdLst/>
              <a:ahLst/>
              <a:cxnLst/>
              <a:rect l="l" t="t" r="r" b="b"/>
              <a:pathLst>
                <a:path h="352425">
                  <a:moveTo>
                    <a:pt x="0" y="352223"/>
                  </a:moveTo>
                  <a:lnTo>
                    <a:pt x="0" y="0"/>
                  </a:lnTo>
                </a:path>
              </a:pathLst>
            </a:custGeom>
            <a:ln w="3175">
              <a:solidFill>
                <a:srgbClr val="0000FF"/>
              </a:solidFill>
            </a:ln>
          </p:spPr>
          <p:txBody>
            <a:bodyPr wrap="square" lIns="0" tIns="0" rIns="0" bIns="0" rtlCol="0"/>
            <a:lstStyle/>
            <a:p>
              <a:endParaRPr/>
            </a:p>
          </p:txBody>
        </p:sp>
        <p:sp>
          <p:nvSpPr>
            <p:cNvPr id="314" name="object 313"/>
            <p:cNvSpPr/>
            <p:nvPr/>
          </p:nvSpPr>
          <p:spPr>
            <a:xfrm>
              <a:off x="8601717" y="4859849"/>
              <a:ext cx="0" cy="371475"/>
            </a:xfrm>
            <a:custGeom>
              <a:avLst/>
              <a:gdLst/>
              <a:ahLst/>
              <a:cxnLst/>
              <a:rect l="l" t="t" r="r" b="b"/>
              <a:pathLst>
                <a:path h="371475">
                  <a:moveTo>
                    <a:pt x="0" y="371317"/>
                  </a:moveTo>
                  <a:lnTo>
                    <a:pt x="0" y="0"/>
                  </a:lnTo>
                </a:path>
              </a:pathLst>
            </a:custGeom>
            <a:ln w="3175">
              <a:solidFill>
                <a:srgbClr val="0000FF"/>
              </a:solidFill>
            </a:ln>
          </p:spPr>
          <p:txBody>
            <a:bodyPr wrap="square" lIns="0" tIns="0" rIns="0" bIns="0" rtlCol="0"/>
            <a:lstStyle/>
            <a:p>
              <a:endParaRPr/>
            </a:p>
          </p:txBody>
        </p:sp>
        <p:sp>
          <p:nvSpPr>
            <p:cNvPr id="315" name="object 314"/>
            <p:cNvSpPr/>
            <p:nvPr/>
          </p:nvSpPr>
          <p:spPr>
            <a:xfrm>
              <a:off x="8611222"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316" name="object 315"/>
            <p:cNvSpPr/>
            <p:nvPr/>
          </p:nvSpPr>
          <p:spPr>
            <a:xfrm>
              <a:off x="8630233" y="4888443"/>
              <a:ext cx="0" cy="342900"/>
            </a:xfrm>
            <a:custGeom>
              <a:avLst/>
              <a:gdLst/>
              <a:ahLst/>
              <a:cxnLst/>
              <a:rect l="l" t="t" r="r" b="b"/>
              <a:pathLst>
                <a:path h="342900">
                  <a:moveTo>
                    <a:pt x="0" y="342723"/>
                  </a:moveTo>
                  <a:lnTo>
                    <a:pt x="0" y="0"/>
                  </a:lnTo>
                </a:path>
              </a:pathLst>
            </a:custGeom>
            <a:ln w="3175">
              <a:solidFill>
                <a:srgbClr val="0000FF"/>
              </a:solidFill>
            </a:ln>
          </p:spPr>
          <p:txBody>
            <a:bodyPr wrap="square" lIns="0" tIns="0" rIns="0" bIns="0" rtlCol="0"/>
            <a:lstStyle/>
            <a:p>
              <a:endParaRPr/>
            </a:p>
          </p:txBody>
        </p:sp>
        <p:sp>
          <p:nvSpPr>
            <p:cNvPr id="317" name="object 316"/>
            <p:cNvSpPr/>
            <p:nvPr/>
          </p:nvSpPr>
          <p:spPr>
            <a:xfrm>
              <a:off x="8649244" y="4859849"/>
              <a:ext cx="0" cy="371475"/>
            </a:xfrm>
            <a:custGeom>
              <a:avLst/>
              <a:gdLst/>
              <a:ahLst/>
              <a:cxnLst/>
              <a:rect l="l" t="t" r="r" b="b"/>
              <a:pathLst>
                <a:path h="371475">
                  <a:moveTo>
                    <a:pt x="0" y="371317"/>
                  </a:moveTo>
                  <a:lnTo>
                    <a:pt x="0" y="0"/>
                  </a:lnTo>
                </a:path>
              </a:pathLst>
            </a:custGeom>
            <a:ln w="3175">
              <a:solidFill>
                <a:srgbClr val="0000FF"/>
              </a:solidFill>
            </a:ln>
          </p:spPr>
          <p:txBody>
            <a:bodyPr wrap="square" lIns="0" tIns="0" rIns="0" bIns="0" rtlCol="0"/>
            <a:lstStyle/>
            <a:p>
              <a:endParaRPr/>
            </a:p>
          </p:txBody>
        </p:sp>
        <p:sp>
          <p:nvSpPr>
            <p:cNvPr id="318" name="object 317"/>
            <p:cNvSpPr/>
            <p:nvPr/>
          </p:nvSpPr>
          <p:spPr>
            <a:xfrm>
              <a:off x="8668256" y="4907442"/>
              <a:ext cx="0" cy="323850"/>
            </a:xfrm>
            <a:custGeom>
              <a:avLst/>
              <a:gdLst/>
              <a:ahLst/>
              <a:cxnLst/>
              <a:rect l="l" t="t" r="r" b="b"/>
              <a:pathLst>
                <a:path h="323850">
                  <a:moveTo>
                    <a:pt x="0" y="323724"/>
                  </a:moveTo>
                  <a:lnTo>
                    <a:pt x="0" y="0"/>
                  </a:lnTo>
                </a:path>
              </a:pathLst>
            </a:custGeom>
            <a:ln w="3175">
              <a:solidFill>
                <a:srgbClr val="0000FF"/>
              </a:solidFill>
            </a:ln>
          </p:spPr>
          <p:txBody>
            <a:bodyPr wrap="square" lIns="0" tIns="0" rIns="0" bIns="0" rtlCol="0"/>
            <a:lstStyle/>
            <a:p>
              <a:endParaRPr/>
            </a:p>
          </p:txBody>
        </p:sp>
        <p:sp>
          <p:nvSpPr>
            <p:cNvPr id="319" name="object 318"/>
            <p:cNvSpPr/>
            <p:nvPr/>
          </p:nvSpPr>
          <p:spPr>
            <a:xfrm>
              <a:off x="8668256"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320" name="object 319"/>
            <p:cNvSpPr/>
            <p:nvPr/>
          </p:nvSpPr>
          <p:spPr>
            <a:xfrm>
              <a:off x="8696773" y="4878943"/>
              <a:ext cx="0" cy="352425"/>
            </a:xfrm>
            <a:custGeom>
              <a:avLst/>
              <a:gdLst/>
              <a:ahLst/>
              <a:cxnLst/>
              <a:rect l="l" t="t" r="r" b="b"/>
              <a:pathLst>
                <a:path h="352425">
                  <a:moveTo>
                    <a:pt x="0" y="352223"/>
                  </a:moveTo>
                  <a:lnTo>
                    <a:pt x="0" y="0"/>
                  </a:lnTo>
                </a:path>
              </a:pathLst>
            </a:custGeom>
            <a:ln w="3175">
              <a:solidFill>
                <a:srgbClr val="0000FF"/>
              </a:solidFill>
            </a:ln>
          </p:spPr>
          <p:txBody>
            <a:bodyPr wrap="square" lIns="0" tIns="0" rIns="0" bIns="0" rtlCol="0"/>
            <a:lstStyle/>
            <a:p>
              <a:endParaRPr/>
            </a:p>
          </p:txBody>
        </p:sp>
        <p:sp>
          <p:nvSpPr>
            <p:cNvPr id="321" name="object 320"/>
            <p:cNvSpPr/>
            <p:nvPr/>
          </p:nvSpPr>
          <p:spPr>
            <a:xfrm>
              <a:off x="8716069" y="4888443"/>
              <a:ext cx="0" cy="342900"/>
            </a:xfrm>
            <a:custGeom>
              <a:avLst/>
              <a:gdLst/>
              <a:ahLst/>
              <a:cxnLst/>
              <a:rect l="l" t="t" r="r" b="b"/>
              <a:pathLst>
                <a:path h="342900">
                  <a:moveTo>
                    <a:pt x="0" y="342723"/>
                  </a:moveTo>
                  <a:lnTo>
                    <a:pt x="0" y="0"/>
                  </a:lnTo>
                </a:path>
              </a:pathLst>
            </a:custGeom>
            <a:ln w="3175">
              <a:solidFill>
                <a:srgbClr val="0000FF"/>
              </a:solidFill>
            </a:ln>
          </p:spPr>
          <p:txBody>
            <a:bodyPr wrap="square" lIns="0" tIns="0" rIns="0" bIns="0" rtlCol="0"/>
            <a:lstStyle/>
            <a:p>
              <a:endParaRPr/>
            </a:p>
          </p:txBody>
        </p:sp>
        <p:sp>
          <p:nvSpPr>
            <p:cNvPr id="322" name="object 321"/>
            <p:cNvSpPr/>
            <p:nvPr/>
          </p:nvSpPr>
          <p:spPr>
            <a:xfrm>
              <a:off x="8725575" y="4602697"/>
              <a:ext cx="0" cy="628650"/>
            </a:xfrm>
            <a:custGeom>
              <a:avLst/>
              <a:gdLst/>
              <a:ahLst/>
              <a:cxnLst/>
              <a:rect l="l" t="t" r="r" b="b"/>
              <a:pathLst>
                <a:path h="628650">
                  <a:moveTo>
                    <a:pt x="0" y="628469"/>
                  </a:moveTo>
                  <a:lnTo>
                    <a:pt x="0" y="0"/>
                  </a:lnTo>
                </a:path>
              </a:pathLst>
            </a:custGeom>
            <a:ln w="3175">
              <a:solidFill>
                <a:srgbClr val="0000FF"/>
              </a:solidFill>
            </a:ln>
          </p:spPr>
          <p:txBody>
            <a:bodyPr wrap="square" lIns="0" tIns="0" rIns="0" bIns="0" rtlCol="0"/>
            <a:lstStyle/>
            <a:p>
              <a:endParaRPr/>
            </a:p>
          </p:txBody>
        </p:sp>
        <p:sp>
          <p:nvSpPr>
            <p:cNvPr id="323" name="object 322"/>
            <p:cNvSpPr/>
            <p:nvPr/>
          </p:nvSpPr>
          <p:spPr>
            <a:xfrm>
              <a:off x="8744586" y="4916942"/>
              <a:ext cx="0" cy="314325"/>
            </a:xfrm>
            <a:custGeom>
              <a:avLst/>
              <a:gdLst/>
              <a:ahLst/>
              <a:cxnLst/>
              <a:rect l="l" t="t" r="r" b="b"/>
              <a:pathLst>
                <a:path h="314325">
                  <a:moveTo>
                    <a:pt x="0" y="314225"/>
                  </a:moveTo>
                  <a:lnTo>
                    <a:pt x="0" y="0"/>
                  </a:lnTo>
                </a:path>
              </a:pathLst>
            </a:custGeom>
            <a:ln w="3175">
              <a:solidFill>
                <a:srgbClr val="0000FF"/>
              </a:solidFill>
            </a:ln>
          </p:spPr>
          <p:txBody>
            <a:bodyPr wrap="square" lIns="0" tIns="0" rIns="0" bIns="0" rtlCol="0"/>
            <a:lstStyle/>
            <a:p>
              <a:endParaRPr/>
            </a:p>
          </p:txBody>
        </p:sp>
        <p:sp>
          <p:nvSpPr>
            <p:cNvPr id="324" name="object 323"/>
            <p:cNvSpPr/>
            <p:nvPr/>
          </p:nvSpPr>
          <p:spPr>
            <a:xfrm>
              <a:off x="8754091" y="5221658"/>
              <a:ext cx="28575" cy="11430"/>
            </a:xfrm>
            <a:custGeom>
              <a:avLst/>
              <a:gdLst/>
              <a:ahLst/>
              <a:cxnLst/>
              <a:rect l="l" t="t" r="r" b="b"/>
              <a:pathLst>
                <a:path w="28575" h="11429">
                  <a:moveTo>
                    <a:pt x="28516" y="0"/>
                  </a:moveTo>
                  <a:lnTo>
                    <a:pt x="0" y="0"/>
                  </a:lnTo>
                  <a:lnTo>
                    <a:pt x="0" y="11361"/>
                  </a:lnTo>
                  <a:lnTo>
                    <a:pt x="28082" y="11361"/>
                  </a:lnTo>
                  <a:lnTo>
                    <a:pt x="28516" y="9509"/>
                  </a:lnTo>
                  <a:lnTo>
                    <a:pt x="28516" y="0"/>
                  </a:lnTo>
                  <a:close/>
                </a:path>
              </a:pathLst>
            </a:custGeom>
            <a:solidFill>
              <a:srgbClr val="0000FF"/>
            </a:solidFill>
          </p:spPr>
          <p:txBody>
            <a:bodyPr wrap="square" lIns="0" tIns="0" rIns="0" bIns="0" rtlCol="0"/>
            <a:lstStyle/>
            <a:p>
              <a:endParaRPr/>
            </a:p>
          </p:txBody>
        </p:sp>
        <p:sp>
          <p:nvSpPr>
            <p:cNvPr id="325" name="object 324"/>
            <p:cNvSpPr/>
            <p:nvPr/>
          </p:nvSpPr>
          <p:spPr>
            <a:xfrm>
              <a:off x="8782608" y="4926441"/>
              <a:ext cx="0" cy="304800"/>
            </a:xfrm>
            <a:custGeom>
              <a:avLst/>
              <a:gdLst/>
              <a:ahLst/>
              <a:cxnLst/>
              <a:rect l="l" t="t" r="r" b="b"/>
              <a:pathLst>
                <a:path h="304800">
                  <a:moveTo>
                    <a:pt x="0" y="304725"/>
                  </a:moveTo>
                  <a:lnTo>
                    <a:pt x="0" y="0"/>
                  </a:lnTo>
                </a:path>
              </a:pathLst>
            </a:custGeom>
            <a:ln w="3175">
              <a:solidFill>
                <a:srgbClr val="0000FF"/>
              </a:solidFill>
            </a:ln>
          </p:spPr>
          <p:txBody>
            <a:bodyPr wrap="square" lIns="0" tIns="0" rIns="0" bIns="0" rtlCol="0"/>
            <a:lstStyle/>
            <a:p>
              <a:endParaRPr/>
            </a:p>
          </p:txBody>
        </p:sp>
        <p:sp>
          <p:nvSpPr>
            <p:cNvPr id="326" name="object 325"/>
            <p:cNvSpPr/>
            <p:nvPr/>
          </p:nvSpPr>
          <p:spPr>
            <a:xfrm>
              <a:off x="8792113" y="4935940"/>
              <a:ext cx="0" cy="295275"/>
            </a:xfrm>
            <a:custGeom>
              <a:avLst/>
              <a:gdLst/>
              <a:ahLst/>
              <a:cxnLst/>
              <a:rect l="l" t="t" r="r" b="b"/>
              <a:pathLst>
                <a:path h="295275">
                  <a:moveTo>
                    <a:pt x="0" y="295226"/>
                  </a:moveTo>
                  <a:lnTo>
                    <a:pt x="0" y="0"/>
                  </a:lnTo>
                </a:path>
              </a:pathLst>
            </a:custGeom>
            <a:ln w="3175">
              <a:solidFill>
                <a:srgbClr val="0000FF"/>
              </a:solidFill>
            </a:ln>
          </p:spPr>
          <p:txBody>
            <a:bodyPr wrap="square" lIns="0" tIns="0" rIns="0" bIns="0" rtlCol="0"/>
            <a:lstStyle/>
            <a:p>
              <a:endParaRPr/>
            </a:p>
          </p:txBody>
        </p:sp>
        <p:sp>
          <p:nvSpPr>
            <p:cNvPr id="327" name="object 326"/>
            <p:cNvSpPr/>
            <p:nvPr/>
          </p:nvSpPr>
          <p:spPr>
            <a:xfrm>
              <a:off x="8811124" y="4897942"/>
              <a:ext cx="0" cy="333375"/>
            </a:xfrm>
            <a:custGeom>
              <a:avLst/>
              <a:gdLst/>
              <a:ahLst/>
              <a:cxnLst/>
              <a:rect l="l" t="t" r="r" b="b"/>
              <a:pathLst>
                <a:path h="333375">
                  <a:moveTo>
                    <a:pt x="0" y="333224"/>
                  </a:moveTo>
                  <a:lnTo>
                    <a:pt x="0" y="0"/>
                  </a:lnTo>
                </a:path>
              </a:pathLst>
            </a:custGeom>
            <a:ln w="3175">
              <a:solidFill>
                <a:srgbClr val="0000FF"/>
              </a:solidFill>
            </a:ln>
          </p:spPr>
          <p:txBody>
            <a:bodyPr wrap="square" lIns="0" tIns="0" rIns="0" bIns="0" rtlCol="0"/>
            <a:lstStyle/>
            <a:p>
              <a:endParaRPr/>
            </a:p>
          </p:txBody>
        </p:sp>
        <p:sp>
          <p:nvSpPr>
            <p:cNvPr id="328" name="object 327"/>
            <p:cNvSpPr/>
            <p:nvPr/>
          </p:nvSpPr>
          <p:spPr>
            <a:xfrm>
              <a:off x="8820630" y="5221658"/>
              <a:ext cx="29209" cy="11430"/>
            </a:xfrm>
            <a:custGeom>
              <a:avLst/>
              <a:gdLst/>
              <a:ahLst/>
              <a:cxnLst/>
              <a:rect l="l" t="t" r="r" b="b"/>
              <a:pathLst>
                <a:path w="29209" h="11429">
                  <a:moveTo>
                    <a:pt x="28706" y="0"/>
                  </a:moveTo>
                  <a:lnTo>
                    <a:pt x="0" y="0"/>
                  </a:lnTo>
                  <a:lnTo>
                    <a:pt x="0" y="11361"/>
                  </a:lnTo>
                  <a:lnTo>
                    <a:pt x="28272" y="11361"/>
                  </a:lnTo>
                  <a:lnTo>
                    <a:pt x="28706" y="9509"/>
                  </a:lnTo>
                  <a:lnTo>
                    <a:pt x="28706" y="0"/>
                  </a:lnTo>
                  <a:close/>
                </a:path>
              </a:pathLst>
            </a:custGeom>
            <a:solidFill>
              <a:srgbClr val="0000FF"/>
            </a:solidFill>
          </p:spPr>
          <p:txBody>
            <a:bodyPr wrap="square" lIns="0" tIns="0" rIns="0" bIns="0" rtlCol="0"/>
            <a:lstStyle/>
            <a:p>
              <a:endParaRPr/>
            </a:p>
          </p:txBody>
        </p:sp>
        <p:sp>
          <p:nvSpPr>
            <p:cNvPr id="329" name="object 328"/>
            <p:cNvSpPr/>
            <p:nvPr/>
          </p:nvSpPr>
          <p:spPr>
            <a:xfrm>
              <a:off x="8839831" y="4878943"/>
              <a:ext cx="0" cy="352425"/>
            </a:xfrm>
            <a:custGeom>
              <a:avLst/>
              <a:gdLst/>
              <a:ahLst/>
              <a:cxnLst/>
              <a:rect l="l" t="t" r="r" b="b"/>
              <a:pathLst>
                <a:path h="352425">
                  <a:moveTo>
                    <a:pt x="0" y="352223"/>
                  </a:moveTo>
                  <a:lnTo>
                    <a:pt x="0" y="0"/>
                  </a:lnTo>
                </a:path>
              </a:pathLst>
            </a:custGeom>
            <a:ln w="3175">
              <a:solidFill>
                <a:srgbClr val="0000FF"/>
              </a:solidFill>
            </a:ln>
          </p:spPr>
          <p:txBody>
            <a:bodyPr wrap="square" lIns="0" tIns="0" rIns="0" bIns="0" rtlCol="0"/>
            <a:lstStyle/>
            <a:p>
              <a:endParaRPr/>
            </a:p>
          </p:txBody>
        </p:sp>
        <p:sp>
          <p:nvSpPr>
            <p:cNvPr id="330" name="object 329"/>
            <p:cNvSpPr/>
            <p:nvPr/>
          </p:nvSpPr>
          <p:spPr>
            <a:xfrm>
              <a:off x="8858842" y="4926441"/>
              <a:ext cx="0" cy="304800"/>
            </a:xfrm>
            <a:custGeom>
              <a:avLst/>
              <a:gdLst/>
              <a:ahLst/>
              <a:cxnLst/>
              <a:rect l="l" t="t" r="r" b="b"/>
              <a:pathLst>
                <a:path h="304800">
                  <a:moveTo>
                    <a:pt x="0" y="304725"/>
                  </a:moveTo>
                  <a:lnTo>
                    <a:pt x="0" y="0"/>
                  </a:lnTo>
                </a:path>
              </a:pathLst>
            </a:custGeom>
            <a:ln w="3175">
              <a:solidFill>
                <a:srgbClr val="0000FF"/>
              </a:solidFill>
            </a:ln>
          </p:spPr>
          <p:txBody>
            <a:bodyPr wrap="square" lIns="0" tIns="0" rIns="0" bIns="0" rtlCol="0"/>
            <a:lstStyle/>
            <a:p>
              <a:endParaRPr/>
            </a:p>
          </p:txBody>
        </p:sp>
        <p:sp>
          <p:nvSpPr>
            <p:cNvPr id="331" name="object 330"/>
            <p:cNvSpPr/>
            <p:nvPr/>
          </p:nvSpPr>
          <p:spPr>
            <a:xfrm>
              <a:off x="8877854" y="4907442"/>
              <a:ext cx="0" cy="323850"/>
            </a:xfrm>
            <a:custGeom>
              <a:avLst/>
              <a:gdLst/>
              <a:ahLst/>
              <a:cxnLst/>
              <a:rect l="l" t="t" r="r" b="b"/>
              <a:pathLst>
                <a:path h="323850">
                  <a:moveTo>
                    <a:pt x="0" y="323724"/>
                  </a:moveTo>
                  <a:lnTo>
                    <a:pt x="0" y="0"/>
                  </a:lnTo>
                </a:path>
              </a:pathLst>
            </a:custGeom>
            <a:ln w="3175">
              <a:solidFill>
                <a:srgbClr val="0000FF"/>
              </a:solidFill>
            </a:ln>
          </p:spPr>
          <p:txBody>
            <a:bodyPr wrap="square" lIns="0" tIns="0" rIns="0" bIns="0" rtlCol="0"/>
            <a:lstStyle/>
            <a:p>
              <a:endParaRPr/>
            </a:p>
          </p:txBody>
        </p:sp>
        <p:sp>
          <p:nvSpPr>
            <p:cNvPr id="332" name="object 331"/>
            <p:cNvSpPr/>
            <p:nvPr/>
          </p:nvSpPr>
          <p:spPr>
            <a:xfrm>
              <a:off x="8896865" y="2221643"/>
              <a:ext cx="0" cy="3009900"/>
            </a:xfrm>
            <a:custGeom>
              <a:avLst/>
              <a:gdLst/>
              <a:ahLst/>
              <a:cxnLst/>
              <a:rect l="l" t="t" r="r" b="b"/>
              <a:pathLst>
                <a:path h="3009900">
                  <a:moveTo>
                    <a:pt x="0" y="3009523"/>
                  </a:moveTo>
                  <a:lnTo>
                    <a:pt x="0" y="0"/>
                  </a:lnTo>
                </a:path>
              </a:pathLst>
            </a:custGeom>
            <a:ln w="3175">
              <a:solidFill>
                <a:srgbClr val="0000FF"/>
              </a:solidFill>
            </a:ln>
          </p:spPr>
          <p:txBody>
            <a:bodyPr wrap="square" lIns="0" tIns="0" rIns="0" bIns="0" rtlCol="0"/>
            <a:lstStyle/>
            <a:p>
              <a:endParaRPr/>
            </a:p>
          </p:txBody>
        </p:sp>
        <p:sp>
          <p:nvSpPr>
            <p:cNvPr id="333" name="object 332"/>
            <p:cNvSpPr/>
            <p:nvPr/>
          </p:nvSpPr>
          <p:spPr>
            <a:xfrm>
              <a:off x="4763155" y="5230502"/>
              <a:ext cx="4133785" cy="249561"/>
            </a:xfrm>
            <a:prstGeom prst="rect">
              <a:avLst/>
            </a:prstGeom>
            <a:blipFill>
              <a:blip r:embed="rId4" cstate="print"/>
              <a:stretch>
                <a:fillRect/>
              </a:stretch>
            </a:blipFill>
          </p:spPr>
          <p:txBody>
            <a:bodyPr wrap="square" lIns="0" tIns="0" rIns="0" bIns="0" rtlCol="0"/>
            <a:lstStyle/>
            <a:p>
              <a:endParaRPr/>
            </a:p>
          </p:txBody>
        </p:sp>
        <p:sp>
          <p:nvSpPr>
            <p:cNvPr id="334" name="object 333"/>
            <p:cNvSpPr/>
            <p:nvPr/>
          </p:nvSpPr>
          <p:spPr>
            <a:xfrm>
              <a:off x="4763155" y="5231167"/>
              <a:ext cx="4133850" cy="248285"/>
            </a:xfrm>
            <a:custGeom>
              <a:avLst/>
              <a:gdLst/>
              <a:ahLst/>
              <a:cxnLst/>
              <a:rect l="l" t="t" r="r" b="b"/>
              <a:pathLst>
                <a:path w="4133850" h="248285">
                  <a:moveTo>
                    <a:pt x="0" y="0"/>
                  </a:moveTo>
                  <a:lnTo>
                    <a:pt x="4133709" y="0"/>
                  </a:lnTo>
                  <a:lnTo>
                    <a:pt x="4133709" y="247737"/>
                  </a:lnTo>
                  <a:lnTo>
                    <a:pt x="0" y="247737"/>
                  </a:lnTo>
                  <a:lnTo>
                    <a:pt x="0" y="0"/>
                  </a:lnTo>
                </a:path>
              </a:pathLst>
            </a:custGeom>
            <a:ln w="3175">
              <a:solidFill>
                <a:srgbClr val="000000"/>
              </a:solidFill>
            </a:ln>
          </p:spPr>
          <p:txBody>
            <a:bodyPr wrap="square" lIns="0" tIns="0" rIns="0" bIns="0" rtlCol="0"/>
            <a:lstStyle/>
            <a:p>
              <a:endParaRPr/>
            </a:p>
          </p:txBody>
        </p:sp>
        <p:sp>
          <p:nvSpPr>
            <p:cNvPr id="335" name="object 334"/>
            <p:cNvSpPr/>
            <p:nvPr/>
          </p:nvSpPr>
          <p:spPr>
            <a:xfrm>
              <a:off x="4763155" y="5478905"/>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336" name="object 335"/>
            <p:cNvSpPr/>
            <p:nvPr/>
          </p:nvSpPr>
          <p:spPr>
            <a:xfrm>
              <a:off x="8901617" y="548365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37" name="object 336"/>
            <p:cNvSpPr/>
            <p:nvPr/>
          </p:nvSpPr>
          <p:spPr>
            <a:xfrm>
              <a:off x="4763155" y="5231167"/>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338" name="object 337"/>
            <p:cNvSpPr/>
            <p:nvPr/>
          </p:nvSpPr>
          <p:spPr>
            <a:xfrm>
              <a:off x="8901617" y="523591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39" name="object 338"/>
            <p:cNvSpPr/>
            <p:nvPr/>
          </p:nvSpPr>
          <p:spPr>
            <a:xfrm>
              <a:off x="8896865" y="5231167"/>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340" name="object 339"/>
            <p:cNvSpPr/>
            <p:nvPr/>
          </p:nvSpPr>
          <p:spPr>
            <a:xfrm>
              <a:off x="8901617" y="548365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41" name="object 340"/>
            <p:cNvSpPr/>
            <p:nvPr/>
          </p:nvSpPr>
          <p:spPr>
            <a:xfrm>
              <a:off x="4763155" y="5231167"/>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342" name="object 341"/>
            <p:cNvSpPr/>
            <p:nvPr/>
          </p:nvSpPr>
          <p:spPr>
            <a:xfrm>
              <a:off x="4767908" y="548365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43" name="object 342"/>
            <p:cNvSpPr/>
            <p:nvPr/>
          </p:nvSpPr>
          <p:spPr>
            <a:xfrm>
              <a:off x="4763155" y="5478905"/>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344" name="object 343"/>
            <p:cNvSpPr/>
            <p:nvPr/>
          </p:nvSpPr>
          <p:spPr>
            <a:xfrm>
              <a:off x="8901617" y="548365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45" name="object 344"/>
            <p:cNvSpPr/>
            <p:nvPr/>
          </p:nvSpPr>
          <p:spPr>
            <a:xfrm>
              <a:off x="4763155" y="5231167"/>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346" name="object 345"/>
            <p:cNvSpPr/>
            <p:nvPr/>
          </p:nvSpPr>
          <p:spPr>
            <a:xfrm>
              <a:off x="4767908" y="548365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47" name="object 346"/>
            <p:cNvSpPr/>
            <p:nvPr/>
          </p:nvSpPr>
          <p:spPr>
            <a:xfrm>
              <a:off x="4763155" y="5431170"/>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348" name="object 347"/>
            <p:cNvSpPr/>
            <p:nvPr/>
          </p:nvSpPr>
          <p:spPr>
            <a:xfrm>
              <a:off x="4767908" y="543591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49" name="object 348"/>
            <p:cNvSpPr/>
            <p:nvPr/>
          </p:nvSpPr>
          <p:spPr>
            <a:xfrm>
              <a:off x="4763155" y="5231167"/>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350" name="object 349"/>
            <p:cNvSpPr/>
            <p:nvPr/>
          </p:nvSpPr>
          <p:spPr>
            <a:xfrm>
              <a:off x="4767908" y="527415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51" name="object 350"/>
            <p:cNvSpPr txBox="1"/>
            <p:nvPr/>
          </p:nvSpPr>
          <p:spPr>
            <a:xfrm>
              <a:off x="4721929" y="5494722"/>
              <a:ext cx="94615"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0</a:t>
              </a:r>
              <a:endParaRPr sz="950">
                <a:latin typeface="Arial"/>
                <a:cs typeface="Arial"/>
              </a:endParaRPr>
            </a:p>
          </p:txBody>
        </p:sp>
        <p:sp>
          <p:nvSpPr>
            <p:cNvPr id="352" name="object 351"/>
            <p:cNvSpPr/>
            <p:nvPr/>
          </p:nvSpPr>
          <p:spPr>
            <a:xfrm>
              <a:off x="5572955" y="5431170"/>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353" name="object 352"/>
            <p:cNvSpPr/>
            <p:nvPr/>
          </p:nvSpPr>
          <p:spPr>
            <a:xfrm>
              <a:off x="5577707" y="543591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54" name="object 353"/>
            <p:cNvSpPr/>
            <p:nvPr/>
          </p:nvSpPr>
          <p:spPr>
            <a:xfrm>
              <a:off x="5572955" y="5231167"/>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355" name="object 354"/>
            <p:cNvSpPr/>
            <p:nvPr/>
          </p:nvSpPr>
          <p:spPr>
            <a:xfrm>
              <a:off x="5577707" y="527415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56" name="object 355"/>
            <p:cNvSpPr txBox="1"/>
            <p:nvPr/>
          </p:nvSpPr>
          <p:spPr>
            <a:xfrm>
              <a:off x="5493430" y="5494722"/>
              <a:ext cx="159385"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50</a:t>
              </a:r>
              <a:endParaRPr sz="950">
                <a:latin typeface="Arial"/>
                <a:cs typeface="Arial"/>
              </a:endParaRPr>
            </a:p>
          </p:txBody>
        </p:sp>
        <p:sp>
          <p:nvSpPr>
            <p:cNvPr id="357" name="object 356"/>
            <p:cNvSpPr/>
            <p:nvPr/>
          </p:nvSpPr>
          <p:spPr>
            <a:xfrm>
              <a:off x="6382449" y="5431170"/>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358" name="object 357"/>
            <p:cNvSpPr/>
            <p:nvPr/>
          </p:nvSpPr>
          <p:spPr>
            <a:xfrm>
              <a:off x="6387202" y="543591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59" name="object 358"/>
            <p:cNvSpPr/>
            <p:nvPr/>
          </p:nvSpPr>
          <p:spPr>
            <a:xfrm>
              <a:off x="6382449" y="5231167"/>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360" name="object 359"/>
            <p:cNvSpPr/>
            <p:nvPr/>
          </p:nvSpPr>
          <p:spPr>
            <a:xfrm>
              <a:off x="6387202" y="527415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61" name="object 360"/>
            <p:cNvSpPr txBox="1"/>
            <p:nvPr/>
          </p:nvSpPr>
          <p:spPr>
            <a:xfrm>
              <a:off x="6274504" y="5494722"/>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100</a:t>
              </a:r>
              <a:endParaRPr sz="950">
                <a:latin typeface="Arial"/>
                <a:cs typeface="Arial"/>
              </a:endParaRPr>
            </a:p>
          </p:txBody>
        </p:sp>
        <p:sp>
          <p:nvSpPr>
            <p:cNvPr id="362" name="object 361"/>
            <p:cNvSpPr/>
            <p:nvPr/>
          </p:nvSpPr>
          <p:spPr>
            <a:xfrm>
              <a:off x="7192040" y="5431170"/>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363" name="object 362"/>
            <p:cNvSpPr/>
            <p:nvPr/>
          </p:nvSpPr>
          <p:spPr>
            <a:xfrm>
              <a:off x="7196792" y="543591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64" name="object 363"/>
            <p:cNvSpPr/>
            <p:nvPr/>
          </p:nvSpPr>
          <p:spPr>
            <a:xfrm>
              <a:off x="7192040" y="5231167"/>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365" name="object 364"/>
            <p:cNvSpPr/>
            <p:nvPr/>
          </p:nvSpPr>
          <p:spPr>
            <a:xfrm>
              <a:off x="7196792" y="527415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66" name="object 365"/>
            <p:cNvSpPr txBox="1"/>
            <p:nvPr/>
          </p:nvSpPr>
          <p:spPr>
            <a:xfrm>
              <a:off x="7083999" y="5494722"/>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150</a:t>
              </a:r>
              <a:endParaRPr sz="950">
                <a:latin typeface="Arial"/>
                <a:cs typeface="Arial"/>
              </a:endParaRPr>
            </a:p>
          </p:txBody>
        </p:sp>
        <p:sp>
          <p:nvSpPr>
            <p:cNvPr id="367" name="object 366"/>
            <p:cNvSpPr/>
            <p:nvPr/>
          </p:nvSpPr>
          <p:spPr>
            <a:xfrm>
              <a:off x="8001534" y="5431170"/>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368" name="object 367"/>
            <p:cNvSpPr/>
            <p:nvPr/>
          </p:nvSpPr>
          <p:spPr>
            <a:xfrm>
              <a:off x="8006288" y="543591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69" name="object 368"/>
            <p:cNvSpPr/>
            <p:nvPr/>
          </p:nvSpPr>
          <p:spPr>
            <a:xfrm>
              <a:off x="8001534" y="5231167"/>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370" name="object 369"/>
            <p:cNvSpPr/>
            <p:nvPr/>
          </p:nvSpPr>
          <p:spPr>
            <a:xfrm>
              <a:off x="8006288" y="527415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71" name="object 370"/>
            <p:cNvSpPr txBox="1"/>
            <p:nvPr/>
          </p:nvSpPr>
          <p:spPr>
            <a:xfrm>
              <a:off x="7893589" y="5494722"/>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200</a:t>
              </a:r>
              <a:endParaRPr sz="950">
                <a:latin typeface="Arial"/>
                <a:cs typeface="Arial"/>
              </a:endParaRPr>
            </a:p>
          </p:txBody>
        </p:sp>
        <p:sp>
          <p:nvSpPr>
            <p:cNvPr id="372" name="object 371"/>
            <p:cNvSpPr/>
            <p:nvPr/>
          </p:nvSpPr>
          <p:spPr>
            <a:xfrm>
              <a:off x="8811124" y="5431170"/>
              <a:ext cx="0" cy="48260"/>
            </a:xfrm>
            <a:custGeom>
              <a:avLst/>
              <a:gdLst/>
              <a:ahLst/>
              <a:cxnLst/>
              <a:rect l="l" t="t" r="r" b="b"/>
              <a:pathLst>
                <a:path h="48260">
                  <a:moveTo>
                    <a:pt x="0" y="47735"/>
                  </a:moveTo>
                  <a:lnTo>
                    <a:pt x="0" y="0"/>
                  </a:lnTo>
                </a:path>
              </a:pathLst>
            </a:custGeom>
            <a:ln w="3175">
              <a:solidFill>
                <a:srgbClr val="000000"/>
              </a:solidFill>
            </a:ln>
          </p:spPr>
          <p:txBody>
            <a:bodyPr wrap="square" lIns="0" tIns="0" rIns="0" bIns="0" rtlCol="0"/>
            <a:lstStyle/>
            <a:p>
              <a:endParaRPr/>
            </a:p>
          </p:txBody>
        </p:sp>
        <p:sp>
          <p:nvSpPr>
            <p:cNvPr id="373" name="object 372"/>
            <p:cNvSpPr/>
            <p:nvPr/>
          </p:nvSpPr>
          <p:spPr>
            <a:xfrm>
              <a:off x="8815878" y="5435919"/>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74" name="object 373"/>
            <p:cNvSpPr/>
            <p:nvPr/>
          </p:nvSpPr>
          <p:spPr>
            <a:xfrm>
              <a:off x="8811124" y="5231167"/>
              <a:ext cx="0" cy="38735"/>
            </a:xfrm>
            <a:custGeom>
              <a:avLst/>
              <a:gdLst/>
              <a:ahLst/>
              <a:cxnLst/>
              <a:rect l="l" t="t" r="r" b="b"/>
              <a:pathLst>
                <a:path h="38735">
                  <a:moveTo>
                    <a:pt x="0" y="0"/>
                  </a:moveTo>
                  <a:lnTo>
                    <a:pt x="0" y="38235"/>
                  </a:lnTo>
                </a:path>
              </a:pathLst>
            </a:custGeom>
            <a:ln w="3175">
              <a:solidFill>
                <a:srgbClr val="000000"/>
              </a:solidFill>
            </a:ln>
          </p:spPr>
          <p:txBody>
            <a:bodyPr wrap="square" lIns="0" tIns="0" rIns="0" bIns="0" rtlCol="0"/>
            <a:lstStyle/>
            <a:p>
              <a:endParaRPr/>
            </a:p>
          </p:txBody>
        </p:sp>
        <p:sp>
          <p:nvSpPr>
            <p:cNvPr id="375" name="object 374"/>
            <p:cNvSpPr/>
            <p:nvPr/>
          </p:nvSpPr>
          <p:spPr>
            <a:xfrm>
              <a:off x="8815878" y="5274152"/>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76" name="object 375"/>
            <p:cNvSpPr txBox="1"/>
            <p:nvPr/>
          </p:nvSpPr>
          <p:spPr>
            <a:xfrm>
              <a:off x="8703369" y="5494722"/>
              <a:ext cx="226060" cy="173990"/>
            </a:xfrm>
            <a:prstGeom prst="rect">
              <a:avLst/>
            </a:prstGeom>
          </p:spPr>
          <p:txBody>
            <a:bodyPr vert="horz" wrap="square" lIns="0" tIns="15875" rIns="0" bIns="0" rtlCol="0">
              <a:spAutoFit/>
            </a:bodyPr>
            <a:lstStyle/>
            <a:p>
              <a:pPr marL="12700">
                <a:lnSpc>
                  <a:spcPct val="100000"/>
                </a:lnSpc>
                <a:spcBef>
                  <a:spcPts val="125"/>
                </a:spcBef>
              </a:pPr>
              <a:r>
                <a:rPr sz="950" spc="-10" dirty="0">
                  <a:latin typeface="Arial"/>
                  <a:cs typeface="Arial"/>
                </a:rPr>
                <a:t>250</a:t>
              </a:r>
              <a:endParaRPr sz="950">
                <a:latin typeface="Arial"/>
                <a:cs typeface="Arial"/>
              </a:endParaRPr>
            </a:p>
          </p:txBody>
        </p:sp>
        <p:sp>
          <p:nvSpPr>
            <p:cNvPr id="377" name="object 376"/>
            <p:cNvSpPr/>
            <p:nvPr/>
          </p:nvSpPr>
          <p:spPr>
            <a:xfrm>
              <a:off x="4763155" y="5231167"/>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378" name="object 377"/>
            <p:cNvSpPr/>
            <p:nvPr/>
          </p:nvSpPr>
          <p:spPr>
            <a:xfrm>
              <a:off x="4806168" y="5235916"/>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379" name="object 378"/>
            <p:cNvSpPr/>
            <p:nvPr/>
          </p:nvSpPr>
          <p:spPr>
            <a:xfrm>
              <a:off x="8849337" y="5231167"/>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380" name="object 379"/>
            <p:cNvSpPr/>
            <p:nvPr/>
          </p:nvSpPr>
          <p:spPr>
            <a:xfrm>
              <a:off x="8854090" y="523591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81" name="object 380"/>
            <p:cNvSpPr/>
            <p:nvPr/>
          </p:nvSpPr>
          <p:spPr>
            <a:xfrm>
              <a:off x="4763155" y="5355154"/>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382" name="object 381"/>
            <p:cNvSpPr/>
            <p:nvPr/>
          </p:nvSpPr>
          <p:spPr>
            <a:xfrm>
              <a:off x="4806168" y="5359904"/>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383" name="object 382"/>
            <p:cNvSpPr/>
            <p:nvPr/>
          </p:nvSpPr>
          <p:spPr>
            <a:xfrm>
              <a:off x="8849337" y="5355154"/>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384" name="object 383"/>
            <p:cNvSpPr/>
            <p:nvPr/>
          </p:nvSpPr>
          <p:spPr>
            <a:xfrm>
              <a:off x="8854090" y="535990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85" name="object 384"/>
            <p:cNvSpPr/>
            <p:nvPr/>
          </p:nvSpPr>
          <p:spPr>
            <a:xfrm>
              <a:off x="4763155" y="5478905"/>
              <a:ext cx="38735" cy="0"/>
            </a:xfrm>
            <a:custGeom>
              <a:avLst/>
              <a:gdLst/>
              <a:ahLst/>
              <a:cxnLst/>
              <a:rect l="l" t="t" r="r" b="b"/>
              <a:pathLst>
                <a:path w="38735">
                  <a:moveTo>
                    <a:pt x="0" y="0"/>
                  </a:moveTo>
                  <a:lnTo>
                    <a:pt x="38259" y="0"/>
                  </a:lnTo>
                </a:path>
              </a:pathLst>
            </a:custGeom>
            <a:ln w="3175">
              <a:solidFill>
                <a:srgbClr val="000000"/>
              </a:solidFill>
            </a:ln>
          </p:spPr>
          <p:txBody>
            <a:bodyPr wrap="square" lIns="0" tIns="0" rIns="0" bIns="0" rtlCol="0"/>
            <a:lstStyle/>
            <a:p>
              <a:endParaRPr/>
            </a:p>
          </p:txBody>
        </p:sp>
        <p:sp>
          <p:nvSpPr>
            <p:cNvPr id="386" name="object 385"/>
            <p:cNvSpPr/>
            <p:nvPr/>
          </p:nvSpPr>
          <p:spPr>
            <a:xfrm>
              <a:off x="4806168" y="5483654"/>
              <a:ext cx="9525" cy="0"/>
            </a:xfrm>
            <a:custGeom>
              <a:avLst/>
              <a:gdLst/>
              <a:ahLst/>
              <a:cxnLst/>
              <a:rect l="l" t="t" r="r" b="b"/>
              <a:pathLst>
                <a:path w="9525">
                  <a:moveTo>
                    <a:pt x="0" y="0"/>
                  </a:moveTo>
                  <a:lnTo>
                    <a:pt x="9515" y="0"/>
                  </a:lnTo>
                </a:path>
              </a:pathLst>
            </a:custGeom>
            <a:ln w="9501">
              <a:solidFill>
                <a:srgbClr val="000000"/>
              </a:solidFill>
            </a:ln>
          </p:spPr>
          <p:txBody>
            <a:bodyPr wrap="square" lIns="0" tIns="0" rIns="0" bIns="0" rtlCol="0"/>
            <a:lstStyle/>
            <a:p>
              <a:endParaRPr/>
            </a:p>
          </p:txBody>
        </p:sp>
        <p:sp>
          <p:nvSpPr>
            <p:cNvPr id="387" name="object 386"/>
            <p:cNvSpPr/>
            <p:nvPr/>
          </p:nvSpPr>
          <p:spPr>
            <a:xfrm>
              <a:off x="8849337" y="5478905"/>
              <a:ext cx="47625" cy="0"/>
            </a:xfrm>
            <a:custGeom>
              <a:avLst/>
              <a:gdLst/>
              <a:ahLst/>
              <a:cxnLst/>
              <a:rect l="l" t="t" r="r" b="b"/>
              <a:pathLst>
                <a:path w="47625">
                  <a:moveTo>
                    <a:pt x="47527" y="0"/>
                  </a:moveTo>
                  <a:lnTo>
                    <a:pt x="0" y="0"/>
                  </a:lnTo>
                </a:path>
              </a:pathLst>
            </a:custGeom>
            <a:ln w="3175">
              <a:solidFill>
                <a:srgbClr val="000000"/>
              </a:solidFill>
            </a:ln>
          </p:spPr>
          <p:txBody>
            <a:bodyPr wrap="square" lIns="0" tIns="0" rIns="0" bIns="0" rtlCol="0"/>
            <a:lstStyle/>
            <a:p>
              <a:endParaRPr/>
            </a:p>
          </p:txBody>
        </p:sp>
        <p:sp>
          <p:nvSpPr>
            <p:cNvPr id="388" name="object 387"/>
            <p:cNvSpPr/>
            <p:nvPr/>
          </p:nvSpPr>
          <p:spPr>
            <a:xfrm>
              <a:off x="8854090" y="548365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89" name="object 388"/>
            <p:cNvSpPr/>
            <p:nvPr/>
          </p:nvSpPr>
          <p:spPr>
            <a:xfrm>
              <a:off x="4763155" y="5478905"/>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390" name="object 389"/>
            <p:cNvSpPr/>
            <p:nvPr/>
          </p:nvSpPr>
          <p:spPr>
            <a:xfrm>
              <a:off x="8901617" y="548365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91" name="object 390"/>
            <p:cNvSpPr/>
            <p:nvPr/>
          </p:nvSpPr>
          <p:spPr>
            <a:xfrm>
              <a:off x="4763155" y="5231167"/>
              <a:ext cx="4133850" cy="0"/>
            </a:xfrm>
            <a:custGeom>
              <a:avLst/>
              <a:gdLst/>
              <a:ahLst/>
              <a:cxnLst/>
              <a:rect l="l" t="t" r="r" b="b"/>
              <a:pathLst>
                <a:path w="4133850">
                  <a:moveTo>
                    <a:pt x="0" y="0"/>
                  </a:moveTo>
                  <a:lnTo>
                    <a:pt x="4133709" y="0"/>
                  </a:lnTo>
                </a:path>
              </a:pathLst>
            </a:custGeom>
            <a:ln w="3175">
              <a:solidFill>
                <a:srgbClr val="000000"/>
              </a:solidFill>
            </a:ln>
          </p:spPr>
          <p:txBody>
            <a:bodyPr wrap="square" lIns="0" tIns="0" rIns="0" bIns="0" rtlCol="0"/>
            <a:lstStyle/>
            <a:p>
              <a:endParaRPr/>
            </a:p>
          </p:txBody>
        </p:sp>
        <p:sp>
          <p:nvSpPr>
            <p:cNvPr id="392" name="object 391"/>
            <p:cNvSpPr/>
            <p:nvPr/>
          </p:nvSpPr>
          <p:spPr>
            <a:xfrm>
              <a:off x="8901617" y="5235916"/>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93" name="object 392"/>
            <p:cNvSpPr/>
            <p:nvPr/>
          </p:nvSpPr>
          <p:spPr>
            <a:xfrm>
              <a:off x="8896865" y="5231167"/>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394" name="object 393"/>
            <p:cNvSpPr/>
            <p:nvPr/>
          </p:nvSpPr>
          <p:spPr>
            <a:xfrm>
              <a:off x="8901617" y="548365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95" name="object 394"/>
            <p:cNvSpPr/>
            <p:nvPr/>
          </p:nvSpPr>
          <p:spPr>
            <a:xfrm>
              <a:off x="4763155" y="5231167"/>
              <a:ext cx="0" cy="248285"/>
            </a:xfrm>
            <a:custGeom>
              <a:avLst/>
              <a:gdLst/>
              <a:ahLst/>
              <a:cxnLst/>
              <a:rect l="l" t="t" r="r" b="b"/>
              <a:pathLst>
                <a:path h="248285">
                  <a:moveTo>
                    <a:pt x="0" y="0"/>
                  </a:moveTo>
                  <a:lnTo>
                    <a:pt x="0" y="247737"/>
                  </a:lnTo>
                </a:path>
              </a:pathLst>
            </a:custGeom>
            <a:ln w="3175">
              <a:solidFill>
                <a:srgbClr val="000000"/>
              </a:solidFill>
            </a:ln>
          </p:spPr>
          <p:txBody>
            <a:bodyPr wrap="square" lIns="0" tIns="0" rIns="0" bIns="0" rtlCol="0"/>
            <a:lstStyle/>
            <a:p>
              <a:endParaRPr/>
            </a:p>
          </p:txBody>
        </p:sp>
        <p:sp>
          <p:nvSpPr>
            <p:cNvPr id="396" name="object 395"/>
            <p:cNvSpPr/>
            <p:nvPr/>
          </p:nvSpPr>
          <p:spPr>
            <a:xfrm>
              <a:off x="4767908" y="5483654"/>
              <a:ext cx="9525" cy="0"/>
            </a:xfrm>
            <a:custGeom>
              <a:avLst/>
              <a:gdLst/>
              <a:ahLst/>
              <a:cxnLst/>
              <a:rect l="l" t="t" r="r" b="b"/>
              <a:pathLst>
                <a:path w="9525">
                  <a:moveTo>
                    <a:pt x="0" y="0"/>
                  </a:moveTo>
                  <a:lnTo>
                    <a:pt x="9505" y="0"/>
                  </a:lnTo>
                </a:path>
              </a:pathLst>
            </a:custGeom>
            <a:ln w="9501">
              <a:solidFill>
                <a:srgbClr val="000000"/>
              </a:solidFill>
            </a:ln>
          </p:spPr>
          <p:txBody>
            <a:bodyPr wrap="square" lIns="0" tIns="0" rIns="0" bIns="0" rtlCol="0"/>
            <a:lstStyle/>
            <a:p>
              <a:endParaRPr/>
            </a:p>
          </p:txBody>
        </p:sp>
        <p:sp>
          <p:nvSpPr>
            <p:cNvPr id="397" name="object 332"/>
            <p:cNvSpPr/>
            <p:nvPr/>
          </p:nvSpPr>
          <p:spPr>
            <a:xfrm>
              <a:off x="4801890" y="5191897"/>
              <a:ext cx="4133785" cy="249561"/>
            </a:xfrm>
            <a:prstGeom prst="rect">
              <a:avLst/>
            </a:prstGeom>
            <a:blipFill>
              <a:blip r:embed="rId4" cstate="print"/>
              <a:stretch>
                <a:fillRect/>
              </a:stretch>
            </a:blipFill>
          </p:spPr>
          <p:txBody>
            <a:bodyPr wrap="square" lIns="0" tIns="0" rIns="0" bIns="0" rtlCol="0"/>
            <a:lstStyle/>
            <a:p>
              <a:endParaRPr/>
            </a:p>
          </p:txBody>
        </p:sp>
      </p:grpSp>
      <p:sp>
        <p:nvSpPr>
          <p:cNvPr id="401" name="Date Placeholder 400"/>
          <p:cNvSpPr>
            <a:spLocks noGrp="1"/>
          </p:cNvSpPr>
          <p:nvPr>
            <p:ph type="dt" sz="half" idx="10"/>
          </p:nvPr>
        </p:nvSpPr>
        <p:spPr/>
        <p:txBody>
          <a:bodyPr/>
          <a:lstStyle/>
          <a:p>
            <a:fld id="{1C70516C-061E-4EC2-9FAC-9EAE1B8224C2}" type="datetime1">
              <a:rPr lang="en-US" smtClean="0"/>
              <a:t>11/18/2021</a:t>
            </a:fld>
            <a:endParaRPr lang="en-US" dirty="0"/>
          </a:p>
        </p:txBody>
      </p:sp>
      <p:sp>
        <p:nvSpPr>
          <p:cNvPr id="402" name="Footer Placeholder 401"/>
          <p:cNvSpPr>
            <a:spLocks noGrp="1"/>
          </p:cNvSpPr>
          <p:nvPr>
            <p:ph type="ftr" sz="quarter" idx="11"/>
          </p:nvPr>
        </p:nvSpPr>
        <p:spPr/>
        <p:txBody>
          <a:bodyPr/>
          <a:lstStyle/>
          <a:p>
            <a:r>
              <a:rPr lang="en-US"/>
              <a:t>National Institute of Technology,Meghalaya</a:t>
            </a:r>
            <a:endParaRPr lang="en-US" dirty="0"/>
          </a:p>
        </p:txBody>
      </p:sp>
      <p:sp>
        <p:nvSpPr>
          <p:cNvPr id="403" name="Slide Number Placeholder 402"/>
          <p:cNvSpPr>
            <a:spLocks noGrp="1"/>
          </p:cNvSpPr>
          <p:nvPr>
            <p:ph type="sldNum" sz="quarter" idx="12"/>
          </p:nvPr>
        </p:nvSpPr>
        <p:spPr/>
        <p:txBody>
          <a:bodyPr/>
          <a:lstStyle/>
          <a:p>
            <a:fld id="{D57F1E4F-1CFF-5643-939E-217C01CDF565}" type="slidenum">
              <a:rPr lang="en-US" smtClean="0"/>
              <a:pPr/>
              <a:t>34</a:t>
            </a:fld>
            <a:endParaRPr lang="en-US" dirty="0"/>
          </a:p>
        </p:txBody>
      </p:sp>
    </p:spTree>
    <p:extLst>
      <p:ext uri="{BB962C8B-B14F-4D97-AF65-F5344CB8AC3E}">
        <p14:creationId xmlns:p14="http://schemas.microsoft.com/office/powerpoint/2010/main" val="29607932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25379"/>
            <a:ext cx="10058400" cy="1450757"/>
          </a:xfrm>
        </p:spPr>
        <p:txBody>
          <a:bodyPr/>
          <a:lstStyle/>
          <a:p>
            <a:r>
              <a:rPr lang="en-IN" spc="-145" dirty="0">
                <a:solidFill>
                  <a:schemeClr val="accent1">
                    <a:lumMod val="75000"/>
                  </a:schemeClr>
                </a:solidFill>
              </a:rPr>
              <a:t>Histogram</a:t>
            </a:r>
            <a:r>
              <a:rPr lang="en-IN" spc="-305" dirty="0">
                <a:solidFill>
                  <a:schemeClr val="accent1">
                    <a:lumMod val="75000"/>
                  </a:schemeClr>
                </a:solidFill>
              </a:rPr>
              <a:t> </a:t>
            </a:r>
            <a:r>
              <a:rPr lang="en-IN" spc="-145" dirty="0">
                <a:solidFill>
                  <a:schemeClr val="accent1">
                    <a:lumMod val="75000"/>
                  </a:schemeClr>
                </a:solidFill>
              </a:rPr>
              <a:t>Equalization</a:t>
            </a:r>
            <a:endParaRPr lang="en-IN" dirty="0"/>
          </a:p>
        </p:txBody>
      </p:sp>
      <p:sp>
        <p:nvSpPr>
          <p:cNvPr id="3" name="Rectangle 2"/>
          <p:cNvSpPr/>
          <p:nvPr/>
        </p:nvSpPr>
        <p:spPr>
          <a:xfrm>
            <a:off x="45521" y="953397"/>
            <a:ext cx="6369344" cy="5278368"/>
          </a:xfrm>
          <a:prstGeom prst="rect">
            <a:avLst/>
          </a:prstGeom>
        </p:spPr>
        <p:txBody>
          <a:bodyPr wrap="square">
            <a:spAutoFit/>
          </a:bodyPr>
          <a:lstStyle/>
          <a:p>
            <a:pPr marL="84455" algn="just">
              <a:lnSpc>
                <a:spcPct val="100000"/>
              </a:lnSpc>
              <a:spcBef>
                <a:spcPts val="695"/>
              </a:spcBef>
            </a:pPr>
            <a:r>
              <a:rPr lang="en-IN" sz="2400" dirty="0">
                <a:cs typeface="Arial"/>
              </a:rPr>
              <a:t>Let us denote </a:t>
            </a:r>
            <a:r>
              <a:rPr lang="en-IN" sz="2400" i="1" dirty="0">
                <a:cs typeface="Times New Roman"/>
              </a:rPr>
              <a:t>r </a:t>
            </a:r>
            <a:r>
              <a:rPr lang="en-IN" sz="2400" spc="-5" dirty="0">
                <a:cs typeface="Arial"/>
              </a:rPr>
              <a:t>[0 </a:t>
            </a:r>
            <a:r>
              <a:rPr lang="en-IN" sz="2400" dirty="0">
                <a:cs typeface="Arial"/>
              </a:rPr>
              <a:t>L-1] as intensities of the image </a:t>
            </a:r>
            <a:r>
              <a:rPr lang="en-IN" sz="2400" spc="-5" dirty="0">
                <a:cs typeface="Arial"/>
              </a:rPr>
              <a:t>to </a:t>
            </a:r>
            <a:r>
              <a:rPr lang="en-IN" sz="2400" dirty="0">
                <a:cs typeface="Arial"/>
              </a:rPr>
              <a:t>be</a:t>
            </a:r>
            <a:r>
              <a:rPr lang="en-IN" sz="2400" spc="-254" dirty="0">
                <a:cs typeface="Arial"/>
              </a:rPr>
              <a:t> </a:t>
            </a:r>
            <a:r>
              <a:rPr lang="en-IN" sz="2400" dirty="0">
                <a:cs typeface="Arial"/>
              </a:rPr>
              <a:t>processed</a:t>
            </a:r>
          </a:p>
          <a:p>
            <a:pPr marL="84455" algn="just">
              <a:lnSpc>
                <a:spcPct val="100000"/>
              </a:lnSpc>
              <a:spcBef>
                <a:spcPts val="605"/>
              </a:spcBef>
            </a:pPr>
            <a:r>
              <a:rPr lang="en-IN" sz="2400" i="1" dirty="0">
                <a:cs typeface="Times New Roman"/>
              </a:rPr>
              <a:t>r</a:t>
            </a:r>
            <a:r>
              <a:rPr lang="en-IN" sz="2400" dirty="0">
                <a:cs typeface="Arial"/>
              </a:rPr>
              <a:t>=0 corresponding </a:t>
            </a:r>
            <a:r>
              <a:rPr lang="en-IN" sz="2400" spc="-5" dirty="0">
                <a:cs typeface="Arial"/>
              </a:rPr>
              <a:t>to </a:t>
            </a:r>
            <a:r>
              <a:rPr lang="en-IN" sz="2400" dirty="0">
                <a:cs typeface="Arial"/>
              </a:rPr>
              <a:t>black and </a:t>
            </a:r>
            <a:r>
              <a:rPr lang="en-IN" sz="2400" i="1" dirty="0">
                <a:cs typeface="Times New Roman"/>
              </a:rPr>
              <a:t>r</a:t>
            </a:r>
            <a:r>
              <a:rPr lang="en-IN" sz="2400" dirty="0">
                <a:cs typeface="Arial"/>
              </a:rPr>
              <a:t>=L-1 representing</a:t>
            </a:r>
            <a:r>
              <a:rPr lang="en-IN" sz="2400" spc="-190" dirty="0">
                <a:cs typeface="Arial"/>
              </a:rPr>
              <a:t> </a:t>
            </a:r>
            <a:r>
              <a:rPr lang="en-IN" sz="2400" dirty="0">
                <a:cs typeface="Arial"/>
              </a:rPr>
              <a:t>white.</a:t>
            </a:r>
          </a:p>
          <a:p>
            <a:pPr marL="84455" algn="just">
              <a:lnSpc>
                <a:spcPct val="100000"/>
              </a:lnSpc>
              <a:spcBef>
                <a:spcPts val="600"/>
              </a:spcBef>
              <a:tabLst>
                <a:tab pos="6981825" algn="l"/>
              </a:tabLst>
            </a:pPr>
            <a:r>
              <a:rPr lang="en-IN" sz="2400" dirty="0">
                <a:cs typeface="Arial"/>
              </a:rPr>
              <a:t>Let the intensity transformation </a:t>
            </a:r>
            <a:r>
              <a:rPr lang="en-IN" sz="2400" spc="-5" dirty="0">
                <a:cs typeface="Arial"/>
              </a:rPr>
              <a:t>is </a:t>
            </a:r>
            <a:r>
              <a:rPr lang="en-IN" sz="2400" dirty="0">
                <a:cs typeface="Arial"/>
              </a:rPr>
              <a:t>defined by s=T(r)</a:t>
            </a:r>
            <a:r>
              <a:rPr lang="en-IN" sz="2400" spc="-110" dirty="0">
                <a:cs typeface="Arial"/>
              </a:rPr>
              <a:t> </a:t>
            </a:r>
            <a:r>
              <a:rPr lang="en-IN" sz="2400" dirty="0">
                <a:cs typeface="Arial"/>
              </a:rPr>
              <a:t>, where0 ≤ r ≤</a:t>
            </a:r>
            <a:r>
              <a:rPr lang="en-IN" sz="2400" spc="-65" dirty="0">
                <a:cs typeface="Arial"/>
              </a:rPr>
              <a:t> </a:t>
            </a:r>
            <a:r>
              <a:rPr lang="en-IN" sz="2400" dirty="0">
                <a:cs typeface="Arial"/>
              </a:rPr>
              <a:t>L-1</a:t>
            </a:r>
          </a:p>
          <a:p>
            <a:pPr marL="1284605" indent="-285750" algn="just">
              <a:lnSpc>
                <a:spcPct val="100000"/>
              </a:lnSpc>
              <a:spcBef>
                <a:spcPts val="600"/>
              </a:spcBef>
              <a:buSzPct val="95000"/>
              <a:buFont typeface="Wingdings" panose="05000000000000000000" pitchFamily="2" charset="2"/>
              <a:buChar char="§"/>
              <a:tabLst>
                <a:tab pos="1116965" algn="l"/>
              </a:tabLst>
            </a:pPr>
            <a:r>
              <a:rPr lang="en-IN" sz="2400" dirty="0">
                <a:solidFill>
                  <a:schemeClr val="tx2">
                    <a:lumMod val="75000"/>
                  </a:schemeClr>
                </a:solidFill>
                <a:cs typeface="Arial"/>
              </a:rPr>
              <a:t>T(r) </a:t>
            </a:r>
            <a:r>
              <a:rPr lang="en-IN" sz="2400" spc="-5" dirty="0">
                <a:solidFill>
                  <a:schemeClr val="tx2">
                    <a:lumMod val="75000"/>
                  </a:schemeClr>
                </a:solidFill>
                <a:cs typeface="Arial"/>
              </a:rPr>
              <a:t>is </a:t>
            </a:r>
            <a:r>
              <a:rPr lang="en-IN" sz="2400" dirty="0">
                <a:solidFill>
                  <a:schemeClr val="tx2">
                    <a:lumMod val="75000"/>
                  </a:schemeClr>
                </a:solidFill>
                <a:cs typeface="Arial"/>
              </a:rPr>
              <a:t>monotonically increasing function </a:t>
            </a:r>
            <a:r>
              <a:rPr lang="en-IN" sz="2400" spc="-5" dirty="0">
                <a:solidFill>
                  <a:schemeClr val="tx2">
                    <a:lumMod val="75000"/>
                  </a:schemeClr>
                </a:solidFill>
                <a:cs typeface="Arial"/>
              </a:rPr>
              <a:t>in </a:t>
            </a:r>
            <a:r>
              <a:rPr lang="en-IN" sz="2400" dirty="0">
                <a:solidFill>
                  <a:schemeClr val="tx2">
                    <a:lumMod val="75000"/>
                  </a:schemeClr>
                </a:solidFill>
                <a:cs typeface="Arial"/>
              </a:rPr>
              <a:t>the interval 0 ≤ r ≤</a:t>
            </a:r>
            <a:r>
              <a:rPr lang="en-IN" sz="2400" spc="-165" dirty="0">
                <a:solidFill>
                  <a:schemeClr val="tx2">
                    <a:lumMod val="75000"/>
                  </a:schemeClr>
                </a:solidFill>
                <a:cs typeface="Arial"/>
              </a:rPr>
              <a:t> </a:t>
            </a:r>
            <a:r>
              <a:rPr lang="en-IN" sz="2400" dirty="0">
                <a:solidFill>
                  <a:schemeClr val="tx2">
                    <a:lumMod val="75000"/>
                  </a:schemeClr>
                </a:solidFill>
                <a:cs typeface="Arial"/>
              </a:rPr>
              <a:t>L-1</a:t>
            </a:r>
          </a:p>
          <a:p>
            <a:pPr marL="1284605" indent="-285750" algn="just">
              <a:lnSpc>
                <a:spcPct val="100000"/>
              </a:lnSpc>
              <a:spcBef>
                <a:spcPts val="600"/>
              </a:spcBef>
              <a:buSzPct val="95000"/>
              <a:buFont typeface="Wingdings" panose="05000000000000000000" pitchFamily="2" charset="2"/>
              <a:buChar char="§"/>
              <a:tabLst>
                <a:tab pos="1116965" algn="l"/>
                <a:tab pos="2079625" algn="l"/>
                <a:tab pos="2794635" algn="l"/>
              </a:tabLst>
            </a:pPr>
            <a:r>
              <a:rPr lang="en-IN" sz="2400" dirty="0">
                <a:solidFill>
                  <a:schemeClr val="tx2">
                    <a:lumMod val="75000"/>
                  </a:schemeClr>
                </a:solidFill>
                <a:cs typeface="Arial"/>
              </a:rPr>
              <a:t>0 ≤</a:t>
            </a:r>
            <a:r>
              <a:rPr lang="en-IN" sz="2400" spc="-40" dirty="0">
                <a:solidFill>
                  <a:schemeClr val="tx2">
                    <a:lumMod val="75000"/>
                  </a:schemeClr>
                </a:solidFill>
                <a:cs typeface="Arial"/>
              </a:rPr>
              <a:t> </a:t>
            </a:r>
            <a:r>
              <a:rPr lang="en-IN" sz="2400" dirty="0">
                <a:solidFill>
                  <a:schemeClr val="tx2">
                    <a:lumMod val="75000"/>
                  </a:schemeClr>
                </a:solidFill>
                <a:cs typeface="Arial"/>
              </a:rPr>
              <a:t>T(r)	≤</a:t>
            </a:r>
            <a:r>
              <a:rPr lang="en-IN" sz="2400" spc="-10" dirty="0">
                <a:solidFill>
                  <a:schemeClr val="tx2">
                    <a:lumMod val="75000"/>
                  </a:schemeClr>
                </a:solidFill>
                <a:cs typeface="Arial"/>
              </a:rPr>
              <a:t> </a:t>
            </a:r>
            <a:r>
              <a:rPr lang="en-IN" sz="2400" dirty="0">
                <a:solidFill>
                  <a:schemeClr val="tx2">
                    <a:lumMod val="75000"/>
                  </a:schemeClr>
                </a:solidFill>
                <a:cs typeface="Arial"/>
              </a:rPr>
              <a:t>L-1	and 0 ≤ r ≤</a:t>
            </a:r>
            <a:r>
              <a:rPr lang="en-IN" sz="2400" spc="-65" dirty="0">
                <a:solidFill>
                  <a:schemeClr val="tx2">
                    <a:lumMod val="75000"/>
                  </a:schemeClr>
                </a:solidFill>
                <a:cs typeface="Arial"/>
              </a:rPr>
              <a:t> </a:t>
            </a:r>
            <a:r>
              <a:rPr lang="en-IN" sz="2400" dirty="0">
                <a:solidFill>
                  <a:schemeClr val="tx2">
                    <a:lumMod val="75000"/>
                  </a:schemeClr>
                </a:solidFill>
                <a:cs typeface="Arial"/>
              </a:rPr>
              <a:t>L-1</a:t>
            </a:r>
          </a:p>
          <a:p>
            <a:pPr algn="just">
              <a:lnSpc>
                <a:spcPct val="100000"/>
              </a:lnSpc>
              <a:spcBef>
                <a:spcPts val="25"/>
              </a:spcBef>
            </a:pPr>
            <a:endParaRPr lang="en-IN" sz="2400" dirty="0">
              <a:cs typeface="Times New Roman"/>
            </a:endParaRPr>
          </a:p>
          <a:p>
            <a:pPr marL="12700" algn="just">
              <a:lnSpc>
                <a:spcPct val="100000"/>
              </a:lnSpc>
            </a:pPr>
            <a:r>
              <a:rPr lang="en-IN" sz="2400" dirty="0">
                <a:cs typeface="Arial"/>
              </a:rPr>
              <a:t>Suppose we use </a:t>
            </a:r>
            <a:r>
              <a:rPr lang="en-IN" sz="2400" spc="-5" dirty="0">
                <a:cs typeface="Arial"/>
              </a:rPr>
              <a:t>the </a:t>
            </a:r>
            <a:r>
              <a:rPr lang="en-IN" sz="2400" dirty="0">
                <a:cs typeface="Arial"/>
              </a:rPr>
              <a:t>inverse </a:t>
            </a:r>
            <a:r>
              <a:rPr lang="en-IN" sz="2400" spc="-5" dirty="0">
                <a:cs typeface="Arial"/>
              </a:rPr>
              <a:t>operation </a:t>
            </a:r>
            <a:r>
              <a:rPr lang="en-IN" sz="2400" dirty="0">
                <a:cs typeface="Arial"/>
              </a:rPr>
              <a:t>as </a:t>
            </a:r>
            <a:r>
              <a:rPr lang="en-IN" sz="2400" spc="-15" dirty="0">
                <a:cs typeface="Arial"/>
              </a:rPr>
              <a:t>r=T</a:t>
            </a:r>
            <a:r>
              <a:rPr lang="en-IN" sz="2400" spc="-22" baseline="25641" dirty="0">
                <a:cs typeface="Arial"/>
              </a:rPr>
              <a:t>-1</a:t>
            </a:r>
            <a:r>
              <a:rPr lang="en-IN" sz="2400" spc="-15" dirty="0">
                <a:cs typeface="Arial"/>
              </a:rPr>
              <a:t>(s) </a:t>
            </a:r>
            <a:r>
              <a:rPr lang="en-IN" sz="2400" dirty="0">
                <a:cs typeface="Arial"/>
              </a:rPr>
              <a:t>, </a:t>
            </a:r>
            <a:r>
              <a:rPr lang="en-IN" sz="2400" spc="-5" dirty="0">
                <a:cs typeface="Arial"/>
              </a:rPr>
              <a:t>then </a:t>
            </a:r>
            <a:r>
              <a:rPr lang="en-IN" sz="2400" dirty="0">
                <a:cs typeface="Arial"/>
              </a:rPr>
              <a:t>the condition</a:t>
            </a:r>
            <a:r>
              <a:rPr lang="en-IN" sz="2400" spc="415" dirty="0">
                <a:cs typeface="Arial"/>
              </a:rPr>
              <a:t> </a:t>
            </a:r>
            <a:r>
              <a:rPr lang="en-IN" sz="2400" dirty="0">
                <a:cs typeface="Arial"/>
              </a:rPr>
              <a:t>should be strictly monotonically</a:t>
            </a:r>
            <a:r>
              <a:rPr lang="en-IN" sz="2400" spc="-70" dirty="0">
                <a:cs typeface="Arial"/>
              </a:rPr>
              <a:t> </a:t>
            </a:r>
            <a:r>
              <a:rPr lang="en-IN" sz="2400" dirty="0">
                <a:cs typeface="Arial"/>
              </a:rPr>
              <a:t>increasing.</a:t>
            </a:r>
          </a:p>
        </p:txBody>
      </p:sp>
      <p:sp>
        <p:nvSpPr>
          <p:cNvPr id="4" name="object 3"/>
          <p:cNvSpPr/>
          <p:nvPr/>
        </p:nvSpPr>
        <p:spPr>
          <a:xfrm>
            <a:off x="6414865" y="725377"/>
            <a:ext cx="5782615" cy="2968174"/>
          </a:xfrm>
          <a:prstGeom prst="rect">
            <a:avLst/>
          </a:prstGeom>
          <a:blipFill>
            <a:blip r:embed="rId2" cstate="print"/>
            <a:stretch>
              <a:fillRect/>
            </a:stretch>
          </a:blipFill>
        </p:spPr>
        <p:txBody>
          <a:bodyPr wrap="square" lIns="0" tIns="0" rIns="0" bIns="0" rtlCol="0"/>
          <a:lstStyle/>
          <a:p>
            <a:endParaRPr/>
          </a:p>
        </p:txBody>
      </p:sp>
      <p:sp>
        <p:nvSpPr>
          <p:cNvPr id="5" name="object 4"/>
          <p:cNvSpPr txBox="1"/>
          <p:nvPr/>
        </p:nvSpPr>
        <p:spPr>
          <a:xfrm>
            <a:off x="5973428" y="3589558"/>
            <a:ext cx="3332744" cy="1672253"/>
          </a:xfrm>
          <a:prstGeom prst="rect">
            <a:avLst/>
          </a:prstGeom>
        </p:spPr>
        <p:txBody>
          <a:bodyPr vert="horz" wrap="square" lIns="0" tIns="88900" rIns="0" bIns="0" rtlCol="0">
            <a:spAutoFit/>
          </a:bodyPr>
          <a:lstStyle/>
          <a:p>
            <a:pPr marL="12700" algn="just">
              <a:lnSpc>
                <a:spcPct val="100000"/>
              </a:lnSpc>
              <a:spcBef>
                <a:spcPts val="700"/>
              </a:spcBef>
              <a:tabLst>
                <a:tab pos="1134110" algn="l"/>
                <a:tab pos="1644650" algn="l"/>
                <a:tab pos="2823210" algn="l"/>
                <a:tab pos="3390265" algn="l"/>
              </a:tabLst>
            </a:pPr>
            <a:r>
              <a:rPr spc="-10" dirty="0">
                <a:solidFill>
                  <a:srgbClr val="FF0000"/>
                </a:solidFill>
                <a:cs typeface="Arial"/>
              </a:rPr>
              <a:t>S</a:t>
            </a:r>
            <a:r>
              <a:rPr dirty="0">
                <a:solidFill>
                  <a:srgbClr val="FF0000"/>
                </a:solidFill>
                <a:cs typeface="Arial"/>
              </a:rPr>
              <a:t>at</a:t>
            </a:r>
            <a:r>
              <a:rPr spc="-10" dirty="0">
                <a:solidFill>
                  <a:srgbClr val="FF0000"/>
                </a:solidFill>
                <a:cs typeface="Arial"/>
              </a:rPr>
              <a:t>i</a:t>
            </a:r>
            <a:r>
              <a:rPr dirty="0">
                <a:solidFill>
                  <a:srgbClr val="FF0000"/>
                </a:solidFill>
                <a:cs typeface="Arial"/>
              </a:rPr>
              <a:t>sfies	</a:t>
            </a:r>
            <a:r>
              <a:rPr spc="-20" dirty="0">
                <a:solidFill>
                  <a:srgbClr val="FF0000"/>
                </a:solidFill>
                <a:cs typeface="Arial"/>
              </a:rPr>
              <a:t>t</a:t>
            </a:r>
            <a:r>
              <a:rPr dirty="0">
                <a:solidFill>
                  <a:srgbClr val="FF0000"/>
                </a:solidFill>
                <a:cs typeface="Arial"/>
              </a:rPr>
              <a:t>he	c</a:t>
            </a:r>
            <a:r>
              <a:rPr spc="-10" dirty="0">
                <a:solidFill>
                  <a:srgbClr val="FF0000"/>
                </a:solidFill>
                <a:cs typeface="Arial"/>
              </a:rPr>
              <a:t>o</a:t>
            </a:r>
            <a:r>
              <a:rPr dirty="0">
                <a:solidFill>
                  <a:srgbClr val="FF0000"/>
                </a:solidFill>
                <a:cs typeface="Arial"/>
              </a:rPr>
              <a:t>ndi</a:t>
            </a:r>
            <a:r>
              <a:rPr spc="-10" dirty="0">
                <a:solidFill>
                  <a:srgbClr val="FF0000"/>
                </a:solidFill>
                <a:cs typeface="Arial"/>
              </a:rPr>
              <a:t>t</a:t>
            </a:r>
            <a:r>
              <a:rPr dirty="0">
                <a:solidFill>
                  <a:srgbClr val="FF0000"/>
                </a:solidFill>
                <a:cs typeface="Arial"/>
              </a:rPr>
              <a:t>ion</a:t>
            </a:r>
            <a:r>
              <a:rPr lang="en-IN" dirty="0">
                <a:solidFill>
                  <a:srgbClr val="FF0000"/>
                </a:solidFill>
                <a:cs typeface="Arial"/>
              </a:rPr>
              <a:t> </a:t>
            </a:r>
            <a:r>
              <a:rPr spc="-15" dirty="0">
                <a:solidFill>
                  <a:srgbClr val="FF0000"/>
                </a:solidFill>
                <a:cs typeface="Arial"/>
              </a:rPr>
              <a:t>T</a:t>
            </a:r>
            <a:r>
              <a:rPr spc="-10" dirty="0">
                <a:solidFill>
                  <a:srgbClr val="FF0000"/>
                </a:solidFill>
                <a:cs typeface="Arial"/>
              </a:rPr>
              <a:t>(</a:t>
            </a:r>
            <a:r>
              <a:rPr dirty="0">
                <a:solidFill>
                  <a:srgbClr val="FF0000"/>
                </a:solidFill>
                <a:cs typeface="Arial"/>
              </a:rPr>
              <a:t>r)</a:t>
            </a:r>
            <a:r>
              <a:rPr lang="en-IN" dirty="0">
                <a:solidFill>
                  <a:srgbClr val="FF0000"/>
                </a:solidFill>
                <a:cs typeface="Arial"/>
              </a:rPr>
              <a:t> </a:t>
            </a:r>
            <a:r>
              <a:rPr spc="-5" dirty="0">
                <a:solidFill>
                  <a:srgbClr val="FF0000"/>
                </a:solidFill>
                <a:cs typeface="Arial"/>
              </a:rPr>
              <a:t>is</a:t>
            </a:r>
            <a:r>
              <a:rPr lang="en-IN" dirty="0">
                <a:solidFill>
                  <a:srgbClr val="FF0000"/>
                </a:solidFill>
                <a:cs typeface="Arial"/>
              </a:rPr>
              <a:t> </a:t>
            </a:r>
            <a:r>
              <a:rPr dirty="0">
                <a:solidFill>
                  <a:srgbClr val="FF0000"/>
                </a:solidFill>
                <a:cs typeface="Arial"/>
              </a:rPr>
              <a:t>monotonically</a:t>
            </a:r>
            <a:r>
              <a:rPr lang="en-IN" dirty="0">
                <a:solidFill>
                  <a:srgbClr val="FF0000"/>
                </a:solidFill>
                <a:cs typeface="Arial"/>
              </a:rPr>
              <a:t> </a:t>
            </a:r>
            <a:r>
              <a:rPr dirty="0">
                <a:solidFill>
                  <a:srgbClr val="FF0000"/>
                </a:solidFill>
                <a:cs typeface="Arial"/>
              </a:rPr>
              <a:t>incre</a:t>
            </a:r>
            <a:r>
              <a:rPr spc="-10" dirty="0">
                <a:solidFill>
                  <a:srgbClr val="FF0000"/>
                </a:solidFill>
                <a:cs typeface="Arial"/>
              </a:rPr>
              <a:t>a</a:t>
            </a:r>
            <a:r>
              <a:rPr dirty="0">
                <a:solidFill>
                  <a:srgbClr val="FF0000"/>
                </a:solidFill>
                <a:cs typeface="Arial"/>
              </a:rPr>
              <a:t>sing</a:t>
            </a:r>
            <a:r>
              <a:rPr lang="en-IN" dirty="0">
                <a:solidFill>
                  <a:srgbClr val="FF0000"/>
                </a:solidFill>
                <a:cs typeface="Arial"/>
              </a:rPr>
              <a:t> function </a:t>
            </a:r>
            <a:r>
              <a:rPr lang="en-IN" spc="-5" dirty="0">
                <a:solidFill>
                  <a:srgbClr val="FF0000"/>
                </a:solidFill>
                <a:cs typeface="Arial"/>
              </a:rPr>
              <a:t>in the </a:t>
            </a:r>
            <a:r>
              <a:rPr lang="en-IN" dirty="0">
                <a:solidFill>
                  <a:srgbClr val="FF0000"/>
                </a:solidFill>
                <a:cs typeface="Arial"/>
              </a:rPr>
              <a:t>interval 0 ≤ r ≤</a:t>
            </a:r>
            <a:r>
              <a:rPr lang="en-IN" spc="-25" dirty="0">
                <a:solidFill>
                  <a:srgbClr val="FF0000"/>
                </a:solidFill>
                <a:cs typeface="Arial"/>
              </a:rPr>
              <a:t> </a:t>
            </a:r>
            <a:r>
              <a:rPr lang="en-IN" dirty="0">
                <a:solidFill>
                  <a:srgbClr val="FF0000"/>
                </a:solidFill>
                <a:cs typeface="Arial"/>
              </a:rPr>
              <a:t>L-1 and</a:t>
            </a:r>
          </a:p>
          <a:p>
            <a:pPr marL="12700" algn="just">
              <a:lnSpc>
                <a:spcPct val="100000"/>
              </a:lnSpc>
              <a:spcBef>
                <a:spcPts val="700"/>
              </a:spcBef>
              <a:tabLst>
                <a:tab pos="1134110" algn="l"/>
                <a:tab pos="1644650" algn="l"/>
                <a:tab pos="2823210" algn="l"/>
                <a:tab pos="3390265" algn="l"/>
              </a:tabLst>
            </a:pPr>
            <a:r>
              <a:rPr lang="en-IN" dirty="0">
                <a:solidFill>
                  <a:srgbClr val="FF0000"/>
                </a:solidFill>
                <a:cs typeface="Arial"/>
              </a:rPr>
              <a:t> 0</a:t>
            </a:r>
            <a:r>
              <a:rPr lang="en-IN" spc="320" dirty="0">
                <a:solidFill>
                  <a:srgbClr val="FF0000"/>
                </a:solidFill>
                <a:cs typeface="Arial"/>
              </a:rPr>
              <a:t> </a:t>
            </a:r>
            <a:r>
              <a:rPr lang="en-IN" dirty="0">
                <a:solidFill>
                  <a:srgbClr val="FF0000"/>
                </a:solidFill>
                <a:cs typeface="Arial"/>
              </a:rPr>
              <a:t>≤</a:t>
            </a:r>
            <a:r>
              <a:rPr lang="en-IN" spc="110" dirty="0">
                <a:solidFill>
                  <a:srgbClr val="FF0000"/>
                </a:solidFill>
                <a:cs typeface="Arial"/>
              </a:rPr>
              <a:t> </a:t>
            </a:r>
            <a:r>
              <a:rPr lang="en-IN" spc="-5" dirty="0">
                <a:solidFill>
                  <a:srgbClr val="FF0000"/>
                </a:solidFill>
                <a:cs typeface="Arial"/>
              </a:rPr>
              <a:t>T(r)</a:t>
            </a:r>
            <a:r>
              <a:rPr lang="en-IN" dirty="0">
                <a:solidFill>
                  <a:srgbClr val="FF0000"/>
                </a:solidFill>
                <a:cs typeface="Arial"/>
              </a:rPr>
              <a:t>≤</a:t>
            </a:r>
            <a:r>
              <a:rPr lang="en-IN" spc="110" dirty="0">
                <a:solidFill>
                  <a:srgbClr val="FF0000"/>
                </a:solidFill>
                <a:cs typeface="Arial"/>
              </a:rPr>
              <a:t> </a:t>
            </a:r>
            <a:r>
              <a:rPr lang="en-IN" spc="-5" dirty="0">
                <a:solidFill>
                  <a:srgbClr val="FF0000"/>
                </a:solidFill>
                <a:cs typeface="Arial"/>
              </a:rPr>
              <a:t>L-1 </a:t>
            </a:r>
            <a:r>
              <a:rPr lang="en-IN" dirty="0">
                <a:solidFill>
                  <a:srgbClr val="FF0000"/>
                </a:solidFill>
                <a:cs typeface="Arial"/>
              </a:rPr>
              <a:t>and 0 ≤</a:t>
            </a:r>
            <a:r>
              <a:rPr lang="en-IN" spc="225" dirty="0">
                <a:solidFill>
                  <a:srgbClr val="FF0000"/>
                </a:solidFill>
                <a:cs typeface="Arial"/>
              </a:rPr>
              <a:t> </a:t>
            </a:r>
            <a:r>
              <a:rPr lang="en-IN" dirty="0">
                <a:solidFill>
                  <a:srgbClr val="FF0000"/>
                </a:solidFill>
                <a:cs typeface="Arial"/>
              </a:rPr>
              <a:t>r≤</a:t>
            </a:r>
            <a:r>
              <a:rPr lang="en-IN" spc="-20" dirty="0">
                <a:solidFill>
                  <a:srgbClr val="FF0000"/>
                </a:solidFill>
                <a:cs typeface="Arial"/>
              </a:rPr>
              <a:t> </a:t>
            </a:r>
            <a:r>
              <a:rPr lang="en-IN" dirty="0">
                <a:solidFill>
                  <a:srgbClr val="FF0000"/>
                </a:solidFill>
                <a:cs typeface="Arial"/>
              </a:rPr>
              <a:t>L-1</a:t>
            </a:r>
          </a:p>
          <a:p>
            <a:pPr marL="12700" algn="just">
              <a:lnSpc>
                <a:spcPct val="100000"/>
              </a:lnSpc>
              <a:spcBef>
                <a:spcPts val="600"/>
              </a:spcBef>
              <a:tabLst>
                <a:tab pos="2416175" algn="l"/>
              </a:tabLst>
            </a:pPr>
            <a:endParaRPr sz="2000" dirty="0">
              <a:solidFill>
                <a:srgbClr val="FF0000"/>
              </a:solidFill>
              <a:cs typeface="Arial"/>
            </a:endParaRPr>
          </a:p>
        </p:txBody>
      </p:sp>
      <p:sp>
        <p:nvSpPr>
          <p:cNvPr id="6" name="Rectangle 5"/>
          <p:cNvSpPr/>
          <p:nvPr/>
        </p:nvSpPr>
        <p:spPr>
          <a:xfrm>
            <a:off x="9306172" y="3672914"/>
            <a:ext cx="3333109" cy="843821"/>
          </a:xfrm>
          <a:prstGeom prst="rect">
            <a:avLst/>
          </a:prstGeom>
        </p:spPr>
        <p:txBody>
          <a:bodyPr wrap="square">
            <a:spAutoFit/>
          </a:bodyPr>
          <a:lstStyle/>
          <a:p>
            <a:pPr marL="12700" marR="365125" algn="just">
              <a:lnSpc>
                <a:spcPct val="100000"/>
              </a:lnSpc>
              <a:spcBef>
                <a:spcPts val="100"/>
              </a:spcBef>
              <a:tabLst>
                <a:tab pos="1010285" algn="l"/>
              </a:tabLst>
            </a:pPr>
            <a:r>
              <a:rPr lang="en-IN" sz="1600" dirty="0">
                <a:solidFill>
                  <a:schemeClr val="accent1">
                    <a:lumMod val="75000"/>
                  </a:schemeClr>
                </a:solidFill>
                <a:cs typeface="Arial"/>
              </a:rPr>
              <a:t>S</a:t>
            </a:r>
            <a:r>
              <a:rPr lang="en-IN" sz="1600" spc="-10" dirty="0">
                <a:solidFill>
                  <a:schemeClr val="accent1">
                    <a:lumMod val="75000"/>
                  </a:schemeClr>
                </a:solidFill>
                <a:cs typeface="Arial"/>
              </a:rPr>
              <a:t>t</a:t>
            </a:r>
            <a:r>
              <a:rPr lang="en-IN" sz="1600" dirty="0">
                <a:solidFill>
                  <a:schemeClr val="accent1">
                    <a:lumMod val="75000"/>
                  </a:schemeClr>
                </a:solidFill>
                <a:cs typeface="Arial"/>
              </a:rPr>
              <a:t>ri</a:t>
            </a:r>
            <a:r>
              <a:rPr lang="en-IN" sz="1600" spc="5" dirty="0">
                <a:solidFill>
                  <a:schemeClr val="accent1">
                    <a:lumMod val="75000"/>
                  </a:schemeClr>
                </a:solidFill>
                <a:cs typeface="Arial"/>
              </a:rPr>
              <a:t>c</a:t>
            </a:r>
            <a:r>
              <a:rPr lang="en-IN" sz="1600" dirty="0">
                <a:solidFill>
                  <a:schemeClr val="accent1">
                    <a:lumMod val="75000"/>
                  </a:schemeClr>
                </a:solidFill>
                <a:cs typeface="Arial"/>
              </a:rPr>
              <a:t>tly mo</a:t>
            </a:r>
            <a:r>
              <a:rPr lang="en-IN" sz="1600" spc="-10" dirty="0">
                <a:solidFill>
                  <a:schemeClr val="accent1">
                    <a:lumMod val="75000"/>
                  </a:schemeClr>
                </a:solidFill>
                <a:cs typeface="Arial"/>
              </a:rPr>
              <a:t>n</a:t>
            </a:r>
            <a:r>
              <a:rPr lang="en-IN" sz="1600" dirty="0">
                <a:solidFill>
                  <a:schemeClr val="accent1">
                    <a:lumMod val="75000"/>
                  </a:schemeClr>
                </a:solidFill>
                <a:cs typeface="Arial"/>
              </a:rPr>
              <a:t>otoni</a:t>
            </a:r>
            <a:r>
              <a:rPr lang="en-IN" sz="1600" spc="-10" dirty="0">
                <a:solidFill>
                  <a:schemeClr val="accent1">
                    <a:lumMod val="75000"/>
                  </a:schemeClr>
                </a:solidFill>
                <a:cs typeface="Arial"/>
              </a:rPr>
              <a:t>c</a:t>
            </a:r>
            <a:r>
              <a:rPr lang="en-IN" sz="1600" dirty="0">
                <a:solidFill>
                  <a:schemeClr val="accent1">
                    <a:lumMod val="75000"/>
                  </a:schemeClr>
                </a:solidFill>
                <a:cs typeface="Arial"/>
              </a:rPr>
              <a:t>ally increasing</a:t>
            </a:r>
          </a:p>
          <a:p>
            <a:pPr marL="12700" marR="365125" algn="just">
              <a:lnSpc>
                <a:spcPct val="100000"/>
              </a:lnSpc>
              <a:spcBef>
                <a:spcPts val="100"/>
              </a:spcBef>
              <a:tabLst>
                <a:tab pos="1010285" algn="l"/>
              </a:tabLst>
            </a:pPr>
            <a:r>
              <a:rPr lang="en-IN" sz="1600" dirty="0">
                <a:solidFill>
                  <a:schemeClr val="accent1">
                    <a:lumMod val="75000"/>
                  </a:schemeClr>
                </a:solidFill>
                <a:cs typeface="Arial"/>
              </a:rPr>
              <a:t>Mapping </a:t>
            </a:r>
            <a:r>
              <a:rPr lang="en-IN" sz="1600" spc="-5" dirty="0">
                <a:solidFill>
                  <a:schemeClr val="accent1">
                    <a:lumMod val="75000"/>
                  </a:schemeClr>
                </a:solidFill>
                <a:cs typeface="Arial"/>
              </a:rPr>
              <a:t>is one to one</a:t>
            </a:r>
            <a:r>
              <a:rPr lang="en-IN" sz="1600" spc="525" dirty="0">
                <a:solidFill>
                  <a:schemeClr val="accent1">
                    <a:lumMod val="75000"/>
                  </a:schemeClr>
                </a:solidFill>
                <a:cs typeface="Arial"/>
              </a:rPr>
              <a:t> </a:t>
            </a:r>
            <a:r>
              <a:rPr lang="en-IN" sz="1600" spc="-5" dirty="0">
                <a:solidFill>
                  <a:schemeClr val="accent1">
                    <a:lumMod val="75000"/>
                  </a:schemeClr>
                </a:solidFill>
                <a:cs typeface="Arial"/>
              </a:rPr>
              <a:t>in</a:t>
            </a:r>
            <a:r>
              <a:rPr lang="en-IN" sz="1600" dirty="0">
                <a:solidFill>
                  <a:schemeClr val="accent1">
                    <a:lumMod val="75000"/>
                  </a:schemeClr>
                </a:solidFill>
                <a:cs typeface="Arial"/>
              </a:rPr>
              <a:t> both the</a:t>
            </a:r>
            <a:r>
              <a:rPr lang="en-IN" sz="1600" spc="-60" dirty="0">
                <a:solidFill>
                  <a:schemeClr val="accent1">
                    <a:lumMod val="75000"/>
                  </a:schemeClr>
                </a:solidFill>
                <a:cs typeface="Arial"/>
              </a:rPr>
              <a:t> </a:t>
            </a:r>
            <a:r>
              <a:rPr lang="en-IN" sz="1600" dirty="0">
                <a:solidFill>
                  <a:schemeClr val="accent1">
                    <a:lumMod val="75000"/>
                  </a:schemeClr>
                </a:solidFill>
                <a:cs typeface="Arial"/>
              </a:rPr>
              <a:t>directions.</a:t>
            </a:r>
          </a:p>
        </p:txBody>
      </p:sp>
      <p:sp>
        <p:nvSpPr>
          <p:cNvPr id="10" name="Date Placeholder 9"/>
          <p:cNvSpPr>
            <a:spLocks noGrp="1"/>
          </p:cNvSpPr>
          <p:nvPr>
            <p:ph type="dt" sz="half" idx="10"/>
          </p:nvPr>
        </p:nvSpPr>
        <p:spPr/>
        <p:txBody>
          <a:bodyPr/>
          <a:lstStyle/>
          <a:p>
            <a:fld id="{1BC9C2B9-6A82-41B6-BE51-1F8C9681315E}"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35</a:t>
            </a:fld>
            <a:endParaRPr lang="en-US" dirty="0"/>
          </a:p>
        </p:txBody>
      </p:sp>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2F4921E6-3F6D-4D11-9F62-8C7A7FCBFC67}"/>
                  </a:ext>
                </a:extLst>
              </p14:cNvPr>
              <p14:cNvContentPartPr/>
              <p14:nvPr/>
            </p14:nvContentPartPr>
            <p14:xfrm>
              <a:off x="98640" y="672120"/>
              <a:ext cx="11750040" cy="5466960"/>
            </p14:xfrm>
          </p:contentPart>
        </mc:Choice>
        <mc:Fallback xmlns="">
          <p:pic>
            <p:nvPicPr>
              <p:cNvPr id="7" name="Ink 6">
                <a:extLst>
                  <a:ext uri="{FF2B5EF4-FFF2-40B4-BE49-F238E27FC236}">
                    <a16:creationId xmlns:a16="http://schemas.microsoft.com/office/drawing/2014/main" id="{2F4921E6-3F6D-4D11-9F62-8C7A7FCBFC67}"/>
                  </a:ext>
                </a:extLst>
              </p:cNvPr>
              <p:cNvPicPr/>
              <p:nvPr/>
            </p:nvPicPr>
            <p:blipFill>
              <a:blip r:embed="rId4"/>
              <a:stretch>
                <a:fillRect/>
              </a:stretch>
            </p:blipFill>
            <p:spPr>
              <a:xfrm>
                <a:off x="89280" y="662760"/>
                <a:ext cx="11768760" cy="5485680"/>
              </a:xfrm>
              <a:prstGeom prst="rect">
                <a:avLst/>
              </a:prstGeom>
            </p:spPr>
          </p:pic>
        </mc:Fallback>
      </mc:AlternateContent>
    </p:spTree>
    <p:extLst>
      <p:ext uri="{BB962C8B-B14F-4D97-AF65-F5344CB8AC3E}">
        <p14:creationId xmlns:p14="http://schemas.microsoft.com/office/powerpoint/2010/main" val="33605081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pc="-145" dirty="0">
                <a:solidFill>
                  <a:schemeClr val="accent1">
                    <a:lumMod val="75000"/>
                  </a:schemeClr>
                </a:solidFill>
              </a:rPr>
              <a:t>Histogram</a:t>
            </a:r>
            <a:r>
              <a:rPr lang="en-IN" spc="-305" dirty="0">
                <a:solidFill>
                  <a:schemeClr val="accent1">
                    <a:lumMod val="75000"/>
                  </a:schemeClr>
                </a:solidFill>
              </a:rPr>
              <a:t> </a:t>
            </a:r>
            <a:r>
              <a:rPr lang="en-IN" spc="-145" dirty="0">
                <a:solidFill>
                  <a:schemeClr val="accent1">
                    <a:lumMod val="75000"/>
                  </a:schemeClr>
                </a:solidFill>
              </a:rPr>
              <a:t>Equalization</a:t>
            </a:r>
            <a:endParaRPr lang="en-IN" dirty="0">
              <a:solidFill>
                <a:schemeClr val="accent1">
                  <a:lumMod val="75000"/>
                </a:schemeClr>
              </a:solidFill>
            </a:endParaRPr>
          </a:p>
        </p:txBody>
      </p:sp>
      <p:sp>
        <p:nvSpPr>
          <p:cNvPr id="3" name="object 3"/>
          <p:cNvSpPr txBox="1"/>
          <p:nvPr/>
        </p:nvSpPr>
        <p:spPr>
          <a:xfrm>
            <a:off x="1352971" y="1873943"/>
            <a:ext cx="9802709" cy="1264449"/>
          </a:xfrm>
          <a:prstGeom prst="rect">
            <a:avLst/>
          </a:prstGeom>
        </p:spPr>
        <p:txBody>
          <a:bodyPr vert="horz" wrap="square" lIns="0" tIns="12700" rIns="0" bIns="0" rtlCol="0">
            <a:spAutoFit/>
          </a:bodyPr>
          <a:lstStyle/>
          <a:p>
            <a:pPr marL="281940" marR="5080" indent="-269240">
              <a:lnSpc>
                <a:spcPct val="125000"/>
              </a:lnSpc>
              <a:spcBef>
                <a:spcPts val="100"/>
              </a:spcBef>
              <a:buFont typeface="Wingdings"/>
              <a:buChar char=""/>
              <a:tabLst>
                <a:tab pos="282575" algn="l"/>
              </a:tabLst>
            </a:pPr>
            <a:r>
              <a:rPr dirty="0">
                <a:cs typeface="Arial"/>
              </a:rPr>
              <a:t>Let </a:t>
            </a:r>
            <a:r>
              <a:rPr spc="-10" dirty="0">
                <a:cs typeface="Arial"/>
              </a:rPr>
              <a:t>us </a:t>
            </a:r>
            <a:r>
              <a:rPr dirty="0">
                <a:cs typeface="Arial"/>
              </a:rPr>
              <a:t>consider intensity levels </a:t>
            </a:r>
            <a:r>
              <a:rPr spc="-5" dirty="0">
                <a:cs typeface="Arial"/>
              </a:rPr>
              <a:t>in </a:t>
            </a:r>
            <a:r>
              <a:rPr dirty="0">
                <a:cs typeface="Arial"/>
              </a:rPr>
              <a:t>the image as random </a:t>
            </a:r>
            <a:r>
              <a:rPr spc="-5" dirty="0">
                <a:cs typeface="Arial"/>
              </a:rPr>
              <a:t>variables in </a:t>
            </a:r>
            <a:r>
              <a:rPr dirty="0">
                <a:cs typeface="Arial"/>
              </a:rPr>
              <a:t>the  interval 0 </a:t>
            </a:r>
            <a:r>
              <a:rPr spc="-5" dirty="0">
                <a:cs typeface="Arial"/>
              </a:rPr>
              <a:t>to</a:t>
            </a:r>
            <a:r>
              <a:rPr spc="-45" dirty="0">
                <a:cs typeface="Arial"/>
              </a:rPr>
              <a:t> </a:t>
            </a:r>
            <a:r>
              <a:rPr dirty="0">
                <a:cs typeface="Arial"/>
              </a:rPr>
              <a:t>L-1.</a:t>
            </a:r>
          </a:p>
          <a:p>
            <a:pPr marL="215265" indent="-202565">
              <a:lnSpc>
                <a:spcPct val="100000"/>
              </a:lnSpc>
              <a:spcBef>
                <a:spcPts val="600"/>
              </a:spcBef>
              <a:buFont typeface="Wingdings"/>
              <a:buChar char=""/>
              <a:tabLst>
                <a:tab pos="215900" algn="l"/>
              </a:tabLst>
            </a:pPr>
            <a:r>
              <a:rPr dirty="0">
                <a:cs typeface="Arial"/>
              </a:rPr>
              <a:t>Let</a:t>
            </a:r>
            <a:r>
              <a:rPr spc="65" dirty="0">
                <a:cs typeface="Arial"/>
              </a:rPr>
              <a:t> </a:t>
            </a:r>
            <a:r>
              <a:rPr dirty="0">
                <a:cs typeface="Arial"/>
              </a:rPr>
              <a:t>us</a:t>
            </a:r>
            <a:r>
              <a:rPr spc="80" dirty="0">
                <a:cs typeface="Arial"/>
              </a:rPr>
              <a:t> </a:t>
            </a:r>
            <a:r>
              <a:rPr spc="-5" dirty="0">
                <a:cs typeface="Arial"/>
              </a:rPr>
              <a:t>defined</a:t>
            </a:r>
            <a:r>
              <a:rPr spc="85" dirty="0">
                <a:cs typeface="Arial"/>
              </a:rPr>
              <a:t> </a:t>
            </a:r>
            <a:r>
              <a:rPr spc="-5" dirty="0">
                <a:cs typeface="Arial"/>
              </a:rPr>
              <a:t>the</a:t>
            </a:r>
            <a:r>
              <a:rPr spc="85" dirty="0">
                <a:cs typeface="Arial"/>
              </a:rPr>
              <a:t> </a:t>
            </a:r>
            <a:r>
              <a:rPr spc="-5" dirty="0">
                <a:cs typeface="Arial"/>
              </a:rPr>
              <a:t>Probability</a:t>
            </a:r>
            <a:r>
              <a:rPr spc="80" dirty="0">
                <a:cs typeface="Arial"/>
              </a:rPr>
              <a:t> </a:t>
            </a:r>
            <a:r>
              <a:rPr dirty="0">
                <a:cs typeface="Arial"/>
              </a:rPr>
              <a:t>Density</a:t>
            </a:r>
            <a:r>
              <a:rPr spc="75" dirty="0">
                <a:cs typeface="Arial"/>
              </a:rPr>
              <a:t> </a:t>
            </a:r>
            <a:r>
              <a:rPr spc="-5" dirty="0">
                <a:cs typeface="Arial"/>
              </a:rPr>
              <a:t>Function</a:t>
            </a:r>
            <a:r>
              <a:rPr spc="75" dirty="0">
                <a:cs typeface="Arial"/>
              </a:rPr>
              <a:t> </a:t>
            </a:r>
            <a:r>
              <a:rPr dirty="0">
                <a:cs typeface="Arial"/>
              </a:rPr>
              <a:t>(PDF)</a:t>
            </a:r>
            <a:r>
              <a:rPr spc="80" dirty="0">
                <a:cs typeface="Arial"/>
              </a:rPr>
              <a:t> </a:t>
            </a:r>
            <a:r>
              <a:rPr dirty="0">
                <a:cs typeface="Arial"/>
              </a:rPr>
              <a:t>as</a:t>
            </a:r>
            <a:r>
              <a:rPr spc="75" dirty="0">
                <a:cs typeface="Arial"/>
              </a:rPr>
              <a:t> </a:t>
            </a:r>
            <a:r>
              <a:rPr i="1" dirty="0">
                <a:cs typeface="Times New Roman"/>
              </a:rPr>
              <a:t>p</a:t>
            </a:r>
            <a:r>
              <a:rPr i="1" baseline="-21367" dirty="0">
                <a:cs typeface="Times New Roman"/>
              </a:rPr>
              <a:t>r</a:t>
            </a:r>
            <a:r>
              <a:rPr i="1" dirty="0">
                <a:cs typeface="Times New Roman"/>
              </a:rPr>
              <a:t>(r)</a:t>
            </a:r>
            <a:r>
              <a:rPr i="1" spc="120" dirty="0">
                <a:cs typeface="Times New Roman"/>
              </a:rPr>
              <a:t> </a:t>
            </a:r>
            <a:r>
              <a:rPr dirty="0">
                <a:cs typeface="Arial"/>
              </a:rPr>
              <a:t>and</a:t>
            </a:r>
            <a:r>
              <a:rPr spc="75" dirty="0">
                <a:cs typeface="Arial"/>
              </a:rPr>
              <a:t> </a:t>
            </a:r>
            <a:r>
              <a:rPr i="1" dirty="0">
                <a:cs typeface="Times New Roman"/>
              </a:rPr>
              <a:t>p</a:t>
            </a:r>
            <a:r>
              <a:rPr i="1" baseline="-21367" dirty="0">
                <a:cs typeface="Times New Roman"/>
              </a:rPr>
              <a:t>s</a:t>
            </a:r>
            <a:r>
              <a:rPr i="1" dirty="0">
                <a:cs typeface="Times New Roman"/>
              </a:rPr>
              <a:t>(s)</a:t>
            </a:r>
            <a:r>
              <a:rPr i="1" spc="125" dirty="0">
                <a:cs typeface="Times New Roman"/>
              </a:rPr>
              <a:t> </a:t>
            </a:r>
            <a:r>
              <a:rPr dirty="0">
                <a:cs typeface="Arial"/>
              </a:rPr>
              <a:t>for</a:t>
            </a:r>
            <a:r>
              <a:rPr lang="en-IN" dirty="0">
                <a:cs typeface="Arial"/>
              </a:rPr>
              <a:t> </a:t>
            </a:r>
            <a:r>
              <a:rPr i="1" dirty="0">
                <a:cs typeface="Arial"/>
              </a:rPr>
              <a:t>r </a:t>
            </a:r>
            <a:r>
              <a:rPr dirty="0">
                <a:cs typeface="Arial"/>
              </a:rPr>
              <a:t>and </a:t>
            </a:r>
            <a:r>
              <a:rPr i="1" dirty="0">
                <a:cs typeface="Times New Roman"/>
              </a:rPr>
              <a:t>s</a:t>
            </a:r>
            <a:r>
              <a:rPr i="1" spc="5" dirty="0">
                <a:cs typeface="Times New Roman"/>
              </a:rPr>
              <a:t> </a:t>
            </a:r>
            <a:r>
              <a:rPr spc="-10" dirty="0">
                <a:cs typeface="Arial"/>
              </a:rPr>
              <a:t>respectively.</a:t>
            </a:r>
            <a:endParaRPr dirty="0">
              <a:cs typeface="Arial"/>
            </a:endParaRPr>
          </a:p>
          <a:p>
            <a:pPr marL="12700" marR="259079">
              <a:lnSpc>
                <a:spcPct val="125000"/>
              </a:lnSpc>
              <a:spcBef>
                <a:spcPts val="1610"/>
              </a:spcBef>
              <a:buFont typeface="Wingdings"/>
              <a:buChar char=""/>
              <a:tabLst>
                <a:tab pos="215900" algn="l"/>
              </a:tabLst>
            </a:pPr>
            <a:r>
              <a:rPr spc="-5" dirty="0">
                <a:cs typeface="Arial"/>
              </a:rPr>
              <a:t>If </a:t>
            </a:r>
            <a:r>
              <a:rPr i="1" dirty="0">
                <a:cs typeface="Times New Roman"/>
              </a:rPr>
              <a:t>p</a:t>
            </a:r>
            <a:r>
              <a:rPr i="1" baseline="-21367" dirty="0">
                <a:cs typeface="Times New Roman"/>
              </a:rPr>
              <a:t>r</a:t>
            </a:r>
            <a:r>
              <a:rPr i="1" dirty="0">
                <a:cs typeface="Times New Roman"/>
              </a:rPr>
              <a:t>(r) </a:t>
            </a:r>
            <a:r>
              <a:rPr dirty="0">
                <a:cs typeface="Arial"/>
              </a:rPr>
              <a:t>and </a:t>
            </a:r>
            <a:r>
              <a:rPr spc="-5" dirty="0">
                <a:cs typeface="Arial"/>
              </a:rPr>
              <a:t>T(r) is </a:t>
            </a:r>
            <a:r>
              <a:rPr dirty="0">
                <a:cs typeface="Arial"/>
              </a:rPr>
              <a:t>known, </a:t>
            </a:r>
            <a:r>
              <a:rPr spc="-5" dirty="0">
                <a:cs typeface="Arial"/>
              </a:rPr>
              <a:t>where T(r) is continuous </a:t>
            </a:r>
            <a:r>
              <a:rPr dirty="0">
                <a:cs typeface="Arial"/>
              </a:rPr>
              <a:t>and </a:t>
            </a:r>
            <a:r>
              <a:rPr spc="-5" dirty="0">
                <a:cs typeface="Arial"/>
              </a:rPr>
              <a:t>differentiable </a:t>
            </a:r>
            <a:r>
              <a:rPr spc="545" dirty="0">
                <a:cs typeface="Arial"/>
              </a:rPr>
              <a:t> </a:t>
            </a:r>
            <a:r>
              <a:rPr dirty="0">
                <a:cs typeface="Arial"/>
              </a:rPr>
              <a:t>over the PDF range ,</a:t>
            </a:r>
            <a:r>
              <a:rPr spc="-70" dirty="0">
                <a:cs typeface="Arial"/>
              </a:rPr>
              <a:t> </a:t>
            </a:r>
            <a:r>
              <a:rPr dirty="0">
                <a:cs typeface="Arial"/>
              </a:rPr>
              <a:t>then</a:t>
            </a:r>
          </a:p>
        </p:txBody>
      </p:sp>
      <p:grpSp>
        <p:nvGrpSpPr>
          <p:cNvPr id="26" name="Group 25"/>
          <p:cNvGrpSpPr/>
          <p:nvPr/>
        </p:nvGrpSpPr>
        <p:grpSpPr>
          <a:xfrm>
            <a:off x="1352971" y="3653194"/>
            <a:ext cx="8293811" cy="2165851"/>
            <a:chOff x="1323100" y="4387777"/>
            <a:chExt cx="8293811" cy="2165851"/>
          </a:xfrm>
        </p:grpSpPr>
        <p:sp>
          <p:nvSpPr>
            <p:cNvPr id="4" name="object 4"/>
            <p:cNvSpPr/>
            <p:nvPr/>
          </p:nvSpPr>
          <p:spPr>
            <a:xfrm>
              <a:off x="5388386" y="4750510"/>
              <a:ext cx="312420" cy="0"/>
            </a:xfrm>
            <a:custGeom>
              <a:avLst/>
              <a:gdLst/>
              <a:ahLst/>
              <a:cxnLst/>
              <a:rect l="l" t="t" r="r" b="b"/>
              <a:pathLst>
                <a:path w="312420">
                  <a:moveTo>
                    <a:pt x="0" y="0"/>
                  </a:moveTo>
                  <a:lnTo>
                    <a:pt x="311808" y="0"/>
                  </a:lnTo>
                </a:path>
              </a:pathLst>
            </a:custGeom>
            <a:ln w="12266">
              <a:solidFill>
                <a:srgbClr val="000000"/>
              </a:solidFill>
            </a:ln>
          </p:spPr>
          <p:txBody>
            <a:bodyPr wrap="square" lIns="0" tIns="0" rIns="0" bIns="0" rtlCol="0"/>
            <a:lstStyle/>
            <a:p>
              <a:endParaRPr/>
            </a:p>
          </p:txBody>
        </p:sp>
        <p:sp>
          <p:nvSpPr>
            <p:cNvPr id="5" name="object 5"/>
            <p:cNvSpPr/>
            <p:nvPr/>
          </p:nvSpPr>
          <p:spPr>
            <a:xfrm>
              <a:off x="5295355" y="4387777"/>
              <a:ext cx="75485" cy="726440"/>
            </a:xfrm>
            <a:custGeom>
              <a:avLst/>
              <a:gdLst/>
              <a:ahLst/>
              <a:cxnLst/>
              <a:rect l="l" t="t" r="r" b="b"/>
              <a:pathLst>
                <a:path h="726439">
                  <a:moveTo>
                    <a:pt x="0" y="0"/>
                  </a:moveTo>
                  <a:lnTo>
                    <a:pt x="0" y="726068"/>
                  </a:lnTo>
                </a:path>
              </a:pathLst>
            </a:custGeom>
            <a:ln w="12401">
              <a:solidFill>
                <a:srgbClr val="000000"/>
              </a:solidFill>
            </a:ln>
          </p:spPr>
          <p:txBody>
            <a:bodyPr wrap="square" lIns="0" tIns="0" rIns="0" bIns="0" rtlCol="0"/>
            <a:lstStyle/>
            <a:p>
              <a:endParaRPr/>
            </a:p>
          </p:txBody>
        </p:sp>
        <p:sp>
          <p:nvSpPr>
            <p:cNvPr id="6" name="object 6"/>
            <p:cNvSpPr/>
            <p:nvPr/>
          </p:nvSpPr>
          <p:spPr>
            <a:xfrm>
              <a:off x="5729128" y="4387777"/>
              <a:ext cx="0" cy="726440"/>
            </a:xfrm>
            <a:custGeom>
              <a:avLst/>
              <a:gdLst/>
              <a:ahLst/>
              <a:cxnLst/>
              <a:rect l="l" t="t" r="r" b="b"/>
              <a:pathLst>
                <a:path h="726439">
                  <a:moveTo>
                    <a:pt x="0" y="0"/>
                  </a:moveTo>
                  <a:lnTo>
                    <a:pt x="0" y="726068"/>
                  </a:lnTo>
                </a:path>
              </a:pathLst>
            </a:custGeom>
            <a:ln w="12401">
              <a:solidFill>
                <a:srgbClr val="000000"/>
              </a:solidFill>
            </a:ln>
          </p:spPr>
          <p:txBody>
            <a:bodyPr wrap="square" lIns="0" tIns="0" rIns="0" bIns="0" rtlCol="0"/>
            <a:lstStyle/>
            <a:p>
              <a:endParaRPr/>
            </a:p>
          </p:txBody>
        </p:sp>
        <p:sp>
          <p:nvSpPr>
            <p:cNvPr id="11" name="object 11"/>
            <p:cNvSpPr/>
            <p:nvPr/>
          </p:nvSpPr>
          <p:spPr>
            <a:xfrm>
              <a:off x="5657814" y="5851983"/>
              <a:ext cx="247344" cy="539117"/>
            </a:xfrm>
            <a:prstGeom prst="rect">
              <a:avLst/>
            </a:prstGeom>
            <a:blipFill>
              <a:blip r:embed="rId2" cstate="print"/>
              <a:stretch>
                <a:fillRect/>
              </a:stretch>
            </a:blipFill>
          </p:spPr>
          <p:txBody>
            <a:bodyPr wrap="square" lIns="0" tIns="0" rIns="0" bIns="0" rtlCol="0"/>
            <a:lstStyle/>
            <a:p>
              <a:endParaRPr/>
            </a:p>
          </p:txBody>
        </p:sp>
        <p:sp>
          <p:nvSpPr>
            <p:cNvPr id="12" name="object 12"/>
            <p:cNvSpPr/>
            <p:nvPr/>
          </p:nvSpPr>
          <p:spPr>
            <a:xfrm>
              <a:off x="5243017" y="5893783"/>
              <a:ext cx="308893" cy="359015"/>
            </a:xfrm>
            <a:prstGeom prst="rect">
              <a:avLst/>
            </a:prstGeom>
            <a:blipFill>
              <a:blip r:embed="rId3" cstate="print"/>
              <a:stretch>
                <a:fillRect/>
              </a:stretch>
            </a:blipFill>
          </p:spPr>
          <p:txBody>
            <a:bodyPr wrap="square" lIns="0" tIns="0" rIns="0" bIns="0" rtlCol="0"/>
            <a:lstStyle/>
            <a:p>
              <a:endParaRPr/>
            </a:p>
          </p:txBody>
        </p:sp>
        <p:sp>
          <p:nvSpPr>
            <p:cNvPr id="13" name="object 13"/>
            <p:cNvSpPr/>
            <p:nvPr/>
          </p:nvSpPr>
          <p:spPr>
            <a:xfrm>
              <a:off x="4684410" y="5893783"/>
              <a:ext cx="308893" cy="359015"/>
            </a:xfrm>
            <a:prstGeom prst="rect">
              <a:avLst/>
            </a:prstGeom>
            <a:blipFill>
              <a:blip r:embed="rId4" cstate="print"/>
              <a:stretch>
                <a:fillRect/>
              </a:stretch>
            </a:blipFill>
          </p:spPr>
          <p:txBody>
            <a:bodyPr wrap="square" lIns="0" tIns="0" rIns="0" bIns="0" rtlCol="0"/>
            <a:lstStyle/>
            <a:p>
              <a:endParaRPr/>
            </a:p>
          </p:txBody>
        </p:sp>
        <p:sp>
          <p:nvSpPr>
            <p:cNvPr id="14" name="object 14"/>
            <p:cNvSpPr/>
            <p:nvPr/>
          </p:nvSpPr>
          <p:spPr>
            <a:xfrm>
              <a:off x="3863652" y="5893783"/>
              <a:ext cx="308893" cy="359015"/>
            </a:xfrm>
            <a:prstGeom prst="rect">
              <a:avLst/>
            </a:prstGeom>
            <a:blipFill>
              <a:blip r:embed="rId4" cstate="print"/>
              <a:stretch>
                <a:fillRect/>
              </a:stretch>
            </a:blipFill>
          </p:spPr>
          <p:txBody>
            <a:bodyPr wrap="square" lIns="0" tIns="0" rIns="0" bIns="0" rtlCol="0"/>
            <a:lstStyle/>
            <a:p>
              <a:endParaRPr/>
            </a:p>
          </p:txBody>
        </p:sp>
        <p:sp>
          <p:nvSpPr>
            <p:cNvPr id="15" name="object 15"/>
            <p:cNvSpPr txBox="1"/>
            <p:nvPr/>
          </p:nvSpPr>
          <p:spPr>
            <a:xfrm>
              <a:off x="5662284" y="6322488"/>
              <a:ext cx="111760" cy="231140"/>
            </a:xfrm>
            <a:prstGeom prst="rect">
              <a:avLst/>
            </a:prstGeom>
          </p:spPr>
          <p:txBody>
            <a:bodyPr vert="horz" wrap="square" lIns="0" tIns="12065" rIns="0" bIns="0" rtlCol="0">
              <a:spAutoFit/>
            </a:bodyPr>
            <a:lstStyle/>
            <a:p>
              <a:pPr marL="12700">
                <a:lnSpc>
                  <a:spcPct val="100000"/>
                </a:lnSpc>
                <a:spcBef>
                  <a:spcPts val="95"/>
                </a:spcBef>
              </a:pPr>
              <a:r>
                <a:rPr sz="1350" dirty="0">
                  <a:latin typeface="Times New Roman"/>
                  <a:cs typeface="Times New Roman"/>
                </a:rPr>
                <a:t>0</a:t>
              </a:r>
              <a:endParaRPr sz="1350">
                <a:latin typeface="Times New Roman"/>
                <a:cs typeface="Times New Roman"/>
              </a:endParaRPr>
            </a:p>
          </p:txBody>
        </p:sp>
        <p:sp>
          <p:nvSpPr>
            <p:cNvPr id="17" name="object 17"/>
            <p:cNvSpPr/>
            <p:nvPr/>
          </p:nvSpPr>
          <p:spPr>
            <a:xfrm>
              <a:off x="6783795" y="4736548"/>
              <a:ext cx="2746248" cy="1607820"/>
            </a:xfrm>
            <a:prstGeom prst="rect">
              <a:avLst/>
            </a:prstGeom>
            <a:blipFill>
              <a:blip r:embed="rId5" cstate="print"/>
              <a:stretch>
                <a:fillRect/>
              </a:stretch>
            </a:blipFill>
          </p:spPr>
          <p:txBody>
            <a:bodyPr wrap="square" lIns="0" tIns="0" rIns="0" bIns="0" rtlCol="0"/>
            <a:lstStyle/>
            <a:p>
              <a:endParaRPr/>
            </a:p>
          </p:txBody>
        </p:sp>
        <p:sp>
          <p:nvSpPr>
            <p:cNvPr id="18" name="object 18"/>
            <p:cNvSpPr/>
            <p:nvPr/>
          </p:nvSpPr>
          <p:spPr>
            <a:xfrm>
              <a:off x="7219659" y="4811224"/>
              <a:ext cx="2397252" cy="1533144"/>
            </a:xfrm>
            <a:prstGeom prst="rect">
              <a:avLst/>
            </a:prstGeom>
            <a:blipFill>
              <a:blip r:embed="rId6" cstate="print"/>
              <a:stretch>
                <a:fillRect/>
              </a:stretch>
            </a:blipFill>
          </p:spPr>
          <p:txBody>
            <a:bodyPr wrap="square" lIns="0" tIns="0" rIns="0" bIns="0" rtlCol="0"/>
            <a:lstStyle/>
            <a:p>
              <a:endParaRPr/>
            </a:p>
          </p:txBody>
        </p:sp>
        <p:grpSp>
          <p:nvGrpSpPr>
            <p:cNvPr id="25" name="Group 24"/>
            <p:cNvGrpSpPr/>
            <p:nvPr/>
          </p:nvGrpSpPr>
          <p:grpSpPr>
            <a:xfrm>
              <a:off x="1323100" y="4516433"/>
              <a:ext cx="8160080" cy="1760078"/>
              <a:chOff x="1323100" y="4516433"/>
              <a:chExt cx="8160080" cy="1760078"/>
            </a:xfrm>
          </p:grpSpPr>
          <p:grpSp>
            <p:nvGrpSpPr>
              <p:cNvPr id="24" name="Group 23"/>
              <p:cNvGrpSpPr/>
              <p:nvPr/>
            </p:nvGrpSpPr>
            <p:grpSpPr>
              <a:xfrm>
                <a:off x="1323100" y="4516433"/>
                <a:ext cx="5584825" cy="1700802"/>
                <a:chOff x="1323100" y="4516433"/>
                <a:chExt cx="5584825" cy="1700802"/>
              </a:xfrm>
            </p:grpSpPr>
            <p:grpSp>
              <p:nvGrpSpPr>
                <p:cNvPr id="23" name="Group 22"/>
                <p:cNvGrpSpPr/>
                <p:nvPr/>
              </p:nvGrpSpPr>
              <p:grpSpPr>
                <a:xfrm>
                  <a:off x="3792400" y="4516433"/>
                  <a:ext cx="1909750" cy="611104"/>
                  <a:chOff x="3792400" y="4516433"/>
                  <a:chExt cx="1909750" cy="611104"/>
                </a:xfrm>
              </p:grpSpPr>
              <p:sp>
                <p:nvSpPr>
                  <p:cNvPr id="8" name="object 8"/>
                  <p:cNvSpPr txBox="1"/>
                  <p:nvPr/>
                </p:nvSpPr>
                <p:spPr>
                  <a:xfrm>
                    <a:off x="3945945" y="4713285"/>
                    <a:ext cx="1019175" cy="232410"/>
                  </a:xfrm>
                  <a:prstGeom prst="rect">
                    <a:avLst/>
                  </a:prstGeom>
                </p:spPr>
                <p:txBody>
                  <a:bodyPr vert="horz" wrap="square" lIns="0" tIns="13335" rIns="0" bIns="0" rtlCol="0">
                    <a:spAutoFit/>
                  </a:bodyPr>
                  <a:lstStyle/>
                  <a:p>
                    <a:pPr marL="12700">
                      <a:lnSpc>
                        <a:spcPct val="100000"/>
                      </a:lnSpc>
                      <a:spcBef>
                        <a:spcPts val="105"/>
                      </a:spcBef>
                      <a:tabLst>
                        <a:tab pos="938530" algn="l"/>
                      </a:tabLst>
                    </a:pPr>
                    <a:r>
                      <a:rPr sz="1350" i="1" spc="5" dirty="0">
                        <a:latin typeface="Times New Roman"/>
                        <a:cs typeface="Times New Roman"/>
                      </a:rPr>
                      <a:t>s	r</a:t>
                    </a:r>
                    <a:endParaRPr sz="1350" dirty="0">
                      <a:latin typeface="Times New Roman"/>
                      <a:cs typeface="Times New Roman"/>
                    </a:endParaRPr>
                  </a:p>
                </p:txBody>
              </p:sp>
              <p:grpSp>
                <p:nvGrpSpPr>
                  <p:cNvPr id="22" name="Group 21"/>
                  <p:cNvGrpSpPr/>
                  <p:nvPr/>
                </p:nvGrpSpPr>
                <p:grpSpPr>
                  <a:xfrm>
                    <a:off x="3792400" y="4516433"/>
                    <a:ext cx="1909750" cy="611104"/>
                    <a:chOff x="3792400" y="4516433"/>
                    <a:chExt cx="1909750" cy="611104"/>
                  </a:xfrm>
                </p:grpSpPr>
                <p:sp>
                  <p:nvSpPr>
                    <p:cNvPr id="7" name="object 7"/>
                    <p:cNvSpPr txBox="1"/>
                    <p:nvPr/>
                  </p:nvSpPr>
                  <p:spPr>
                    <a:xfrm>
                      <a:off x="5399890" y="4747172"/>
                      <a:ext cx="302260" cy="380365"/>
                    </a:xfrm>
                    <a:prstGeom prst="rect">
                      <a:avLst/>
                    </a:prstGeom>
                  </p:spPr>
                  <p:txBody>
                    <a:bodyPr vert="horz" wrap="square" lIns="0" tIns="15875" rIns="0" bIns="0" rtlCol="0">
                      <a:spAutoFit/>
                    </a:bodyPr>
                    <a:lstStyle/>
                    <a:p>
                      <a:pPr marL="12700">
                        <a:lnSpc>
                          <a:spcPct val="100000"/>
                        </a:lnSpc>
                        <a:spcBef>
                          <a:spcPts val="125"/>
                        </a:spcBef>
                      </a:pPr>
                      <a:r>
                        <a:rPr sz="2300" i="1" spc="60" dirty="0">
                          <a:latin typeface="Times New Roman"/>
                          <a:cs typeface="Times New Roman"/>
                        </a:rPr>
                        <a:t>ds</a:t>
                      </a:r>
                      <a:endParaRPr sz="2300" dirty="0">
                        <a:latin typeface="Times New Roman"/>
                        <a:cs typeface="Times New Roman"/>
                      </a:endParaRPr>
                    </a:p>
                  </p:txBody>
                </p:sp>
                <p:sp>
                  <p:nvSpPr>
                    <p:cNvPr id="9" name="object 9"/>
                    <p:cNvSpPr txBox="1"/>
                    <p:nvPr/>
                  </p:nvSpPr>
                  <p:spPr>
                    <a:xfrm>
                      <a:off x="3792400" y="4516433"/>
                      <a:ext cx="1905000" cy="380365"/>
                    </a:xfrm>
                    <a:prstGeom prst="rect">
                      <a:avLst/>
                    </a:prstGeom>
                  </p:spPr>
                  <p:txBody>
                    <a:bodyPr vert="horz" wrap="square" lIns="0" tIns="15875" rIns="0" bIns="0" rtlCol="0">
                      <a:spAutoFit/>
                    </a:bodyPr>
                    <a:lstStyle/>
                    <a:p>
                      <a:pPr marL="12700">
                        <a:lnSpc>
                          <a:spcPct val="100000"/>
                        </a:lnSpc>
                        <a:spcBef>
                          <a:spcPts val="125"/>
                        </a:spcBef>
                        <a:tabLst>
                          <a:tab pos="940435" algn="l"/>
                        </a:tabLst>
                      </a:pPr>
                      <a:r>
                        <a:rPr sz="2300" i="1" spc="25" dirty="0">
                          <a:latin typeface="Times New Roman"/>
                          <a:cs typeface="Times New Roman"/>
                        </a:rPr>
                        <a:t>p</a:t>
                      </a:r>
                      <a:r>
                        <a:rPr sz="2300" i="1" spc="290" dirty="0">
                          <a:latin typeface="Times New Roman"/>
                          <a:cs typeface="Times New Roman"/>
                        </a:rPr>
                        <a:t> </a:t>
                      </a:r>
                      <a:r>
                        <a:rPr sz="2300" spc="65" dirty="0">
                          <a:latin typeface="Times New Roman"/>
                          <a:cs typeface="Times New Roman"/>
                        </a:rPr>
                        <a:t>(</a:t>
                      </a:r>
                      <a:r>
                        <a:rPr sz="2300" i="1" spc="65" dirty="0">
                          <a:latin typeface="Times New Roman"/>
                          <a:cs typeface="Times New Roman"/>
                        </a:rPr>
                        <a:t>s</a:t>
                      </a:r>
                      <a:r>
                        <a:rPr sz="2300" spc="65" dirty="0">
                          <a:latin typeface="Times New Roman"/>
                          <a:cs typeface="Times New Roman"/>
                        </a:rPr>
                        <a:t>)	</a:t>
                      </a:r>
                      <a:r>
                        <a:rPr sz="2300" i="1" spc="25" dirty="0">
                          <a:latin typeface="Times New Roman"/>
                          <a:cs typeface="Times New Roman"/>
                        </a:rPr>
                        <a:t>p </a:t>
                      </a:r>
                      <a:r>
                        <a:rPr sz="2300" spc="80" dirty="0">
                          <a:latin typeface="Times New Roman"/>
                          <a:cs typeface="Times New Roman"/>
                        </a:rPr>
                        <a:t>(</a:t>
                      </a:r>
                      <a:r>
                        <a:rPr sz="2300" i="1" spc="80" dirty="0">
                          <a:latin typeface="Times New Roman"/>
                          <a:cs typeface="Times New Roman"/>
                        </a:rPr>
                        <a:t>r</a:t>
                      </a:r>
                      <a:r>
                        <a:rPr sz="2300" spc="80" dirty="0">
                          <a:latin typeface="Times New Roman"/>
                          <a:cs typeface="Times New Roman"/>
                        </a:rPr>
                        <a:t>)</a:t>
                      </a:r>
                      <a:r>
                        <a:rPr sz="2300" spc="-405" dirty="0">
                          <a:latin typeface="Times New Roman"/>
                          <a:cs typeface="Times New Roman"/>
                        </a:rPr>
                        <a:t> </a:t>
                      </a:r>
                      <a:r>
                        <a:rPr sz="3450" i="1" spc="89" baseline="35024" dirty="0">
                          <a:latin typeface="Times New Roman"/>
                          <a:cs typeface="Times New Roman"/>
                        </a:rPr>
                        <a:t>dr</a:t>
                      </a:r>
                      <a:endParaRPr sz="3450" baseline="35024" dirty="0">
                        <a:latin typeface="Times New Roman"/>
                        <a:cs typeface="Times New Roman"/>
                      </a:endParaRPr>
                    </a:p>
                  </p:txBody>
                </p:sp>
              </p:grpSp>
            </p:grpSp>
            <p:sp>
              <p:nvSpPr>
                <p:cNvPr id="10" name="object 10"/>
                <p:cNvSpPr/>
                <p:nvPr/>
              </p:nvSpPr>
              <p:spPr>
                <a:xfrm>
                  <a:off x="4465928" y="4527976"/>
                  <a:ext cx="309444" cy="361575"/>
                </a:xfrm>
                <a:prstGeom prst="rect">
                  <a:avLst/>
                </a:prstGeom>
                <a:blipFill>
                  <a:blip r:embed="rId7" cstate="print"/>
                  <a:stretch>
                    <a:fillRect/>
                  </a:stretch>
                </a:blipFill>
              </p:spPr>
              <p:txBody>
                <a:bodyPr wrap="square" lIns="0" tIns="0" rIns="0" bIns="0" rtlCol="0"/>
                <a:lstStyle/>
                <a:p>
                  <a:endParaRPr/>
                </a:p>
              </p:txBody>
            </p:sp>
            <p:sp>
              <p:nvSpPr>
                <p:cNvPr id="16" name="object 16"/>
                <p:cNvSpPr txBox="1"/>
                <p:nvPr/>
              </p:nvSpPr>
              <p:spPr>
                <a:xfrm>
                  <a:off x="1323100" y="5193878"/>
                  <a:ext cx="5584825" cy="1023357"/>
                </a:xfrm>
                <a:prstGeom prst="rect">
                  <a:avLst/>
                </a:prstGeom>
              </p:spPr>
              <p:txBody>
                <a:bodyPr vert="horz" wrap="square" lIns="0" tIns="114300" rIns="0" bIns="0" rtlCol="0">
                  <a:spAutoFit/>
                </a:bodyPr>
                <a:lstStyle/>
                <a:p>
                  <a:pPr marL="215265" indent="-202565">
                    <a:lnSpc>
                      <a:spcPct val="100000"/>
                    </a:lnSpc>
                    <a:spcBef>
                      <a:spcPts val="900"/>
                    </a:spcBef>
                    <a:buSzPct val="95000"/>
                    <a:buFont typeface="Wingdings"/>
                    <a:buChar char=""/>
                    <a:tabLst>
                      <a:tab pos="215900" algn="l"/>
                    </a:tabLst>
                  </a:pPr>
                  <a:r>
                    <a:rPr dirty="0">
                      <a:cs typeface="Arial"/>
                    </a:rPr>
                    <a:t>The transformation function </a:t>
                  </a:r>
                  <a:r>
                    <a:rPr spc="-5" dirty="0">
                      <a:cs typeface="Arial"/>
                    </a:rPr>
                    <a:t>is </a:t>
                  </a:r>
                  <a:r>
                    <a:rPr dirty="0">
                      <a:cs typeface="Arial"/>
                    </a:rPr>
                    <a:t>of the</a:t>
                  </a:r>
                  <a:r>
                    <a:rPr spc="-135" dirty="0">
                      <a:cs typeface="Arial"/>
                    </a:rPr>
                    <a:t> </a:t>
                  </a:r>
                  <a:r>
                    <a:rPr dirty="0">
                      <a:cs typeface="Arial"/>
                    </a:rPr>
                    <a:t>form</a:t>
                  </a:r>
                </a:p>
                <a:p>
                  <a:pPr marR="1151890" algn="r">
                    <a:lnSpc>
                      <a:spcPct val="100000"/>
                    </a:lnSpc>
                    <a:spcBef>
                      <a:spcPts val="535"/>
                    </a:spcBef>
                  </a:pPr>
                  <a:r>
                    <a:rPr i="1" dirty="0">
                      <a:cs typeface="Times New Roman"/>
                    </a:rPr>
                    <a:t>r</a:t>
                  </a:r>
                  <a:endParaRPr dirty="0">
                    <a:cs typeface="Times New Roman"/>
                  </a:endParaRPr>
                </a:p>
                <a:p>
                  <a:pPr marL="2350770">
                    <a:lnSpc>
                      <a:spcPct val="100000"/>
                    </a:lnSpc>
                    <a:spcBef>
                      <a:spcPts val="75"/>
                    </a:spcBef>
                    <a:tabLst>
                      <a:tab pos="2752090" algn="l"/>
                      <a:tab pos="3587115" algn="l"/>
                      <a:tab pos="4099560" algn="l"/>
                      <a:tab pos="4539615" algn="l"/>
                    </a:tabLst>
                  </a:pPr>
                  <a:r>
                    <a:rPr i="1" spc="5" dirty="0">
                      <a:cs typeface="Times New Roman"/>
                    </a:rPr>
                    <a:t>s	</a:t>
                  </a:r>
                  <a:r>
                    <a:rPr i="1" spc="10" dirty="0">
                      <a:cs typeface="Times New Roman"/>
                    </a:rPr>
                    <a:t>T</a:t>
                  </a:r>
                  <a:r>
                    <a:rPr i="1" spc="-270" dirty="0">
                      <a:cs typeface="Times New Roman"/>
                    </a:rPr>
                    <a:t> </a:t>
                  </a:r>
                  <a:r>
                    <a:rPr spc="75" dirty="0">
                      <a:cs typeface="Times New Roman"/>
                    </a:rPr>
                    <a:t>(</a:t>
                  </a:r>
                  <a:r>
                    <a:rPr i="1" spc="75" dirty="0">
                      <a:cs typeface="Times New Roman"/>
                    </a:rPr>
                    <a:t>r</a:t>
                  </a:r>
                  <a:r>
                    <a:rPr spc="75" dirty="0">
                      <a:cs typeface="Times New Roman"/>
                    </a:rPr>
                    <a:t>)	(</a:t>
                  </a:r>
                  <a:r>
                    <a:rPr i="1" spc="75" dirty="0">
                      <a:cs typeface="Times New Roman"/>
                    </a:rPr>
                    <a:t>L	</a:t>
                  </a:r>
                  <a:r>
                    <a:rPr spc="-85" dirty="0">
                      <a:cs typeface="Times New Roman"/>
                    </a:rPr>
                    <a:t>1)	</a:t>
                  </a:r>
                  <a:r>
                    <a:rPr i="1" spc="20" dirty="0">
                      <a:cs typeface="Times New Roman"/>
                    </a:rPr>
                    <a:t>p</a:t>
                  </a:r>
                  <a:r>
                    <a:rPr i="1" spc="30" baseline="-22633" dirty="0">
                      <a:cs typeface="Times New Roman"/>
                    </a:rPr>
                    <a:t>r</a:t>
                  </a:r>
                  <a:r>
                    <a:rPr i="1" spc="-67" baseline="-22633" dirty="0">
                      <a:cs typeface="Times New Roman"/>
                    </a:rPr>
                    <a:t> </a:t>
                  </a:r>
                  <a:r>
                    <a:rPr spc="55" dirty="0">
                      <a:cs typeface="Times New Roman"/>
                    </a:rPr>
                    <a:t>(</a:t>
                  </a:r>
                  <a:r>
                    <a:rPr i="1" spc="55" dirty="0">
                      <a:cs typeface="Times New Roman"/>
                    </a:rPr>
                    <a:t>w</a:t>
                  </a:r>
                  <a:r>
                    <a:rPr spc="55" dirty="0">
                      <a:cs typeface="Times New Roman"/>
                    </a:rPr>
                    <a:t>)</a:t>
                  </a:r>
                  <a:r>
                    <a:rPr i="1" spc="55" dirty="0">
                      <a:cs typeface="Times New Roman"/>
                    </a:rPr>
                    <a:t>dw</a:t>
                  </a:r>
                  <a:endParaRPr dirty="0">
                    <a:cs typeface="Times New Roman"/>
                  </a:endParaRPr>
                </a:p>
              </p:txBody>
            </p:sp>
          </p:grpSp>
          <p:sp>
            <p:nvSpPr>
              <p:cNvPr id="19" name="object 19"/>
              <p:cNvSpPr/>
              <p:nvPr/>
            </p:nvSpPr>
            <p:spPr>
              <a:xfrm>
                <a:off x="6831675" y="4764361"/>
                <a:ext cx="2651505" cy="1512150"/>
              </a:xfrm>
              <a:prstGeom prst="rect">
                <a:avLst/>
              </a:prstGeom>
              <a:blipFill>
                <a:blip r:embed="rId8" cstate="print"/>
                <a:stretch>
                  <a:fillRect/>
                </a:stretch>
              </a:blipFill>
            </p:spPr>
            <p:txBody>
              <a:bodyPr wrap="square" lIns="0" tIns="0" rIns="0" bIns="0" rtlCol="0"/>
              <a:lstStyle/>
              <a:p>
                <a:endParaRPr/>
              </a:p>
            </p:txBody>
          </p:sp>
        </p:grpSp>
        <p:sp>
          <p:nvSpPr>
            <p:cNvPr id="20" name="object 20"/>
            <p:cNvSpPr/>
            <p:nvPr/>
          </p:nvSpPr>
          <p:spPr>
            <a:xfrm>
              <a:off x="6831675" y="4764361"/>
              <a:ext cx="2651760" cy="1512570"/>
            </a:xfrm>
            <a:custGeom>
              <a:avLst/>
              <a:gdLst/>
              <a:ahLst/>
              <a:cxnLst/>
              <a:rect l="l" t="t" r="r" b="b"/>
              <a:pathLst>
                <a:path w="2651759" h="1512570">
                  <a:moveTo>
                    <a:pt x="347217" y="251967"/>
                  </a:moveTo>
                  <a:lnTo>
                    <a:pt x="351276" y="206667"/>
                  </a:lnTo>
                  <a:lnTo>
                    <a:pt x="362977" y="164034"/>
                  </a:lnTo>
                  <a:lnTo>
                    <a:pt x="381611" y="124779"/>
                  </a:lnTo>
                  <a:lnTo>
                    <a:pt x="406466" y="89614"/>
                  </a:lnTo>
                  <a:lnTo>
                    <a:pt x="436832" y="59248"/>
                  </a:lnTo>
                  <a:lnTo>
                    <a:pt x="471997" y="34393"/>
                  </a:lnTo>
                  <a:lnTo>
                    <a:pt x="511252" y="15759"/>
                  </a:lnTo>
                  <a:lnTo>
                    <a:pt x="553885" y="4058"/>
                  </a:lnTo>
                  <a:lnTo>
                    <a:pt x="599186" y="0"/>
                  </a:lnTo>
                  <a:lnTo>
                    <a:pt x="731265" y="0"/>
                  </a:lnTo>
                  <a:lnTo>
                    <a:pt x="1307337" y="0"/>
                  </a:lnTo>
                  <a:lnTo>
                    <a:pt x="2399410" y="0"/>
                  </a:lnTo>
                  <a:lnTo>
                    <a:pt x="2444715" y="4058"/>
                  </a:lnTo>
                  <a:lnTo>
                    <a:pt x="2487360" y="15759"/>
                  </a:lnTo>
                  <a:lnTo>
                    <a:pt x="2526632" y="34393"/>
                  </a:lnTo>
                  <a:lnTo>
                    <a:pt x="2561817" y="59248"/>
                  </a:lnTo>
                  <a:lnTo>
                    <a:pt x="2592204" y="89614"/>
                  </a:lnTo>
                  <a:lnTo>
                    <a:pt x="2617079" y="124779"/>
                  </a:lnTo>
                  <a:lnTo>
                    <a:pt x="2635730" y="164034"/>
                  </a:lnTo>
                  <a:lnTo>
                    <a:pt x="2647443" y="206667"/>
                  </a:lnTo>
                  <a:lnTo>
                    <a:pt x="2651505" y="251967"/>
                  </a:lnTo>
                  <a:lnTo>
                    <a:pt x="2651505" y="882141"/>
                  </a:lnTo>
                  <a:lnTo>
                    <a:pt x="2651505" y="1260132"/>
                  </a:lnTo>
                  <a:lnTo>
                    <a:pt x="2647443" y="1305422"/>
                  </a:lnTo>
                  <a:lnTo>
                    <a:pt x="2635730" y="1348060"/>
                  </a:lnTo>
                  <a:lnTo>
                    <a:pt x="2617079" y="1387324"/>
                  </a:lnTo>
                  <a:lnTo>
                    <a:pt x="2592204" y="1422499"/>
                  </a:lnTo>
                  <a:lnTo>
                    <a:pt x="2561817" y="1452875"/>
                  </a:lnTo>
                  <a:lnTo>
                    <a:pt x="2526632" y="1477740"/>
                  </a:lnTo>
                  <a:lnTo>
                    <a:pt x="2487360" y="1496383"/>
                  </a:lnTo>
                  <a:lnTo>
                    <a:pt x="2444715" y="1508090"/>
                  </a:lnTo>
                  <a:lnTo>
                    <a:pt x="2399410" y="1512150"/>
                  </a:lnTo>
                  <a:lnTo>
                    <a:pt x="1307337" y="1512150"/>
                  </a:lnTo>
                  <a:lnTo>
                    <a:pt x="731265" y="1512150"/>
                  </a:lnTo>
                  <a:lnTo>
                    <a:pt x="599186" y="1512150"/>
                  </a:lnTo>
                  <a:lnTo>
                    <a:pt x="553885" y="1508090"/>
                  </a:lnTo>
                  <a:lnTo>
                    <a:pt x="511252" y="1496383"/>
                  </a:lnTo>
                  <a:lnTo>
                    <a:pt x="471997" y="1477740"/>
                  </a:lnTo>
                  <a:lnTo>
                    <a:pt x="436832" y="1452875"/>
                  </a:lnTo>
                  <a:lnTo>
                    <a:pt x="406466" y="1422499"/>
                  </a:lnTo>
                  <a:lnTo>
                    <a:pt x="381611" y="1387324"/>
                  </a:lnTo>
                  <a:lnTo>
                    <a:pt x="362977" y="1348060"/>
                  </a:lnTo>
                  <a:lnTo>
                    <a:pt x="351276" y="1305422"/>
                  </a:lnTo>
                  <a:lnTo>
                    <a:pt x="347217" y="1260119"/>
                  </a:lnTo>
                  <a:lnTo>
                    <a:pt x="0" y="1311427"/>
                  </a:lnTo>
                  <a:lnTo>
                    <a:pt x="347217" y="882141"/>
                  </a:lnTo>
                  <a:lnTo>
                    <a:pt x="347217" y="251967"/>
                  </a:lnTo>
                  <a:close/>
                </a:path>
              </a:pathLst>
            </a:custGeom>
            <a:ln w="9524">
              <a:solidFill>
                <a:srgbClr val="46AAC5"/>
              </a:solidFill>
            </a:ln>
          </p:spPr>
          <p:txBody>
            <a:bodyPr wrap="square" lIns="0" tIns="0" rIns="0" bIns="0" rtlCol="0"/>
            <a:lstStyle/>
            <a:p>
              <a:endParaRPr/>
            </a:p>
          </p:txBody>
        </p:sp>
        <p:sp>
          <p:nvSpPr>
            <p:cNvPr id="21" name="object 21"/>
            <p:cNvSpPr txBox="1"/>
            <p:nvPr/>
          </p:nvSpPr>
          <p:spPr>
            <a:xfrm>
              <a:off x="7402667" y="4882294"/>
              <a:ext cx="1858645" cy="1245870"/>
            </a:xfrm>
            <a:prstGeom prst="rect">
              <a:avLst/>
            </a:prstGeom>
          </p:spPr>
          <p:txBody>
            <a:bodyPr vert="horz" wrap="square" lIns="0" tIns="13335" rIns="0" bIns="0" rtlCol="0">
              <a:spAutoFit/>
            </a:bodyPr>
            <a:lstStyle/>
            <a:p>
              <a:pPr marL="12065" marR="5080" indent="-635" algn="ctr">
                <a:lnSpc>
                  <a:spcPct val="100000"/>
                </a:lnSpc>
                <a:spcBef>
                  <a:spcPts val="105"/>
                </a:spcBef>
              </a:pPr>
              <a:r>
                <a:rPr sz="2000" spc="-10" dirty="0">
                  <a:latin typeface="Calibri"/>
                  <a:cs typeface="Calibri"/>
                </a:rPr>
                <a:t>Cumulative  </a:t>
              </a:r>
              <a:r>
                <a:rPr sz="2000" spc="-5" dirty="0">
                  <a:latin typeface="Calibri"/>
                  <a:cs typeface="Calibri"/>
                </a:rPr>
                <a:t>Distribution  </a:t>
              </a:r>
              <a:r>
                <a:rPr sz="2000" dirty="0">
                  <a:latin typeface="Calibri"/>
                  <a:cs typeface="Calibri"/>
                </a:rPr>
                <a:t>Function </a:t>
              </a:r>
              <a:r>
                <a:rPr sz="2000" spc="-5" dirty="0">
                  <a:latin typeface="Calibri"/>
                  <a:cs typeface="Calibri"/>
                </a:rPr>
                <a:t>(CDF) of  random variable</a:t>
              </a:r>
              <a:r>
                <a:rPr sz="2000" spc="-100" dirty="0">
                  <a:latin typeface="Calibri"/>
                  <a:cs typeface="Calibri"/>
                </a:rPr>
                <a:t> </a:t>
              </a:r>
              <a:r>
                <a:rPr sz="2000" dirty="0">
                  <a:latin typeface="Calibri"/>
                  <a:cs typeface="Calibri"/>
                </a:rPr>
                <a:t>r</a:t>
              </a:r>
            </a:p>
          </p:txBody>
        </p:sp>
      </p:grpSp>
      <p:sp>
        <p:nvSpPr>
          <p:cNvPr id="30" name="Date Placeholder 29"/>
          <p:cNvSpPr>
            <a:spLocks noGrp="1"/>
          </p:cNvSpPr>
          <p:nvPr>
            <p:ph type="dt" sz="half" idx="10"/>
          </p:nvPr>
        </p:nvSpPr>
        <p:spPr/>
        <p:txBody>
          <a:bodyPr/>
          <a:lstStyle/>
          <a:p>
            <a:fld id="{C2D1149E-1D70-4ADF-B971-986DB73CBC7F}" type="datetime1">
              <a:rPr lang="en-US" smtClean="0"/>
              <a:t>11/18/2021</a:t>
            </a:fld>
            <a:endParaRPr lang="en-US" dirty="0"/>
          </a:p>
        </p:txBody>
      </p:sp>
      <p:sp>
        <p:nvSpPr>
          <p:cNvPr id="31" name="Footer Placeholder 30"/>
          <p:cNvSpPr>
            <a:spLocks noGrp="1"/>
          </p:cNvSpPr>
          <p:nvPr>
            <p:ph type="ftr" sz="quarter" idx="11"/>
          </p:nvPr>
        </p:nvSpPr>
        <p:spPr/>
        <p:txBody>
          <a:bodyPr/>
          <a:lstStyle/>
          <a:p>
            <a:r>
              <a:rPr lang="en-US"/>
              <a:t>National Institute of Technology,Meghalaya</a:t>
            </a:r>
            <a:endParaRPr lang="en-US" dirty="0"/>
          </a:p>
        </p:txBody>
      </p:sp>
      <p:sp>
        <p:nvSpPr>
          <p:cNvPr id="32" name="Slide Number Placeholder 31"/>
          <p:cNvSpPr>
            <a:spLocks noGrp="1"/>
          </p:cNvSpPr>
          <p:nvPr>
            <p:ph type="sldNum" sz="quarter" idx="12"/>
          </p:nvPr>
        </p:nvSpPr>
        <p:spPr/>
        <p:txBody>
          <a:bodyPr/>
          <a:lstStyle/>
          <a:p>
            <a:fld id="{D57F1E4F-1CFF-5643-939E-217C01CDF565}" type="slidenum">
              <a:rPr lang="en-US" smtClean="0"/>
              <a:pPr/>
              <a:t>36</a:t>
            </a:fld>
            <a:endParaRPr lang="en-US" dirty="0"/>
          </a:p>
        </p:txBody>
      </p:sp>
      <mc:AlternateContent xmlns:mc="http://schemas.openxmlformats.org/markup-compatibility/2006" xmlns:p14="http://schemas.microsoft.com/office/powerpoint/2010/main">
        <mc:Choice Requires="p14">
          <p:contentPart p14:bwMode="auto" r:id="rId9">
            <p14:nvContentPartPr>
              <p14:cNvPr id="28" name="Ink 27">
                <a:extLst>
                  <a:ext uri="{FF2B5EF4-FFF2-40B4-BE49-F238E27FC236}">
                    <a16:creationId xmlns:a16="http://schemas.microsoft.com/office/drawing/2014/main" id="{387FAB2A-6449-4CEF-A5F4-F2ACDC51EE08}"/>
                  </a:ext>
                </a:extLst>
              </p14:cNvPr>
              <p14:cNvContentPartPr/>
              <p14:nvPr/>
            </p14:nvContentPartPr>
            <p14:xfrm>
              <a:off x="6004800" y="3750120"/>
              <a:ext cx="745200" cy="258480"/>
            </p14:xfrm>
          </p:contentPart>
        </mc:Choice>
        <mc:Fallback xmlns="">
          <p:pic>
            <p:nvPicPr>
              <p:cNvPr id="28" name="Ink 27">
                <a:extLst>
                  <a:ext uri="{FF2B5EF4-FFF2-40B4-BE49-F238E27FC236}">
                    <a16:creationId xmlns:a16="http://schemas.microsoft.com/office/drawing/2014/main" id="{387FAB2A-6449-4CEF-A5F4-F2ACDC51EE08}"/>
                  </a:ext>
                </a:extLst>
              </p:cNvPr>
              <p:cNvPicPr/>
              <p:nvPr/>
            </p:nvPicPr>
            <p:blipFill>
              <a:blip r:embed="rId10"/>
              <a:stretch>
                <a:fillRect/>
              </a:stretch>
            </p:blipFill>
            <p:spPr>
              <a:xfrm>
                <a:off x="5995440" y="3740760"/>
                <a:ext cx="763920" cy="277200"/>
              </a:xfrm>
              <a:prstGeom prst="rect">
                <a:avLst/>
              </a:prstGeom>
            </p:spPr>
          </p:pic>
        </mc:Fallback>
      </mc:AlternateContent>
    </p:spTree>
    <p:extLst>
      <p:ext uri="{BB962C8B-B14F-4D97-AF65-F5344CB8AC3E}">
        <p14:creationId xmlns:p14="http://schemas.microsoft.com/office/powerpoint/2010/main" val="18442315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75242" y="895834"/>
            <a:ext cx="7955621" cy="751488"/>
          </a:xfrm>
          <a:prstGeom prst="rect">
            <a:avLst/>
          </a:prstGeom>
        </p:spPr>
        <p:txBody>
          <a:bodyPr vert="horz" wrap="square" lIns="0" tIns="12700" rIns="0" bIns="0" rtlCol="0" anchor="b">
            <a:spAutoFit/>
          </a:bodyPr>
          <a:lstStyle/>
          <a:p>
            <a:pPr marL="12700">
              <a:lnSpc>
                <a:spcPct val="100000"/>
              </a:lnSpc>
              <a:spcBef>
                <a:spcPts val="100"/>
              </a:spcBef>
            </a:pPr>
            <a:r>
              <a:rPr spc="-145" dirty="0">
                <a:solidFill>
                  <a:schemeClr val="accent1">
                    <a:lumMod val="75000"/>
                  </a:schemeClr>
                </a:solidFill>
              </a:rPr>
              <a:t>Histogram</a:t>
            </a:r>
            <a:r>
              <a:rPr spc="-305" dirty="0">
                <a:solidFill>
                  <a:schemeClr val="accent1">
                    <a:lumMod val="75000"/>
                  </a:schemeClr>
                </a:solidFill>
              </a:rPr>
              <a:t> </a:t>
            </a:r>
            <a:r>
              <a:rPr spc="-145" dirty="0">
                <a:solidFill>
                  <a:schemeClr val="accent1">
                    <a:lumMod val="75000"/>
                  </a:schemeClr>
                </a:solidFill>
              </a:rPr>
              <a:t>Equalization</a:t>
            </a:r>
          </a:p>
        </p:txBody>
      </p:sp>
      <p:sp>
        <p:nvSpPr>
          <p:cNvPr id="3" name="object 3"/>
          <p:cNvSpPr/>
          <p:nvPr/>
        </p:nvSpPr>
        <p:spPr>
          <a:xfrm>
            <a:off x="1836551" y="3566881"/>
            <a:ext cx="387985" cy="0"/>
          </a:xfrm>
          <a:custGeom>
            <a:avLst/>
            <a:gdLst/>
            <a:ahLst/>
            <a:cxnLst/>
            <a:rect l="l" t="t" r="r" b="b"/>
            <a:pathLst>
              <a:path w="387984">
                <a:moveTo>
                  <a:pt x="0" y="0"/>
                </a:moveTo>
                <a:lnTo>
                  <a:pt x="387484" y="0"/>
                </a:lnTo>
              </a:path>
            </a:pathLst>
          </a:custGeom>
          <a:ln w="15446">
            <a:solidFill>
              <a:srgbClr val="000000"/>
            </a:solidFill>
          </a:ln>
        </p:spPr>
        <p:txBody>
          <a:bodyPr wrap="square" lIns="0" tIns="0" rIns="0" bIns="0" rtlCol="0"/>
          <a:lstStyle/>
          <a:p>
            <a:endParaRPr/>
          </a:p>
        </p:txBody>
      </p:sp>
      <p:sp>
        <p:nvSpPr>
          <p:cNvPr id="4" name="object 4"/>
          <p:cNvSpPr/>
          <p:nvPr/>
        </p:nvSpPr>
        <p:spPr>
          <a:xfrm flipV="1">
            <a:off x="2626130" y="3519456"/>
            <a:ext cx="563406" cy="45719"/>
          </a:xfrm>
          <a:custGeom>
            <a:avLst/>
            <a:gdLst/>
            <a:ahLst/>
            <a:cxnLst/>
            <a:rect l="l" t="t" r="r" b="b"/>
            <a:pathLst>
              <a:path w="897255">
                <a:moveTo>
                  <a:pt x="0" y="0"/>
                </a:moveTo>
                <a:lnTo>
                  <a:pt x="896992" y="0"/>
                </a:lnTo>
              </a:path>
            </a:pathLst>
          </a:custGeom>
          <a:ln w="15446">
            <a:solidFill>
              <a:srgbClr val="000000"/>
            </a:solidFill>
          </a:ln>
        </p:spPr>
        <p:txBody>
          <a:bodyPr wrap="square" lIns="0" tIns="0" rIns="0" bIns="0" rtlCol="0"/>
          <a:lstStyle/>
          <a:p>
            <a:endParaRPr/>
          </a:p>
        </p:txBody>
      </p:sp>
      <p:sp>
        <p:nvSpPr>
          <p:cNvPr id="5" name="object 5"/>
          <p:cNvSpPr/>
          <p:nvPr/>
        </p:nvSpPr>
        <p:spPr>
          <a:xfrm>
            <a:off x="2911327" y="4712075"/>
            <a:ext cx="387985" cy="0"/>
          </a:xfrm>
          <a:custGeom>
            <a:avLst/>
            <a:gdLst/>
            <a:ahLst/>
            <a:cxnLst/>
            <a:rect l="l" t="t" r="r" b="b"/>
            <a:pathLst>
              <a:path w="387985">
                <a:moveTo>
                  <a:pt x="0" y="0"/>
                </a:moveTo>
                <a:lnTo>
                  <a:pt x="387481" y="0"/>
                </a:lnTo>
              </a:path>
            </a:pathLst>
          </a:custGeom>
          <a:ln w="15446">
            <a:solidFill>
              <a:srgbClr val="000000"/>
            </a:solidFill>
          </a:ln>
        </p:spPr>
        <p:txBody>
          <a:bodyPr wrap="square" lIns="0" tIns="0" rIns="0" bIns="0" rtlCol="0"/>
          <a:lstStyle/>
          <a:p>
            <a:endParaRPr/>
          </a:p>
        </p:txBody>
      </p:sp>
      <p:sp>
        <p:nvSpPr>
          <p:cNvPr id="6" name="object 6"/>
          <p:cNvSpPr txBox="1"/>
          <p:nvPr/>
        </p:nvSpPr>
        <p:spPr>
          <a:xfrm>
            <a:off x="3710937" y="4808030"/>
            <a:ext cx="132080" cy="270587"/>
          </a:xfrm>
          <a:prstGeom prst="rect">
            <a:avLst/>
          </a:prstGeom>
        </p:spPr>
        <p:txBody>
          <a:bodyPr vert="horz" wrap="square" lIns="0" tIns="16510" rIns="0" bIns="0" rtlCol="0">
            <a:spAutoFit/>
          </a:bodyPr>
          <a:lstStyle/>
          <a:p>
            <a:pPr marL="12700">
              <a:spcBef>
                <a:spcPts val="130"/>
              </a:spcBef>
            </a:pPr>
            <a:r>
              <a:rPr sz="1650" spc="10" dirty="0">
                <a:latin typeface="Times New Roman"/>
                <a:cs typeface="Times New Roman"/>
              </a:rPr>
              <a:t>0</a:t>
            </a:r>
            <a:endParaRPr sz="1650">
              <a:latin typeface="Times New Roman"/>
              <a:cs typeface="Times New Roman"/>
            </a:endParaRPr>
          </a:p>
        </p:txBody>
      </p:sp>
      <p:sp>
        <p:nvSpPr>
          <p:cNvPr id="7" name="object 7"/>
          <p:cNvSpPr txBox="1"/>
          <p:nvPr/>
        </p:nvSpPr>
        <p:spPr>
          <a:xfrm>
            <a:off x="3023924" y="4373953"/>
            <a:ext cx="208279" cy="293029"/>
          </a:xfrm>
          <a:prstGeom prst="rect">
            <a:avLst/>
          </a:prstGeom>
        </p:spPr>
        <p:txBody>
          <a:bodyPr vert="horz" wrap="square" lIns="0" tIns="15875" rIns="0" bIns="0" rtlCol="0">
            <a:spAutoFit/>
          </a:bodyPr>
          <a:lstStyle/>
          <a:p>
            <a:pPr marL="12700">
              <a:spcBef>
                <a:spcPts val="125"/>
              </a:spcBef>
            </a:pPr>
            <a:r>
              <a:rPr i="1" spc="10" dirty="0">
                <a:latin typeface="Times New Roman"/>
                <a:cs typeface="Times New Roman"/>
              </a:rPr>
              <a:t>d</a:t>
            </a:r>
            <a:endParaRPr dirty="0">
              <a:latin typeface="Times New Roman"/>
              <a:cs typeface="Times New Roman"/>
            </a:endParaRPr>
          </a:p>
        </p:txBody>
      </p:sp>
      <p:sp>
        <p:nvSpPr>
          <p:cNvPr id="8" name="object 8"/>
          <p:cNvSpPr txBox="1"/>
          <p:nvPr/>
        </p:nvSpPr>
        <p:spPr>
          <a:xfrm>
            <a:off x="2007219" y="4468641"/>
            <a:ext cx="1874776" cy="746999"/>
          </a:xfrm>
          <a:prstGeom prst="rect">
            <a:avLst/>
          </a:prstGeom>
        </p:spPr>
        <p:txBody>
          <a:bodyPr vert="horz" wrap="square" lIns="0" tIns="15875" rIns="0" bIns="0" rtlCol="0">
            <a:spAutoFit/>
          </a:bodyPr>
          <a:lstStyle/>
          <a:p>
            <a:pPr marL="12700">
              <a:lnSpc>
                <a:spcPts val="2835"/>
              </a:lnSpc>
              <a:spcBef>
                <a:spcPts val="125"/>
              </a:spcBef>
              <a:tabLst>
                <a:tab pos="647700" algn="l"/>
              </a:tabLst>
            </a:pPr>
            <a:r>
              <a:rPr spc="95" dirty="0">
                <a:latin typeface="Times New Roman"/>
                <a:cs typeface="Times New Roman"/>
              </a:rPr>
              <a:t>(</a:t>
            </a:r>
            <a:r>
              <a:rPr i="1" spc="95" dirty="0">
                <a:latin typeface="Times New Roman"/>
                <a:cs typeface="Times New Roman"/>
              </a:rPr>
              <a:t>L	</a:t>
            </a:r>
            <a:r>
              <a:rPr spc="-100" dirty="0">
                <a:latin typeface="Times New Roman"/>
                <a:cs typeface="Times New Roman"/>
              </a:rPr>
              <a:t>1)</a:t>
            </a:r>
            <a:endParaRPr lang="en-IN" dirty="0">
              <a:latin typeface="Times New Roman"/>
              <a:cs typeface="Times New Roman"/>
            </a:endParaRPr>
          </a:p>
          <a:p>
            <a:pPr marL="12700">
              <a:lnSpc>
                <a:spcPts val="2835"/>
              </a:lnSpc>
              <a:spcBef>
                <a:spcPts val="125"/>
              </a:spcBef>
              <a:tabLst>
                <a:tab pos="647700" algn="l"/>
              </a:tabLst>
            </a:pPr>
            <a:r>
              <a:rPr lang="en-IN" i="1" spc="80" dirty="0">
                <a:latin typeface="Times New Roman"/>
                <a:cs typeface="Times New Roman"/>
              </a:rPr>
              <a:t>		</a:t>
            </a:r>
            <a:r>
              <a:rPr i="1" spc="80" dirty="0" err="1">
                <a:latin typeface="Times New Roman"/>
                <a:cs typeface="Times New Roman"/>
              </a:rPr>
              <a:t>dr</a:t>
            </a:r>
            <a:endParaRPr dirty="0">
              <a:latin typeface="Times New Roman"/>
              <a:cs typeface="Times New Roman"/>
            </a:endParaRPr>
          </a:p>
        </p:txBody>
      </p:sp>
      <p:sp>
        <p:nvSpPr>
          <p:cNvPr id="9" name="object 9"/>
          <p:cNvSpPr txBox="1"/>
          <p:nvPr/>
        </p:nvSpPr>
        <p:spPr>
          <a:xfrm>
            <a:off x="1817866" y="3139549"/>
            <a:ext cx="1371670" cy="787395"/>
          </a:xfrm>
          <a:prstGeom prst="rect">
            <a:avLst/>
          </a:prstGeom>
        </p:spPr>
        <p:txBody>
          <a:bodyPr vert="horz" wrap="square" lIns="0" tIns="93980" rIns="0" bIns="0" rtlCol="0">
            <a:spAutoFit/>
          </a:bodyPr>
          <a:lstStyle/>
          <a:p>
            <a:pPr marL="18415">
              <a:spcBef>
                <a:spcPts val="740"/>
              </a:spcBef>
              <a:tabLst>
                <a:tab pos="788670" algn="l"/>
              </a:tabLst>
            </a:pPr>
            <a:r>
              <a:rPr sz="2000" i="1" spc="45" dirty="0">
                <a:latin typeface="Times New Roman"/>
                <a:cs typeface="Times New Roman"/>
              </a:rPr>
              <a:t>ds	dT</a:t>
            </a:r>
            <a:r>
              <a:rPr sz="2000" i="1" spc="-465" dirty="0">
                <a:latin typeface="Times New Roman"/>
                <a:cs typeface="Times New Roman"/>
              </a:rPr>
              <a:t> </a:t>
            </a:r>
            <a:r>
              <a:rPr sz="2000" spc="95" dirty="0">
                <a:latin typeface="Times New Roman"/>
                <a:cs typeface="Times New Roman"/>
              </a:rPr>
              <a:t>(</a:t>
            </a:r>
            <a:r>
              <a:rPr sz="2000" i="1" spc="95" dirty="0">
                <a:latin typeface="Times New Roman"/>
                <a:cs typeface="Times New Roman"/>
              </a:rPr>
              <a:t>r</a:t>
            </a:r>
            <a:r>
              <a:rPr sz="2000" spc="95" dirty="0">
                <a:latin typeface="Times New Roman"/>
                <a:cs typeface="Times New Roman"/>
              </a:rPr>
              <a:t>)</a:t>
            </a:r>
            <a:endParaRPr sz="2000" dirty="0">
              <a:latin typeface="Times New Roman"/>
              <a:cs typeface="Times New Roman"/>
            </a:endParaRPr>
          </a:p>
          <a:p>
            <a:pPr marL="12700">
              <a:spcBef>
                <a:spcPts val="645"/>
              </a:spcBef>
              <a:tabLst>
                <a:tab pos="1043940" algn="l"/>
              </a:tabLst>
            </a:pPr>
            <a:r>
              <a:rPr sz="2000" i="1" spc="45" dirty="0">
                <a:latin typeface="Times New Roman"/>
                <a:cs typeface="Times New Roman"/>
              </a:rPr>
              <a:t>dr	</a:t>
            </a:r>
            <a:r>
              <a:rPr sz="2000" i="1" spc="80" dirty="0">
                <a:latin typeface="Times New Roman"/>
                <a:cs typeface="Times New Roman"/>
              </a:rPr>
              <a:t>dr</a:t>
            </a:r>
            <a:endParaRPr sz="2000" dirty="0">
              <a:latin typeface="Times New Roman"/>
              <a:cs typeface="Times New Roman"/>
            </a:endParaRPr>
          </a:p>
        </p:txBody>
      </p:sp>
      <p:sp>
        <p:nvSpPr>
          <p:cNvPr id="10" name="object 10"/>
          <p:cNvSpPr txBox="1"/>
          <p:nvPr/>
        </p:nvSpPr>
        <p:spPr>
          <a:xfrm>
            <a:off x="2098835" y="5380565"/>
            <a:ext cx="1739264" cy="464184"/>
          </a:xfrm>
          <a:prstGeom prst="rect">
            <a:avLst/>
          </a:prstGeom>
        </p:spPr>
        <p:txBody>
          <a:bodyPr vert="horz" wrap="square" lIns="0" tIns="15875" rIns="0" bIns="0" rtlCol="0">
            <a:spAutoFit/>
          </a:bodyPr>
          <a:lstStyle/>
          <a:p>
            <a:pPr marL="12700">
              <a:spcBef>
                <a:spcPts val="125"/>
              </a:spcBef>
              <a:tabLst>
                <a:tab pos="647700" algn="l"/>
              </a:tabLst>
            </a:pPr>
            <a:r>
              <a:rPr sz="2000" spc="95" dirty="0">
                <a:latin typeface="Times New Roman"/>
                <a:cs typeface="Times New Roman"/>
              </a:rPr>
              <a:t>(</a:t>
            </a:r>
            <a:r>
              <a:rPr sz="2000" i="1" spc="95" dirty="0">
                <a:latin typeface="Times New Roman"/>
                <a:cs typeface="Times New Roman"/>
              </a:rPr>
              <a:t>L	</a:t>
            </a:r>
            <a:r>
              <a:rPr sz="2000" spc="-100" dirty="0">
                <a:latin typeface="Times New Roman"/>
                <a:cs typeface="Times New Roman"/>
              </a:rPr>
              <a:t>1) </a:t>
            </a:r>
            <a:r>
              <a:rPr sz="2000" i="1" spc="30" dirty="0">
                <a:latin typeface="Times New Roman"/>
                <a:cs typeface="Times New Roman"/>
              </a:rPr>
              <a:t>p</a:t>
            </a:r>
            <a:r>
              <a:rPr i="1" spc="44" baseline="-23569" dirty="0">
                <a:latin typeface="Times New Roman"/>
                <a:cs typeface="Times New Roman"/>
              </a:rPr>
              <a:t>r</a:t>
            </a:r>
            <a:r>
              <a:rPr i="1" spc="-359" baseline="-23569" dirty="0">
                <a:latin typeface="Times New Roman"/>
                <a:cs typeface="Times New Roman"/>
              </a:rPr>
              <a:t> </a:t>
            </a:r>
            <a:r>
              <a:rPr sz="2000" spc="95" dirty="0">
                <a:latin typeface="Times New Roman"/>
                <a:cs typeface="Times New Roman"/>
              </a:rPr>
              <a:t>(</a:t>
            </a:r>
            <a:r>
              <a:rPr sz="2000" i="1" spc="95" dirty="0">
                <a:latin typeface="Times New Roman"/>
                <a:cs typeface="Times New Roman"/>
              </a:rPr>
              <a:t>r</a:t>
            </a:r>
            <a:r>
              <a:rPr sz="2850" spc="95" dirty="0">
                <a:latin typeface="Times New Roman"/>
                <a:cs typeface="Times New Roman"/>
              </a:rPr>
              <a:t>)</a:t>
            </a:r>
            <a:endParaRPr sz="2850" dirty="0">
              <a:latin typeface="Times New Roman"/>
              <a:cs typeface="Times New Roman"/>
            </a:endParaRPr>
          </a:p>
        </p:txBody>
      </p:sp>
      <p:sp>
        <p:nvSpPr>
          <p:cNvPr id="11" name="object 11"/>
          <p:cNvSpPr txBox="1"/>
          <p:nvPr/>
        </p:nvSpPr>
        <p:spPr>
          <a:xfrm>
            <a:off x="3704633" y="4161016"/>
            <a:ext cx="108585" cy="270587"/>
          </a:xfrm>
          <a:prstGeom prst="rect">
            <a:avLst/>
          </a:prstGeom>
        </p:spPr>
        <p:txBody>
          <a:bodyPr vert="horz" wrap="square" lIns="0" tIns="16510" rIns="0" bIns="0" rtlCol="0">
            <a:spAutoFit/>
          </a:bodyPr>
          <a:lstStyle/>
          <a:p>
            <a:pPr marL="12700">
              <a:spcBef>
                <a:spcPts val="130"/>
              </a:spcBef>
            </a:pPr>
            <a:r>
              <a:rPr sz="1650" i="1" spc="10" dirty="0">
                <a:latin typeface="Times New Roman"/>
                <a:cs typeface="Times New Roman"/>
              </a:rPr>
              <a:t>r</a:t>
            </a:r>
            <a:endParaRPr sz="1650">
              <a:latin typeface="Times New Roman"/>
              <a:cs typeface="Times New Roman"/>
            </a:endParaRPr>
          </a:p>
        </p:txBody>
      </p:sp>
      <p:sp>
        <p:nvSpPr>
          <p:cNvPr id="12" name="object 12"/>
          <p:cNvSpPr txBox="1"/>
          <p:nvPr/>
        </p:nvSpPr>
        <p:spPr>
          <a:xfrm>
            <a:off x="3931846" y="4427302"/>
            <a:ext cx="1306830" cy="323807"/>
          </a:xfrm>
          <a:prstGeom prst="rect">
            <a:avLst/>
          </a:prstGeom>
        </p:spPr>
        <p:txBody>
          <a:bodyPr vert="horz" wrap="square" lIns="0" tIns="15875" rIns="0" bIns="0" rtlCol="0">
            <a:spAutoFit/>
          </a:bodyPr>
          <a:lstStyle/>
          <a:p>
            <a:pPr marL="12700">
              <a:spcBef>
                <a:spcPts val="125"/>
              </a:spcBef>
            </a:pPr>
            <a:r>
              <a:rPr sz="2000" i="1" spc="30" dirty="0" err="1">
                <a:latin typeface="Times New Roman"/>
                <a:cs typeface="Times New Roman"/>
              </a:rPr>
              <a:t>p</a:t>
            </a:r>
            <a:r>
              <a:rPr sz="2000" i="1" spc="44" baseline="-23569" dirty="0" err="1">
                <a:latin typeface="Times New Roman"/>
                <a:cs typeface="Times New Roman"/>
              </a:rPr>
              <a:t>r</a:t>
            </a:r>
            <a:r>
              <a:rPr sz="2000" i="1" spc="-60" baseline="-23569" dirty="0">
                <a:latin typeface="Times New Roman"/>
                <a:cs typeface="Times New Roman"/>
              </a:rPr>
              <a:t> </a:t>
            </a:r>
            <a:r>
              <a:rPr sz="2000" spc="70" dirty="0">
                <a:latin typeface="Times New Roman"/>
                <a:cs typeface="Times New Roman"/>
              </a:rPr>
              <a:t>(</a:t>
            </a:r>
            <a:r>
              <a:rPr sz="2000" i="1" spc="70" dirty="0">
                <a:latin typeface="Times New Roman"/>
                <a:cs typeface="Times New Roman"/>
              </a:rPr>
              <a:t>w</a:t>
            </a:r>
            <a:r>
              <a:rPr sz="2000" spc="70" dirty="0">
                <a:latin typeface="Times New Roman"/>
                <a:cs typeface="Times New Roman"/>
              </a:rPr>
              <a:t>)</a:t>
            </a:r>
            <a:r>
              <a:rPr sz="2000" i="1" spc="70" dirty="0">
                <a:latin typeface="Times New Roman"/>
                <a:cs typeface="Times New Roman"/>
              </a:rPr>
              <a:t>dw</a:t>
            </a:r>
            <a:endParaRPr sz="2000" dirty="0">
              <a:latin typeface="Times New Roman"/>
              <a:cs typeface="Times New Roman"/>
            </a:endParaRPr>
          </a:p>
        </p:txBody>
      </p:sp>
      <p:sp>
        <p:nvSpPr>
          <p:cNvPr id="13" name="object 13"/>
          <p:cNvSpPr/>
          <p:nvPr/>
        </p:nvSpPr>
        <p:spPr>
          <a:xfrm>
            <a:off x="2524024" y="5391068"/>
            <a:ext cx="155169" cy="447201"/>
          </a:xfrm>
          <a:prstGeom prst="rect">
            <a:avLst/>
          </a:prstGeom>
          <a:blipFill>
            <a:blip r:embed="rId2" cstate="print"/>
            <a:stretch>
              <a:fillRect/>
            </a:stretch>
          </a:blipFill>
        </p:spPr>
        <p:txBody>
          <a:bodyPr wrap="square" lIns="0" tIns="0" rIns="0" bIns="0" rtlCol="0"/>
          <a:lstStyle/>
          <a:p>
            <a:endParaRPr/>
          </a:p>
        </p:txBody>
      </p:sp>
      <p:sp>
        <p:nvSpPr>
          <p:cNvPr id="14" name="object 14"/>
          <p:cNvSpPr/>
          <p:nvPr/>
        </p:nvSpPr>
        <p:spPr>
          <a:xfrm>
            <a:off x="1830670" y="5462790"/>
            <a:ext cx="234830" cy="299734"/>
          </a:xfrm>
          <a:prstGeom prst="rect">
            <a:avLst/>
          </a:prstGeom>
          <a:blipFill>
            <a:blip r:embed="rId3" cstate="print"/>
            <a:stretch>
              <a:fillRect/>
            </a:stretch>
          </a:blipFill>
        </p:spPr>
        <p:txBody>
          <a:bodyPr wrap="square" lIns="0" tIns="0" rIns="0" bIns="0" rtlCol="0"/>
          <a:lstStyle/>
          <a:p>
            <a:endParaRPr/>
          </a:p>
        </p:txBody>
      </p:sp>
      <p:grpSp>
        <p:nvGrpSpPr>
          <p:cNvPr id="47" name="Group 46"/>
          <p:cNvGrpSpPr/>
          <p:nvPr/>
        </p:nvGrpSpPr>
        <p:grpSpPr>
          <a:xfrm>
            <a:off x="4833756" y="4274329"/>
            <a:ext cx="167696" cy="842008"/>
            <a:chOff x="5209992" y="4162696"/>
            <a:chExt cx="197868" cy="1123164"/>
          </a:xfrm>
        </p:grpSpPr>
        <p:sp>
          <p:nvSpPr>
            <p:cNvPr id="15" name="object 15"/>
            <p:cNvSpPr/>
            <p:nvPr/>
          </p:nvSpPr>
          <p:spPr>
            <a:xfrm>
              <a:off x="5209992" y="4513565"/>
              <a:ext cx="197868" cy="447201"/>
            </a:xfrm>
            <a:prstGeom prst="rect">
              <a:avLst/>
            </a:prstGeom>
            <a:blipFill>
              <a:blip r:embed="rId4" cstate="print"/>
              <a:stretch>
                <a:fillRect/>
              </a:stretch>
            </a:blipFill>
          </p:spPr>
          <p:txBody>
            <a:bodyPr wrap="square" lIns="0" tIns="0" rIns="0" bIns="0" rtlCol="0"/>
            <a:lstStyle/>
            <a:p>
              <a:endParaRPr/>
            </a:p>
          </p:txBody>
        </p:sp>
        <p:grpSp>
          <p:nvGrpSpPr>
            <p:cNvPr id="46" name="Group 45"/>
            <p:cNvGrpSpPr/>
            <p:nvPr/>
          </p:nvGrpSpPr>
          <p:grpSpPr>
            <a:xfrm>
              <a:off x="5209992" y="4162696"/>
              <a:ext cx="197868" cy="1123164"/>
              <a:chOff x="5209992" y="4162696"/>
              <a:chExt cx="197868" cy="1123164"/>
            </a:xfrm>
          </p:grpSpPr>
          <p:sp>
            <p:nvSpPr>
              <p:cNvPr id="16" name="object 16"/>
              <p:cNvSpPr/>
              <p:nvPr/>
            </p:nvSpPr>
            <p:spPr>
              <a:xfrm>
                <a:off x="5209992" y="4838659"/>
                <a:ext cx="197868" cy="447201"/>
              </a:xfrm>
              <a:prstGeom prst="rect">
                <a:avLst/>
              </a:prstGeom>
              <a:blipFill>
                <a:blip r:embed="rId5" cstate="print"/>
                <a:stretch>
                  <a:fillRect/>
                </a:stretch>
              </a:blipFill>
            </p:spPr>
            <p:txBody>
              <a:bodyPr wrap="square" lIns="0" tIns="0" rIns="0" bIns="0" rtlCol="0"/>
              <a:lstStyle/>
              <a:p>
                <a:endParaRPr dirty="0"/>
              </a:p>
            </p:txBody>
          </p:sp>
          <p:sp>
            <p:nvSpPr>
              <p:cNvPr id="17" name="object 17"/>
              <p:cNvSpPr/>
              <p:nvPr/>
            </p:nvSpPr>
            <p:spPr>
              <a:xfrm>
                <a:off x="5209992" y="4162696"/>
                <a:ext cx="197868" cy="447201"/>
              </a:xfrm>
              <a:prstGeom prst="rect">
                <a:avLst/>
              </a:prstGeom>
              <a:blipFill>
                <a:blip r:embed="rId6" cstate="print"/>
                <a:stretch>
                  <a:fillRect/>
                </a:stretch>
              </a:blipFill>
            </p:spPr>
            <p:txBody>
              <a:bodyPr wrap="square" lIns="0" tIns="0" rIns="0" bIns="0" rtlCol="0"/>
              <a:lstStyle/>
              <a:p>
                <a:endParaRPr/>
              </a:p>
            </p:txBody>
          </p:sp>
        </p:grpSp>
      </p:grpSp>
      <p:sp>
        <p:nvSpPr>
          <p:cNvPr id="19" name="object 19"/>
          <p:cNvSpPr/>
          <p:nvPr/>
        </p:nvSpPr>
        <p:spPr>
          <a:xfrm>
            <a:off x="3588548" y="4663122"/>
            <a:ext cx="236192" cy="517638"/>
          </a:xfrm>
          <a:prstGeom prst="rect">
            <a:avLst/>
          </a:prstGeom>
          <a:blipFill>
            <a:blip r:embed="rId7" cstate="print"/>
            <a:stretch>
              <a:fillRect/>
            </a:stretch>
          </a:blipFill>
        </p:spPr>
        <p:txBody>
          <a:bodyPr wrap="square" lIns="0" tIns="0" rIns="0" bIns="0" rtlCol="0"/>
          <a:lstStyle/>
          <a:p>
            <a:endParaRPr/>
          </a:p>
        </p:txBody>
      </p:sp>
      <p:grpSp>
        <p:nvGrpSpPr>
          <p:cNvPr id="49" name="Group 48"/>
          <p:cNvGrpSpPr/>
          <p:nvPr/>
        </p:nvGrpSpPr>
        <p:grpSpPr>
          <a:xfrm>
            <a:off x="3587682" y="4274329"/>
            <a:ext cx="236674" cy="461247"/>
            <a:chOff x="3535002" y="4134182"/>
            <a:chExt cx="269106" cy="826584"/>
          </a:xfrm>
        </p:grpSpPr>
        <p:sp>
          <p:nvSpPr>
            <p:cNvPr id="18" name="object 18"/>
            <p:cNvSpPr/>
            <p:nvPr/>
          </p:nvSpPr>
          <p:spPr>
            <a:xfrm>
              <a:off x="3535002" y="4513565"/>
              <a:ext cx="269106" cy="447201"/>
            </a:xfrm>
            <a:prstGeom prst="rect">
              <a:avLst/>
            </a:prstGeom>
            <a:blipFill>
              <a:blip r:embed="rId8" cstate="print"/>
              <a:stretch>
                <a:fillRect/>
              </a:stretch>
            </a:blipFill>
          </p:spPr>
          <p:txBody>
            <a:bodyPr wrap="square" lIns="0" tIns="0" rIns="0" bIns="0" rtlCol="0"/>
            <a:lstStyle/>
            <a:p>
              <a:endParaRPr/>
            </a:p>
          </p:txBody>
        </p:sp>
        <p:sp>
          <p:nvSpPr>
            <p:cNvPr id="20" name="object 20"/>
            <p:cNvSpPr/>
            <p:nvPr/>
          </p:nvSpPr>
          <p:spPr>
            <a:xfrm>
              <a:off x="3535002" y="4134182"/>
              <a:ext cx="269106" cy="447201"/>
            </a:xfrm>
            <a:prstGeom prst="rect">
              <a:avLst/>
            </a:prstGeom>
            <a:blipFill>
              <a:blip r:embed="rId9" cstate="print"/>
              <a:stretch>
                <a:fillRect/>
              </a:stretch>
            </a:blipFill>
          </p:spPr>
          <p:txBody>
            <a:bodyPr wrap="square" lIns="0" tIns="0" rIns="0" bIns="0" rtlCol="0"/>
            <a:lstStyle/>
            <a:p>
              <a:endParaRPr/>
            </a:p>
          </p:txBody>
        </p:sp>
      </p:grpSp>
      <p:sp>
        <p:nvSpPr>
          <p:cNvPr id="21" name="object 21"/>
          <p:cNvSpPr/>
          <p:nvPr/>
        </p:nvSpPr>
        <p:spPr>
          <a:xfrm>
            <a:off x="2524025" y="4437788"/>
            <a:ext cx="155168" cy="335954"/>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1830670" y="4437788"/>
            <a:ext cx="170110" cy="387420"/>
          </a:xfrm>
          <a:prstGeom prst="rect">
            <a:avLst/>
          </a:prstGeom>
          <a:blipFill>
            <a:blip r:embed="rId3" cstate="print"/>
            <a:stretch>
              <a:fillRect/>
            </a:stretch>
          </a:blipFill>
        </p:spPr>
        <p:txBody>
          <a:bodyPr wrap="square" lIns="0" tIns="0" rIns="0" bIns="0" rtlCol="0"/>
          <a:lstStyle/>
          <a:p>
            <a:endParaRPr/>
          </a:p>
        </p:txBody>
      </p:sp>
      <p:sp>
        <p:nvSpPr>
          <p:cNvPr id="23" name="object 23"/>
          <p:cNvSpPr/>
          <p:nvPr/>
        </p:nvSpPr>
        <p:spPr>
          <a:xfrm>
            <a:off x="2259123" y="3360561"/>
            <a:ext cx="226758" cy="364715"/>
          </a:xfrm>
          <a:prstGeom prst="rect">
            <a:avLst/>
          </a:prstGeom>
          <a:blipFill>
            <a:blip r:embed="rId3" cstate="print"/>
            <a:stretch>
              <a:fillRect/>
            </a:stretch>
          </a:blipFill>
        </p:spPr>
        <p:txBody>
          <a:bodyPr wrap="square" lIns="0" tIns="0" rIns="0" bIns="0" rtlCol="0"/>
          <a:lstStyle/>
          <a:p>
            <a:endParaRPr/>
          </a:p>
        </p:txBody>
      </p:sp>
      <p:sp>
        <p:nvSpPr>
          <p:cNvPr id="24" name="object 24"/>
          <p:cNvSpPr/>
          <p:nvPr/>
        </p:nvSpPr>
        <p:spPr>
          <a:xfrm>
            <a:off x="3728469" y="4437696"/>
            <a:ext cx="191855" cy="450852"/>
          </a:xfrm>
          <a:prstGeom prst="rect">
            <a:avLst/>
          </a:prstGeom>
          <a:blipFill>
            <a:blip r:embed="rId10" cstate="print"/>
            <a:stretch>
              <a:fillRect/>
            </a:stretch>
          </a:blipFill>
        </p:spPr>
        <p:txBody>
          <a:bodyPr wrap="square" lIns="0" tIns="0" rIns="0" bIns="0" rtlCol="0"/>
          <a:lstStyle/>
          <a:p>
            <a:endParaRPr/>
          </a:p>
        </p:txBody>
      </p:sp>
      <p:sp>
        <p:nvSpPr>
          <p:cNvPr id="25" name="object 25"/>
          <p:cNvSpPr txBox="1"/>
          <p:nvPr/>
        </p:nvSpPr>
        <p:spPr>
          <a:xfrm>
            <a:off x="1261773" y="1745366"/>
            <a:ext cx="8477885" cy="359073"/>
          </a:xfrm>
          <a:prstGeom prst="rect">
            <a:avLst/>
          </a:prstGeom>
        </p:spPr>
        <p:txBody>
          <a:bodyPr vert="horz" wrap="square" lIns="0" tIns="12700" rIns="0" bIns="0" rtlCol="0">
            <a:spAutoFit/>
          </a:bodyPr>
          <a:lstStyle/>
          <a:p>
            <a:pPr marL="276225" marR="141605" indent="-263525">
              <a:lnSpc>
                <a:spcPct val="125000"/>
              </a:lnSpc>
              <a:spcBef>
                <a:spcPts val="100"/>
              </a:spcBef>
              <a:buFont typeface="Wingdings"/>
              <a:buChar char=""/>
              <a:tabLst>
                <a:tab pos="276860" algn="l"/>
              </a:tabLst>
            </a:pPr>
            <a:r>
              <a:rPr dirty="0">
                <a:cs typeface="Arial"/>
              </a:rPr>
              <a:t>The </a:t>
            </a:r>
            <a:r>
              <a:rPr spc="-5" dirty="0">
                <a:cs typeface="Arial"/>
              </a:rPr>
              <a:t>transformation function </a:t>
            </a:r>
            <a:r>
              <a:rPr dirty="0">
                <a:cs typeface="Arial"/>
              </a:rPr>
              <a:t>of </a:t>
            </a:r>
            <a:r>
              <a:rPr spc="-5" dirty="0">
                <a:cs typeface="Arial"/>
              </a:rPr>
              <a:t>this </a:t>
            </a:r>
            <a:r>
              <a:rPr spc="-10" dirty="0">
                <a:cs typeface="Arial"/>
              </a:rPr>
              <a:t>form </a:t>
            </a:r>
            <a:r>
              <a:rPr spc="-5" dirty="0">
                <a:cs typeface="Arial"/>
              </a:rPr>
              <a:t>satisfies both the </a:t>
            </a:r>
            <a:r>
              <a:rPr dirty="0">
                <a:cs typeface="Arial"/>
              </a:rPr>
              <a:t>conditions</a:t>
            </a:r>
          </a:p>
        </p:txBody>
      </p:sp>
      <p:sp>
        <p:nvSpPr>
          <p:cNvPr id="26" name="object 26"/>
          <p:cNvSpPr/>
          <p:nvPr/>
        </p:nvSpPr>
        <p:spPr>
          <a:xfrm flipV="1">
            <a:off x="8312723" y="3546853"/>
            <a:ext cx="275902" cy="76050"/>
          </a:xfrm>
          <a:custGeom>
            <a:avLst/>
            <a:gdLst/>
            <a:ahLst/>
            <a:cxnLst/>
            <a:rect l="l" t="t" r="r" b="b"/>
            <a:pathLst>
              <a:path w="387350">
                <a:moveTo>
                  <a:pt x="0" y="0"/>
                </a:moveTo>
                <a:lnTo>
                  <a:pt x="387162" y="0"/>
                </a:lnTo>
              </a:path>
            </a:pathLst>
          </a:custGeom>
          <a:ln w="15447">
            <a:solidFill>
              <a:srgbClr val="000000"/>
            </a:solidFill>
          </a:ln>
        </p:spPr>
        <p:txBody>
          <a:bodyPr wrap="square" lIns="0" tIns="0" rIns="0" bIns="0" rtlCol="0"/>
          <a:lstStyle/>
          <a:p>
            <a:endParaRPr/>
          </a:p>
        </p:txBody>
      </p:sp>
      <p:sp>
        <p:nvSpPr>
          <p:cNvPr id="27" name="object 27"/>
          <p:cNvSpPr/>
          <p:nvPr/>
        </p:nvSpPr>
        <p:spPr>
          <a:xfrm>
            <a:off x="7500035" y="4930310"/>
            <a:ext cx="1007750" cy="61693"/>
          </a:xfrm>
          <a:custGeom>
            <a:avLst/>
            <a:gdLst/>
            <a:ahLst/>
            <a:cxnLst/>
            <a:rect l="l" t="t" r="r" b="b"/>
            <a:pathLst>
              <a:path w="1750059">
                <a:moveTo>
                  <a:pt x="0" y="0"/>
                </a:moveTo>
                <a:lnTo>
                  <a:pt x="1749583" y="0"/>
                </a:lnTo>
              </a:path>
            </a:pathLst>
          </a:custGeom>
          <a:ln w="15447">
            <a:solidFill>
              <a:srgbClr val="000000"/>
            </a:solidFill>
          </a:ln>
        </p:spPr>
        <p:txBody>
          <a:bodyPr wrap="square" lIns="0" tIns="0" rIns="0" bIns="0" rtlCol="0"/>
          <a:lstStyle/>
          <a:p>
            <a:endParaRPr/>
          </a:p>
        </p:txBody>
      </p:sp>
      <p:sp>
        <p:nvSpPr>
          <p:cNvPr id="28" name="object 28"/>
          <p:cNvSpPr/>
          <p:nvPr/>
        </p:nvSpPr>
        <p:spPr>
          <a:xfrm>
            <a:off x="7377562" y="4663122"/>
            <a:ext cx="91490" cy="652260"/>
          </a:xfrm>
          <a:custGeom>
            <a:avLst/>
            <a:gdLst/>
            <a:ahLst/>
            <a:cxnLst/>
            <a:rect l="l" t="t" r="r" b="b"/>
            <a:pathLst>
              <a:path h="996950">
                <a:moveTo>
                  <a:pt x="0" y="0"/>
                </a:moveTo>
                <a:lnTo>
                  <a:pt x="0" y="996688"/>
                </a:lnTo>
              </a:path>
            </a:pathLst>
          </a:custGeom>
          <a:ln w="15456">
            <a:solidFill>
              <a:srgbClr val="000000"/>
            </a:solidFill>
          </a:ln>
        </p:spPr>
        <p:txBody>
          <a:bodyPr wrap="square" lIns="0" tIns="0" rIns="0" bIns="0" rtlCol="0"/>
          <a:lstStyle/>
          <a:p>
            <a:endParaRPr/>
          </a:p>
        </p:txBody>
      </p:sp>
      <p:sp>
        <p:nvSpPr>
          <p:cNvPr id="29" name="object 29"/>
          <p:cNvSpPr/>
          <p:nvPr/>
        </p:nvSpPr>
        <p:spPr>
          <a:xfrm>
            <a:off x="8588625" y="4670393"/>
            <a:ext cx="852801" cy="654704"/>
          </a:xfrm>
          <a:custGeom>
            <a:avLst/>
            <a:gdLst/>
            <a:ahLst/>
            <a:cxnLst/>
            <a:rect l="l" t="t" r="r" b="b"/>
            <a:pathLst>
              <a:path h="996950">
                <a:moveTo>
                  <a:pt x="0" y="0"/>
                </a:moveTo>
                <a:lnTo>
                  <a:pt x="0" y="996688"/>
                </a:lnTo>
              </a:path>
            </a:pathLst>
          </a:custGeom>
          <a:ln w="15456">
            <a:solidFill>
              <a:srgbClr val="000000"/>
            </a:solidFill>
          </a:ln>
        </p:spPr>
        <p:txBody>
          <a:bodyPr wrap="square" lIns="0" tIns="0" rIns="0" bIns="0" rtlCol="0"/>
          <a:lstStyle/>
          <a:p>
            <a:endParaRPr/>
          </a:p>
        </p:txBody>
      </p:sp>
      <p:sp>
        <p:nvSpPr>
          <p:cNvPr id="30" name="object 30"/>
          <p:cNvSpPr/>
          <p:nvPr/>
        </p:nvSpPr>
        <p:spPr>
          <a:xfrm>
            <a:off x="6873803" y="5819553"/>
            <a:ext cx="696595" cy="0"/>
          </a:xfrm>
          <a:custGeom>
            <a:avLst/>
            <a:gdLst/>
            <a:ahLst/>
            <a:cxnLst/>
            <a:rect l="l" t="t" r="r" b="b"/>
            <a:pathLst>
              <a:path w="696595">
                <a:moveTo>
                  <a:pt x="0" y="0"/>
                </a:moveTo>
                <a:lnTo>
                  <a:pt x="696309" y="0"/>
                </a:lnTo>
              </a:path>
            </a:pathLst>
          </a:custGeom>
          <a:ln w="15447">
            <a:solidFill>
              <a:srgbClr val="000000"/>
            </a:solidFill>
          </a:ln>
        </p:spPr>
        <p:txBody>
          <a:bodyPr wrap="square" lIns="0" tIns="0" rIns="0" bIns="0" rtlCol="0"/>
          <a:lstStyle/>
          <a:p>
            <a:endParaRPr/>
          </a:p>
        </p:txBody>
      </p:sp>
      <p:sp>
        <p:nvSpPr>
          <p:cNvPr id="31" name="object 31"/>
          <p:cNvSpPr txBox="1"/>
          <p:nvPr/>
        </p:nvSpPr>
        <p:spPr>
          <a:xfrm>
            <a:off x="7872637" y="4565560"/>
            <a:ext cx="208915" cy="293029"/>
          </a:xfrm>
          <a:prstGeom prst="rect">
            <a:avLst/>
          </a:prstGeom>
        </p:spPr>
        <p:txBody>
          <a:bodyPr vert="horz" wrap="square" lIns="0" tIns="15875" rIns="0" bIns="0" rtlCol="0">
            <a:spAutoFit/>
          </a:bodyPr>
          <a:lstStyle/>
          <a:p>
            <a:pPr marL="12700">
              <a:spcBef>
                <a:spcPts val="125"/>
              </a:spcBef>
            </a:pPr>
            <a:r>
              <a:rPr spc="15" dirty="0">
                <a:latin typeface="Times New Roman"/>
                <a:cs typeface="Times New Roman"/>
              </a:rPr>
              <a:t>1</a:t>
            </a:r>
            <a:endParaRPr dirty="0">
              <a:latin typeface="Times New Roman"/>
              <a:cs typeface="Times New Roman"/>
            </a:endParaRPr>
          </a:p>
        </p:txBody>
      </p:sp>
      <p:sp>
        <p:nvSpPr>
          <p:cNvPr id="33" name="object 33"/>
          <p:cNvSpPr/>
          <p:nvPr/>
        </p:nvSpPr>
        <p:spPr>
          <a:xfrm>
            <a:off x="9193373" y="5711767"/>
            <a:ext cx="248053" cy="312582"/>
          </a:xfrm>
          <a:prstGeom prst="rect">
            <a:avLst/>
          </a:prstGeom>
          <a:blipFill>
            <a:blip r:embed="rId11" cstate="print"/>
            <a:stretch>
              <a:fillRect/>
            </a:stretch>
          </a:blipFill>
        </p:spPr>
        <p:txBody>
          <a:bodyPr wrap="square" lIns="0" tIns="0" rIns="0" bIns="0" rtlCol="0"/>
          <a:lstStyle/>
          <a:p>
            <a:endParaRPr/>
          </a:p>
        </p:txBody>
      </p:sp>
      <p:sp>
        <p:nvSpPr>
          <p:cNvPr id="34" name="object 34"/>
          <p:cNvSpPr/>
          <p:nvPr/>
        </p:nvSpPr>
        <p:spPr>
          <a:xfrm>
            <a:off x="8641005" y="5711767"/>
            <a:ext cx="317673" cy="336994"/>
          </a:xfrm>
          <a:prstGeom prst="rect">
            <a:avLst/>
          </a:prstGeom>
          <a:blipFill>
            <a:blip r:embed="rId11" cstate="print"/>
            <a:stretch>
              <a:fillRect/>
            </a:stretch>
          </a:blipFill>
        </p:spPr>
        <p:txBody>
          <a:bodyPr wrap="square" lIns="0" tIns="0" rIns="0" bIns="0" rtlCol="0"/>
          <a:lstStyle/>
          <a:p>
            <a:endParaRPr/>
          </a:p>
        </p:txBody>
      </p:sp>
      <p:sp>
        <p:nvSpPr>
          <p:cNvPr id="36" name="object 36"/>
          <p:cNvSpPr/>
          <p:nvPr/>
        </p:nvSpPr>
        <p:spPr>
          <a:xfrm>
            <a:off x="6609220" y="5700541"/>
            <a:ext cx="231508" cy="210977"/>
          </a:xfrm>
          <a:prstGeom prst="rect">
            <a:avLst/>
          </a:prstGeom>
          <a:blipFill>
            <a:blip r:embed="rId3" cstate="print"/>
            <a:stretch>
              <a:fillRect/>
            </a:stretch>
          </a:blipFill>
        </p:spPr>
        <p:txBody>
          <a:bodyPr wrap="square" lIns="0" tIns="0" rIns="0" bIns="0" rtlCol="0"/>
          <a:lstStyle/>
          <a:p>
            <a:endParaRPr/>
          </a:p>
        </p:txBody>
      </p:sp>
      <p:sp>
        <p:nvSpPr>
          <p:cNvPr id="38" name="object 38"/>
          <p:cNvSpPr/>
          <p:nvPr/>
        </p:nvSpPr>
        <p:spPr>
          <a:xfrm>
            <a:off x="6640238" y="4719777"/>
            <a:ext cx="222911" cy="337522"/>
          </a:xfrm>
          <a:prstGeom prst="rect">
            <a:avLst/>
          </a:prstGeom>
          <a:blipFill>
            <a:blip r:embed="rId3" cstate="print"/>
            <a:stretch>
              <a:fillRect/>
            </a:stretch>
          </a:blipFill>
        </p:spPr>
        <p:txBody>
          <a:bodyPr wrap="square" lIns="0" tIns="0" rIns="0" bIns="0" rtlCol="0"/>
          <a:lstStyle/>
          <a:p>
            <a:endParaRPr/>
          </a:p>
        </p:txBody>
      </p:sp>
      <p:sp>
        <p:nvSpPr>
          <p:cNvPr id="39" name="object 39"/>
          <p:cNvSpPr/>
          <p:nvPr/>
        </p:nvSpPr>
        <p:spPr>
          <a:xfrm>
            <a:off x="7377562" y="3426336"/>
            <a:ext cx="385673" cy="447216"/>
          </a:xfrm>
          <a:prstGeom prst="rect">
            <a:avLst/>
          </a:prstGeom>
          <a:blipFill>
            <a:blip r:embed="rId3" cstate="print"/>
            <a:stretch>
              <a:fillRect/>
            </a:stretch>
          </a:blipFill>
        </p:spPr>
        <p:txBody>
          <a:bodyPr wrap="square" lIns="0" tIns="0" rIns="0" bIns="0" rtlCol="0"/>
          <a:lstStyle/>
          <a:p>
            <a:endParaRPr/>
          </a:p>
        </p:txBody>
      </p:sp>
      <p:sp>
        <p:nvSpPr>
          <p:cNvPr id="40" name="object 40"/>
          <p:cNvSpPr txBox="1"/>
          <p:nvPr/>
        </p:nvSpPr>
        <p:spPr>
          <a:xfrm>
            <a:off x="8450674" y="5700541"/>
            <a:ext cx="2248495" cy="330402"/>
          </a:xfrm>
          <a:prstGeom prst="rect">
            <a:avLst/>
          </a:prstGeom>
        </p:spPr>
        <p:txBody>
          <a:bodyPr vert="horz" wrap="square" lIns="0" tIns="15875" rIns="0" bIns="0" rtlCol="0">
            <a:spAutoFit/>
          </a:bodyPr>
          <a:lstStyle/>
          <a:p>
            <a:pPr marL="12700">
              <a:spcBef>
                <a:spcPts val="125"/>
              </a:spcBef>
              <a:tabLst>
                <a:tab pos="904875" algn="l"/>
                <a:tab pos="1638300" algn="l"/>
                <a:tab pos="2129790" algn="l"/>
              </a:tabLst>
            </a:pPr>
            <a:r>
              <a:rPr sz="2000" spc="15" dirty="0">
                <a:latin typeface="Times New Roman"/>
                <a:cs typeface="Times New Roman"/>
              </a:rPr>
              <a:t>0</a:t>
            </a:r>
            <a:r>
              <a:rPr lang="en-IN" spc="15" dirty="0">
                <a:latin typeface="Times New Roman"/>
                <a:cs typeface="Times New Roman"/>
              </a:rPr>
              <a:t>     </a:t>
            </a:r>
            <a:r>
              <a:rPr sz="2000" i="1" spc="10" dirty="0">
                <a:latin typeface="Times New Roman"/>
                <a:cs typeface="Times New Roman"/>
              </a:rPr>
              <a:t>s</a:t>
            </a:r>
            <a:r>
              <a:rPr i="1" spc="10" dirty="0">
                <a:latin typeface="Times New Roman"/>
                <a:cs typeface="Times New Roman"/>
              </a:rPr>
              <a:t>	</a:t>
            </a:r>
            <a:r>
              <a:rPr lang="en-IN" i="1" spc="10" dirty="0">
                <a:latin typeface="Times New Roman"/>
                <a:cs typeface="Times New Roman"/>
              </a:rPr>
              <a:t> </a:t>
            </a:r>
            <a:r>
              <a:rPr i="1" spc="15" dirty="0">
                <a:latin typeface="Times New Roman"/>
                <a:cs typeface="Times New Roman"/>
              </a:rPr>
              <a:t>L</a:t>
            </a:r>
            <a:r>
              <a:rPr lang="en-IN" i="1" spc="15" dirty="0">
                <a:latin typeface="Times New Roman"/>
                <a:cs typeface="Times New Roman"/>
              </a:rPr>
              <a:t> - </a:t>
            </a:r>
            <a:r>
              <a:rPr spc="15" dirty="0">
                <a:latin typeface="Times New Roman"/>
                <a:cs typeface="Times New Roman"/>
              </a:rPr>
              <a:t>1</a:t>
            </a:r>
            <a:endParaRPr dirty="0">
              <a:latin typeface="Times New Roman"/>
              <a:cs typeface="Times New Roman"/>
            </a:endParaRPr>
          </a:p>
        </p:txBody>
      </p:sp>
      <p:sp>
        <p:nvSpPr>
          <p:cNvPr id="41" name="object 41"/>
          <p:cNvSpPr txBox="1"/>
          <p:nvPr/>
        </p:nvSpPr>
        <p:spPr>
          <a:xfrm>
            <a:off x="6764359" y="5397663"/>
            <a:ext cx="806039" cy="725199"/>
          </a:xfrm>
          <a:prstGeom prst="rect">
            <a:avLst/>
          </a:prstGeom>
        </p:spPr>
        <p:txBody>
          <a:bodyPr vert="horz" wrap="square" lIns="0" tIns="93345" rIns="0" bIns="0" rtlCol="0">
            <a:spAutoFit/>
          </a:bodyPr>
          <a:lstStyle/>
          <a:p>
            <a:pPr marR="44450" algn="ctr">
              <a:spcBef>
                <a:spcPts val="735"/>
              </a:spcBef>
            </a:pPr>
            <a:r>
              <a:rPr spc="15" dirty="0">
                <a:latin typeface="Times New Roman"/>
                <a:cs typeface="Times New Roman"/>
              </a:rPr>
              <a:t>1</a:t>
            </a:r>
            <a:endParaRPr dirty="0">
              <a:latin typeface="Times New Roman"/>
              <a:cs typeface="Times New Roman"/>
            </a:endParaRPr>
          </a:p>
          <a:p>
            <a:pPr algn="ctr">
              <a:spcBef>
                <a:spcPts val="640"/>
              </a:spcBef>
              <a:tabLst>
                <a:tab pos="492125" algn="l"/>
              </a:tabLst>
            </a:pPr>
            <a:r>
              <a:rPr i="1" spc="15" dirty="0">
                <a:latin typeface="Times New Roman"/>
                <a:cs typeface="Times New Roman"/>
              </a:rPr>
              <a:t>L</a:t>
            </a:r>
            <a:r>
              <a:rPr lang="en-IN" i="1" spc="15" dirty="0">
                <a:latin typeface="Times New Roman"/>
                <a:cs typeface="Times New Roman"/>
              </a:rPr>
              <a:t>-</a:t>
            </a:r>
            <a:r>
              <a:rPr spc="15" dirty="0">
                <a:latin typeface="Times New Roman"/>
                <a:cs typeface="Times New Roman"/>
              </a:rPr>
              <a:t>1</a:t>
            </a:r>
            <a:endParaRPr dirty="0">
              <a:latin typeface="Times New Roman"/>
              <a:cs typeface="Times New Roman"/>
            </a:endParaRPr>
          </a:p>
        </p:txBody>
      </p:sp>
      <p:sp>
        <p:nvSpPr>
          <p:cNvPr id="42" name="object 42"/>
          <p:cNvSpPr txBox="1"/>
          <p:nvPr/>
        </p:nvSpPr>
        <p:spPr>
          <a:xfrm>
            <a:off x="8345284" y="3350409"/>
            <a:ext cx="370840" cy="293029"/>
          </a:xfrm>
          <a:prstGeom prst="rect">
            <a:avLst/>
          </a:prstGeom>
        </p:spPr>
        <p:txBody>
          <a:bodyPr vert="horz" wrap="square" lIns="0" tIns="15875" rIns="0" bIns="0" rtlCol="0">
            <a:spAutoFit/>
          </a:bodyPr>
          <a:lstStyle/>
          <a:p>
            <a:pPr marL="12700">
              <a:spcBef>
                <a:spcPts val="125"/>
              </a:spcBef>
            </a:pPr>
            <a:r>
              <a:rPr i="1" spc="85" dirty="0">
                <a:latin typeface="Times New Roman"/>
                <a:cs typeface="Times New Roman"/>
              </a:rPr>
              <a:t>dr</a:t>
            </a:r>
            <a:endParaRPr dirty="0">
              <a:latin typeface="Times New Roman"/>
              <a:cs typeface="Times New Roman"/>
            </a:endParaRPr>
          </a:p>
        </p:txBody>
      </p:sp>
      <p:sp>
        <p:nvSpPr>
          <p:cNvPr id="43" name="object 43"/>
          <p:cNvSpPr txBox="1"/>
          <p:nvPr/>
        </p:nvSpPr>
        <p:spPr>
          <a:xfrm>
            <a:off x="7452654" y="4946210"/>
            <a:ext cx="1738630" cy="293029"/>
          </a:xfrm>
          <a:prstGeom prst="rect">
            <a:avLst/>
          </a:prstGeom>
        </p:spPr>
        <p:txBody>
          <a:bodyPr vert="horz" wrap="square" lIns="0" tIns="15875" rIns="0" bIns="0" rtlCol="0">
            <a:spAutoFit/>
          </a:bodyPr>
          <a:lstStyle/>
          <a:p>
            <a:pPr marL="12700">
              <a:spcBef>
                <a:spcPts val="125"/>
              </a:spcBef>
              <a:tabLst>
                <a:tab pos="647700" algn="l"/>
              </a:tabLst>
            </a:pPr>
            <a:r>
              <a:rPr spc="95" dirty="0">
                <a:latin typeface="Times New Roman"/>
                <a:cs typeface="Times New Roman"/>
              </a:rPr>
              <a:t>(</a:t>
            </a:r>
            <a:r>
              <a:rPr i="1" spc="95" dirty="0">
                <a:latin typeface="Times New Roman"/>
                <a:cs typeface="Times New Roman"/>
              </a:rPr>
              <a:t>L</a:t>
            </a:r>
            <a:r>
              <a:rPr lang="en-IN" i="1" spc="95" dirty="0">
                <a:latin typeface="Times New Roman"/>
                <a:cs typeface="Times New Roman"/>
              </a:rPr>
              <a:t>-</a:t>
            </a:r>
            <a:r>
              <a:rPr spc="-100" dirty="0">
                <a:latin typeface="Times New Roman"/>
                <a:cs typeface="Times New Roman"/>
              </a:rPr>
              <a:t>1) </a:t>
            </a:r>
            <a:r>
              <a:rPr i="1" spc="30" dirty="0" err="1">
                <a:latin typeface="Times New Roman"/>
                <a:cs typeface="Times New Roman"/>
              </a:rPr>
              <a:t>p</a:t>
            </a:r>
            <a:r>
              <a:rPr i="1" spc="44" baseline="-23569" dirty="0" err="1">
                <a:latin typeface="Times New Roman"/>
                <a:cs typeface="Times New Roman"/>
              </a:rPr>
              <a:t>r</a:t>
            </a:r>
            <a:r>
              <a:rPr i="1" spc="-359" baseline="-23569" dirty="0">
                <a:latin typeface="Times New Roman"/>
                <a:cs typeface="Times New Roman"/>
              </a:rPr>
              <a:t> </a:t>
            </a:r>
            <a:r>
              <a:rPr spc="95" dirty="0">
                <a:latin typeface="Times New Roman"/>
                <a:cs typeface="Times New Roman"/>
              </a:rPr>
              <a:t>(</a:t>
            </a:r>
            <a:r>
              <a:rPr i="1" spc="95" dirty="0">
                <a:latin typeface="Times New Roman"/>
                <a:cs typeface="Times New Roman"/>
              </a:rPr>
              <a:t>r</a:t>
            </a:r>
            <a:r>
              <a:rPr lang="en-IN" spc="95" dirty="0">
                <a:latin typeface="Times New Roman"/>
                <a:cs typeface="Times New Roman"/>
              </a:rPr>
              <a:t>)</a:t>
            </a:r>
            <a:endParaRPr dirty="0">
              <a:latin typeface="Times New Roman"/>
              <a:cs typeface="Times New Roman"/>
            </a:endParaRPr>
          </a:p>
        </p:txBody>
      </p:sp>
      <p:sp>
        <p:nvSpPr>
          <p:cNvPr id="44" name="object 44"/>
          <p:cNvSpPr txBox="1"/>
          <p:nvPr/>
        </p:nvSpPr>
        <p:spPr>
          <a:xfrm>
            <a:off x="6869519" y="4670393"/>
            <a:ext cx="771525" cy="293029"/>
          </a:xfrm>
          <a:prstGeom prst="rect">
            <a:avLst/>
          </a:prstGeom>
        </p:spPr>
        <p:txBody>
          <a:bodyPr vert="horz" wrap="square" lIns="0" tIns="15875" rIns="0" bIns="0" rtlCol="0">
            <a:spAutoFit/>
          </a:bodyPr>
          <a:lstStyle/>
          <a:p>
            <a:pPr marL="12700">
              <a:spcBef>
                <a:spcPts val="125"/>
              </a:spcBef>
            </a:pPr>
            <a:r>
              <a:rPr i="1" spc="30" dirty="0">
                <a:latin typeface="Times New Roman"/>
                <a:cs typeface="Times New Roman"/>
              </a:rPr>
              <a:t>p</a:t>
            </a:r>
            <a:r>
              <a:rPr i="1" spc="44" baseline="-23569" dirty="0">
                <a:latin typeface="Times New Roman"/>
                <a:cs typeface="Times New Roman"/>
              </a:rPr>
              <a:t>r</a:t>
            </a:r>
            <a:r>
              <a:rPr i="1" spc="-82" baseline="-23569" dirty="0">
                <a:latin typeface="Times New Roman"/>
                <a:cs typeface="Times New Roman"/>
              </a:rPr>
              <a:t> </a:t>
            </a:r>
            <a:r>
              <a:rPr spc="95" dirty="0">
                <a:latin typeface="Times New Roman"/>
                <a:cs typeface="Times New Roman"/>
              </a:rPr>
              <a:t>(</a:t>
            </a:r>
            <a:r>
              <a:rPr i="1" spc="95" dirty="0">
                <a:latin typeface="Times New Roman"/>
                <a:cs typeface="Times New Roman"/>
              </a:rPr>
              <a:t>r</a:t>
            </a:r>
            <a:r>
              <a:rPr spc="95" dirty="0">
                <a:latin typeface="Times New Roman"/>
                <a:cs typeface="Times New Roman"/>
              </a:rPr>
              <a:t>)</a:t>
            </a:r>
            <a:endParaRPr dirty="0">
              <a:latin typeface="Times New Roman"/>
              <a:cs typeface="Times New Roman"/>
            </a:endParaRPr>
          </a:p>
        </p:txBody>
      </p:sp>
      <p:sp>
        <p:nvSpPr>
          <p:cNvPr id="45" name="object 45"/>
          <p:cNvSpPr txBox="1"/>
          <p:nvPr/>
        </p:nvSpPr>
        <p:spPr>
          <a:xfrm>
            <a:off x="6704085" y="3480195"/>
            <a:ext cx="2311126" cy="385362"/>
          </a:xfrm>
          <a:prstGeom prst="rect">
            <a:avLst/>
          </a:prstGeom>
        </p:spPr>
        <p:txBody>
          <a:bodyPr vert="horz" wrap="square" lIns="0" tIns="15875" rIns="0" bIns="0" rtlCol="0">
            <a:spAutoFit/>
          </a:bodyPr>
          <a:lstStyle/>
          <a:p>
            <a:pPr marL="12700">
              <a:spcBef>
                <a:spcPts val="125"/>
              </a:spcBef>
              <a:tabLst>
                <a:tab pos="1165225" algn="l"/>
              </a:tabLst>
            </a:pPr>
            <a:r>
              <a:rPr sz="2000" i="1" spc="45" dirty="0" err="1">
                <a:latin typeface="Times New Roman"/>
                <a:cs typeface="Times New Roman"/>
              </a:rPr>
              <a:t>p</a:t>
            </a:r>
            <a:r>
              <a:rPr sz="2000" i="1" spc="67" baseline="-23569" dirty="0" err="1">
                <a:latin typeface="Times New Roman"/>
                <a:cs typeface="Times New Roman"/>
              </a:rPr>
              <a:t>s</a:t>
            </a:r>
            <a:r>
              <a:rPr sz="2000" i="1" spc="-52" baseline="-23569" dirty="0">
                <a:latin typeface="Times New Roman"/>
                <a:cs typeface="Times New Roman"/>
              </a:rPr>
              <a:t> </a:t>
            </a:r>
            <a:r>
              <a:rPr sz="2000" spc="80" dirty="0">
                <a:latin typeface="Times New Roman"/>
                <a:cs typeface="Times New Roman"/>
              </a:rPr>
              <a:t>(</a:t>
            </a:r>
            <a:r>
              <a:rPr sz="2000" i="1" spc="80" dirty="0">
                <a:latin typeface="Times New Roman"/>
                <a:cs typeface="Times New Roman"/>
              </a:rPr>
              <a:t>s</a:t>
            </a:r>
            <a:r>
              <a:rPr sz="2000" spc="80" dirty="0">
                <a:latin typeface="Times New Roman"/>
                <a:cs typeface="Times New Roman"/>
              </a:rPr>
              <a:t>)</a:t>
            </a:r>
            <a:r>
              <a:rPr spc="80" dirty="0">
                <a:latin typeface="Times New Roman"/>
                <a:cs typeface="Times New Roman"/>
              </a:rPr>
              <a:t>	</a:t>
            </a:r>
            <a:r>
              <a:rPr sz="2000" i="1" spc="30" dirty="0" err="1">
                <a:latin typeface="Times New Roman"/>
                <a:cs typeface="Times New Roman"/>
              </a:rPr>
              <a:t>p</a:t>
            </a:r>
            <a:r>
              <a:rPr sz="2000" i="1" spc="44" baseline="-23569" dirty="0" err="1">
                <a:latin typeface="Times New Roman"/>
                <a:cs typeface="Times New Roman"/>
              </a:rPr>
              <a:t>r</a:t>
            </a:r>
            <a:r>
              <a:rPr sz="2000" i="1" spc="44" baseline="-23569" dirty="0">
                <a:latin typeface="Times New Roman"/>
                <a:cs typeface="Times New Roman"/>
              </a:rPr>
              <a:t> </a:t>
            </a:r>
            <a:r>
              <a:rPr sz="2000" spc="95" dirty="0">
                <a:latin typeface="Times New Roman"/>
                <a:cs typeface="Times New Roman"/>
              </a:rPr>
              <a:t>(</a:t>
            </a:r>
            <a:r>
              <a:rPr sz="2000" i="1" spc="95" dirty="0">
                <a:latin typeface="Times New Roman"/>
                <a:cs typeface="Times New Roman"/>
              </a:rPr>
              <a:t>r</a:t>
            </a:r>
            <a:r>
              <a:rPr sz="2400" spc="95" dirty="0">
                <a:latin typeface="Times New Roman"/>
                <a:cs typeface="Times New Roman"/>
              </a:rPr>
              <a:t>)</a:t>
            </a:r>
            <a:r>
              <a:rPr sz="2400" spc="-125" dirty="0">
                <a:latin typeface="Times New Roman"/>
                <a:cs typeface="Times New Roman"/>
              </a:rPr>
              <a:t> </a:t>
            </a:r>
            <a:r>
              <a:rPr sz="2400" i="1" spc="127" baseline="-43859" dirty="0">
                <a:latin typeface="Times New Roman"/>
                <a:cs typeface="Times New Roman"/>
              </a:rPr>
              <a:t>ds</a:t>
            </a:r>
            <a:endParaRPr sz="2000" baseline="-43859" dirty="0">
              <a:latin typeface="Times New Roman"/>
              <a:cs typeface="Times New Roman"/>
            </a:endParaRPr>
          </a:p>
        </p:txBody>
      </p:sp>
      <p:sp>
        <p:nvSpPr>
          <p:cNvPr id="56" name="TextBox 55"/>
          <p:cNvSpPr txBox="1"/>
          <p:nvPr/>
        </p:nvSpPr>
        <p:spPr>
          <a:xfrm>
            <a:off x="6410806" y="2669870"/>
            <a:ext cx="4610636" cy="646331"/>
          </a:xfrm>
          <a:prstGeom prst="rect">
            <a:avLst/>
          </a:prstGeom>
          <a:noFill/>
        </p:spPr>
        <p:txBody>
          <a:bodyPr wrap="square" rtlCol="0">
            <a:spAutoFit/>
          </a:bodyPr>
          <a:lstStyle/>
          <a:p>
            <a:r>
              <a:rPr lang="en-IN" dirty="0">
                <a:cs typeface="Arial"/>
              </a:rPr>
              <a:t>Substituting </a:t>
            </a:r>
            <a:r>
              <a:rPr lang="en-IN" spc="-5" dirty="0">
                <a:cs typeface="Arial"/>
              </a:rPr>
              <a:t>this </a:t>
            </a:r>
            <a:r>
              <a:rPr lang="en-IN" dirty="0">
                <a:cs typeface="Arial"/>
              </a:rPr>
              <a:t>for </a:t>
            </a:r>
            <a:r>
              <a:rPr lang="en-IN" i="1" spc="-10" dirty="0" err="1">
                <a:cs typeface="Times New Roman"/>
              </a:rPr>
              <a:t>p</a:t>
            </a:r>
            <a:r>
              <a:rPr lang="en-IN" i="1" spc="-15" baseline="-20833" dirty="0" err="1">
                <a:cs typeface="Times New Roman"/>
              </a:rPr>
              <a:t>s</a:t>
            </a:r>
            <a:r>
              <a:rPr lang="en-IN" i="1" spc="-10" dirty="0">
                <a:cs typeface="Times New Roman"/>
              </a:rPr>
              <a:t>(s), </a:t>
            </a:r>
            <a:r>
              <a:rPr lang="en-IN" dirty="0">
                <a:cs typeface="Arial"/>
              </a:rPr>
              <a:t>we</a:t>
            </a:r>
            <a:r>
              <a:rPr lang="en-IN" spc="70" dirty="0">
                <a:cs typeface="Arial"/>
              </a:rPr>
              <a:t> </a:t>
            </a:r>
            <a:r>
              <a:rPr lang="en-IN" dirty="0">
                <a:cs typeface="Arial"/>
              </a:rPr>
              <a:t>get</a:t>
            </a:r>
          </a:p>
          <a:p>
            <a:endParaRPr lang="en-IN" dirty="0"/>
          </a:p>
        </p:txBody>
      </p:sp>
      <p:sp>
        <p:nvSpPr>
          <p:cNvPr id="57" name="TextBox 56"/>
          <p:cNvSpPr txBox="1"/>
          <p:nvPr/>
        </p:nvSpPr>
        <p:spPr>
          <a:xfrm>
            <a:off x="1261773" y="2615108"/>
            <a:ext cx="4615297" cy="646331"/>
          </a:xfrm>
          <a:prstGeom prst="rect">
            <a:avLst/>
          </a:prstGeom>
          <a:noFill/>
        </p:spPr>
        <p:txBody>
          <a:bodyPr wrap="square" rtlCol="0">
            <a:spAutoFit/>
          </a:bodyPr>
          <a:lstStyle/>
          <a:p>
            <a:r>
              <a:rPr lang="en-IN" dirty="0">
                <a:cs typeface="Arial"/>
              </a:rPr>
              <a:t>Now let us compute </a:t>
            </a:r>
            <a:r>
              <a:rPr lang="en-IN" i="1" spc="-5" dirty="0" err="1">
                <a:cs typeface="Times New Roman"/>
              </a:rPr>
              <a:t>p</a:t>
            </a:r>
            <a:r>
              <a:rPr lang="en-IN" i="1" spc="-7" baseline="-21367" dirty="0" err="1">
                <a:cs typeface="Times New Roman"/>
              </a:rPr>
              <a:t>s</a:t>
            </a:r>
            <a:r>
              <a:rPr lang="en-IN" i="1" spc="-5" dirty="0">
                <a:cs typeface="Times New Roman"/>
              </a:rPr>
              <a:t>(s)</a:t>
            </a:r>
            <a:r>
              <a:rPr lang="en-IN" spc="-5" dirty="0">
                <a:cs typeface="Arial"/>
              </a:rPr>
              <a:t>, </a:t>
            </a:r>
            <a:r>
              <a:rPr lang="en-IN" dirty="0">
                <a:cs typeface="Arial"/>
              </a:rPr>
              <a:t>we know</a:t>
            </a:r>
            <a:r>
              <a:rPr lang="en-IN" spc="-100" dirty="0">
                <a:cs typeface="Arial"/>
              </a:rPr>
              <a:t> </a:t>
            </a:r>
            <a:r>
              <a:rPr lang="en-IN" i="1" dirty="0">
                <a:cs typeface="Times New Roman"/>
              </a:rPr>
              <a:t>s=T(r)</a:t>
            </a:r>
            <a:endParaRPr lang="en-IN" dirty="0">
              <a:cs typeface="Times New Roman"/>
            </a:endParaRPr>
          </a:p>
          <a:p>
            <a:endParaRPr lang="en-IN" dirty="0"/>
          </a:p>
        </p:txBody>
      </p:sp>
      <p:sp>
        <p:nvSpPr>
          <p:cNvPr id="32" name="Date Placeholder 31"/>
          <p:cNvSpPr>
            <a:spLocks noGrp="1"/>
          </p:cNvSpPr>
          <p:nvPr>
            <p:ph type="dt" sz="half" idx="10"/>
          </p:nvPr>
        </p:nvSpPr>
        <p:spPr/>
        <p:txBody>
          <a:bodyPr/>
          <a:lstStyle/>
          <a:p>
            <a:fld id="{2A5EA2E7-8C3F-47E9-B399-01CD62F07BCB}" type="datetime1">
              <a:rPr lang="en-US" smtClean="0"/>
              <a:t>11/18/2021</a:t>
            </a:fld>
            <a:endParaRPr lang="en-US" dirty="0"/>
          </a:p>
        </p:txBody>
      </p:sp>
      <p:sp>
        <p:nvSpPr>
          <p:cNvPr id="35" name="Footer Placeholder 34"/>
          <p:cNvSpPr>
            <a:spLocks noGrp="1"/>
          </p:cNvSpPr>
          <p:nvPr>
            <p:ph type="ftr" sz="quarter" idx="11"/>
          </p:nvPr>
        </p:nvSpPr>
        <p:spPr/>
        <p:txBody>
          <a:bodyPr/>
          <a:lstStyle/>
          <a:p>
            <a:r>
              <a:rPr lang="en-US"/>
              <a:t>National Institute of Technology,Meghalaya</a:t>
            </a:r>
            <a:endParaRPr lang="en-US" dirty="0"/>
          </a:p>
        </p:txBody>
      </p:sp>
      <p:sp>
        <p:nvSpPr>
          <p:cNvPr id="37" name="Slide Number Placeholder 36"/>
          <p:cNvSpPr>
            <a:spLocks noGrp="1"/>
          </p:cNvSpPr>
          <p:nvPr>
            <p:ph type="sldNum" sz="quarter" idx="12"/>
          </p:nvPr>
        </p:nvSpPr>
        <p:spPr/>
        <p:txBody>
          <a:bodyPr/>
          <a:lstStyle/>
          <a:p>
            <a:fld id="{D57F1E4F-1CFF-5643-939E-217C01CDF565}" type="slidenum">
              <a:rPr lang="en-US" smtClean="0"/>
              <a:pPr/>
              <a:t>37</a:t>
            </a:fld>
            <a:endParaRPr lang="en-US" dirty="0"/>
          </a:p>
        </p:txBody>
      </p:sp>
      <mc:AlternateContent xmlns:mc="http://schemas.openxmlformats.org/markup-compatibility/2006" xmlns:p14="http://schemas.microsoft.com/office/powerpoint/2010/main">
        <mc:Choice Requires="p14">
          <p:contentPart p14:bwMode="auto" r:id="rId12">
            <p14:nvContentPartPr>
              <p14:cNvPr id="50" name="Ink 49">
                <a:extLst>
                  <a:ext uri="{FF2B5EF4-FFF2-40B4-BE49-F238E27FC236}">
                    <a16:creationId xmlns:a16="http://schemas.microsoft.com/office/drawing/2014/main" id="{2973F96C-E8F4-473E-ACA6-0320B8EEF47F}"/>
                  </a:ext>
                </a:extLst>
              </p14:cNvPr>
              <p14:cNvContentPartPr/>
              <p14:nvPr/>
            </p14:nvContentPartPr>
            <p14:xfrm>
              <a:off x="73800" y="391320"/>
              <a:ext cx="11712600" cy="6217920"/>
            </p14:xfrm>
          </p:contentPart>
        </mc:Choice>
        <mc:Fallback xmlns="">
          <p:pic>
            <p:nvPicPr>
              <p:cNvPr id="50" name="Ink 49">
                <a:extLst>
                  <a:ext uri="{FF2B5EF4-FFF2-40B4-BE49-F238E27FC236}">
                    <a16:creationId xmlns:a16="http://schemas.microsoft.com/office/drawing/2014/main" id="{2973F96C-E8F4-473E-ACA6-0320B8EEF47F}"/>
                  </a:ext>
                </a:extLst>
              </p:cNvPr>
              <p:cNvPicPr/>
              <p:nvPr/>
            </p:nvPicPr>
            <p:blipFill>
              <a:blip r:embed="rId13"/>
              <a:stretch>
                <a:fillRect/>
              </a:stretch>
            </p:blipFill>
            <p:spPr>
              <a:xfrm>
                <a:off x="64440" y="381960"/>
                <a:ext cx="11731320" cy="6236640"/>
              </a:xfrm>
              <a:prstGeom prst="rect">
                <a:avLst/>
              </a:prstGeom>
            </p:spPr>
          </p:pic>
        </mc:Fallback>
      </mc:AlternateContent>
    </p:spTree>
    <p:extLst>
      <p:ext uri="{BB962C8B-B14F-4D97-AF65-F5344CB8AC3E}">
        <p14:creationId xmlns:p14="http://schemas.microsoft.com/office/powerpoint/2010/main" val="13373248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pc="-145" dirty="0">
                <a:solidFill>
                  <a:schemeClr val="accent1">
                    <a:lumMod val="75000"/>
                  </a:schemeClr>
                </a:solidFill>
              </a:rPr>
              <a:t>Histogram</a:t>
            </a:r>
            <a:r>
              <a:rPr lang="en-IN" spc="-305" dirty="0">
                <a:solidFill>
                  <a:schemeClr val="accent1">
                    <a:lumMod val="75000"/>
                  </a:schemeClr>
                </a:solidFill>
              </a:rPr>
              <a:t> </a:t>
            </a:r>
            <a:r>
              <a:rPr lang="en-IN" spc="-145" dirty="0">
                <a:solidFill>
                  <a:schemeClr val="accent1">
                    <a:lumMod val="75000"/>
                  </a:schemeClr>
                </a:solidFill>
              </a:rPr>
              <a:t>Equalization</a:t>
            </a:r>
            <a:endParaRPr lang="en-IN" dirty="0"/>
          </a:p>
        </p:txBody>
      </p:sp>
      <p:sp>
        <p:nvSpPr>
          <p:cNvPr id="3" name="Content Placeholder 2"/>
          <p:cNvSpPr>
            <a:spLocks noGrp="1"/>
          </p:cNvSpPr>
          <p:nvPr>
            <p:ph idx="1"/>
          </p:nvPr>
        </p:nvSpPr>
        <p:spPr/>
        <p:txBody>
          <a:bodyPr/>
          <a:lstStyle/>
          <a:p>
            <a:pPr marL="276225" marR="5080" indent="-263525" algn="just">
              <a:lnSpc>
                <a:spcPct val="125000"/>
              </a:lnSpc>
              <a:spcBef>
                <a:spcPts val="100"/>
              </a:spcBef>
              <a:buFont typeface="Wingdings"/>
              <a:buChar char=""/>
              <a:tabLst>
                <a:tab pos="276860" algn="l"/>
              </a:tabLst>
            </a:pPr>
            <a:r>
              <a:rPr lang="en-IN" sz="1800" dirty="0">
                <a:cs typeface="Arial"/>
              </a:rPr>
              <a:t>Which </a:t>
            </a:r>
            <a:r>
              <a:rPr lang="en-IN" sz="1800" spc="-5" dirty="0">
                <a:cs typeface="Arial"/>
              </a:rPr>
              <a:t>is </a:t>
            </a:r>
            <a:r>
              <a:rPr lang="en-IN" sz="1800" dirty="0">
                <a:cs typeface="Arial"/>
              </a:rPr>
              <a:t>a </a:t>
            </a:r>
            <a:r>
              <a:rPr lang="en-IN" sz="1800" spc="-5" dirty="0">
                <a:cs typeface="Arial"/>
              </a:rPr>
              <a:t>uniform probability </a:t>
            </a:r>
            <a:r>
              <a:rPr lang="en-IN" sz="1800" dirty="0">
                <a:cs typeface="Arial"/>
              </a:rPr>
              <a:t>density function, </a:t>
            </a:r>
            <a:r>
              <a:rPr lang="en-IN" sz="1800" spc="-5" dirty="0">
                <a:cs typeface="Arial"/>
              </a:rPr>
              <a:t>this </a:t>
            </a:r>
            <a:r>
              <a:rPr lang="en-IN" sz="1800" dirty="0">
                <a:cs typeface="Arial"/>
              </a:rPr>
              <a:t>means , </a:t>
            </a:r>
            <a:r>
              <a:rPr lang="en-IN" sz="1800" spc="-5" dirty="0">
                <a:cs typeface="Arial"/>
              </a:rPr>
              <a:t>performing  </a:t>
            </a:r>
            <a:r>
              <a:rPr lang="en-IN" sz="1800" dirty="0">
                <a:cs typeface="Arial"/>
              </a:rPr>
              <a:t>intensity </a:t>
            </a:r>
            <a:r>
              <a:rPr lang="en-IN" sz="1800" spc="-5" dirty="0">
                <a:cs typeface="Arial"/>
              </a:rPr>
              <a:t>transformation yields </a:t>
            </a:r>
            <a:r>
              <a:rPr lang="en-IN" sz="1800" dirty="0">
                <a:cs typeface="Arial"/>
              </a:rPr>
              <a:t>a random </a:t>
            </a:r>
            <a:r>
              <a:rPr lang="en-IN" sz="1800" spc="-5" dirty="0">
                <a:cs typeface="Arial"/>
              </a:rPr>
              <a:t>variable </a:t>
            </a:r>
            <a:r>
              <a:rPr lang="en-IN" sz="1800" dirty="0">
                <a:cs typeface="Arial"/>
              </a:rPr>
              <a:t>s </a:t>
            </a:r>
            <a:r>
              <a:rPr lang="en-IN" sz="1800" spc="-5" dirty="0">
                <a:cs typeface="Arial"/>
              </a:rPr>
              <a:t>characterized </a:t>
            </a:r>
            <a:r>
              <a:rPr lang="en-IN" sz="1800" spc="-15" dirty="0">
                <a:cs typeface="Arial"/>
              </a:rPr>
              <a:t>by  </a:t>
            </a:r>
            <a:r>
              <a:rPr lang="en-IN" sz="1800" dirty="0">
                <a:cs typeface="Arial"/>
              </a:rPr>
              <a:t>uniform</a:t>
            </a:r>
            <a:r>
              <a:rPr lang="en-IN" sz="1800" spc="-30" dirty="0">
                <a:cs typeface="Arial"/>
              </a:rPr>
              <a:t> </a:t>
            </a:r>
            <a:r>
              <a:rPr lang="en-IN" sz="1800" spc="-55" dirty="0">
                <a:cs typeface="Arial"/>
              </a:rPr>
              <a:t>PDF.</a:t>
            </a:r>
            <a:endParaRPr lang="en-IN" sz="1800" dirty="0">
              <a:cs typeface="Arial"/>
            </a:endParaRPr>
          </a:p>
          <a:p>
            <a:pPr marL="276225" marR="5080" indent="-263525" algn="just">
              <a:lnSpc>
                <a:spcPct val="125000"/>
              </a:lnSpc>
              <a:buFont typeface="Wingdings"/>
              <a:buChar char=""/>
              <a:tabLst>
                <a:tab pos="276860" algn="l"/>
              </a:tabLst>
            </a:pPr>
            <a:r>
              <a:rPr lang="en-IN" sz="1800" spc="-5" dirty="0">
                <a:cs typeface="Arial"/>
              </a:rPr>
              <a:t>It </a:t>
            </a:r>
            <a:r>
              <a:rPr lang="en-IN" sz="1800" dirty="0">
                <a:cs typeface="Arial"/>
              </a:rPr>
              <a:t>can be </a:t>
            </a:r>
            <a:r>
              <a:rPr lang="en-IN" sz="1800" spc="-5" dirty="0">
                <a:cs typeface="Arial"/>
              </a:rPr>
              <a:t>noted that </a:t>
            </a:r>
            <a:r>
              <a:rPr lang="en-IN" sz="1800" spc="-10" dirty="0">
                <a:cs typeface="Arial"/>
              </a:rPr>
              <a:t>T(r) </a:t>
            </a:r>
            <a:r>
              <a:rPr lang="en-IN" sz="1800" spc="-5" dirty="0">
                <a:cs typeface="Arial"/>
              </a:rPr>
              <a:t>depends </a:t>
            </a:r>
            <a:r>
              <a:rPr lang="en-IN" sz="1800" dirty="0">
                <a:cs typeface="Arial"/>
              </a:rPr>
              <a:t>on </a:t>
            </a:r>
            <a:r>
              <a:rPr lang="en-IN" sz="1800" spc="-5" dirty="0" err="1">
                <a:cs typeface="Arial"/>
              </a:rPr>
              <a:t>p</a:t>
            </a:r>
            <a:r>
              <a:rPr lang="en-IN" sz="1800" spc="-7" baseline="-21367" dirty="0" err="1">
                <a:cs typeface="Arial"/>
              </a:rPr>
              <a:t>r</a:t>
            </a:r>
            <a:r>
              <a:rPr lang="en-IN" sz="1800" spc="-5" dirty="0">
                <a:cs typeface="Arial"/>
              </a:rPr>
              <a:t>(r) </a:t>
            </a:r>
            <a:r>
              <a:rPr lang="en-IN" sz="1800" dirty="0">
                <a:cs typeface="Arial"/>
              </a:rPr>
              <a:t>but </a:t>
            </a:r>
            <a:r>
              <a:rPr lang="en-IN" sz="1800" spc="-5" dirty="0" err="1">
                <a:cs typeface="Arial"/>
              </a:rPr>
              <a:t>ps</a:t>
            </a:r>
            <a:r>
              <a:rPr lang="en-IN" sz="1800" spc="-5" dirty="0">
                <a:cs typeface="Arial"/>
              </a:rPr>
              <a:t>(s) </a:t>
            </a:r>
            <a:r>
              <a:rPr lang="en-IN" sz="1800" spc="-10" dirty="0">
                <a:cs typeface="Arial"/>
              </a:rPr>
              <a:t>is </a:t>
            </a:r>
            <a:r>
              <a:rPr lang="en-IN" sz="1800" dirty="0">
                <a:cs typeface="Arial"/>
              </a:rPr>
              <a:t>always </a:t>
            </a:r>
            <a:r>
              <a:rPr lang="en-IN" sz="1800" spc="-5" dirty="0">
                <a:cs typeface="Arial"/>
              </a:rPr>
              <a:t>uniform and  </a:t>
            </a:r>
            <a:r>
              <a:rPr lang="en-IN" sz="1800" dirty="0">
                <a:cs typeface="Arial"/>
              </a:rPr>
              <a:t>independently of the form of</a:t>
            </a:r>
            <a:r>
              <a:rPr lang="en-IN" sz="1800" spc="-125" dirty="0">
                <a:cs typeface="Arial"/>
              </a:rPr>
              <a:t> </a:t>
            </a:r>
            <a:r>
              <a:rPr lang="en-IN" sz="1800" dirty="0" err="1">
                <a:cs typeface="Arial"/>
              </a:rPr>
              <a:t>p</a:t>
            </a:r>
            <a:r>
              <a:rPr lang="en-IN" sz="1800" baseline="-21367" dirty="0" err="1">
                <a:cs typeface="Arial"/>
              </a:rPr>
              <a:t>r</a:t>
            </a:r>
            <a:r>
              <a:rPr lang="en-IN" sz="1800" dirty="0">
                <a:cs typeface="Arial"/>
              </a:rPr>
              <a:t>(r).</a:t>
            </a:r>
          </a:p>
          <a:p>
            <a:pPr marL="276225" marR="5080" indent="-263525" algn="just">
              <a:lnSpc>
                <a:spcPct val="125000"/>
              </a:lnSpc>
              <a:buFont typeface="Wingdings"/>
              <a:buChar char=""/>
              <a:tabLst>
                <a:tab pos="276860" algn="l"/>
              </a:tabLst>
            </a:pPr>
            <a:endParaRPr lang="en-IN" dirty="0">
              <a:latin typeface="Arial"/>
              <a:cs typeface="Arial"/>
            </a:endParaRPr>
          </a:p>
        </p:txBody>
      </p:sp>
      <p:sp>
        <p:nvSpPr>
          <p:cNvPr id="23" name="object 4"/>
          <p:cNvSpPr/>
          <p:nvPr/>
        </p:nvSpPr>
        <p:spPr>
          <a:xfrm>
            <a:off x="2340193" y="3523487"/>
            <a:ext cx="6456078" cy="2684130"/>
          </a:xfrm>
          <a:prstGeom prst="rect">
            <a:avLst/>
          </a:prstGeom>
          <a:blipFill>
            <a:blip r:embed="rId2" cstate="print"/>
            <a:stretch>
              <a:fillRect/>
            </a:stretch>
          </a:blipFill>
        </p:spPr>
        <p:txBody>
          <a:bodyPr wrap="square" lIns="0" tIns="0" rIns="0" bIns="0" rtlCol="0"/>
          <a:lstStyle/>
          <a:p>
            <a:endParaRPr/>
          </a:p>
        </p:txBody>
      </p:sp>
      <p:sp>
        <p:nvSpPr>
          <p:cNvPr id="7" name="Date Placeholder 6"/>
          <p:cNvSpPr>
            <a:spLocks noGrp="1"/>
          </p:cNvSpPr>
          <p:nvPr>
            <p:ph type="dt" sz="half" idx="10"/>
          </p:nvPr>
        </p:nvSpPr>
        <p:spPr/>
        <p:txBody>
          <a:bodyPr/>
          <a:lstStyle/>
          <a:p>
            <a:fld id="{595FC124-3C3B-4EEE-812B-A804B5478378}"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38</a:t>
            </a:fld>
            <a:endParaRPr lang="en-US" dirty="0"/>
          </a:p>
        </p:txBody>
      </p:sp>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E0AB746B-6424-4A30-AE38-977F16CC280F}"/>
                  </a:ext>
                </a:extLst>
              </p14:cNvPr>
              <p14:cNvContentPartPr/>
              <p14:nvPr/>
            </p14:nvContentPartPr>
            <p14:xfrm>
              <a:off x="2623680" y="4186440"/>
              <a:ext cx="7280280" cy="1960920"/>
            </p14:xfrm>
          </p:contentPart>
        </mc:Choice>
        <mc:Fallback xmlns="">
          <p:pic>
            <p:nvPicPr>
              <p:cNvPr id="5" name="Ink 4">
                <a:extLst>
                  <a:ext uri="{FF2B5EF4-FFF2-40B4-BE49-F238E27FC236}">
                    <a16:creationId xmlns:a16="http://schemas.microsoft.com/office/drawing/2014/main" id="{E0AB746B-6424-4A30-AE38-977F16CC280F}"/>
                  </a:ext>
                </a:extLst>
              </p:cNvPr>
              <p:cNvPicPr/>
              <p:nvPr/>
            </p:nvPicPr>
            <p:blipFill>
              <a:blip r:embed="rId4"/>
              <a:stretch>
                <a:fillRect/>
              </a:stretch>
            </p:blipFill>
            <p:spPr>
              <a:xfrm>
                <a:off x="2614320" y="4177080"/>
                <a:ext cx="7299000" cy="1979640"/>
              </a:xfrm>
              <a:prstGeom prst="rect">
                <a:avLst/>
              </a:prstGeom>
            </p:spPr>
          </p:pic>
        </mc:Fallback>
      </mc:AlternateContent>
    </p:spTree>
    <p:extLst>
      <p:ext uri="{BB962C8B-B14F-4D97-AF65-F5344CB8AC3E}">
        <p14:creationId xmlns:p14="http://schemas.microsoft.com/office/powerpoint/2010/main" val="8022565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01613" y="940415"/>
            <a:ext cx="8125102" cy="613885"/>
          </a:xfrm>
          <a:prstGeom prst="rect">
            <a:avLst/>
          </a:prstGeom>
        </p:spPr>
        <p:txBody>
          <a:bodyPr vert="horz" wrap="square" lIns="0" tIns="104139" rIns="0" bIns="0" rtlCol="0" anchor="b">
            <a:spAutoFit/>
          </a:bodyPr>
          <a:lstStyle/>
          <a:p>
            <a:pPr marL="12700" marR="5080">
              <a:lnSpc>
                <a:spcPts val="3600"/>
              </a:lnSpc>
              <a:spcBef>
                <a:spcPts val="819"/>
              </a:spcBef>
            </a:pPr>
            <a:r>
              <a:rPr spc="-145" dirty="0">
                <a:solidFill>
                  <a:schemeClr val="accent1">
                    <a:lumMod val="75000"/>
                  </a:schemeClr>
                </a:solidFill>
              </a:rPr>
              <a:t>Histogram</a:t>
            </a:r>
            <a:r>
              <a:rPr spc="-310" dirty="0">
                <a:solidFill>
                  <a:schemeClr val="accent1">
                    <a:lumMod val="75000"/>
                  </a:schemeClr>
                </a:solidFill>
              </a:rPr>
              <a:t> </a:t>
            </a:r>
            <a:r>
              <a:rPr spc="-145" dirty="0">
                <a:solidFill>
                  <a:schemeClr val="accent1">
                    <a:lumMod val="75000"/>
                  </a:schemeClr>
                </a:solidFill>
              </a:rPr>
              <a:t>Equalization  (Example)</a:t>
            </a:r>
          </a:p>
        </p:txBody>
      </p:sp>
      <p:sp>
        <p:nvSpPr>
          <p:cNvPr id="3" name="object 3"/>
          <p:cNvSpPr txBox="1"/>
          <p:nvPr/>
        </p:nvSpPr>
        <p:spPr>
          <a:xfrm>
            <a:off x="1291800" y="1803889"/>
            <a:ext cx="5840730" cy="290464"/>
          </a:xfrm>
          <a:prstGeom prst="rect">
            <a:avLst/>
          </a:prstGeom>
        </p:spPr>
        <p:txBody>
          <a:bodyPr vert="horz" wrap="square" lIns="0" tIns="13335" rIns="0" bIns="0" rtlCol="0">
            <a:spAutoFit/>
          </a:bodyPr>
          <a:lstStyle/>
          <a:p>
            <a:pPr marL="12700">
              <a:spcBef>
                <a:spcPts val="105"/>
              </a:spcBef>
            </a:pPr>
            <a:r>
              <a:rPr dirty="0">
                <a:cs typeface="Arial"/>
              </a:rPr>
              <a:t>Suppose intensity values </a:t>
            </a:r>
            <a:r>
              <a:rPr spc="-5" dirty="0">
                <a:cs typeface="Arial"/>
              </a:rPr>
              <a:t>in </a:t>
            </a:r>
            <a:r>
              <a:rPr dirty="0">
                <a:cs typeface="Arial"/>
              </a:rPr>
              <a:t>an image have the</a:t>
            </a:r>
            <a:r>
              <a:rPr spc="-135" dirty="0">
                <a:cs typeface="Arial"/>
              </a:rPr>
              <a:t> </a:t>
            </a:r>
            <a:r>
              <a:rPr dirty="0">
                <a:cs typeface="Arial"/>
              </a:rPr>
              <a:t>PDF</a:t>
            </a:r>
          </a:p>
        </p:txBody>
      </p:sp>
      <p:sp>
        <p:nvSpPr>
          <p:cNvPr id="4" name="object 4"/>
          <p:cNvSpPr/>
          <p:nvPr/>
        </p:nvSpPr>
        <p:spPr>
          <a:xfrm>
            <a:off x="5338296" y="4002624"/>
            <a:ext cx="704850" cy="0"/>
          </a:xfrm>
          <a:custGeom>
            <a:avLst/>
            <a:gdLst/>
            <a:ahLst/>
            <a:cxnLst/>
            <a:rect l="l" t="t" r="r" b="b"/>
            <a:pathLst>
              <a:path w="704850">
                <a:moveTo>
                  <a:pt x="0" y="0"/>
                </a:moveTo>
                <a:lnTo>
                  <a:pt x="704317" y="0"/>
                </a:lnTo>
              </a:path>
            </a:pathLst>
          </a:custGeom>
          <a:ln w="11434">
            <a:solidFill>
              <a:srgbClr val="000000"/>
            </a:solidFill>
          </a:ln>
        </p:spPr>
        <p:txBody>
          <a:bodyPr wrap="square" lIns="0" tIns="0" rIns="0" bIns="0" rtlCol="0"/>
          <a:lstStyle/>
          <a:p>
            <a:endParaRPr/>
          </a:p>
        </p:txBody>
      </p:sp>
      <p:sp>
        <p:nvSpPr>
          <p:cNvPr id="5" name="object 5"/>
          <p:cNvSpPr/>
          <p:nvPr/>
        </p:nvSpPr>
        <p:spPr>
          <a:xfrm>
            <a:off x="7026577" y="4002624"/>
            <a:ext cx="704850" cy="0"/>
          </a:xfrm>
          <a:custGeom>
            <a:avLst/>
            <a:gdLst/>
            <a:ahLst/>
            <a:cxnLst/>
            <a:rect l="l" t="t" r="r" b="b"/>
            <a:pathLst>
              <a:path w="704850">
                <a:moveTo>
                  <a:pt x="0" y="0"/>
                </a:moveTo>
                <a:lnTo>
                  <a:pt x="704317" y="0"/>
                </a:lnTo>
              </a:path>
            </a:pathLst>
          </a:custGeom>
          <a:ln w="11434">
            <a:solidFill>
              <a:srgbClr val="000000"/>
            </a:solidFill>
          </a:ln>
        </p:spPr>
        <p:txBody>
          <a:bodyPr wrap="square" lIns="0" tIns="0" rIns="0" bIns="0" rtlCol="0"/>
          <a:lstStyle/>
          <a:p>
            <a:endParaRPr/>
          </a:p>
        </p:txBody>
      </p:sp>
      <p:sp>
        <p:nvSpPr>
          <p:cNvPr id="6" name="object 6"/>
          <p:cNvSpPr/>
          <p:nvPr/>
        </p:nvSpPr>
        <p:spPr>
          <a:xfrm>
            <a:off x="3937128" y="3759226"/>
            <a:ext cx="228037" cy="498789"/>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7347174" y="4009713"/>
            <a:ext cx="286138" cy="332159"/>
          </a:xfrm>
          <a:prstGeom prst="rect">
            <a:avLst/>
          </a:prstGeom>
          <a:blipFill>
            <a:blip r:embed="rId3" cstate="print"/>
            <a:stretch>
              <a:fillRect/>
            </a:stretch>
          </a:blipFill>
        </p:spPr>
        <p:txBody>
          <a:bodyPr wrap="square" lIns="0" tIns="0" rIns="0" bIns="0" rtlCol="0"/>
          <a:lstStyle/>
          <a:p>
            <a:endParaRPr/>
          </a:p>
        </p:txBody>
      </p:sp>
      <p:sp>
        <p:nvSpPr>
          <p:cNvPr id="10" name="object 10"/>
          <p:cNvSpPr/>
          <p:nvPr/>
        </p:nvSpPr>
        <p:spPr>
          <a:xfrm>
            <a:off x="5658441" y="4009713"/>
            <a:ext cx="286138" cy="332159"/>
          </a:xfrm>
          <a:prstGeom prst="rect">
            <a:avLst/>
          </a:prstGeom>
          <a:blipFill>
            <a:blip r:embed="rId3" cstate="print"/>
            <a:stretch>
              <a:fillRect/>
            </a:stretch>
          </a:blipFill>
        </p:spPr>
        <p:txBody>
          <a:bodyPr wrap="square" lIns="0" tIns="0" rIns="0" bIns="0" rtlCol="0"/>
          <a:lstStyle/>
          <a:p>
            <a:endParaRPr/>
          </a:p>
        </p:txBody>
      </p:sp>
      <p:sp>
        <p:nvSpPr>
          <p:cNvPr id="11" name="object 11"/>
          <p:cNvSpPr/>
          <p:nvPr/>
        </p:nvSpPr>
        <p:spPr>
          <a:xfrm>
            <a:off x="5121095" y="3797899"/>
            <a:ext cx="286138" cy="332159"/>
          </a:xfrm>
          <a:prstGeom prst="rect">
            <a:avLst/>
          </a:prstGeom>
          <a:blipFill>
            <a:blip r:embed="rId4" cstate="print"/>
            <a:stretch>
              <a:fillRect/>
            </a:stretch>
          </a:blipFill>
        </p:spPr>
        <p:txBody>
          <a:bodyPr wrap="square" lIns="0" tIns="0" rIns="0" bIns="0" rtlCol="0"/>
          <a:lstStyle/>
          <a:p>
            <a:endParaRPr/>
          </a:p>
        </p:txBody>
      </p:sp>
      <p:sp>
        <p:nvSpPr>
          <p:cNvPr id="12" name="object 12"/>
          <p:cNvSpPr/>
          <p:nvPr/>
        </p:nvSpPr>
        <p:spPr>
          <a:xfrm>
            <a:off x="3554515" y="3797899"/>
            <a:ext cx="286138" cy="332159"/>
          </a:xfrm>
          <a:prstGeom prst="rect">
            <a:avLst/>
          </a:prstGeom>
          <a:blipFill>
            <a:blip r:embed="rId3" cstate="print"/>
            <a:stretch>
              <a:fillRect/>
            </a:stretch>
          </a:blipFill>
        </p:spPr>
        <p:txBody>
          <a:bodyPr wrap="square" lIns="0" tIns="0" rIns="0" bIns="0" rtlCol="0"/>
          <a:lstStyle/>
          <a:p>
            <a:endParaRPr/>
          </a:p>
        </p:txBody>
      </p:sp>
      <p:sp>
        <p:nvSpPr>
          <p:cNvPr id="13" name="object 13"/>
          <p:cNvSpPr/>
          <p:nvPr/>
        </p:nvSpPr>
        <p:spPr>
          <a:xfrm>
            <a:off x="3039817" y="3797899"/>
            <a:ext cx="286138" cy="332159"/>
          </a:xfrm>
          <a:prstGeom prst="rect">
            <a:avLst/>
          </a:prstGeom>
          <a:blipFill>
            <a:blip r:embed="rId4" cstate="print"/>
            <a:stretch>
              <a:fillRect/>
            </a:stretch>
          </a:blipFill>
        </p:spPr>
        <p:txBody>
          <a:bodyPr wrap="square" lIns="0" tIns="0" rIns="0" bIns="0" rtlCol="0"/>
          <a:lstStyle/>
          <a:p>
            <a:endParaRPr/>
          </a:p>
        </p:txBody>
      </p:sp>
      <p:sp>
        <p:nvSpPr>
          <p:cNvPr id="14" name="object 14"/>
          <p:cNvSpPr/>
          <p:nvPr/>
        </p:nvSpPr>
        <p:spPr>
          <a:xfrm>
            <a:off x="2283355" y="3797899"/>
            <a:ext cx="286138" cy="332159"/>
          </a:xfrm>
          <a:prstGeom prst="rect">
            <a:avLst/>
          </a:prstGeom>
          <a:blipFill>
            <a:blip r:embed="rId4" cstate="print"/>
            <a:stretch>
              <a:fillRect/>
            </a:stretch>
          </a:blipFill>
        </p:spPr>
        <p:txBody>
          <a:bodyPr wrap="square" lIns="0" tIns="0" rIns="0" bIns="0" rtlCol="0"/>
          <a:lstStyle/>
          <a:p>
            <a:endParaRPr/>
          </a:p>
        </p:txBody>
      </p:sp>
      <p:sp>
        <p:nvSpPr>
          <p:cNvPr id="21" name="object 21"/>
          <p:cNvSpPr txBox="1"/>
          <p:nvPr/>
        </p:nvSpPr>
        <p:spPr>
          <a:xfrm>
            <a:off x="5613840" y="3615849"/>
            <a:ext cx="161925" cy="294311"/>
          </a:xfrm>
          <a:prstGeom prst="rect">
            <a:avLst/>
          </a:prstGeom>
        </p:spPr>
        <p:txBody>
          <a:bodyPr vert="horz" wrap="square" lIns="0" tIns="17145" rIns="0" bIns="0" rtlCol="0">
            <a:spAutoFit/>
          </a:bodyPr>
          <a:lstStyle/>
          <a:p>
            <a:pPr marL="12700">
              <a:spcBef>
                <a:spcPts val="135"/>
              </a:spcBef>
            </a:pPr>
            <a:r>
              <a:rPr spc="20" dirty="0">
                <a:cs typeface="Times New Roman"/>
              </a:rPr>
              <a:t>2</a:t>
            </a:r>
            <a:endParaRPr>
              <a:cs typeface="Times New Roman"/>
            </a:endParaRPr>
          </a:p>
        </p:txBody>
      </p:sp>
      <p:sp>
        <p:nvSpPr>
          <p:cNvPr id="23" name="object 23"/>
          <p:cNvSpPr/>
          <p:nvPr/>
        </p:nvSpPr>
        <p:spPr>
          <a:xfrm>
            <a:off x="3657961" y="2464204"/>
            <a:ext cx="825500" cy="0"/>
          </a:xfrm>
          <a:custGeom>
            <a:avLst/>
            <a:gdLst/>
            <a:ahLst/>
            <a:cxnLst/>
            <a:rect l="l" t="t" r="r" b="b"/>
            <a:pathLst>
              <a:path w="825500">
                <a:moveTo>
                  <a:pt x="0" y="0"/>
                </a:moveTo>
                <a:lnTo>
                  <a:pt x="825424" y="0"/>
                </a:lnTo>
              </a:path>
            </a:pathLst>
          </a:custGeom>
          <a:ln w="11459">
            <a:solidFill>
              <a:srgbClr val="000000"/>
            </a:solidFill>
          </a:ln>
        </p:spPr>
        <p:txBody>
          <a:bodyPr wrap="square" lIns="0" tIns="0" rIns="0" bIns="0" rtlCol="0"/>
          <a:lstStyle/>
          <a:p>
            <a:endParaRPr/>
          </a:p>
        </p:txBody>
      </p:sp>
      <p:sp>
        <p:nvSpPr>
          <p:cNvPr id="24" name="object 24"/>
          <p:cNvSpPr/>
          <p:nvPr/>
        </p:nvSpPr>
        <p:spPr>
          <a:xfrm>
            <a:off x="3470194" y="2737047"/>
            <a:ext cx="257263" cy="331760"/>
          </a:xfrm>
          <a:prstGeom prst="rect">
            <a:avLst/>
          </a:prstGeom>
          <a:blipFill>
            <a:blip r:embed="rId5" cstate="print"/>
            <a:stretch>
              <a:fillRect/>
            </a:stretch>
          </a:blipFill>
        </p:spPr>
        <p:txBody>
          <a:bodyPr wrap="square" lIns="0" tIns="0" rIns="0" bIns="0" rtlCol="0"/>
          <a:lstStyle/>
          <a:p>
            <a:endParaRPr/>
          </a:p>
        </p:txBody>
      </p:sp>
      <p:sp>
        <p:nvSpPr>
          <p:cNvPr id="25" name="object 25"/>
          <p:cNvSpPr/>
          <p:nvPr/>
        </p:nvSpPr>
        <p:spPr>
          <a:xfrm>
            <a:off x="3470194" y="2845636"/>
            <a:ext cx="257263" cy="331760"/>
          </a:xfrm>
          <a:prstGeom prst="rect">
            <a:avLst/>
          </a:prstGeom>
          <a:blipFill>
            <a:blip r:embed="rId6" cstate="print"/>
            <a:stretch>
              <a:fillRect/>
            </a:stretch>
          </a:blipFill>
        </p:spPr>
        <p:txBody>
          <a:bodyPr wrap="square" lIns="0" tIns="0" rIns="0" bIns="0" rtlCol="0"/>
          <a:lstStyle/>
          <a:p>
            <a:endParaRPr/>
          </a:p>
        </p:txBody>
      </p:sp>
      <p:sp>
        <p:nvSpPr>
          <p:cNvPr id="27" name="object 27"/>
          <p:cNvSpPr/>
          <p:nvPr/>
        </p:nvSpPr>
        <p:spPr>
          <a:xfrm>
            <a:off x="3470194" y="2476749"/>
            <a:ext cx="257263" cy="331760"/>
          </a:xfrm>
          <a:prstGeom prst="rect">
            <a:avLst/>
          </a:prstGeom>
          <a:blipFill>
            <a:blip r:embed="rId7" cstate="print"/>
            <a:stretch>
              <a:fillRect/>
            </a:stretch>
          </a:blipFill>
        </p:spPr>
        <p:txBody>
          <a:bodyPr wrap="square" lIns="0" tIns="0" rIns="0" bIns="0" rtlCol="0"/>
          <a:lstStyle/>
          <a:p>
            <a:endParaRPr/>
          </a:p>
        </p:txBody>
      </p:sp>
      <p:sp>
        <p:nvSpPr>
          <p:cNvPr id="28" name="object 28"/>
          <p:cNvSpPr/>
          <p:nvPr/>
        </p:nvSpPr>
        <p:spPr>
          <a:xfrm>
            <a:off x="3470194" y="2108435"/>
            <a:ext cx="257263" cy="331760"/>
          </a:xfrm>
          <a:prstGeom prst="rect">
            <a:avLst/>
          </a:prstGeom>
          <a:blipFill>
            <a:blip r:embed="rId8" cstate="print"/>
            <a:stretch>
              <a:fillRect/>
            </a:stretch>
          </a:blipFill>
        </p:spPr>
        <p:txBody>
          <a:bodyPr wrap="square" lIns="0" tIns="0" rIns="0" bIns="0" rtlCol="0"/>
          <a:lstStyle/>
          <a:p>
            <a:endParaRPr/>
          </a:p>
        </p:txBody>
      </p:sp>
      <p:sp>
        <p:nvSpPr>
          <p:cNvPr id="29" name="object 29"/>
          <p:cNvSpPr/>
          <p:nvPr/>
        </p:nvSpPr>
        <p:spPr>
          <a:xfrm>
            <a:off x="6759964" y="2259585"/>
            <a:ext cx="284623" cy="331760"/>
          </a:xfrm>
          <a:prstGeom prst="rect">
            <a:avLst/>
          </a:prstGeom>
          <a:blipFill>
            <a:blip r:embed="rId9" cstate="print"/>
            <a:stretch>
              <a:fillRect/>
            </a:stretch>
          </a:blipFill>
        </p:spPr>
        <p:txBody>
          <a:bodyPr wrap="square" lIns="0" tIns="0" rIns="0" bIns="0" rtlCol="0"/>
          <a:lstStyle/>
          <a:p>
            <a:endParaRPr/>
          </a:p>
        </p:txBody>
      </p:sp>
      <p:sp>
        <p:nvSpPr>
          <p:cNvPr id="30" name="object 30"/>
          <p:cNvSpPr/>
          <p:nvPr/>
        </p:nvSpPr>
        <p:spPr>
          <a:xfrm>
            <a:off x="6245302" y="2259585"/>
            <a:ext cx="284623" cy="331760"/>
          </a:xfrm>
          <a:prstGeom prst="rect">
            <a:avLst/>
          </a:prstGeom>
          <a:blipFill>
            <a:blip r:embed="rId10" cstate="print"/>
            <a:stretch>
              <a:fillRect/>
            </a:stretch>
          </a:blipFill>
        </p:spPr>
        <p:txBody>
          <a:bodyPr wrap="square" lIns="0" tIns="0" rIns="0" bIns="0" rtlCol="0"/>
          <a:lstStyle/>
          <a:p>
            <a:endParaRPr/>
          </a:p>
        </p:txBody>
      </p:sp>
      <p:sp>
        <p:nvSpPr>
          <p:cNvPr id="31" name="object 31"/>
          <p:cNvSpPr/>
          <p:nvPr/>
        </p:nvSpPr>
        <p:spPr>
          <a:xfrm>
            <a:off x="5853544" y="2259585"/>
            <a:ext cx="284623" cy="331760"/>
          </a:xfrm>
          <a:prstGeom prst="rect">
            <a:avLst/>
          </a:prstGeom>
          <a:blipFill>
            <a:blip r:embed="rId10" cstate="print"/>
            <a:stretch>
              <a:fillRect/>
            </a:stretch>
          </a:blipFill>
        </p:spPr>
        <p:txBody>
          <a:bodyPr wrap="square" lIns="0" tIns="0" rIns="0" bIns="0" rtlCol="0"/>
          <a:lstStyle/>
          <a:p>
            <a:endParaRPr/>
          </a:p>
        </p:txBody>
      </p:sp>
      <p:sp>
        <p:nvSpPr>
          <p:cNvPr id="32" name="object 32"/>
          <p:cNvSpPr/>
          <p:nvPr/>
        </p:nvSpPr>
        <p:spPr>
          <a:xfrm>
            <a:off x="3978168" y="2471299"/>
            <a:ext cx="284623" cy="331760"/>
          </a:xfrm>
          <a:prstGeom prst="rect">
            <a:avLst/>
          </a:prstGeom>
          <a:blipFill>
            <a:blip r:embed="rId9" cstate="print"/>
            <a:stretch>
              <a:fillRect/>
            </a:stretch>
          </a:blipFill>
        </p:spPr>
        <p:txBody>
          <a:bodyPr wrap="square" lIns="0" tIns="0" rIns="0" bIns="0" rtlCol="0"/>
          <a:lstStyle/>
          <a:p>
            <a:endParaRPr/>
          </a:p>
        </p:txBody>
      </p:sp>
      <p:sp>
        <p:nvSpPr>
          <p:cNvPr id="35" name="object 35"/>
          <p:cNvSpPr txBox="1"/>
          <p:nvPr/>
        </p:nvSpPr>
        <p:spPr>
          <a:xfrm>
            <a:off x="3929885" y="2077177"/>
            <a:ext cx="272415" cy="294311"/>
          </a:xfrm>
          <a:prstGeom prst="rect">
            <a:avLst/>
          </a:prstGeom>
        </p:spPr>
        <p:txBody>
          <a:bodyPr vert="horz" wrap="square" lIns="0" tIns="17145" rIns="0" bIns="0" rtlCol="0">
            <a:spAutoFit/>
          </a:bodyPr>
          <a:lstStyle/>
          <a:p>
            <a:pPr marL="12700">
              <a:spcBef>
                <a:spcPts val="135"/>
              </a:spcBef>
            </a:pPr>
            <a:r>
              <a:rPr spc="55" dirty="0">
                <a:cs typeface="Times New Roman"/>
              </a:rPr>
              <a:t>2</a:t>
            </a:r>
            <a:r>
              <a:rPr i="1" spc="15" dirty="0">
                <a:cs typeface="Times New Roman"/>
              </a:rPr>
              <a:t>r</a:t>
            </a:r>
            <a:endParaRPr>
              <a:cs typeface="Times New Roman"/>
            </a:endParaRPr>
          </a:p>
        </p:txBody>
      </p:sp>
      <p:grpSp>
        <p:nvGrpSpPr>
          <p:cNvPr id="42" name="Group 41"/>
          <p:cNvGrpSpPr/>
          <p:nvPr/>
        </p:nvGrpSpPr>
        <p:grpSpPr>
          <a:xfrm>
            <a:off x="2122100" y="2221547"/>
            <a:ext cx="5659308" cy="2253992"/>
            <a:chOff x="572343" y="2297462"/>
            <a:chExt cx="5544308" cy="2175194"/>
          </a:xfrm>
        </p:grpSpPr>
        <p:sp>
          <p:nvSpPr>
            <p:cNvPr id="15" name="object 15"/>
            <p:cNvSpPr txBox="1"/>
            <p:nvPr/>
          </p:nvSpPr>
          <p:spPr>
            <a:xfrm>
              <a:off x="2421264" y="3588624"/>
              <a:ext cx="87630" cy="279072"/>
            </a:xfrm>
            <a:prstGeom prst="rect">
              <a:avLst/>
            </a:prstGeom>
          </p:spPr>
          <p:txBody>
            <a:bodyPr vert="horz" wrap="square" lIns="0" tIns="12065" rIns="0" bIns="0" rtlCol="0">
              <a:spAutoFit/>
            </a:bodyPr>
            <a:lstStyle/>
            <a:p>
              <a:pPr marL="12700">
                <a:spcBef>
                  <a:spcPts val="95"/>
                </a:spcBef>
              </a:pPr>
              <a:r>
                <a:rPr i="1" dirty="0">
                  <a:cs typeface="Times New Roman"/>
                </a:rPr>
                <a:t>r</a:t>
              </a:r>
              <a:endParaRPr>
                <a:cs typeface="Times New Roman"/>
              </a:endParaRPr>
            </a:p>
          </p:txBody>
        </p:sp>
        <p:sp>
          <p:nvSpPr>
            <p:cNvPr id="16" name="object 16"/>
            <p:cNvSpPr txBox="1"/>
            <p:nvPr/>
          </p:nvSpPr>
          <p:spPr>
            <a:xfrm>
              <a:off x="4577183" y="3588624"/>
              <a:ext cx="87630" cy="279072"/>
            </a:xfrm>
            <a:prstGeom prst="rect">
              <a:avLst/>
            </a:prstGeom>
          </p:spPr>
          <p:txBody>
            <a:bodyPr vert="horz" wrap="square" lIns="0" tIns="12065" rIns="0" bIns="0" rtlCol="0">
              <a:spAutoFit/>
            </a:bodyPr>
            <a:lstStyle/>
            <a:p>
              <a:pPr marL="12700">
                <a:spcBef>
                  <a:spcPts val="95"/>
                </a:spcBef>
              </a:pPr>
              <a:r>
                <a:rPr i="1" dirty="0">
                  <a:cs typeface="Times New Roman"/>
                </a:rPr>
                <a:t>r</a:t>
              </a:r>
              <a:endParaRPr>
                <a:cs typeface="Times New Roman"/>
              </a:endParaRPr>
            </a:p>
          </p:txBody>
        </p:sp>
        <p:sp>
          <p:nvSpPr>
            <p:cNvPr id="18" name="object 18"/>
            <p:cNvSpPr txBox="1"/>
            <p:nvPr/>
          </p:nvSpPr>
          <p:spPr>
            <a:xfrm>
              <a:off x="2415789" y="4193584"/>
              <a:ext cx="2261870" cy="279072"/>
            </a:xfrm>
            <a:prstGeom prst="rect">
              <a:avLst/>
            </a:prstGeom>
          </p:spPr>
          <p:txBody>
            <a:bodyPr vert="horz" wrap="square" lIns="0" tIns="12065" rIns="0" bIns="0" rtlCol="0">
              <a:spAutoFit/>
            </a:bodyPr>
            <a:lstStyle/>
            <a:p>
              <a:pPr marL="12700">
                <a:spcBef>
                  <a:spcPts val="95"/>
                </a:spcBef>
                <a:tabLst>
                  <a:tab pos="2168525" algn="l"/>
                </a:tabLst>
              </a:pPr>
              <a:r>
                <a:rPr dirty="0">
                  <a:cs typeface="Times New Roman"/>
                </a:rPr>
                <a:t>0	0</a:t>
              </a:r>
              <a:endParaRPr>
                <a:cs typeface="Times New Roman"/>
              </a:endParaRPr>
            </a:p>
          </p:txBody>
        </p:sp>
        <p:grpSp>
          <p:nvGrpSpPr>
            <p:cNvPr id="41" name="Group 40"/>
            <p:cNvGrpSpPr/>
            <p:nvPr/>
          </p:nvGrpSpPr>
          <p:grpSpPr>
            <a:xfrm>
              <a:off x="572343" y="2297462"/>
              <a:ext cx="5544308" cy="1985217"/>
              <a:chOff x="572343" y="2297462"/>
              <a:chExt cx="5544308" cy="1985217"/>
            </a:xfrm>
          </p:grpSpPr>
          <p:sp>
            <p:nvSpPr>
              <p:cNvPr id="7" name="object 7"/>
              <p:cNvSpPr/>
              <p:nvPr/>
            </p:nvSpPr>
            <p:spPr>
              <a:xfrm>
                <a:off x="4569520" y="3759225"/>
                <a:ext cx="228037" cy="498789"/>
              </a:xfrm>
              <a:prstGeom prst="rect">
                <a:avLst/>
              </a:prstGeom>
              <a:blipFill>
                <a:blip r:embed="rId2" cstate="print"/>
                <a:stretch>
                  <a:fillRect/>
                </a:stretch>
              </a:blipFill>
            </p:spPr>
            <p:txBody>
              <a:bodyPr wrap="square" lIns="0" tIns="0" rIns="0" bIns="0" rtlCol="0"/>
              <a:lstStyle/>
              <a:p>
                <a:endParaRPr/>
              </a:p>
            </p:txBody>
          </p:sp>
          <p:sp>
            <p:nvSpPr>
              <p:cNvPr id="9" name="object 9"/>
              <p:cNvSpPr/>
              <p:nvPr/>
            </p:nvSpPr>
            <p:spPr>
              <a:xfrm>
                <a:off x="5286056" y="3797898"/>
                <a:ext cx="286138" cy="332159"/>
              </a:xfrm>
              <a:prstGeom prst="rect">
                <a:avLst/>
              </a:prstGeom>
              <a:blipFill>
                <a:blip r:embed="rId4" cstate="print"/>
                <a:stretch>
                  <a:fillRect/>
                </a:stretch>
              </a:blipFill>
            </p:spPr>
            <p:txBody>
              <a:bodyPr wrap="square" lIns="0" tIns="0" rIns="0" bIns="0" rtlCol="0"/>
              <a:lstStyle/>
              <a:p>
                <a:endParaRPr/>
              </a:p>
            </p:txBody>
          </p:sp>
          <p:sp>
            <p:nvSpPr>
              <p:cNvPr id="17" name="object 17"/>
              <p:cNvSpPr txBox="1"/>
              <p:nvPr/>
            </p:nvSpPr>
            <p:spPr>
              <a:xfrm>
                <a:off x="4716327" y="3786839"/>
                <a:ext cx="535940" cy="284022"/>
              </a:xfrm>
              <a:prstGeom prst="rect">
                <a:avLst/>
              </a:prstGeom>
            </p:spPr>
            <p:txBody>
              <a:bodyPr vert="horz" wrap="square" lIns="0" tIns="17145" rIns="0" bIns="0" rtlCol="0">
                <a:spAutoFit/>
              </a:bodyPr>
              <a:lstStyle/>
              <a:p>
                <a:pPr marL="12700">
                  <a:spcBef>
                    <a:spcPts val="135"/>
                  </a:spcBef>
                </a:pPr>
                <a:r>
                  <a:rPr i="1" spc="55" dirty="0">
                    <a:cs typeface="Times New Roman"/>
                  </a:rPr>
                  <a:t>w</a:t>
                </a:r>
                <a:r>
                  <a:rPr i="1" spc="65" dirty="0">
                    <a:cs typeface="Times New Roman"/>
                  </a:rPr>
                  <a:t>d</a:t>
                </a:r>
                <a:r>
                  <a:rPr i="1" spc="30" dirty="0">
                    <a:cs typeface="Times New Roman"/>
                  </a:rPr>
                  <a:t>w</a:t>
                </a:r>
                <a:endParaRPr>
                  <a:cs typeface="Times New Roman"/>
                </a:endParaRPr>
              </a:p>
            </p:txBody>
          </p:sp>
          <p:sp>
            <p:nvSpPr>
              <p:cNvPr id="20" name="object 20"/>
              <p:cNvSpPr txBox="1"/>
              <p:nvPr/>
            </p:nvSpPr>
            <p:spPr>
              <a:xfrm>
                <a:off x="3815850" y="3998657"/>
                <a:ext cx="702945" cy="284022"/>
              </a:xfrm>
              <a:prstGeom prst="rect">
                <a:avLst/>
              </a:prstGeom>
            </p:spPr>
            <p:txBody>
              <a:bodyPr vert="horz" wrap="square" lIns="0" tIns="17145" rIns="0" bIns="0" rtlCol="0">
                <a:spAutoFit/>
              </a:bodyPr>
              <a:lstStyle/>
              <a:p>
                <a:pPr marL="12700">
                  <a:spcBef>
                    <a:spcPts val="135"/>
                  </a:spcBef>
                  <a:tabLst>
                    <a:tab pos="484505" algn="l"/>
                  </a:tabLst>
                </a:pPr>
                <a:r>
                  <a:rPr spc="135" dirty="0">
                    <a:cs typeface="Times New Roman"/>
                  </a:rPr>
                  <a:t>(</a:t>
                </a:r>
                <a:r>
                  <a:rPr i="1" spc="25" dirty="0">
                    <a:cs typeface="Times New Roman"/>
                  </a:rPr>
                  <a:t>L</a:t>
                </a:r>
                <a:r>
                  <a:rPr i="1" dirty="0">
                    <a:cs typeface="Times New Roman"/>
                  </a:rPr>
                  <a:t>	</a:t>
                </a:r>
                <a:r>
                  <a:rPr spc="-155" dirty="0">
                    <a:cs typeface="Times New Roman"/>
                  </a:rPr>
                  <a:t>1</a:t>
                </a:r>
                <a:r>
                  <a:rPr spc="15" dirty="0">
                    <a:cs typeface="Times New Roman"/>
                  </a:rPr>
                  <a:t>)</a:t>
                </a:r>
                <a:endParaRPr dirty="0">
                  <a:cs typeface="Times New Roman"/>
                </a:endParaRPr>
              </a:p>
            </p:txBody>
          </p:sp>
          <p:sp>
            <p:nvSpPr>
              <p:cNvPr id="22" name="object 22"/>
              <p:cNvSpPr txBox="1"/>
              <p:nvPr/>
            </p:nvSpPr>
            <p:spPr>
              <a:xfrm>
                <a:off x="572343" y="3786839"/>
                <a:ext cx="2995930" cy="284022"/>
              </a:xfrm>
              <a:prstGeom prst="rect">
                <a:avLst/>
              </a:prstGeom>
            </p:spPr>
            <p:txBody>
              <a:bodyPr vert="horz" wrap="square" lIns="0" tIns="17145" rIns="0" bIns="0" rtlCol="0">
                <a:spAutoFit/>
              </a:bodyPr>
              <a:lstStyle/>
              <a:p>
                <a:pPr marL="12700">
                  <a:spcBef>
                    <a:spcPts val="135"/>
                  </a:spcBef>
                  <a:tabLst>
                    <a:tab pos="382270" algn="l"/>
                    <a:tab pos="1151255" algn="l"/>
                    <a:tab pos="1623060" algn="l"/>
                    <a:tab pos="2029460" algn="l"/>
                  </a:tabLst>
                </a:pPr>
                <a:r>
                  <a:rPr i="1" spc="15" dirty="0">
                    <a:cs typeface="Times New Roman"/>
                  </a:rPr>
                  <a:t>s	</a:t>
                </a:r>
                <a:r>
                  <a:rPr i="1" spc="25" dirty="0">
                    <a:cs typeface="Times New Roman"/>
                  </a:rPr>
                  <a:t>T</a:t>
                </a:r>
                <a:r>
                  <a:rPr i="1" spc="-250" dirty="0">
                    <a:cs typeface="Times New Roman"/>
                  </a:rPr>
                  <a:t> </a:t>
                </a:r>
                <a:r>
                  <a:rPr spc="75" dirty="0">
                    <a:cs typeface="Times New Roman"/>
                  </a:rPr>
                  <a:t>(</a:t>
                </a:r>
                <a:r>
                  <a:rPr i="1" spc="75" dirty="0">
                    <a:cs typeface="Times New Roman"/>
                  </a:rPr>
                  <a:t>r</a:t>
                </a:r>
                <a:r>
                  <a:rPr spc="75" dirty="0">
                    <a:cs typeface="Times New Roman"/>
                  </a:rPr>
                  <a:t>)	</a:t>
                </a:r>
                <a:r>
                  <a:rPr spc="80" dirty="0">
                    <a:cs typeface="Times New Roman"/>
                  </a:rPr>
                  <a:t>(</a:t>
                </a:r>
                <a:r>
                  <a:rPr i="1" spc="80" dirty="0">
                    <a:cs typeface="Times New Roman"/>
                  </a:rPr>
                  <a:t>L	</a:t>
                </a:r>
                <a:r>
                  <a:rPr spc="-65" dirty="0">
                    <a:cs typeface="Times New Roman"/>
                  </a:rPr>
                  <a:t>1)	</a:t>
                </a:r>
                <a:r>
                  <a:rPr i="1" spc="25" dirty="0">
                    <a:cs typeface="Times New Roman"/>
                  </a:rPr>
                  <a:t>p</a:t>
                </a:r>
                <a:r>
                  <a:rPr i="1" spc="37" baseline="-24444" dirty="0">
                    <a:cs typeface="Times New Roman"/>
                  </a:rPr>
                  <a:t>r</a:t>
                </a:r>
                <a:r>
                  <a:rPr i="1" spc="-89" baseline="-24444" dirty="0">
                    <a:cs typeface="Times New Roman"/>
                  </a:rPr>
                  <a:t> </a:t>
                </a:r>
                <a:r>
                  <a:rPr spc="65" dirty="0">
                    <a:cs typeface="Times New Roman"/>
                  </a:rPr>
                  <a:t>(</a:t>
                </a:r>
                <a:r>
                  <a:rPr i="1" spc="65" dirty="0">
                    <a:cs typeface="Times New Roman"/>
                  </a:rPr>
                  <a:t>w</a:t>
                </a:r>
                <a:r>
                  <a:rPr spc="65" dirty="0">
                    <a:cs typeface="Times New Roman"/>
                  </a:rPr>
                  <a:t>)</a:t>
                </a:r>
                <a:r>
                  <a:rPr i="1" spc="65" dirty="0">
                    <a:cs typeface="Times New Roman"/>
                  </a:rPr>
                  <a:t>dw</a:t>
                </a:r>
                <a:endParaRPr dirty="0">
                  <a:cs typeface="Times New Roman"/>
                </a:endParaRPr>
              </a:p>
            </p:txBody>
          </p:sp>
          <p:grpSp>
            <p:nvGrpSpPr>
              <p:cNvPr id="40" name="Group 39"/>
              <p:cNvGrpSpPr/>
              <p:nvPr/>
            </p:nvGrpSpPr>
            <p:grpSpPr>
              <a:xfrm>
                <a:off x="1103689" y="2297462"/>
                <a:ext cx="5012962" cy="1954466"/>
                <a:chOff x="1103689" y="2297462"/>
                <a:chExt cx="5012962" cy="1954466"/>
              </a:xfrm>
            </p:grpSpPr>
            <p:sp>
              <p:nvSpPr>
                <p:cNvPr id="19" name="object 19"/>
                <p:cNvSpPr txBox="1"/>
                <p:nvPr/>
              </p:nvSpPr>
              <p:spPr>
                <a:xfrm>
                  <a:off x="5413071" y="3340458"/>
                  <a:ext cx="703580" cy="911470"/>
                </a:xfrm>
                <a:prstGeom prst="rect">
                  <a:avLst/>
                </a:prstGeom>
              </p:spPr>
              <p:txBody>
                <a:bodyPr vert="horz" wrap="square" lIns="0" tIns="196215" rIns="0" bIns="0" rtlCol="0">
                  <a:spAutoFit/>
                </a:bodyPr>
                <a:lstStyle/>
                <a:p>
                  <a:pPr marR="15240" algn="ctr">
                    <a:spcBef>
                      <a:spcPts val="1545"/>
                    </a:spcBef>
                  </a:pPr>
                  <a:r>
                    <a:rPr i="1" spc="22" baseline="-25132" dirty="0">
                      <a:cs typeface="Times New Roman"/>
                    </a:rPr>
                    <a:t>r</a:t>
                  </a:r>
                  <a:r>
                    <a:rPr i="1" spc="-472" baseline="-25132" dirty="0">
                      <a:cs typeface="Times New Roman"/>
                    </a:rPr>
                    <a:t> </a:t>
                  </a:r>
                  <a:r>
                    <a:rPr dirty="0">
                      <a:cs typeface="Times New Roman"/>
                    </a:rPr>
                    <a:t>2</a:t>
                  </a:r>
                </a:p>
                <a:p>
                  <a:pPr algn="ctr">
                    <a:spcBef>
                      <a:spcPts val="1455"/>
                    </a:spcBef>
                    <a:tabLst>
                      <a:tab pos="471805" algn="l"/>
                    </a:tabLst>
                  </a:pPr>
                  <a:r>
                    <a:rPr spc="135" dirty="0">
                      <a:cs typeface="Times New Roman"/>
                    </a:rPr>
                    <a:t>(</a:t>
                  </a:r>
                  <a:r>
                    <a:rPr i="1" spc="25" dirty="0">
                      <a:cs typeface="Times New Roman"/>
                    </a:rPr>
                    <a:t>L</a:t>
                  </a:r>
                  <a:r>
                    <a:rPr i="1" dirty="0">
                      <a:cs typeface="Times New Roman"/>
                    </a:rPr>
                    <a:t>	</a:t>
                  </a:r>
                  <a:r>
                    <a:rPr spc="-150" dirty="0">
                      <a:cs typeface="Times New Roman"/>
                    </a:rPr>
                    <a:t>1</a:t>
                  </a:r>
                  <a:r>
                    <a:rPr spc="15" dirty="0">
                      <a:cs typeface="Times New Roman"/>
                    </a:rPr>
                    <a:t>)</a:t>
                  </a:r>
                  <a:endParaRPr dirty="0">
                    <a:cs typeface="Times New Roman"/>
                  </a:endParaRPr>
                </a:p>
              </p:txBody>
            </p:sp>
            <p:sp>
              <p:nvSpPr>
                <p:cNvPr id="26" name="object 26"/>
                <p:cNvSpPr/>
                <p:nvPr/>
              </p:nvSpPr>
              <p:spPr>
                <a:xfrm>
                  <a:off x="1883073" y="2297462"/>
                  <a:ext cx="257263" cy="331760"/>
                </a:xfrm>
                <a:prstGeom prst="rect">
                  <a:avLst/>
                </a:prstGeom>
                <a:blipFill>
                  <a:blip r:embed="rId5" cstate="print"/>
                  <a:stretch>
                    <a:fillRect/>
                  </a:stretch>
                </a:blipFill>
              </p:spPr>
              <p:txBody>
                <a:bodyPr wrap="square" lIns="0" tIns="0" rIns="0" bIns="0" rtlCol="0"/>
                <a:lstStyle/>
                <a:p>
                  <a:endParaRPr/>
                </a:p>
              </p:txBody>
            </p:sp>
            <p:sp>
              <p:nvSpPr>
                <p:cNvPr id="33" name="object 33"/>
                <p:cNvSpPr/>
                <p:nvPr/>
              </p:nvSpPr>
              <p:spPr>
                <a:xfrm>
                  <a:off x="1733821" y="2430375"/>
                  <a:ext cx="284623" cy="331760"/>
                </a:xfrm>
                <a:prstGeom prst="rect">
                  <a:avLst/>
                </a:prstGeom>
                <a:blipFill>
                  <a:blip r:embed="rId11" cstate="print"/>
                  <a:stretch>
                    <a:fillRect/>
                  </a:stretch>
                </a:blipFill>
              </p:spPr>
              <p:txBody>
                <a:bodyPr wrap="square" lIns="0" tIns="0" rIns="0" bIns="0" rtlCol="0"/>
                <a:lstStyle/>
                <a:p>
                  <a:endParaRPr/>
                </a:p>
              </p:txBody>
            </p:sp>
            <p:sp>
              <p:nvSpPr>
                <p:cNvPr id="34" name="object 34"/>
                <p:cNvSpPr txBox="1"/>
                <p:nvPr/>
              </p:nvSpPr>
              <p:spPr>
                <a:xfrm>
                  <a:off x="3346212" y="2310669"/>
                  <a:ext cx="2265680" cy="749349"/>
                </a:xfrm>
                <a:prstGeom prst="rect">
                  <a:avLst/>
                </a:prstGeom>
              </p:spPr>
              <p:txBody>
                <a:bodyPr vert="horz" wrap="square" lIns="0" tIns="17145" rIns="0" bIns="0" rtlCol="0">
                  <a:spAutoFit/>
                </a:bodyPr>
                <a:lstStyle/>
                <a:p>
                  <a:pPr marL="365760">
                    <a:spcBef>
                      <a:spcPts val="135"/>
                    </a:spcBef>
                    <a:tabLst>
                      <a:tab pos="1186815" algn="l"/>
                      <a:tab pos="1574165" algn="l"/>
                      <a:tab pos="2046605" algn="l"/>
                    </a:tabLst>
                  </a:pPr>
                  <a:r>
                    <a:rPr i="1" spc="-20" dirty="0">
                      <a:cs typeface="Times New Roman"/>
                    </a:rPr>
                    <a:t>f</a:t>
                  </a:r>
                  <a:r>
                    <a:rPr i="1" spc="-40" dirty="0">
                      <a:cs typeface="Times New Roman"/>
                    </a:rPr>
                    <a:t>o</a:t>
                  </a:r>
                  <a:r>
                    <a:rPr i="1" spc="15" dirty="0">
                      <a:cs typeface="Times New Roman"/>
                    </a:rPr>
                    <a:t>r</a:t>
                  </a:r>
                  <a:r>
                    <a:rPr i="1" dirty="0">
                      <a:cs typeface="Times New Roman"/>
                    </a:rPr>
                    <a:t> </a:t>
                  </a:r>
                  <a:r>
                    <a:rPr i="1" spc="-180" dirty="0">
                      <a:cs typeface="Times New Roman"/>
                    </a:rPr>
                    <a:t> </a:t>
                  </a:r>
                  <a:r>
                    <a:rPr spc="20" dirty="0">
                      <a:cs typeface="Times New Roman"/>
                    </a:rPr>
                    <a:t>0</a:t>
                  </a:r>
                  <a:r>
                    <a:rPr dirty="0">
                      <a:cs typeface="Times New Roman"/>
                    </a:rPr>
                    <a:t>	</a:t>
                  </a:r>
                  <a:r>
                    <a:rPr i="1" spc="15" dirty="0">
                      <a:cs typeface="Times New Roman"/>
                    </a:rPr>
                    <a:t>r</a:t>
                  </a:r>
                  <a:r>
                    <a:rPr i="1" dirty="0">
                      <a:cs typeface="Times New Roman"/>
                    </a:rPr>
                    <a:t>	</a:t>
                  </a:r>
                  <a:r>
                    <a:rPr spc="130" dirty="0">
                      <a:cs typeface="Times New Roman"/>
                    </a:rPr>
                    <a:t>(</a:t>
                  </a:r>
                  <a:r>
                    <a:rPr i="1" spc="20" dirty="0">
                      <a:cs typeface="Times New Roman"/>
                    </a:rPr>
                    <a:t>L</a:t>
                  </a:r>
                  <a:r>
                    <a:rPr i="1" dirty="0">
                      <a:cs typeface="Times New Roman"/>
                    </a:rPr>
                    <a:t>	</a:t>
                  </a:r>
                  <a:r>
                    <a:rPr spc="-150" dirty="0">
                      <a:cs typeface="Times New Roman"/>
                    </a:rPr>
                    <a:t>1</a:t>
                  </a:r>
                  <a:r>
                    <a:rPr spc="10" dirty="0">
                      <a:cs typeface="Times New Roman"/>
                    </a:rPr>
                    <a:t>)</a:t>
                  </a:r>
                  <a:endParaRPr dirty="0">
                    <a:cs typeface="Times New Roman"/>
                  </a:endParaRPr>
                </a:p>
                <a:p>
                  <a:pPr marL="12700">
                    <a:spcBef>
                      <a:spcPts val="1580"/>
                    </a:spcBef>
                  </a:pPr>
                  <a:r>
                    <a:rPr i="1" spc="-5" dirty="0">
                      <a:cs typeface="Times New Roman"/>
                    </a:rPr>
                    <a:t>otherwise</a:t>
                  </a:r>
                  <a:endParaRPr dirty="0">
                    <a:cs typeface="Times New Roman"/>
                  </a:endParaRPr>
                </a:p>
              </p:txBody>
            </p:sp>
            <p:sp>
              <p:nvSpPr>
                <p:cNvPr id="36" name="object 36"/>
                <p:cNvSpPr txBox="1"/>
                <p:nvPr/>
              </p:nvSpPr>
              <p:spPr>
                <a:xfrm>
                  <a:off x="1103689" y="2419297"/>
                  <a:ext cx="580390" cy="284022"/>
                </a:xfrm>
                <a:prstGeom prst="rect">
                  <a:avLst/>
                </a:prstGeom>
              </p:spPr>
              <p:txBody>
                <a:bodyPr vert="horz" wrap="square" lIns="0" tIns="17145" rIns="0" bIns="0" rtlCol="0">
                  <a:spAutoFit/>
                </a:bodyPr>
                <a:lstStyle/>
                <a:p>
                  <a:pPr marL="12700">
                    <a:spcBef>
                      <a:spcPts val="135"/>
                    </a:spcBef>
                  </a:pPr>
                  <a:r>
                    <a:rPr i="1" spc="25" dirty="0">
                      <a:cs typeface="Times New Roman"/>
                    </a:rPr>
                    <a:t>p</a:t>
                  </a:r>
                  <a:r>
                    <a:rPr i="1" spc="37" baseline="-24444" dirty="0">
                      <a:cs typeface="Times New Roman"/>
                    </a:rPr>
                    <a:t>r</a:t>
                  </a:r>
                  <a:r>
                    <a:rPr i="1" spc="-89" baseline="-24444" dirty="0">
                      <a:cs typeface="Times New Roman"/>
                    </a:rPr>
                    <a:t> </a:t>
                  </a:r>
                  <a:r>
                    <a:rPr spc="75" dirty="0">
                      <a:cs typeface="Times New Roman"/>
                    </a:rPr>
                    <a:t>(</a:t>
                  </a:r>
                  <a:r>
                    <a:rPr i="1" spc="75" dirty="0">
                      <a:cs typeface="Times New Roman"/>
                    </a:rPr>
                    <a:t>r</a:t>
                  </a:r>
                  <a:r>
                    <a:rPr spc="75" dirty="0">
                      <a:cs typeface="Times New Roman"/>
                    </a:rPr>
                    <a:t>)</a:t>
                  </a:r>
                  <a:endParaRPr dirty="0">
                    <a:cs typeface="Times New Roman"/>
                  </a:endParaRPr>
                </a:p>
              </p:txBody>
            </p:sp>
            <p:sp>
              <p:nvSpPr>
                <p:cNvPr id="37" name="object 37"/>
                <p:cNvSpPr txBox="1"/>
                <p:nvPr/>
              </p:nvSpPr>
              <p:spPr>
                <a:xfrm>
                  <a:off x="2068186" y="2508467"/>
                  <a:ext cx="866775" cy="660400"/>
                </a:xfrm>
                <a:prstGeom prst="rect">
                  <a:avLst/>
                </a:prstGeom>
              </p:spPr>
              <p:txBody>
                <a:bodyPr vert="horz" wrap="square" lIns="0" tIns="17145" rIns="0" bIns="0" rtlCol="0">
                  <a:spAutoFit/>
                </a:bodyPr>
                <a:lstStyle/>
                <a:p>
                  <a:pPr marL="81915">
                    <a:lnSpc>
                      <a:spcPts val="2480"/>
                    </a:lnSpc>
                    <a:spcBef>
                      <a:spcPts val="135"/>
                    </a:spcBef>
                    <a:tabLst>
                      <a:tab pos="554355" algn="l"/>
                    </a:tabLst>
                  </a:pPr>
                  <a:r>
                    <a:rPr spc="135" dirty="0">
                      <a:cs typeface="Times New Roman"/>
                    </a:rPr>
                    <a:t>(</a:t>
                  </a:r>
                  <a:r>
                    <a:rPr i="1" spc="20" dirty="0">
                      <a:cs typeface="Times New Roman"/>
                    </a:rPr>
                    <a:t>L</a:t>
                  </a:r>
                  <a:r>
                    <a:rPr i="1" dirty="0">
                      <a:cs typeface="Times New Roman"/>
                    </a:rPr>
                    <a:t>	</a:t>
                  </a:r>
                  <a:r>
                    <a:rPr spc="-150" dirty="0">
                      <a:cs typeface="Times New Roman"/>
                    </a:rPr>
                    <a:t>1</a:t>
                  </a:r>
                  <a:r>
                    <a:rPr spc="114" dirty="0">
                      <a:cs typeface="Times New Roman"/>
                    </a:rPr>
                    <a:t>)</a:t>
                  </a:r>
                  <a:r>
                    <a:rPr spc="-7" baseline="42222" dirty="0">
                      <a:cs typeface="Times New Roman"/>
                    </a:rPr>
                    <a:t>2</a:t>
                  </a:r>
                  <a:endParaRPr baseline="42222" dirty="0">
                    <a:cs typeface="Times New Roman"/>
                  </a:endParaRPr>
                </a:p>
                <a:p>
                  <a:pPr marL="12700">
                    <a:lnSpc>
                      <a:spcPts val="2480"/>
                    </a:lnSpc>
                  </a:pPr>
                  <a:r>
                    <a:rPr spc="20" dirty="0">
                      <a:cs typeface="Times New Roman"/>
                    </a:rPr>
                    <a:t>0</a:t>
                  </a:r>
                  <a:endParaRPr dirty="0">
                    <a:cs typeface="Times New Roman"/>
                  </a:endParaRPr>
                </a:p>
              </p:txBody>
            </p:sp>
          </p:grpSp>
        </p:grpSp>
      </p:grpSp>
      <p:sp>
        <p:nvSpPr>
          <p:cNvPr id="38" name="object 38"/>
          <p:cNvSpPr txBox="1"/>
          <p:nvPr/>
        </p:nvSpPr>
        <p:spPr>
          <a:xfrm>
            <a:off x="1726793" y="4407869"/>
            <a:ext cx="7510780" cy="873957"/>
          </a:xfrm>
          <a:prstGeom prst="rect">
            <a:avLst/>
          </a:prstGeom>
        </p:spPr>
        <p:txBody>
          <a:bodyPr vert="horz" wrap="square" lIns="0" tIns="164465" rIns="0" bIns="0" rtlCol="0">
            <a:spAutoFit/>
          </a:bodyPr>
          <a:lstStyle/>
          <a:p>
            <a:pPr marL="12700">
              <a:spcBef>
                <a:spcPts val="1295"/>
              </a:spcBef>
            </a:pPr>
            <a:r>
              <a:rPr dirty="0">
                <a:cs typeface="Arial"/>
              </a:rPr>
              <a:t>Suppose L=9 and pixel at location say </a:t>
            </a:r>
            <a:r>
              <a:rPr i="1" spc="-5" dirty="0">
                <a:cs typeface="Times New Roman"/>
              </a:rPr>
              <a:t>(x,y) </a:t>
            </a:r>
            <a:r>
              <a:rPr dirty="0">
                <a:cs typeface="Arial"/>
              </a:rPr>
              <a:t>has the value </a:t>
            </a:r>
            <a:r>
              <a:rPr i="1" dirty="0">
                <a:cs typeface="Times New Roman"/>
              </a:rPr>
              <a:t>r=3</a:t>
            </a:r>
            <a:r>
              <a:rPr dirty="0">
                <a:cs typeface="Arial"/>
              </a:rPr>
              <a:t>,</a:t>
            </a:r>
            <a:r>
              <a:rPr spc="-190" dirty="0">
                <a:cs typeface="Arial"/>
              </a:rPr>
              <a:t> </a:t>
            </a:r>
            <a:r>
              <a:rPr dirty="0">
                <a:cs typeface="Arial"/>
              </a:rPr>
              <a:t>then</a:t>
            </a:r>
          </a:p>
          <a:p>
            <a:pPr marL="12700">
              <a:spcBef>
                <a:spcPts val="1205"/>
              </a:spcBef>
            </a:pPr>
            <a:r>
              <a:rPr i="1" spc="-5" dirty="0">
                <a:cs typeface="Times New Roman"/>
              </a:rPr>
              <a:t>s=T(r)=</a:t>
            </a:r>
            <a:r>
              <a:rPr i="1" spc="-15" dirty="0">
                <a:cs typeface="Times New Roman"/>
              </a:rPr>
              <a:t> </a:t>
            </a:r>
            <a:r>
              <a:rPr i="1" dirty="0">
                <a:cs typeface="Times New Roman"/>
              </a:rPr>
              <a:t>r</a:t>
            </a:r>
            <a:r>
              <a:rPr i="1" baseline="25641" dirty="0">
                <a:cs typeface="Times New Roman"/>
              </a:rPr>
              <a:t>2</a:t>
            </a:r>
            <a:r>
              <a:rPr i="1" dirty="0">
                <a:cs typeface="Times New Roman"/>
              </a:rPr>
              <a:t>/9=1</a:t>
            </a:r>
            <a:endParaRPr dirty="0">
              <a:cs typeface="Times New Roman"/>
            </a:endParaRPr>
          </a:p>
        </p:txBody>
      </p:sp>
      <p:sp>
        <p:nvSpPr>
          <p:cNvPr id="45" name="Date Placeholder 44"/>
          <p:cNvSpPr>
            <a:spLocks noGrp="1"/>
          </p:cNvSpPr>
          <p:nvPr>
            <p:ph type="dt" sz="half" idx="10"/>
          </p:nvPr>
        </p:nvSpPr>
        <p:spPr/>
        <p:txBody>
          <a:bodyPr/>
          <a:lstStyle/>
          <a:p>
            <a:fld id="{D866E633-07C0-470C-8A11-C91C8146940A}" type="datetime1">
              <a:rPr lang="en-US" smtClean="0"/>
              <a:t>11/18/2021</a:t>
            </a:fld>
            <a:endParaRPr lang="en-US" dirty="0"/>
          </a:p>
        </p:txBody>
      </p:sp>
      <p:sp>
        <p:nvSpPr>
          <p:cNvPr id="46" name="Footer Placeholder 45"/>
          <p:cNvSpPr>
            <a:spLocks noGrp="1"/>
          </p:cNvSpPr>
          <p:nvPr>
            <p:ph type="ftr" sz="quarter" idx="11"/>
          </p:nvPr>
        </p:nvSpPr>
        <p:spPr/>
        <p:txBody>
          <a:bodyPr/>
          <a:lstStyle/>
          <a:p>
            <a:r>
              <a:rPr lang="en-US"/>
              <a:t>National Institute of Technology,Meghalaya</a:t>
            </a:r>
            <a:endParaRPr lang="en-US" dirty="0"/>
          </a:p>
        </p:txBody>
      </p:sp>
      <p:sp>
        <p:nvSpPr>
          <p:cNvPr id="47" name="Slide Number Placeholder 46"/>
          <p:cNvSpPr>
            <a:spLocks noGrp="1"/>
          </p:cNvSpPr>
          <p:nvPr>
            <p:ph type="sldNum" sz="quarter" idx="12"/>
          </p:nvPr>
        </p:nvSpPr>
        <p:spPr/>
        <p:txBody>
          <a:bodyPr/>
          <a:lstStyle/>
          <a:p>
            <a:fld id="{D57F1E4F-1CFF-5643-939E-217C01CDF565}" type="slidenum">
              <a:rPr lang="en-US" smtClean="0"/>
              <a:pPr/>
              <a:t>39</a:t>
            </a:fld>
            <a:endParaRPr lang="en-US" dirty="0"/>
          </a:p>
        </p:txBody>
      </p:sp>
      <mc:AlternateContent xmlns:mc="http://schemas.openxmlformats.org/markup-compatibility/2006" xmlns:p14="http://schemas.microsoft.com/office/powerpoint/2010/main">
        <mc:Choice Requires="p14">
          <p:contentPart p14:bwMode="auto" r:id="rId12">
            <p14:nvContentPartPr>
              <p14:cNvPr id="43" name="Ink 42">
                <a:extLst>
                  <a:ext uri="{FF2B5EF4-FFF2-40B4-BE49-F238E27FC236}">
                    <a16:creationId xmlns:a16="http://schemas.microsoft.com/office/drawing/2014/main" id="{2D2CA65D-BB10-4C2F-B176-3051B0D73C21}"/>
                  </a:ext>
                </a:extLst>
              </p14:cNvPr>
              <p14:cNvContentPartPr/>
              <p14:nvPr/>
            </p14:nvContentPartPr>
            <p14:xfrm>
              <a:off x="1785960" y="2276280"/>
              <a:ext cx="8566560" cy="3183480"/>
            </p14:xfrm>
          </p:contentPart>
        </mc:Choice>
        <mc:Fallback xmlns="">
          <p:pic>
            <p:nvPicPr>
              <p:cNvPr id="43" name="Ink 42">
                <a:extLst>
                  <a:ext uri="{FF2B5EF4-FFF2-40B4-BE49-F238E27FC236}">
                    <a16:creationId xmlns:a16="http://schemas.microsoft.com/office/drawing/2014/main" id="{2D2CA65D-BB10-4C2F-B176-3051B0D73C21}"/>
                  </a:ext>
                </a:extLst>
              </p:cNvPr>
              <p:cNvPicPr/>
              <p:nvPr/>
            </p:nvPicPr>
            <p:blipFill>
              <a:blip r:embed="rId13"/>
              <a:stretch>
                <a:fillRect/>
              </a:stretch>
            </p:blipFill>
            <p:spPr>
              <a:xfrm>
                <a:off x="1776600" y="2266920"/>
                <a:ext cx="8585280" cy="3202200"/>
              </a:xfrm>
              <a:prstGeom prst="rect">
                <a:avLst/>
              </a:prstGeom>
            </p:spPr>
          </p:pic>
        </mc:Fallback>
      </mc:AlternateContent>
    </p:spTree>
    <p:extLst>
      <p:ext uri="{BB962C8B-B14F-4D97-AF65-F5344CB8AC3E}">
        <p14:creationId xmlns:p14="http://schemas.microsoft.com/office/powerpoint/2010/main" val="15113310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Grey Level Transformation Function</a:t>
            </a:r>
          </a:p>
        </p:txBody>
      </p:sp>
      <p:sp>
        <p:nvSpPr>
          <p:cNvPr id="3" name="Content Placeholder 2"/>
          <p:cNvSpPr>
            <a:spLocks noGrp="1"/>
          </p:cNvSpPr>
          <p:nvPr>
            <p:ph idx="1"/>
          </p:nvPr>
        </p:nvSpPr>
        <p:spPr/>
        <p:txBody>
          <a:bodyPr/>
          <a:lstStyle/>
          <a:p>
            <a:pPr marL="0" indent="0">
              <a:buNone/>
            </a:pPr>
            <a:r>
              <a:rPr lang="en-IN" b="1" dirty="0">
                <a:solidFill>
                  <a:schemeClr val="accent1">
                    <a:lumMod val="75000"/>
                  </a:schemeClr>
                </a:solidFill>
              </a:rPr>
              <a:t>Point Processing</a:t>
            </a:r>
          </a:p>
          <a:p>
            <a:pPr marL="0" indent="0">
              <a:buNone/>
            </a:pPr>
            <a:r>
              <a:rPr lang="en-IN" sz="1800" dirty="0"/>
              <a:t>1x1 neighbourhood operation is called as </a:t>
            </a:r>
            <a:r>
              <a:rPr lang="en-IN" sz="1800" b="1" dirty="0"/>
              <a:t>point processing </a:t>
            </a:r>
            <a:r>
              <a:rPr lang="en-IN" sz="1800" dirty="0"/>
              <a:t>and is represented by the transformation function         </a:t>
            </a:r>
            <a:r>
              <a:rPr lang="en-IN" sz="1800" dirty="0">
                <a:solidFill>
                  <a:schemeClr val="accent1">
                    <a:lumMod val="75000"/>
                  </a:schemeClr>
                </a:solidFill>
              </a:rPr>
              <a:t>s= T(r) .</a:t>
            </a:r>
          </a:p>
          <a:p>
            <a:pPr marL="0" indent="0">
              <a:buNone/>
            </a:pPr>
            <a:r>
              <a:rPr lang="en-IN" sz="1800" dirty="0"/>
              <a:t>	Where, s and r represents the intensity of g and f respectively.</a:t>
            </a:r>
          </a:p>
          <a:p>
            <a:pPr marL="0" indent="0">
              <a:buNone/>
            </a:pPr>
            <a:endParaRPr lang="en-IN" dirty="0"/>
          </a:p>
        </p:txBody>
      </p:sp>
      <p:pic>
        <p:nvPicPr>
          <p:cNvPr id="4" name="Picture 3"/>
          <p:cNvPicPr>
            <a:picLocks noChangeAspect="1"/>
          </p:cNvPicPr>
          <p:nvPr/>
        </p:nvPicPr>
        <p:blipFill>
          <a:blip r:embed="rId2"/>
          <a:stretch>
            <a:fillRect/>
          </a:stretch>
        </p:blipFill>
        <p:spPr>
          <a:xfrm>
            <a:off x="3154680" y="3241401"/>
            <a:ext cx="5943600" cy="2627693"/>
          </a:xfrm>
          <a:prstGeom prst="rect">
            <a:avLst/>
          </a:prstGeom>
        </p:spPr>
      </p:pic>
      <p:sp>
        <p:nvSpPr>
          <p:cNvPr id="5" name="TextBox 4"/>
          <p:cNvSpPr txBox="1"/>
          <p:nvPr/>
        </p:nvSpPr>
        <p:spPr>
          <a:xfrm>
            <a:off x="3700422" y="5768742"/>
            <a:ext cx="2421228" cy="307777"/>
          </a:xfrm>
          <a:prstGeom prst="rect">
            <a:avLst/>
          </a:prstGeom>
          <a:noFill/>
        </p:spPr>
        <p:txBody>
          <a:bodyPr wrap="square" rtlCol="0">
            <a:spAutoFit/>
          </a:bodyPr>
          <a:lstStyle/>
          <a:p>
            <a:r>
              <a:rPr lang="en-IN" sz="1400" dirty="0"/>
              <a:t>Contrast stretching function</a:t>
            </a:r>
          </a:p>
        </p:txBody>
      </p:sp>
      <p:sp>
        <p:nvSpPr>
          <p:cNvPr id="6" name="TextBox 5"/>
          <p:cNvSpPr txBox="1"/>
          <p:nvPr/>
        </p:nvSpPr>
        <p:spPr>
          <a:xfrm>
            <a:off x="6130665" y="5768742"/>
            <a:ext cx="2421228" cy="307777"/>
          </a:xfrm>
          <a:prstGeom prst="rect">
            <a:avLst/>
          </a:prstGeom>
          <a:noFill/>
        </p:spPr>
        <p:txBody>
          <a:bodyPr wrap="square" rtlCol="0">
            <a:spAutoFit/>
          </a:bodyPr>
          <a:lstStyle/>
          <a:p>
            <a:r>
              <a:rPr lang="en-IN" sz="1400" dirty="0"/>
              <a:t>Thresholding  function</a:t>
            </a:r>
          </a:p>
        </p:txBody>
      </p:sp>
      <p:sp>
        <p:nvSpPr>
          <p:cNvPr id="7" name="TextBox 6"/>
          <p:cNvSpPr txBox="1"/>
          <p:nvPr/>
        </p:nvSpPr>
        <p:spPr>
          <a:xfrm>
            <a:off x="1097279" y="4055766"/>
            <a:ext cx="1899071" cy="2062103"/>
          </a:xfrm>
          <a:prstGeom prst="rect">
            <a:avLst/>
          </a:prstGeom>
          <a:noFill/>
        </p:spPr>
        <p:txBody>
          <a:bodyPr wrap="square" rtlCol="0">
            <a:spAutoFit/>
          </a:bodyPr>
          <a:lstStyle/>
          <a:p>
            <a:pPr algn="just"/>
            <a:r>
              <a:rPr lang="en-IN" sz="1600" dirty="0"/>
              <a:t>Contrast stretching operation is performed by darkening the level below ‘m’ and brightening the levels above ‘m’ in the original image</a:t>
            </a:r>
          </a:p>
        </p:txBody>
      </p:sp>
      <p:sp>
        <p:nvSpPr>
          <p:cNvPr id="8" name="Rectangle 7"/>
          <p:cNvSpPr/>
          <p:nvPr/>
        </p:nvSpPr>
        <p:spPr>
          <a:xfrm>
            <a:off x="8734452" y="4161586"/>
            <a:ext cx="2033038" cy="1815882"/>
          </a:xfrm>
          <a:prstGeom prst="rect">
            <a:avLst/>
          </a:prstGeom>
        </p:spPr>
        <p:txBody>
          <a:bodyPr wrap="square">
            <a:spAutoFit/>
          </a:bodyPr>
          <a:lstStyle/>
          <a:p>
            <a:pPr algn="just"/>
            <a:r>
              <a:rPr lang="en-IN" sz="1600" dirty="0"/>
              <a:t>Thresholding function produces a two level binary image. The value below r are transformed as black and above m are transferred as white.</a:t>
            </a:r>
          </a:p>
        </p:txBody>
      </p:sp>
      <p:sp>
        <p:nvSpPr>
          <p:cNvPr id="12" name="Date Placeholder 11"/>
          <p:cNvSpPr>
            <a:spLocks noGrp="1"/>
          </p:cNvSpPr>
          <p:nvPr>
            <p:ph type="dt" sz="half" idx="10"/>
          </p:nvPr>
        </p:nvSpPr>
        <p:spPr/>
        <p:txBody>
          <a:bodyPr/>
          <a:lstStyle/>
          <a:p>
            <a:fld id="{E782AD88-A5B1-46B9-A9B4-B8DB20790F08}" type="datetime1">
              <a:rPr lang="en-US" smtClean="0"/>
              <a:t>11/18/2021</a:t>
            </a:fld>
            <a:endParaRPr lang="en-US" dirty="0"/>
          </a:p>
        </p:txBody>
      </p:sp>
      <p:sp>
        <p:nvSpPr>
          <p:cNvPr id="13" name="Footer Placeholder 12"/>
          <p:cNvSpPr>
            <a:spLocks noGrp="1"/>
          </p:cNvSpPr>
          <p:nvPr>
            <p:ph type="ftr" sz="quarter" idx="11"/>
          </p:nvPr>
        </p:nvSpPr>
        <p:spPr/>
        <p:txBody>
          <a:bodyPr/>
          <a:lstStyle/>
          <a:p>
            <a:r>
              <a:rPr lang="en-US"/>
              <a:t>National Institute of Technology,Meghalaya</a:t>
            </a:r>
            <a:endParaRPr lang="en-US" dirty="0"/>
          </a:p>
        </p:txBody>
      </p:sp>
      <p:sp>
        <p:nvSpPr>
          <p:cNvPr id="14" name="Slide Number Placeholder 13"/>
          <p:cNvSpPr>
            <a:spLocks noGrp="1"/>
          </p:cNvSpPr>
          <p:nvPr>
            <p:ph type="sldNum" sz="quarter" idx="12"/>
          </p:nvPr>
        </p:nvSpPr>
        <p:spPr/>
        <p:txBody>
          <a:bodyPr/>
          <a:lstStyle/>
          <a:p>
            <a:fld id="{D57F1E4F-1CFF-5643-939E-217C01CDF565}" type="slidenum">
              <a:rPr lang="en-US" smtClean="0"/>
              <a:pPr/>
              <a:t>4</a:t>
            </a:fld>
            <a:endParaRPr lang="en-US" dirty="0"/>
          </a:p>
        </p:txBody>
      </p:sp>
      <mc:AlternateContent xmlns:mc="http://schemas.openxmlformats.org/markup-compatibility/2006" xmlns:p14="http://schemas.microsoft.com/office/powerpoint/2010/main">
        <mc:Choice Requires="p14">
          <p:contentPart p14:bwMode="auto" r:id="rId3">
            <p14:nvContentPartPr>
              <p14:cNvPr id="9" name="Ink 8">
                <a:extLst>
                  <a:ext uri="{FF2B5EF4-FFF2-40B4-BE49-F238E27FC236}">
                    <a16:creationId xmlns:a16="http://schemas.microsoft.com/office/drawing/2014/main" id="{D631084A-3086-4275-AFDD-749898237D03}"/>
                  </a:ext>
                </a:extLst>
              </p14:cNvPr>
              <p14:cNvContentPartPr/>
              <p14:nvPr/>
            </p14:nvContentPartPr>
            <p14:xfrm>
              <a:off x="928440" y="166680"/>
              <a:ext cx="11077920" cy="5681880"/>
            </p14:xfrm>
          </p:contentPart>
        </mc:Choice>
        <mc:Fallback xmlns="">
          <p:pic>
            <p:nvPicPr>
              <p:cNvPr id="9" name="Ink 8">
                <a:extLst>
                  <a:ext uri="{FF2B5EF4-FFF2-40B4-BE49-F238E27FC236}">
                    <a16:creationId xmlns:a16="http://schemas.microsoft.com/office/drawing/2014/main" id="{D631084A-3086-4275-AFDD-749898237D03}"/>
                  </a:ext>
                </a:extLst>
              </p:cNvPr>
              <p:cNvPicPr/>
              <p:nvPr/>
            </p:nvPicPr>
            <p:blipFill>
              <a:blip r:embed="rId4"/>
              <a:stretch>
                <a:fillRect/>
              </a:stretch>
            </p:blipFill>
            <p:spPr>
              <a:xfrm>
                <a:off x="919080" y="157320"/>
                <a:ext cx="11096640" cy="5700600"/>
              </a:xfrm>
              <a:prstGeom prst="rect">
                <a:avLst/>
              </a:prstGeom>
            </p:spPr>
          </p:pic>
        </mc:Fallback>
      </mc:AlternateContent>
    </p:spTree>
    <p:extLst>
      <p:ext uri="{BB962C8B-B14F-4D97-AF65-F5344CB8AC3E}">
        <p14:creationId xmlns:p14="http://schemas.microsoft.com/office/powerpoint/2010/main" val="11687899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pc="-145" dirty="0">
                <a:solidFill>
                  <a:schemeClr val="accent1">
                    <a:lumMod val="75000"/>
                  </a:schemeClr>
                </a:solidFill>
              </a:rPr>
              <a:t>Histogram</a:t>
            </a:r>
            <a:r>
              <a:rPr lang="en-IN" spc="-310" dirty="0">
                <a:solidFill>
                  <a:schemeClr val="accent1">
                    <a:lumMod val="75000"/>
                  </a:schemeClr>
                </a:solidFill>
              </a:rPr>
              <a:t> </a:t>
            </a:r>
            <a:r>
              <a:rPr lang="en-IN" spc="-145" dirty="0">
                <a:solidFill>
                  <a:schemeClr val="accent1">
                    <a:lumMod val="75000"/>
                  </a:schemeClr>
                </a:solidFill>
              </a:rPr>
              <a:t>Equalization  (Example)</a:t>
            </a:r>
            <a:endParaRPr lang="en-I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IN" dirty="0">
                    <a:cs typeface="Arial"/>
                  </a:rPr>
                  <a:t>The PDF of the intensities </a:t>
                </a:r>
                <a:r>
                  <a:rPr lang="en-IN" spc="-5" dirty="0">
                    <a:cs typeface="Arial"/>
                  </a:rPr>
                  <a:t>in </a:t>
                </a:r>
                <a:r>
                  <a:rPr lang="en-IN" dirty="0">
                    <a:cs typeface="Arial"/>
                  </a:rPr>
                  <a:t>the new image</a:t>
                </a:r>
                <a:r>
                  <a:rPr lang="en-IN" spc="-140" dirty="0">
                    <a:cs typeface="Arial"/>
                  </a:rPr>
                  <a:t> </a:t>
                </a:r>
                <a:r>
                  <a:rPr lang="en-IN" spc="-5" dirty="0">
                    <a:cs typeface="Arial"/>
                  </a:rPr>
                  <a:t>is</a:t>
                </a:r>
                <a:endParaRPr lang="en-IN" dirty="0">
                  <a:cs typeface="Arial"/>
                </a:endParaRPr>
              </a:p>
              <a:p>
                <a14:m>
                  <m:oMath xmlns:m="http://schemas.openxmlformats.org/officeDocument/2006/math">
                    <m:sSub>
                      <m:sSubPr>
                        <m:ctrlPr>
                          <a:rPr lang="en-IN" sz="2800" i="1" smtClean="0">
                            <a:latin typeface="Cambria Math" panose="02040503050406030204" pitchFamily="18" charset="0"/>
                          </a:rPr>
                        </m:ctrlPr>
                      </m:sSubPr>
                      <m:e>
                        <m:r>
                          <a:rPr lang="en-IN" sz="2800" b="0" i="1" smtClean="0">
                            <a:latin typeface="Cambria Math" panose="02040503050406030204" pitchFamily="18" charset="0"/>
                          </a:rPr>
                          <m:t>𝑝</m:t>
                        </m:r>
                      </m:e>
                      <m:sub>
                        <m:r>
                          <a:rPr lang="en-IN" sz="2800" b="0" i="1" smtClean="0">
                            <a:latin typeface="Cambria Math" panose="02040503050406030204" pitchFamily="18" charset="0"/>
                          </a:rPr>
                          <m:t>𝑠</m:t>
                        </m:r>
                        <m:r>
                          <a:rPr lang="en-IN" sz="2800" b="0" i="1" smtClean="0">
                            <a:latin typeface="Cambria Math" panose="02040503050406030204" pitchFamily="18" charset="0"/>
                          </a:rPr>
                          <m:t> =</m:t>
                        </m:r>
                      </m:sub>
                    </m:sSub>
                    <m:sSub>
                      <m:sSubPr>
                        <m:ctrlPr>
                          <a:rPr lang="en-IN" sz="2800" i="1" smtClean="0">
                            <a:latin typeface="Cambria Math" panose="02040503050406030204" pitchFamily="18" charset="0"/>
                          </a:rPr>
                        </m:ctrlPr>
                      </m:sSubPr>
                      <m:e>
                        <m:r>
                          <a:rPr lang="en-IN" sz="2800" b="0" i="1" smtClean="0">
                            <a:latin typeface="Cambria Math" panose="02040503050406030204" pitchFamily="18" charset="0"/>
                          </a:rPr>
                          <m:t>𝑝</m:t>
                        </m:r>
                      </m:e>
                      <m:sub>
                        <m:r>
                          <a:rPr lang="en-IN" sz="2800" b="0" i="1" smtClean="0">
                            <a:latin typeface="Cambria Math" panose="02040503050406030204" pitchFamily="18" charset="0"/>
                          </a:rPr>
                          <m:t>𝑟</m:t>
                        </m:r>
                      </m:sub>
                    </m:sSub>
                  </m:oMath>
                </a14:m>
                <a:r>
                  <a:rPr lang="en-IN" sz="2800" dirty="0"/>
                  <a:t>(r)</a:t>
                </a:r>
                <a14:m>
                  <m:oMath xmlns:m="http://schemas.openxmlformats.org/officeDocument/2006/math">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𝑑</m:t>
                            </m:r>
                          </m:e>
                          <m:sub>
                            <m:r>
                              <a:rPr lang="en-IN" sz="2800" b="0" i="1" smtClean="0">
                                <a:latin typeface="Cambria Math" panose="02040503050406030204" pitchFamily="18" charset="0"/>
                              </a:rPr>
                              <m:t>𝑟</m:t>
                            </m:r>
                          </m:sub>
                        </m:sSub>
                      </m:num>
                      <m:den>
                        <m:sSub>
                          <m:sSubPr>
                            <m:ctrlPr>
                              <a:rPr lang="en-IN" sz="2800" i="1">
                                <a:latin typeface="Cambria Math" panose="02040503050406030204" pitchFamily="18" charset="0"/>
                              </a:rPr>
                            </m:ctrlPr>
                          </m:sSubPr>
                          <m:e>
                            <m:r>
                              <a:rPr lang="en-IN" sz="2800" i="1">
                                <a:latin typeface="Cambria Math" panose="02040503050406030204" pitchFamily="18" charset="0"/>
                              </a:rPr>
                              <m:t>𝑑</m:t>
                            </m:r>
                          </m:e>
                          <m:sub>
                            <m:r>
                              <a:rPr lang="en-IN" sz="2800" i="1">
                                <a:latin typeface="Cambria Math" panose="02040503050406030204" pitchFamily="18" charset="0"/>
                              </a:rPr>
                              <m:t>𝑟</m:t>
                            </m:r>
                          </m:sub>
                        </m:sSub>
                      </m:den>
                    </m:f>
                  </m:oMath>
                </a14:m>
                <a:r>
                  <a:rPr lang="en-IN" sz="2800" dirty="0"/>
                  <a:t>| = </a:t>
                </a:r>
                <a14:m>
                  <m:oMath xmlns:m="http://schemas.openxmlformats.org/officeDocument/2006/math">
                    <m:f>
                      <m:fPr>
                        <m:ctrlPr>
                          <a:rPr lang="en-IN" sz="2800" i="1" smtClean="0">
                            <a:latin typeface="Cambria Math" panose="02040503050406030204" pitchFamily="18" charset="0"/>
                          </a:rPr>
                        </m:ctrlPr>
                      </m:fPr>
                      <m:num>
                        <m:sSub>
                          <m:sSubPr>
                            <m:ctrlPr>
                              <a:rPr lang="en-IN" sz="2800" i="1" smtClean="0">
                                <a:latin typeface="Cambria Math" panose="02040503050406030204" pitchFamily="18" charset="0"/>
                              </a:rPr>
                            </m:ctrlPr>
                          </m:sSubPr>
                          <m:e>
                            <m:r>
                              <a:rPr lang="en-IN" sz="2800" b="0" i="1" smtClean="0">
                                <a:latin typeface="Cambria Math" panose="02040503050406030204" pitchFamily="18" charset="0"/>
                              </a:rPr>
                              <m:t>2</m:t>
                            </m:r>
                          </m:e>
                          <m:sub>
                            <m:r>
                              <a:rPr lang="en-IN" sz="2800" i="1">
                                <a:latin typeface="Cambria Math" panose="02040503050406030204" pitchFamily="18" charset="0"/>
                              </a:rPr>
                              <m:t>𝑟</m:t>
                            </m:r>
                          </m:sub>
                        </m:sSub>
                      </m:num>
                      <m:den>
                        <m:r>
                          <a:rPr lang="en-IN" sz="2800" b="0" i="1" smtClean="0">
                            <a:latin typeface="Cambria Math" panose="02040503050406030204" pitchFamily="18" charset="0"/>
                          </a:rPr>
                          <m:t>(</m:t>
                        </m:r>
                        <m:r>
                          <a:rPr lang="en-IN" sz="2800" b="0" i="1" smtClean="0">
                            <a:latin typeface="Cambria Math" panose="02040503050406030204" pitchFamily="18" charset="0"/>
                          </a:rPr>
                          <m:t>𝐿</m:t>
                        </m:r>
                        <m:r>
                          <a:rPr lang="en-IN" sz="2800" b="0" i="1" smtClean="0">
                            <a:latin typeface="Cambria Math" panose="02040503050406030204" pitchFamily="18" charset="0"/>
                          </a:rPr>
                          <m:t>−1)^2</m:t>
                        </m:r>
                      </m:den>
                    </m:f>
                  </m:oMath>
                </a14:m>
                <a:r>
                  <a:rPr lang="en-IN" sz="2800" dirty="0"/>
                  <a:t>| </a:t>
                </a:r>
                <a14:m>
                  <m:oMath xmlns:m="http://schemas.openxmlformats.org/officeDocument/2006/math">
                    <m:sSup>
                      <m:sSupPr>
                        <m:ctrlPr>
                          <a:rPr lang="en-IN" sz="2800" i="1" dirty="0" smtClean="0">
                            <a:latin typeface="Cambria Math" panose="02040503050406030204" pitchFamily="18" charset="0"/>
                          </a:rPr>
                        </m:ctrlPr>
                      </m:sSupPr>
                      <m:e>
                        <m:r>
                          <m:rPr>
                            <m:nor/>
                          </m:rPr>
                          <a:rPr lang="en-IN" sz="2800" dirty="0"/>
                          <m:t>[</m:t>
                        </m:r>
                        <m:f>
                          <m:fPr>
                            <m:ctrlPr>
                              <a:rPr lang="en-IN" sz="2800" i="1">
                                <a:latin typeface="Cambria Math" panose="02040503050406030204" pitchFamily="18" charset="0"/>
                              </a:rPr>
                            </m:ctrlPr>
                          </m:fPr>
                          <m:num>
                            <m:sSub>
                              <m:sSubPr>
                                <m:ctrlPr>
                                  <a:rPr lang="en-IN" sz="2800" i="1">
                                    <a:latin typeface="Cambria Math" panose="02040503050406030204" pitchFamily="18" charset="0"/>
                                  </a:rPr>
                                </m:ctrlPr>
                              </m:sSubPr>
                              <m:e>
                                <m:r>
                                  <a:rPr lang="en-IN" sz="2800" i="1">
                                    <a:latin typeface="Cambria Math" panose="02040503050406030204" pitchFamily="18" charset="0"/>
                                  </a:rPr>
                                  <m:t>𝑑</m:t>
                                </m:r>
                              </m:e>
                              <m:sub>
                                <m:r>
                                  <a:rPr lang="en-IN" sz="2800" i="1">
                                    <a:latin typeface="Cambria Math" panose="02040503050406030204" pitchFamily="18" charset="0"/>
                                  </a:rPr>
                                  <m:t>𝑠</m:t>
                                </m:r>
                              </m:sub>
                            </m:sSub>
                          </m:num>
                          <m:den>
                            <m:sSub>
                              <m:sSubPr>
                                <m:ctrlPr>
                                  <a:rPr lang="en-IN" sz="2800" i="1">
                                    <a:latin typeface="Cambria Math" panose="02040503050406030204" pitchFamily="18" charset="0"/>
                                  </a:rPr>
                                </m:ctrlPr>
                              </m:sSubPr>
                              <m:e>
                                <m:r>
                                  <a:rPr lang="en-IN" sz="2800" i="1">
                                    <a:latin typeface="Cambria Math" panose="02040503050406030204" pitchFamily="18" charset="0"/>
                                  </a:rPr>
                                  <m:t>𝑑</m:t>
                                </m:r>
                              </m:e>
                              <m:sub>
                                <m:r>
                                  <a:rPr lang="en-IN" sz="2800" i="1">
                                    <a:latin typeface="Cambria Math" panose="02040503050406030204" pitchFamily="18" charset="0"/>
                                  </a:rPr>
                                  <m:t>𝑟</m:t>
                                </m:r>
                              </m:sub>
                            </m:sSub>
                          </m:den>
                        </m:f>
                        <m:r>
                          <m:rPr>
                            <m:nor/>
                          </m:rPr>
                          <a:rPr lang="en-IN" sz="2800" dirty="0"/>
                          <m:t>]</m:t>
                        </m:r>
                      </m:e>
                      <m:sup>
                        <m:r>
                          <a:rPr lang="en-IN" sz="2800" b="0" i="1" dirty="0" smtClean="0">
                            <a:latin typeface="Cambria Math" panose="02040503050406030204" pitchFamily="18" charset="0"/>
                          </a:rPr>
                          <m:t>−1</m:t>
                        </m:r>
                      </m:sup>
                    </m:sSup>
                  </m:oMath>
                </a14:m>
                <a:r>
                  <a:rPr lang="en-IN" sz="2800" dirty="0"/>
                  <a:t>|</a:t>
                </a:r>
              </a:p>
              <a:p>
                <a:pPr marL="1271400" lvl="7" indent="0">
                  <a:buNone/>
                </a:pPr>
                <a:r>
                  <a:rPr lang="en-IN" sz="2800" dirty="0"/>
                  <a:t>= </a:t>
                </a:r>
                <a14:m>
                  <m:oMath xmlns:m="http://schemas.openxmlformats.org/officeDocument/2006/math">
                    <m:f>
                      <m:fPr>
                        <m:ctrlPr>
                          <a:rPr lang="en-IN" sz="2800" i="1">
                            <a:latin typeface="Cambria Math" panose="02040503050406030204" pitchFamily="18" charset="0"/>
                          </a:rPr>
                        </m:ctrlPr>
                      </m:fPr>
                      <m:num>
                        <m:sSub>
                          <m:sSubPr>
                            <m:ctrlPr>
                              <a:rPr lang="en-IN" sz="2800" i="1">
                                <a:latin typeface="Cambria Math" panose="02040503050406030204" pitchFamily="18" charset="0"/>
                              </a:rPr>
                            </m:ctrlPr>
                          </m:sSubPr>
                          <m:e>
                            <m:r>
                              <a:rPr lang="en-IN" sz="2800" i="1">
                                <a:latin typeface="Cambria Math" panose="02040503050406030204" pitchFamily="18" charset="0"/>
                              </a:rPr>
                              <m:t>2</m:t>
                            </m:r>
                          </m:e>
                          <m:sub>
                            <m:r>
                              <a:rPr lang="en-IN" sz="2800" i="1">
                                <a:latin typeface="Cambria Math" panose="02040503050406030204" pitchFamily="18" charset="0"/>
                              </a:rPr>
                              <m:t>𝑟</m:t>
                            </m:r>
                          </m:sub>
                        </m:sSub>
                      </m:num>
                      <m:den>
                        <m:r>
                          <a:rPr lang="en-IN" sz="2800" i="1">
                            <a:latin typeface="Cambria Math" panose="02040503050406030204" pitchFamily="18" charset="0"/>
                          </a:rPr>
                          <m:t>(</m:t>
                        </m:r>
                        <m:r>
                          <a:rPr lang="en-IN" sz="2800" i="1">
                            <a:latin typeface="Cambria Math" panose="02040503050406030204" pitchFamily="18" charset="0"/>
                          </a:rPr>
                          <m:t>𝐿</m:t>
                        </m:r>
                        <m:r>
                          <a:rPr lang="en-IN" sz="2800" i="1">
                            <a:latin typeface="Cambria Math" panose="02040503050406030204" pitchFamily="18" charset="0"/>
                          </a:rPr>
                          <m:t>−1)^2</m:t>
                        </m:r>
                      </m:den>
                    </m:f>
                  </m:oMath>
                </a14:m>
                <a:r>
                  <a:rPr lang="en-IN" sz="2800" dirty="0"/>
                  <a:t>| </a:t>
                </a:r>
                <a14:m>
                  <m:oMath xmlns:m="http://schemas.openxmlformats.org/officeDocument/2006/math">
                    <m:sSup>
                      <m:sSupPr>
                        <m:ctrlPr>
                          <a:rPr lang="en-IN" sz="2800" i="1" dirty="0">
                            <a:latin typeface="Cambria Math" panose="02040503050406030204" pitchFamily="18" charset="0"/>
                          </a:rPr>
                        </m:ctrlPr>
                      </m:sSupPr>
                      <m:e>
                        <m:r>
                          <m:rPr>
                            <m:nor/>
                          </m:rPr>
                          <a:rPr lang="en-IN" sz="2800" dirty="0"/>
                          <m:t>[</m:t>
                        </m:r>
                        <m:f>
                          <m:fPr>
                            <m:ctrlPr>
                              <a:rPr lang="en-IN" sz="2800" i="1">
                                <a:latin typeface="Cambria Math" panose="02040503050406030204" pitchFamily="18" charset="0"/>
                              </a:rPr>
                            </m:ctrlPr>
                          </m:fPr>
                          <m:num>
                            <m:sSub>
                              <m:sSubPr>
                                <m:ctrlPr>
                                  <a:rPr lang="en-IN" sz="2800" i="1" smtClean="0">
                                    <a:latin typeface="Cambria Math" panose="02040503050406030204" pitchFamily="18" charset="0"/>
                                  </a:rPr>
                                </m:ctrlPr>
                              </m:sSubPr>
                              <m:e>
                                <m:r>
                                  <a:rPr lang="en-IN" sz="2800" b="0" i="1" smtClean="0">
                                    <a:latin typeface="Cambria Math" panose="02040503050406030204" pitchFamily="18" charset="0"/>
                                  </a:rPr>
                                  <m:t>𝑑</m:t>
                                </m:r>
                              </m:e>
                              <m:sub>
                                <m:r>
                                  <a:rPr lang="en-IN" sz="2800" b="0" i="1" smtClean="0">
                                    <a:latin typeface="Cambria Math" panose="02040503050406030204" pitchFamily="18" charset="0"/>
                                  </a:rPr>
                                  <m:t>𝑟</m:t>
                                </m:r>
                                <m:r>
                                  <a:rPr lang="en-IN" sz="2800" b="0" i="1" smtClean="0">
                                    <a:latin typeface="Cambria Math" panose="02040503050406030204" pitchFamily="18" charset="0"/>
                                  </a:rPr>
                                  <m:t>^2</m:t>
                                </m:r>
                              </m:sub>
                            </m:sSub>
                          </m:num>
                          <m:den>
                            <m:sSub>
                              <m:sSubPr>
                                <m:ctrlPr>
                                  <a:rPr lang="en-IN" sz="2800" i="1">
                                    <a:latin typeface="Cambria Math" panose="02040503050406030204" pitchFamily="18" charset="0"/>
                                  </a:rPr>
                                </m:ctrlPr>
                              </m:sSubPr>
                              <m:e>
                                <m:r>
                                  <a:rPr lang="en-IN" sz="2800" i="1">
                                    <a:latin typeface="Cambria Math" panose="02040503050406030204" pitchFamily="18" charset="0"/>
                                  </a:rPr>
                                  <m:t>𝑑</m:t>
                                </m:r>
                              </m:e>
                              <m:sub>
                                <m:r>
                                  <a:rPr lang="en-IN" sz="2800" i="1">
                                    <a:latin typeface="Cambria Math" panose="02040503050406030204" pitchFamily="18" charset="0"/>
                                  </a:rPr>
                                  <m:t>𝑟</m:t>
                                </m:r>
                              </m:sub>
                            </m:sSub>
                            <m:r>
                              <a:rPr lang="en-IN" sz="2800" b="0" i="1" smtClean="0">
                                <a:latin typeface="Cambria Math" panose="02040503050406030204" pitchFamily="18" charset="0"/>
                              </a:rPr>
                              <m:t> </m:t>
                            </m:r>
                            <m:r>
                              <a:rPr lang="en-IN" sz="2800" b="0" i="1" smtClean="0">
                                <a:latin typeface="Cambria Math" panose="02040503050406030204" pitchFamily="18" charset="0"/>
                              </a:rPr>
                              <m:t>𝐿</m:t>
                            </m:r>
                            <m:r>
                              <a:rPr lang="en-IN" sz="2800" b="0" i="1" smtClean="0">
                                <a:latin typeface="Cambria Math" panose="02040503050406030204" pitchFamily="18" charset="0"/>
                              </a:rPr>
                              <m:t>−1</m:t>
                            </m:r>
                          </m:den>
                        </m:f>
                        <m:r>
                          <m:rPr>
                            <m:nor/>
                          </m:rPr>
                          <a:rPr lang="en-IN" sz="2800" dirty="0"/>
                          <m:t>]</m:t>
                        </m:r>
                      </m:e>
                      <m:sup>
                        <m:r>
                          <a:rPr lang="en-IN" sz="2800" i="1" dirty="0">
                            <a:latin typeface="Cambria Math" panose="02040503050406030204" pitchFamily="18" charset="0"/>
                          </a:rPr>
                          <m:t>−1</m:t>
                        </m:r>
                      </m:sup>
                    </m:sSup>
                  </m:oMath>
                </a14:m>
                <a:r>
                  <a:rPr lang="en-IN" sz="2800" dirty="0"/>
                  <a:t>|</a:t>
                </a:r>
              </a:p>
              <a:p>
                <a:pPr marL="1271400" lvl="7" indent="0">
                  <a:buNone/>
                </a:pPr>
                <a:r>
                  <a:rPr lang="en-IN" sz="2800" dirty="0"/>
                  <a:t>= </a:t>
                </a:r>
                <a14:m>
                  <m:oMath xmlns:m="http://schemas.openxmlformats.org/officeDocument/2006/math">
                    <m:f>
                      <m:fPr>
                        <m:ctrlPr>
                          <a:rPr lang="en-IN" sz="2800" i="1">
                            <a:latin typeface="Cambria Math" panose="02040503050406030204" pitchFamily="18" charset="0"/>
                          </a:rPr>
                        </m:ctrlPr>
                      </m:fPr>
                      <m:num>
                        <m:sSub>
                          <m:sSubPr>
                            <m:ctrlPr>
                              <a:rPr lang="en-IN" sz="2800" i="1">
                                <a:latin typeface="Cambria Math" panose="02040503050406030204" pitchFamily="18" charset="0"/>
                              </a:rPr>
                            </m:ctrlPr>
                          </m:sSubPr>
                          <m:e>
                            <m:r>
                              <a:rPr lang="en-IN" sz="2800" i="1">
                                <a:latin typeface="Cambria Math" panose="02040503050406030204" pitchFamily="18" charset="0"/>
                              </a:rPr>
                              <m:t>2</m:t>
                            </m:r>
                          </m:e>
                          <m:sub>
                            <m:r>
                              <a:rPr lang="en-IN" sz="2800" i="1">
                                <a:latin typeface="Cambria Math" panose="02040503050406030204" pitchFamily="18" charset="0"/>
                              </a:rPr>
                              <m:t>𝑟</m:t>
                            </m:r>
                          </m:sub>
                        </m:sSub>
                      </m:num>
                      <m:den>
                        <m:r>
                          <a:rPr lang="en-IN" sz="2800" i="1">
                            <a:latin typeface="Cambria Math" panose="02040503050406030204" pitchFamily="18" charset="0"/>
                          </a:rPr>
                          <m:t>(</m:t>
                        </m:r>
                        <m:r>
                          <a:rPr lang="en-IN" sz="2800" i="1">
                            <a:latin typeface="Cambria Math" panose="02040503050406030204" pitchFamily="18" charset="0"/>
                          </a:rPr>
                          <m:t>𝐿</m:t>
                        </m:r>
                        <m:r>
                          <a:rPr lang="en-IN" sz="2800" i="1">
                            <a:latin typeface="Cambria Math" panose="02040503050406030204" pitchFamily="18" charset="0"/>
                          </a:rPr>
                          <m:t>−1)^2</m:t>
                        </m:r>
                      </m:den>
                    </m:f>
                  </m:oMath>
                </a14:m>
                <a:r>
                  <a:rPr lang="en-IN" sz="2800" dirty="0"/>
                  <a:t> |</a:t>
                </a:r>
                <a14:m>
                  <m:oMath xmlns:m="http://schemas.openxmlformats.org/officeDocument/2006/math">
                    <m:f>
                      <m:fPr>
                        <m:ctrlPr>
                          <a:rPr lang="en-IN" sz="2800" i="1" dirty="0" smtClean="0">
                            <a:latin typeface="Cambria Math" panose="02040503050406030204" pitchFamily="18" charset="0"/>
                          </a:rPr>
                        </m:ctrlPr>
                      </m:fPr>
                      <m:num>
                        <m:r>
                          <a:rPr lang="en-IN" sz="2800" b="0" i="1" dirty="0" smtClean="0">
                            <a:latin typeface="Cambria Math" panose="02040503050406030204" pitchFamily="18" charset="0"/>
                          </a:rPr>
                          <m:t>𝐿</m:t>
                        </m:r>
                        <m:r>
                          <a:rPr lang="en-IN" sz="2800" b="0" i="1" dirty="0" smtClean="0">
                            <a:latin typeface="Cambria Math" panose="02040503050406030204" pitchFamily="18" charset="0"/>
                          </a:rPr>
                          <m:t>−1</m:t>
                        </m:r>
                      </m:num>
                      <m:den>
                        <m:r>
                          <a:rPr lang="en-IN" sz="2800" b="0" i="1" dirty="0" smtClean="0">
                            <a:latin typeface="Cambria Math" panose="02040503050406030204" pitchFamily="18" charset="0"/>
                          </a:rPr>
                          <m:t>2</m:t>
                        </m:r>
                        <m:r>
                          <a:rPr lang="en-IN" sz="2800" b="0" i="1" dirty="0" smtClean="0">
                            <a:latin typeface="Cambria Math" panose="02040503050406030204" pitchFamily="18" charset="0"/>
                          </a:rPr>
                          <m:t>𝑟</m:t>
                        </m:r>
                      </m:den>
                    </m:f>
                  </m:oMath>
                </a14:m>
                <a:r>
                  <a:rPr lang="en-IN" sz="2800" dirty="0"/>
                  <a:t>|		</a:t>
                </a:r>
                <a:r>
                  <a:rPr lang="en-IN" sz="1800" dirty="0">
                    <a:cs typeface="Arial"/>
                  </a:rPr>
                  <a:t>Assume r </a:t>
                </a:r>
                <a:r>
                  <a:rPr lang="en-IN" sz="1800" spc="-5" dirty="0">
                    <a:cs typeface="Arial"/>
                  </a:rPr>
                  <a:t>is </a:t>
                </a:r>
                <a:r>
                  <a:rPr lang="en-IN" sz="1800" dirty="0">
                    <a:cs typeface="Arial"/>
                  </a:rPr>
                  <a:t>positive </a:t>
                </a:r>
                <a:r>
                  <a:rPr lang="en-IN" sz="1800" spc="-5" dirty="0">
                    <a:cs typeface="Arial"/>
                  </a:rPr>
                  <a:t>and  </a:t>
                </a:r>
                <a:r>
                  <a:rPr lang="en-IN" sz="1800" dirty="0">
                    <a:cs typeface="Arial"/>
                  </a:rPr>
                  <a:t>L&gt;1</a:t>
                </a:r>
                <a:endParaRPr lang="en-IN" sz="1800" dirty="0"/>
              </a:p>
              <a:p>
                <a:pPr marL="1271400" lvl="7" indent="0">
                  <a:buNone/>
                </a:pPr>
                <a:r>
                  <a:rPr lang="en-IN" sz="2800" dirty="0"/>
                  <a:t>= </a:t>
                </a:r>
                <a14:m>
                  <m:oMath xmlns:m="http://schemas.openxmlformats.org/officeDocument/2006/math">
                    <m:f>
                      <m:fPr>
                        <m:ctrlPr>
                          <a:rPr lang="en-IN" sz="2800" i="1" smtClean="0">
                            <a:latin typeface="Cambria Math" panose="02040503050406030204" pitchFamily="18" charset="0"/>
                          </a:rPr>
                        </m:ctrlPr>
                      </m:fPr>
                      <m:num>
                        <m:r>
                          <a:rPr lang="en-IN" sz="2800" b="0" i="1" smtClean="0">
                            <a:latin typeface="Cambria Math" panose="02040503050406030204" pitchFamily="18" charset="0"/>
                          </a:rPr>
                          <m:t>1</m:t>
                        </m:r>
                      </m:num>
                      <m:den>
                        <m:r>
                          <a:rPr lang="en-IN" sz="2800" b="0" i="1" smtClean="0">
                            <a:latin typeface="Cambria Math" panose="02040503050406030204" pitchFamily="18" charset="0"/>
                          </a:rPr>
                          <m:t>𝐿</m:t>
                        </m:r>
                        <m:r>
                          <a:rPr lang="en-IN" sz="2800" b="0" i="1" smtClean="0">
                            <a:latin typeface="Cambria Math" panose="02040503050406030204" pitchFamily="18" charset="0"/>
                          </a:rPr>
                          <m:t>−1</m:t>
                        </m:r>
                      </m:den>
                    </m:f>
                  </m:oMath>
                </a14:m>
                <a:endParaRPr lang="en-IN"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06" t="-1667"/>
                </a:stretch>
              </a:blipFill>
            </p:spPr>
            <p:txBody>
              <a:bodyPr/>
              <a:lstStyle/>
              <a:p>
                <a:r>
                  <a:rPr lang="en-IN">
                    <a:noFill/>
                  </a:rPr>
                  <a:t> </a:t>
                </a:r>
              </a:p>
            </p:txBody>
          </p:sp>
        </mc:Fallback>
      </mc:AlternateContent>
      <p:sp>
        <p:nvSpPr>
          <p:cNvPr id="8" name="object 60"/>
          <p:cNvSpPr/>
          <p:nvPr/>
        </p:nvSpPr>
        <p:spPr>
          <a:xfrm>
            <a:off x="3686185" y="4745420"/>
            <a:ext cx="2678938" cy="400113"/>
          </a:xfrm>
          <a:prstGeom prst="rect">
            <a:avLst/>
          </a:prstGeom>
          <a:blipFill>
            <a:blip r:embed="rId3" cstate="print"/>
            <a:stretch>
              <a:fillRect/>
            </a:stretch>
          </a:blipFill>
        </p:spPr>
        <p:txBody>
          <a:bodyPr wrap="square" lIns="0" tIns="0" rIns="0" bIns="0" rtlCol="0"/>
          <a:lstStyle/>
          <a:p>
            <a:pPr marL="92075">
              <a:spcBef>
                <a:spcPts val="240"/>
              </a:spcBef>
            </a:pPr>
            <a:r>
              <a:rPr lang="en-IN" spc="-10" dirty="0">
                <a:cs typeface="Calibri"/>
              </a:rPr>
              <a:t>Result </a:t>
            </a:r>
            <a:r>
              <a:rPr lang="en-IN" spc="-5" dirty="0">
                <a:cs typeface="Calibri"/>
              </a:rPr>
              <a:t>is </a:t>
            </a:r>
            <a:r>
              <a:rPr lang="en-IN" spc="-10" dirty="0">
                <a:cs typeface="Calibri"/>
              </a:rPr>
              <a:t>uniform</a:t>
            </a:r>
            <a:r>
              <a:rPr lang="en-IN" spc="5" dirty="0">
                <a:cs typeface="Calibri"/>
              </a:rPr>
              <a:t> </a:t>
            </a:r>
            <a:r>
              <a:rPr lang="en-IN" dirty="0">
                <a:cs typeface="Calibri"/>
              </a:rPr>
              <a:t>PDF</a:t>
            </a:r>
          </a:p>
        </p:txBody>
      </p:sp>
      <p:sp>
        <p:nvSpPr>
          <p:cNvPr id="7" name="Date Placeholder 6"/>
          <p:cNvSpPr>
            <a:spLocks noGrp="1"/>
          </p:cNvSpPr>
          <p:nvPr>
            <p:ph type="dt" sz="half" idx="10"/>
          </p:nvPr>
        </p:nvSpPr>
        <p:spPr/>
        <p:txBody>
          <a:bodyPr/>
          <a:lstStyle/>
          <a:p>
            <a:fld id="{6F16A6D3-C07C-4E8B-B7F2-29A6C7804B87}"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dirty="0"/>
              <a:t>National Institute of </a:t>
            </a:r>
            <a:r>
              <a:rPr lang="en-US" dirty="0" err="1"/>
              <a:t>Technology,Meghalaya</a:t>
            </a:r>
            <a:endParaRPr lang="en-US" dirty="0"/>
          </a:p>
        </p:txBody>
      </p:sp>
      <p:sp>
        <p:nvSpPr>
          <p:cNvPr id="10" name="Slide Number Placeholder 9"/>
          <p:cNvSpPr>
            <a:spLocks noGrp="1"/>
          </p:cNvSpPr>
          <p:nvPr>
            <p:ph type="sldNum" sz="quarter" idx="12"/>
          </p:nvPr>
        </p:nvSpPr>
        <p:spPr/>
        <p:txBody>
          <a:bodyPr/>
          <a:lstStyle/>
          <a:p>
            <a:fld id="{D57F1E4F-1CFF-5643-939E-217C01CDF565}" type="slidenum">
              <a:rPr lang="en-US" smtClean="0"/>
              <a:pPr/>
              <a:t>40</a:t>
            </a:fld>
            <a:endParaRPr lang="en-US" dirty="0"/>
          </a:p>
        </p:txBody>
      </p:sp>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09F1702D-7922-4CE9-A369-1057483B59F8}"/>
                  </a:ext>
                </a:extLst>
              </p14:cNvPr>
              <p14:cNvContentPartPr/>
              <p14:nvPr/>
            </p14:nvContentPartPr>
            <p14:xfrm>
              <a:off x="2430000" y="2273400"/>
              <a:ext cx="1532880" cy="2782800"/>
            </p14:xfrm>
          </p:contentPart>
        </mc:Choice>
        <mc:Fallback xmlns="">
          <p:pic>
            <p:nvPicPr>
              <p:cNvPr id="5" name="Ink 4">
                <a:extLst>
                  <a:ext uri="{FF2B5EF4-FFF2-40B4-BE49-F238E27FC236}">
                    <a16:creationId xmlns:a16="http://schemas.microsoft.com/office/drawing/2014/main" id="{09F1702D-7922-4CE9-A369-1057483B59F8}"/>
                  </a:ext>
                </a:extLst>
              </p:cNvPr>
              <p:cNvPicPr/>
              <p:nvPr/>
            </p:nvPicPr>
            <p:blipFill>
              <a:blip r:embed="rId5"/>
              <a:stretch>
                <a:fillRect/>
              </a:stretch>
            </p:blipFill>
            <p:spPr>
              <a:xfrm>
                <a:off x="2420640" y="2264040"/>
                <a:ext cx="1551600" cy="2801520"/>
              </a:xfrm>
              <a:prstGeom prst="rect">
                <a:avLst/>
              </a:prstGeom>
            </p:spPr>
          </p:pic>
        </mc:Fallback>
      </mc:AlternateContent>
    </p:spTree>
    <p:extLst>
      <p:ext uri="{BB962C8B-B14F-4D97-AF65-F5344CB8AC3E}">
        <p14:creationId xmlns:p14="http://schemas.microsoft.com/office/powerpoint/2010/main" val="9621998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istogram</a:t>
            </a:r>
          </a:p>
        </p:txBody>
      </p:sp>
      <p:sp>
        <p:nvSpPr>
          <p:cNvPr id="3" name="Content Placeholder 2"/>
          <p:cNvSpPr>
            <a:spLocks noGrp="1"/>
          </p:cNvSpPr>
          <p:nvPr>
            <p:ph idx="1"/>
          </p:nvPr>
        </p:nvSpPr>
        <p:spPr>
          <a:xfrm>
            <a:off x="165445" y="1725582"/>
            <a:ext cx="8208580" cy="4023360"/>
          </a:xfrm>
        </p:spPr>
        <p:txBody>
          <a:bodyPr>
            <a:noAutofit/>
          </a:bodyPr>
          <a:lstStyle/>
          <a:p>
            <a:pPr algn="just"/>
            <a:r>
              <a:rPr lang="en-IN" sz="2400" b="1" dirty="0"/>
              <a:t>So what is histogram ? </a:t>
            </a:r>
            <a:r>
              <a:rPr lang="en-IN" sz="2400" dirty="0"/>
              <a:t>You can consider histogram as a graph or plot, which gives you an overall idea about the intensity distribution of an image. It is a plot with pixel values (ranging from 0 to 255, not always) in X-axis and corresponding number of pixels in the image on Y-axis.</a:t>
            </a:r>
          </a:p>
          <a:p>
            <a:pPr algn="just"/>
            <a:r>
              <a:rPr lang="en-IN" sz="2400" dirty="0"/>
              <a:t>It is just another way of understanding the image. By looking at the histogram of an image, you get intuition about contrast, brightness, intensity distribution </a:t>
            </a:r>
            <a:r>
              <a:rPr lang="en-IN" sz="2400" dirty="0" err="1"/>
              <a:t>etc</a:t>
            </a:r>
            <a:r>
              <a:rPr lang="en-IN" sz="2400" dirty="0"/>
              <a:t> of that image. Almost all image processing tools today, provides features on histogram. </a:t>
            </a:r>
          </a:p>
        </p:txBody>
      </p:sp>
      <p:sp>
        <p:nvSpPr>
          <p:cNvPr id="4" name="Date Placeholder 3"/>
          <p:cNvSpPr>
            <a:spLocks noGrp="1"/>
          </p:cNvSpPr>
          <p:nvPr>
            <p:ph type="dt" sz="half" idx="10"/>
          </p:nvPr>
        </p:nvSpPr>
        <p:spPr/>
        <p:txBody>
          <a:bodyPr/>
          <a:lstStyle/>
          <a:p>
            <a:fld id="{F819D611-FC59-44BA-BC52-917FBC7494CB}" type="datetime1">
              <a:rPr lang="en-US" smtClean="0"/>
              <a:t>11/18/2021</a:t>
            </a:fld>
            <a:endParaRPr lang="en-US" dirty="0"/>
          </a:p>
        </p:txBody>
      </p:sp>
      <p:sp>
        <p:nvSpPr>
          <p:cNvPr id="5" name="Footer Placeholder 4"/>
          <p:cNvSpPr>
            <a:spLocks noGrp="1"/>
          </p:cNvSpPr>
          <p:nvPr>
            <p:ph type="ftr" sz="quarter" idx="11"/>
          </p:nvPr>
        </p:nvSpPr>
        <p:spPr/>
        <p:txBody>
          <a:bodyPr/>
          <a:lstStyle/>
          <a:p>
            <a:r>
              <a:rPr lang="en-US"/>
              <a:t>National Institute of Technology,Meghalaya</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41</a:t>
            </a:fld>
            <a:endParaRPr lang="en-US" dirty="0"/>
          </a:p>
        </p:txBody>
      </p:sp>
      <p:pic>
        <p:nvPicPr>
          <p:cNvPr id="13314" name="Picture 2" descr="histogram_sampl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9470" y="1794258"/>
            <a:ext cx="3592951" cy="324967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0" y="4925559"/>
            <a:ext cx="8702566" cy="1477328"/>
          </a:xfrm>
          <a:prstGeom prst="rect">
            <a:avLst/>
          </a:prstGeom>
        </p:spPr>
        <p:txBody>
          <a:bodyPr wrap="square">
            <a:spAutoFit/>
          </a:bodyPr>
          <a:lstStyle/>
          <a:p>
            <a:pPr algn="just"/>
            <a:r>
              <a:rPr lang="en-IN" dirty="0">
                <a:solidFill>
                  <a:srgbClr val="FF0000"/>
                </a:solidFill>
                <a:latin typeface="Helvetica" panose="020B0604020202020204" pitchFamily="34" charset="0"/>
              </a:rPr>
              <a:t>You can see the image and its histogram. (Remember, this histogram is drawn for grayscale image, not </a:t>
            </a:r>
            <a:r>
              <a:rPr lang="en-IN" dirty="0" err="1">
                <a:solidFill>
                  <a:srgbClr val="FF0000"/>
                </a:solidFill>
                <a:latin typeface="Helvetica" panose="020B0604020202020204" pitchFamily="34" charset="0"/>
              </a:rPr>
              <a:t>color</a:t>
            </a:r>
            <a:r>
              <a:rPr lang="en-IN" dirty="0">
                <a:solidFill>
                  <a:srgbClr val="FF0000"/>
                </a:solidFill>
                <a:latin typeface="Helvetica" panose="020B0604020202020204" pitchFamily="34" charset="0"/>
              </a:rPr>
              <a:t> image). Left region of histogram shows the amount of darker pixels in image and right region shows the amount of brighter pixels. From the histogram, you can see dark region is more than brighter region, and amount of </a:t>
            </a:r>
            <a:r>
              <a:rPr lang="en-IN" dirty="0" err="1">
                <a:solidFill>
                  <a:srgbClr val="FF0000"/>
                </a:solidFill>
                <a:latin typeface="Helvetica" panose="020B0604020202020204" pitchFamily="34" charset="0"/>
              </a:rPr>
              <a:t>midtones</a:t>
            </a:r>
            <a:r>
              <a:rPr lang="en-IN" dirty="0">
                <a:solidFill>
                  <a:srgbClr val="FF0000"/>
                </a:solidFill>
                <a:latin typeface="Helvetica" panose="020B0604020202020204" pitchFamily="34" charset="0"/>
              </a:rPr>
              <a:t> (pixel values in mid-range, say around 127) are very less.</a:t>
            </a:r>
            <a:endParaRPr lang="en-IN" dirty="0">
              <a:solidFill>
                <a:srgbClr val="FF0000"/>
              </a:solidFill>
            </a:endParaRP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0799F268-7D57-4216-B868-9338447EDD33}"/>
                  </a:ext>
                </a:extLst>
              </p14:cNvPr>
              <p14:cNvContentPartPr/>
              <p14:nvPr/>
            </p14:nvContentPartPr>
            <p14:xfrm>
              <a:off x="8892000" y="4052520"/>
              <a:ext cx="192960" cy="322200"/>
            </p14:xfrm>
          </p:contentPart>
        </mc:Choice>
        <mc:Fallback xmlns="">
          <p:pic>
            <p:nvPicPr>
              <p:cNvPr id="8" name="Ink 7">
                <a:extLst>
                  <a:ext uri="{FF2B5EF4-FFF2-40B4-BE49-F238E27FC236}">
                    <a16:creationId xmlns:a16="http://schemas.microsoft.com/office/drawing/2014/main" id="{0799F268-7D57-4216-B868-9338447EDD33}"/>
                  </a:ext>
                </a:extLst>
              </p:cNvPr>
              <p:cNvPicPr/>
              <p:nvPr/>
            </p:nvPicPr>
            <p:blipFill>
              <a:blip r:embed="rId4"/>
              <a:stretch>
                <a:fillRect/>
              </a:stretch>
            </p:blipFill>
            <p:spPr>
              <a:xfrm>
                <a:off x="8882640" y="4043160"/>
                <a:ext cx="211680" cy="3409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9" name="Ink 8">
                <a:extLst>
                  <a:ext uri="{FF2B5EF4-FFF2-40B4-BE49-F238E27FC236}">
                    <a16:creationId xmlns:a16="http://schemas.microsoft.com/office/drawing/2014/main" id="{F0467C33-D0DA-40BB-88C0-0F1D8F746901}"/>
                  </a:ext>
                </a:extLst>
              </p14:cNvPr>
              <p14:cNvContentPartPr/>
              <p14:nvPr/>
            </p14:nvContentPartPr>
            <p14:xfrm>
              <a:off x="8961120" y="2595240"/>
              <a:ext cx="3188160" cy="2918880"/>
            </p14:xfrm>
          </p:contentPart>
        </mc:Choice>
        <mc:Fallback xmlns="">
          <p:pic>
            <p:nvPicPr>
              <p:cNvPr id="9" name="Ink 8">
                <a:extLst>
                  <a:ext uri="{FF2B5EF4-FFF2-40B4-BE49-F238E27FC236}">
                    <a16:creationId xmlns:a16="http://schemas.microsoft.com/office/drawing/2014/main" id="{F0467C33-D0DA-40BB-88C0-0F1D8F746901}"/>
                  </a:ext>
                </a:extLst>
              </p:cNvPr>
              <p:cNvPicPr/>
              <p:nvPr/>
            </p:nvPicPr>
            <p:blipFill>
              <a:blip r:embed="rId6"/>
              <a:stretch>
                <a:fillRect/>
              </a:stretch>
            </p:blipFill>
            <p:spPr>
              <a:xfrm>
                <a:off x="8951760" y="2585880"/>
                <a:ext cx="3206880" cy="2937600"/>
              </a:xfrm>
              <a:prstGeom prst="rect">
                <a:avLst/>
              </a:prstGeom>
            </p:spPr>
          </p:pic>
        </mc:Fallback>
      </mc:AlternateContent>
    </p:spTree>
    <p:extLst>
      <p:ext uri="{BB962C8B-B14F-4D97-AF65-F5344CB8AC3E}">
        <p14:creationId xmlns:p14="http://schemas.microsoft.com/office/powerpoint/2010/main" val="29495387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69715" y="677814"/>
            <a:ext cx="8323722" cy="751488"/>
          </a:xfrm>
          <a:prstGeom prst="rect">
            <a:avLst/>
          </a:prstGeom>
        </p:spPr>
        <p:txBody>
          <a:bodyPr vert="horz" wrap="square" lIns="0" tIns="12700" rIns="0" bIns="0" rtlCol="0" anchor="b">
            <a:spAutoFit/>
          </a:bodyPr>
          <a:lstStyle/>
          <a:p>
            <a:pPr marL="12700">
              <a:lnSpc>
                <a:spcPct val="100000"/>
              </a:lnSpc>
              <a:spcBef>
                <a:spcPts val="100"/>
              </a:spcBef>
            </a:pPr>
            <a:r>
              <a:rPr spc="-145" dirty="0">
                <a:solidFill>
                  <a:schemeClr val="accent1">
                    <a:lumMod val="75000"/>
                  </a:schemeClr>
                </a:solidFill>
              </a:rPr>
              <a:t>Histogram</a:t>
            </a:r>
            <a:r>
              <a:rPr spc="-305" dirty="0">
                <a:solidFill>
                  <a:schemeClr val="accent1">
                    <a:lumMod val="75000"/>
                  </a:schemeClr>
                </a:solidFill>
              </a:rPr>
              <a:t> </a:t>
            </a:r>
            <a:r>
              <a:rPr spc="-145" dirty="0">
                <a:solidFill>
                  <a:schemeClr val="accent1">
                    <a:lumMod val="75000"/>
                  </a:schemeClr>
                </a:solidFill>
              </a:rPr>
              <a:t>Equalization</a:t>
            </a:r>
          </a:p>
        </p:txBody>
      </p:sp>
      <p:sp>
        <p:nvSpPr>
          <p:cNvPr id="3" name="object 3"/>
          <p:cNvSpPr txBox="1"/>
          <p:nvPr/>
        </p:nvSpPr>
        <p:spPr>
          <a:xfrm>
            <a:off x="1243472" y="1800572"/>
            <a:ext cx="8987790" cy="290464"/>
          </a:xfrm>
          <a:prstGeom prst="rect">
            <a:avLst/>
          </a:prstGeom>
        </p:spPr>
        <p:txBody>
          <a:bodyPr vert="horz" wrap="square" lIns="0" tIns="13335" rIns="0" bIns="0" rtlCol="0">
            <a:spAutoFit/>
          </a:bodyPr>
          <a:lstStyle/>
          <a:p>
            <a:pPr marL="12700" marR="5080">
              <a:spcBef>
                <a:spcPts val="105"/>
              </a:spcBef>
              <a:buSzPct val="95000"/>
              <a:buFont typeface="Wingdings"/>
              <a:buChar char=""/>
              <a:tabLst>
                <a:tab pos="215900" algn="l"/>
              </a:tabLst>
            </a:pPr>
            <a:r>
              <a:rPr dirty="0">
                <a:cs typeface="Arial"/>
              </a:rPr>
              <a:t>For the discrete </a:t>
            </a:r>
            <a:r>
              <a:rPr spc="-5" dirty="0">
                <a:cs typeface="Arial"/>
              </a:rPr>
              <a:t>values </a:t>
            </a:r>
            <a:r>
              <a:rPr dirty="0">
                <a:cs typeface="Arial"/>
              </a:rPr>
              <a:t>of the </a:t>
            </a:r>
            <a:r>
              <a:rPr spc="-5" dirty="0">
                <a:cs typeface="Arial"/>
              </a:rPr>
              <a:t>histogram </a:t>
            </a:r>
            <a:r>
              <a:rPr dirty="0">
                <a:cs typeface="Arial"/>
              </a:rPr>
              <a:t>, we </a:t>
            </a:r>
            <a:r>
              <a:rPr spc="-5" dirty="0">
                <a:cs typeface="Arial"/>
              </a:rPr>
              <a:t>deal </a:t>
            </a:r>
            <a:r>
              <a:rPr dirty="0">
                <a:cs typeface="Arial"/>
              </a:rPr>
              <a:t>with </a:t>
            </a:r>
            <a:r>
              <a:rPr spc="-5" dirty="0">
                <a:cs typeface="Arial"/>
              </a:rPr>
              <a:t>summation instead </a:t>
            </a:r>
            <a:r>
              <a:rPr spc="-15" dirty="0">
                <a:cs typeface="Arial"/>
              </a:rPr>
              <a:t>of  </a:t>
            </a:r>
            <a:r>
              <a:rPr dirty="0">
                <a:cs typeface="Arial"/>
              </a:rPr>
              <a:t>integration</a:t>
            </a:r>
          </a:p>
        </p:txBody>
      </p:sp>
      <p:sp>
        <p:nvSpPr>
          <p:cNvPr id="4" name="object 4"/>
          <p:cNvSpPr/>
          <p:nvPr/>
        </p:nvSpPr>
        <p:spPr>
          <a:xfrm flipV="1">
            <a:off x="2775025" y="2566147"/>
            <a:ext cx="375157" cy="45719"/>
          </a:xfrm>
          <a:custGeom>
            <a:avLst/>
            <a:gdLst/>
            <a:ahLst/>
            <a:cxnLst/>
            <a:rect l="l" t="t" r="r" b="b"/>
            <a:pathLst>
              <a:path w="530860">
                <a:moveTo>
                  <a:pt x="0" y="0"/>
                </a:moveTo>
                <a:lnTo>
                  <a:pt x="530564" y="0"/>
                </a:lnTo>
              </a:path>
            </a:pathLst>
          </a:custGeom>
          <a:ln w="12795">
            <a:solidFill>
              <a:srgbClr val="000000"/>
            </a:solidFill>
          </a:ln>
        </p:spPr>
        <p:txBody>
          <a:bodyPr wrap="square" lIns="0" tIns="0" rIns="0" bIns="0" rtlCol="0"/>
          <a:lstStyle/>
          <a:p>
            <a:endParaRPr/>
          </a:p>
        </p:txBody>
      </p:sp>
      <p:sp>
        <p:nvSpPr>
          <p:cNvPr id="5" name="object 5"/>
          <p:cNvSpPr/>
          <p:nvPr/>
        </p:nvSpPr>
        <p:spPr>
          <a:xfrm>
            <a:off x="5270741" y="2381548"/>
            <a:ext cx="321670" cy="374114"/>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3645752" y="2381548"/>
            <a:ext cx="321670" cy="374114"/>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2530395" y="2381548"/>
            <a:ext cx="321670" cy="374114"/>
          </a:xfrm>
          <a:prstGeom prst="rect">
            <a:avLst/>
          </a:prstGeom>
          <a:blipFill>
            <a:blip r:embed="rId3" cstate="print"/>
            <a:stretch>
              <a:fillRect/>
            </a:stretch>
          </a:blipFill>
        </p:spPr>
        <p:txBody>
          <a:bodyPr wrap="square" lIns="0" tIns="0" rIns="0" bIns="0" rtlCol="0"/>
          <a:lstStyle/>
          <a:p>
            <a:endParaRPr/>
          </a:p>
        </p:txBody>
      </p:sp>
      <p:sp>
        <p:nvSpPr>
          <p:cNvPr id="8" name="object 8"/>
          <p:cNvSpPr txBox="1"/>
          <p:nvPr/>
        </p:nvSpPr>
        <p:spPr>
          <a:xfrm>
            <a:off x="3403201" y="2370690"/>
            <a:ext cx="2221865" cy="320601"/>
          </a:xfrm>
          <a:prstGeom prst="rect">
            <a:avLst/>
          </a:prstGeom>
        </p:spPr>
        <p:txBody>
          <a:bodyPr vert="horz" wrap="square" lIns="0" tIns="12700" rIns="0" bIns="0" rtlCol="0">
            <a:spAutoFit/>
          </a:bodyPr>
          <a:lstStyle/>
          <a:p>
            <a:pPr marL="12700">
              <a:spcBef>
                <a:spcPts val="100"/>
              </a:spcBef>
              <a:tabLst>
                <a:tab pos="476884" algn="l"/>
                <a:tab pos="2053589" algn="l"/>
              </a:tabLst>
            </a:pPr>
            <a:r>
              <a:rPr sz="2000" i="1" spc="10" dirty="0">
                <a:latin typeface="Times New Roman"/>
                <a:cs typeface="Times New Roman"/>
              </a:rPr>
              <a:t>k	</a:t>
            </a:r>
            <a:r>
              <a:rPr sz="2000" spc="-35" dirty="0">
                <a:latin typeface="Times New Roman"/>
                <a:cs typeface="Times New Roman"/>
              </a:rPr>
              <a:t>0</a:t>
            </a:r>
            <a:r>
              <a:rPr sz="2000" spc="-225" dirty="0">
                <a:latin typeface="Times New Roman"/>
                <a:cs typeface="Times New Roman"/>
              </a:rPr>
              <a:t>,1</a:t>
            </a:r>
            <a:r>
              <a:rPr sz="2000" spc="40" dirty="0">
                <a:latin typeface="Times New Roman"/>
                <a:cs typeface="Times New Roman"/>
              </a:rPr>
              <a:t>,</a:t>
            </a:r>
            <a:r>
              <a:rPr sz="2000" spc="-35" dirty="0">
                <a:latin typeface="Times New Roman"/>
                <a:cs typeface="Times New Roman"/>
              </a:rPr>
              <a:t>2</a:t>
            </a:r>
            <a:r>
              <a:rPr sz="2000" spc="25" dirty="0">
                <a:latin typeface="Times New Roman"/>
                <a:cs typeface="Times New Roman"/>
              </a:rPr>
              <a:t>,</a:t>
            </a:r>
            <a:r>
              <a:rPr sz="2000" spc="20" dirty="0">
                <a:latin typeface="Times New Roman"/>
                <a:cs typeface="Times New Roman"/>
              </a:rPr>
              <a:t>.</a:t>
            </a:r>
            <a:r>
              <a:rPr sz="2000" spc="25" dirty="0">
                <a:latin typeface="Times New Roman"/>
                <a:cs typeface="Times New Roman"/>
              </a:rPr>
              <a:t>...</a:t>
            </a:r>
            <a:r>
              <a:rPr sz="2000" spc="20" dirty="0">
                <a:latin typeface="Times New Roman"/>
                <a:cs typeface="Times New Roman"/>
              </a:rPr>
              <a:t>.</a:t>
            </a:r>
            <a:r>
              <a:rPr sz="2000" spc="25" dirty="0">
                <a:latin typeface="Times New Roman"/>
                <a:cs typeface="Times New Roman"/>
              </a:rPr>
              <a:t>.</a:t>
            </a:r>
            <a:r>
              <a:rPr sz="2000" spc="-195" dirty="0">
                <a:latin typeface="Times New Roman"/>
                <a:cs typeface="Times New Roman"/>
              </a:rPr>
              <a:t>.</a:t>
            </a:r>
            <a:r>
              <a:rPr sz="2000" i="1" spc="15" dirty="0">
                <a:latin typeface="Times New Roman"/>
                <a:cs typeface="Times New Roman"/>
              </a:rPr>
              <a:t>L</a:t>
            </a:r>
            <a:r>
              <a:rPr sz="2000" i="1" dirty="0">
                <a:latin typeface="Times New Roman"/>
                <a:cs typeface="Times New Roman"/>
              </a:rPr>
              <a:t>	</a:t>
            </a:r>
            <a:r>
              <a:rPr sz="2000" spc="15" dirty="0">
                <a:latin typeface="Times New Roman"/>
                <a:cs typeface="Times New Roman"/>
              </a:rPr>
              <a:t>1</a:t>
            </a:r>
            <a:endParaRPr sz="2000" dirty="0">
              <a:latin typeface="Times New Roman"/>
              <a:cs typeface="Times New Roman"/>
            </a:endParaRPr>
          </a:p>
        </p:txBody>
      </p:sp>
      <p:sp>
        <p:nvSpPr>
          <p:cNvPr id="9" name="object 9"/>
          <p:cNvSpPr txBox="1"/>
          <p:nvPr/>
        </p:nvSpPr>
        <p:spPr>
          <a:xfrm>
            <a:off x="2787608" y="2608920"/>
            <a:ext cx="488315" cy="320601"/>
          </a:xfrm>
          <a:prstGeom prst="rect">
            <a:avLst/>
          </a:prstGeom>
        </p:spPr>
        <p:txBody>
          <a:bodyPr vert="horz" wrap="square" lIns="0" tIns="12700" rIns="0" bIns="0" rtlCol="0">
            <a:spAutoFit/>
          </a:bodyPr>
          <a:lstStyle/>
          <a:p>
            <a:pPr marL="12700">
              <a:spcBef>
                <a:spcPts val="100"/>
              </a:spcBef>
            </a:pPr>
            <a:r>
              <a:rPr sz="2000" i="1" spc="15" dirty="0">
                <a:latin typeface="Times New Roman"/>
                <a:cs typeface="Times New Roman"/>
              </a:rPr>
              <a:t>MN</a:t>
            </a:r>
            <a:endParaRPr sz="2000" dirty="0">
              <a:latin typeface="Times New Roman"/>
              <a:cs typeface="Times New Roman"/>
            </a:endParaRPr>
          </a:p>
        </p:txBody>
      </p:sp>
      <p:sp>
        <p:nvSpPr>
          <p:cNvPr id="10" name="object 10"/>
          <p:cNvSpPr txBox="1"/>
          <p:nvPr/>
        </p:nvSpPr>
        <p:spPr>
          <a:xfrm>
            <a:off x="1847245" y="2370690"/>
            <a:ext cx="626110" cy="320601"/>
          </a:xfrm>
          <a:prstGeom prst="rect">
            <a:avLst/>
          </a:prstGeom>
        </p:spPr>
        <p:txBody>
          <a:bodyPr vert="horz" wrap="square" lIns="0" tIns="12700" rIns="0" bIns="0" rtlCol="0">
            <a:spAutoFit/>
          </a:bodyPr>
          <a:lstStyle/>
          <a:p>
            <a:pPr marL="12700">
              <a:spcBef>
                <a:spcPts val="100"/>
              </a:spcBef>
            </a:pPr>
            <a:r>
              <a:rPr sz="2000" i="1" spc="50" dirty="0">
                <a:latin typeface="Times New Roman"/>
                <a:cs typeface="Times New Roman"/>
              </a:rPr>
              <a:t>p</a:t>
            </a:r>
            <a:r>
              <a:rPr sz="2000" spc="50" dirty="0">
                <a:latin typeface="Times New Roman"/>
                <a:cs typeface="Times New Roman"/>
              </a:rPr>
              <a:t>(</a:t>
            </a:r>
            <a:r>
              <a:rPr sz="2000" i="1" spc="50" dirty="0">
                <a:latin typeface="Times New Roman"/>
                <a:cs typeface="Times New Roman"/>
              </a:rPr>
              <a:t>r</a:t>
            </a:r>
            <a:r>
              <a:rPr sz="2000" i="1" spc="140" dirty="0">
                <a:latin typeface="Times New Roman"/>
                <a:cs typeface="Times New Roman"/>
              </a:rPr>
              <a:t> </a:t>
            </a:r>
            <a:r>
              <a:rPr sz="2000" spc="10" dirty="0">
                <a:latin typeface="Times New Roman"/>
                <a:cs typeface="Times New Roman"/>
              </a:rPr>
              <a:t>)</a:t>
            </a:r>
            <a:endParaRPr sz="2000" dirty="0">
              <a:latin typeface="Times New Roman"/>
              <a:cs typeface="Times New Roman"/>
            </a:endParaRPr>
          </a:p>
        </p:txBody>
      </p:sp>
      <p:sp>
        <p:nvSpPr>
          <p:cNvPr id="11" name="object 11"/>
          <p:cNvSpPr txBox="1"/>
          <p:nvPr/>
        </p:nvSpPr>
        <p:spPr>
          <a:xfrm>
            <a:off x="2891737" y="2177547"/>
            <a:ext cx="258445" cy="391795"/>
          </a:xfrm>
          <a:prstGeom prst="rect">
            <a:avLst/>
          </a:prstGeom>
        </p:spPr>
        <p:txBody>
          <a:bodyPr vert="horz" wrap="square" lIns="0" tIns="12700" rIns="0" bIns="0" rtlCol="0">
            <a:spAutoFit/>
          </a:bodyPr>
          <a:lstStyle/>
          <a:p>
            <a:pPr marL="12700">
              <a:spcBef>
                <a:spcPts val="100"/>
              </a:spcBef>
            </a:pPr>
            <a:r>
              <a:rPr sz="2400" i="1" dirty="0">
                <a:latin typeface="Times New Roman"/>
                <a:cs typeface="Times New Roman"/>
              </a:rPr>
              <a:t>n</a:t>
            </a:r>
            <a:r>
              <a:rPr sz="2100" i="1" spc="7" baseline="-23809" dirty="0">
                <a:latin typeface="Times New Roman"/>
                <a:cs typeface="Times New Roman"/>
              </a:rPr>
              <a:t>k</a:t>
            </a:r>
            <a:endParaRPr sz="2100" baseline="-23809">
              <a:latin typeface="Times New Roman"/>
              <a:cs typeface="Times New Roman"/>
            </a:endParaRPr>
          </a:p>
        </p:txBody>
      </p:sp>
      <p:sp>
        <p:nvSpPr>
          <p:cNvPr id="12" name="object 12"/>
          <p:cNvSpPr txBox="1"/>
          <p:nvPr/>
        </p:nvSpPr>
        <p:spPr>
          <a:xfrm>
            <a:off x="2163320" y="2549376"/>
            <a:ext cx="105410" cy="228268"/>
          </a:xfrm>
          <a:prstGeom prst="rect">
            <a:avLst/>
          </a:prstGeom>
        </p:spPr>
        <p:txBody>
          <a:bodyPr vert="horz" wrap="square" lIns="0" tIns="12700" rIns="0" bIns="0" rtlCol="0">
            <a:spAutoFit/>
          </a:bodyPr>
          <a:lstStyle/>
          <a:p>
            <a:pPr marL="12700">
              <a:spcBef>
                <a:spcPts val="100"/>
              </a:spcBef>
            </a:pPr>
            <a:r>
              <a:rPr sz="1400" i="1" spc="5" dirty="0">
                <a:latin typeface="Times New Roman"/>
                <a:cs typeface="Times New Roman"/>
              </a:rPr>
              <a:t>k</a:t>
            </a:r>
            <a:endParaRPr sz="1400">
              <a:latin typeface="Times New Roman"/>
              <a:cs typeface="Times New Roman"/>
            </a:endParaRPr>
          </a:p>
        </p:txBody>
      </p:sp>
      <p:sp>
        <p:nvSpPr>
          <p:cNvPr id="13" name="object 13"/>
          <p:cNvSpPr/>
          <p:nvPr/>
        </p:nvSpPr>
        <p:spPr>
          <a:xfrm>
            <a:off x="2064929" y="5118363"/>
            <a:ext cx="789940" cy="0"/>
          </a:xfrm>
          <a:custGeom>
            <a:avLst/>
            <a:gdLst/>
            <a:ahLst/>
            <a:cxnLst/>
            <a:rect l="l" t="t" r="r" b="b"/>
            <a:pathLst>
              <a:path w="789940">
                <a:moveTo>
                  <a:pt x="0" y="0"/>
                </a:moveTo>
                <a:lnTo>
                  <a:pt x="789787" y="0"/>
                </a:lnTo>
              </a:path>
            </a:pathLst>
          </a:custGeom>
          <a:ln w="12872">
            <a:solidFill>
              <a:srgbClr val="000000"/>
            </a:solidFill>
          </a:ln>
        </p:spPr>
        <p:txBody>
          <a:bodyPr wrap="square" lIns="0" tIns="0" rIns="0" bIns="0" rtlCol="0"/>
          <a:lstStyle/>
          <a:p>
            <a:endParaRPr/>
          </a:p>
        </p:txBody>
      </p:sp>
      <p:sp>
        <p:nvSpPr>
          <p:cNvPr id="15" name="object 15"/>
          <p:cNvSpPr/>
          <p:nvPr/>
        </p:nvSpPr>
        <p:spPr>
          <a:xfrm>
            <a:off x="4044890" y="4889112"/>
            <a:ext cx="318840" cy="372075"/>
          </a:xfrm>
          <a:prstGeom prst="rect">
            <a:avLst/>
          </a:prstGeom>
          <a:blipFill>
            <a:blip r:embed="rId4" cstate="print"/>
            <a:stretch>
              <a:fillRect/>
            </a:stretch>
          </a:blipFill>
        </p:spPr>
        <p:txBody>
          <a:bodyPr wrap="square" lIns="0" tIns="0" rIns="0" bIns="0" rtlCol="0"/>
          <a:lstStyle/>
          <a:p>
            <a:endParaRPr/>
          </a:p>
        </p:txBody>
      </p:sp>
      <p:sp>
        <p:nvSpPr>
          <p:cNvPr id="16" name="object 16"/>
          <p:cNvSpPr/>
          <p:nvPr/>
        </p:nvSpPr>
        <p:spPr>
          <a:xfrm>
            <a:off x="2423657" y="4697254"/>
            <a:ext cx="318840" cy="372075"/>
          </a:xfrm>
          <a:prstGeom prst="rect">
            <a:avLst/>
          </a:prstGeom>
          <a:blipFill>
            <a:blip r:embed="rId5" cstate="print"/>
            <a:stretch>
              <a:fillRect/>
            </a:stretch>
          </a:blipFill>
        </p:spPr>
        <p:txBody>
          <a:bodyPr wrap="square" lIns="0" tIns="0" rIns="0" bIns="0" rtlCol="0"/>
          <a:lstStyle/>
          <a:p>
            <a:endParaRPr/>
          </a:p>
        </p:txBody>
      </p:sp>
      <p:sp>
        <p:nvSpPr>
          <p:cNvPr id="17" name="object 17"/>
          <p:cNvSpPr/>
          <p:nvPr/>
        </p:nvSpPr>
        <p:spPr>
          <a:xfrm>
            <a:off x="1821512" y="4889112"/>
            <a:ext cx="191108" cy="372075"/>
          </a:xfrm>
          <a:prstGeom prst="rect">
            <a:avLst/>
          </a:prstGeom>
          <a:blipFill>
            <a:blip r:embed="rId4" cstate="print"/>
            <a:stretch>
              <a:fillRect/>
            </a:stretch>
          </a:blipFill>
        </p:spPr>
        <p:txBody>
          <a:bodyPr wrap="square" lIns="0" tIns="0" rIns="0" bIns="0" rtlCol="0"/>
          <a:lstStyle/>
          <a:p>
            <a:endParaRPr/>
          </a:p>
        </p:txBody>
      </p:sp>
      <p:sp>
        <p:nvSpPr>
          <p:cNvPr id="18" name="object 18"/>
          <p:cNvSpPr/>
          <p:nvPr/>
        </p:nvSpPr>
        <p:spPr>
          <a:xfrm>
            <a:off x="3655513" y="3913228"/>
            <a:ext cx="318840" cy="372075"/>
          </a:xfrm>
          <a:prstGeom prst="rect">
            <a:avLst/>
          </a:prstGeom>
          <a:blipFill>
            <a:blip r:embed="rId5" cstate="print"/>
            <a:stretch>
              <a:fillRect/>
            </a:stretch>
          </a:blipFill>
        </p:spPr>
        <p:txBody>
          <a:bodyPr wrap="square" lIns="0" tIns="0" rIns="0" bIns="0" rtlCol="0"/>
          <a:lstStyle/>
          <a:p>
            <a:endParaRPr/>
          </a:p>
        </p:txBody>
      </p:sp>
      <p:sp>
        <p:nvSpPr>
          <p:cNvPr id="19" name="object 19"/>
          <p:cNvSpPr/>
          <p:nvPr/>
        </p:nvSpPr>
        <p:spPr>
          <a:xfrm>
            <a:off x="3078523" y="3913228"/>
            <a:ext cx="318840" cy="372075"/>
          </a:xfrm>
          <a:prstGeom prst="rect">
            <a:avLst/>
          </a:prstGeom>
          <a:blipFill>
            <a:blip r:embed="rId4" cstate="print"/>
            <a:stretch>
              <a:fillRect/>
            </a:stretch>
          </a:blipFill>
        </p:spPr>
        <p:txBody>
          <a:bodyPr wrap="square" lIns="0" tIns="0" rIns="0" bIns="0" rtlCol="0"/>
          <a:lstStyle/>
          <a:p>
            <a:endParaRPr/>
          </a:p>
        </p:txBody>
      </p:sp>
      <p:sp>
        <p:nvSpPr>
          <p:cNvPr id="20" name="object 20"/>
          <p:cNvSpPr/>
          <p:nvPr/>
        </p:nvSpPr>
        <p:spPr>
          <a:xfrm>
            <a:off x="2145260" y="3913228"/>
            <a:ext cx="318840" cy="372075"/>
          </a:xfrm>
          <a:prstGeom prst="rect">
            <a:avLst/>
          </a:prstGeom>
          <a:blipFill>
            <a:blip r:embed="rId4" cstate="print"/>
            <a:stretch>
              <a:fillRect/>
            </a:stretch>
          </a:blipFill>
        </p:spPr>
        <p:txBody>
          <a:bodyPr wrap="square" lIns="0" tIns="0" rIns="0" bIns="0" rtlCol="0"/>
          <a:lstStyle/>
          <a:p>
            <a:endParaRPr/>
          </a:p>
        </p:txBody>
      </p:sp>
      <p:sp>
        <p:nvSpPr>
          <p:cNvPr id="21" name="object 21"/>
          <p:cNvSpPr/>
          <p:nvPr/>
        </p:nvSpPr>
        <p:spPr>
          <a:xfrm>
            <a:off x="2904374" y="4806357"/>
            <a:ext cx="428621" cy="500191"/>
          </a:xfrm>
          <a:prstGeom prst="rect">
            <a:avLst/>
          </a:prstGeom>
          <a:blipFill>
            <a:blip r:embed="rId6" cstate="print"/>
            <a:stretch>
              <a:fillRect/>
            </a:stretch>
          </a:blipFill>
        </p:spPr>
        <p:txBody>
          <a:bodyPr wrap="square" lIns="0" tIns="0" rIns="0" bIns="0" rtlCol="0"/>
          <a:lstStyle/>
          <a:p>
            <a:endParaRPr/>
          </a:p>
        </p:txBody>
      </p:sp>
      <p:sp>
        <p:nvSpPr>
          <p:cNvPr id="22" name="object 22"/>
          <p:cNvSpPr/>
          <p:nvPr/>
        </p:nvSpPr>
        <p:spPr>
          <a:xfrm>
            <a:off x="4077387" y="3831101"/>
            <a:ext cx="640161" cy="557810"/>
          </a:xfrm>
          <a:prstGeom prst="rect">
            <a:avLst/>
          </a:prstGeom>
          <a:blipFill>
            <a:blip r:embed="rId6" cstate="print"/>
            <a:stretch>
              <a:fillRect/>
            </a:stretch>
          </a:blipFill>
        </p:spPr>
        <p:txBody>
          <a:bodyPr wrap="square" lIns="0" tIns="0" rIns="0" bIns="0" rtlCol="0"/>
          <a:lstStyle/>
          <a:p>
            <a:endParaRPr/>
          </a:p>
        </p:txBody>
      </p:sp>
      <p:sp>
        <p:nvSpPr>
          <p:cNvPr id="23" name="object 23"/>
          <p:cNvSpPr/>
          <p:nvPr/>
        </p:nvSpPr>
        <p:spPr>
          <a:xfrm>
            <a:off x="3021502" y="5306548"/>
            <a:ext cx="192536" cy="217611"/>
          </a:xfrm>
          <a:prstGeom prst="rect">
            <a:avLst/>
          </a:prstGeom>
          <a:blipFill>
            <a:blip r:embed="rId7" cstate="print"/>
            <a:stretch>
              <a:fillRect/>
            </a:stretch>
          </a:blipFill>
        </p:spPr>
        <p:txBody>
          <a:bodyPr wrap="square" lIns="0" tIns="0" rIns="0" bIns="0" rtlCol="0"/>
          <a:lstStyle/>
          <a:p>
            <a:endParaRPr/>
          </a:p>
        </p:txBody>
      </p:sp>
      <p:sp>
        <p:nvSpPr>
          <p:cNvPr id="24" name="object 24"/>
          <p:cNvSpPr/>
          <p:nvPr/>
        </p:nvSpPr>
        <p:spPr>
          <a:xfrm>
            <a:off x="4194490" y="4331280"/>
            <a:ext cx="192536" cy="217608"/>
          </a:xfrm>
          <a:prstGeom prst="rect">
            <a:avLst/>
          </a:prstGeom>
          <a:blipFill>
            <a:blip r:embed="rId7" cstate="print"/>
            <a:stretch>
              <a:fillRect/>
            </a:stretch>
          </a:blipFill>
        </p:spPr>
        <p:txBody>
          <a:bodyPr wrap="square" lIns="0" tIns="0" rIns="0" bIns="0" rtlCol="0"/>
          <a:lstStyle/>
          <a:p>
            <a:endParaRPr/>
          </a:p>
        </p:txBody>
      </p:sp>
      <p:sp>
        <p:nvSpPr>
          <p:cNvPr id="25" name="object 25"/>
          <p:cNvSpPr txBox="1"/>
          <p:nvPr/>
        </p:nvSpPr>
        <p:spPr>
          <a:xfrm>
            <a:off x="3258981" y="4877626"/>
            <a:ext cx="2828925" cy="319959"/>
          </a:xfrm>
          <a:prstGeom prst="rect">
            <a:avLst/>
          </a:prstGeom>
        </p:spPr>
        <p:txBody>
          <a:bodyPr vert="horz" wrap="square" lIns="0" tIns="12065" rIns="0" bIns="0" rtlCol="0">
            <a:spAutoFit/>
          </a:bodyPr>
          <a:lstStyle/>
          <a:p>
            <a:pPr marL="12700">
              <a:spcBef>
                <a:spcPts val="95"/>
              </a:spcBef>
              <a:tabLst>
                <a:tab pos="556895" algn="l"/>
                <a:tab pos="1019175" algn="l"/>
                <a:tab pos="2663825" algn="l"/>
              </a:tabLst>
            </a:pPr>
            <a:r>
              <a:rPr sz="2000" i="1" spc="-5" dirty="0">
                <a:latin typeface="Times New Roman"/>
                <a:cs typeface="Times New Roman"/>
              </a:rPr>
              <a:t>n	k	</a:t>
            </a:r>
            <a:r>
              <a:rPr sz="2000" spc="-40" dirty="0">
                <a:latin typeface="Times New Roman"/>
                <a:cs typeface="Times New Roman"/>
              </a:rPr>
              <a:t>0</a:t>
            </a:r>
            <a:r>
              <a:rPr sz="2000" spc="-229" dirty="0">
                <a:latin typeface="Times New Roman"/>
                <a:cs typeface="Times New Roman"/>
              </a:rPr>
              <a:t>,1</a:t>
            </a:r>
            <a:r>
              <a:rPr sz="2000" spc="30" dirty="0">
                <a:latin typeface="Times New Roman"/>
                <a:cs typeface="Times New Roman"/>
              </a:rPr>
              <a:t>,</a:t>
            </a:r>
            <a:r>
              <a:rPr sz="2000" spc="-40" dirty="0">
                <a:latin typeface="Times New Roman"/>
                <a:cs typeface="Times New Roman"/>
              </a:rPr>
              <a:t>2</a:t>
            </a:r>
            <a:r>
              <a:rPr sz="2000" spc="25" dirty="0">
                <a:latin typeface="Times New Roman"/>
                <a:cs typeface="Times New Roman"/>
              </a:rPr>
              <a:t>,</a:t>
            </a:r>
            <a:r>
              <a:rPr sz="2000" spc="20" dirty="0">
                <a:latin typeface="Times New Roman"/>
                <a:cs typeface="Times New Roman"/>
              </a:rPr>
              <a:t>.</a:t>
            </a:r>
            <a:r>
              <a:rPr sz="2000" spc="25" dirty="0">
                <a:latin typeface="Times New Roman"/>
                <a:cs typeface="Times New Roman"/>
              </a:rPr>
              <a:t>...</a:t>
            </a:r>
            <a:r>
              <a:rPr sz="2000" spc="20" dirty="0">
                <a:latin typeface="Times New Roman"/>
                <a:cs typeface="Times New Roman"/>
              </a:rPr>
              <a:t>.</a:t>
            </a:r>
            <a:r>
              <a:rPr sz="2000" spc="25" dirty="0">
                <a:latin typeface="Times New Roman"/>
                <a:cs typeface="Times New Roman"/>
              </a:rPr>
              <a:t>..</a:t>
            </a:r>
            <a:r>
              <a:rPr lang="en-IN" sz="2000" spc="-229" dirty="0">
                <a:latin typeface="Times New Roman"/>
                <a:cs typeface="Times New Roman"/>
              </a:rPr>
              <a:t>.,</a:t>
            </a:r>
            <a:r>
              <a:rPr sz="2000" i="1" spc="-5" dirty="0">
                <a:latin typeface="Times New Roman"/>
                <a:cs typeface="Times New Roman"/>
              </a:rPr>
              <a:t>L</a:t>
            </a:r>
            <a:r>
              <a:rPr lang="en-IN" sz="2000" i="1" spc="-5" dirty="0">
                <a:latin typeface="Times New Roman"/>
                <a:cs typeface="Times New Roman"/>
              </a:rPr>
              <a:t>-</a:t>
            </a:r>
            <a:r>
              <a:rPr sz="2000" spc="-5" dirty="0">
                <a:latin typeface="Times New Roman"/>
                <a:cs typeface="Times New Roman"/>
              </a:rPr>
              <a:t>1</a:t>
            </a:r>
            <a:endParaRPr sz="2000" dirty="0">
              <a:latin typeface="Times New Roman"/>
              <a:cs typeface="Times New Roman"/>
            </a:endParaRPr>
          </a:p>
        </p:txBody>
      </p:sp>
      <p:sp>
        <p:nvSpPr>
          <p:cNvPr id="26" name="object 26"/>
          <p:cNvSpPr txBox="1"/>
          <p:nvPr/>
        </p:nvSpPr>
        <p:spPr>
          <a:xfrm>
            <a:off x="2067205" y="4695565"/>
            <a:ext cx="784860" cy="695062"/>
          </a:xfrm>
          <a:prstGeom prst="rect">
            <a:avLst/>
          </a:prstGeom>
        </p:spPr>
        <p:txBody>
          <a:bodyPr vert="horz" wrap="square" lIns="0" tIns="76200" rIns="0" bIns="0" rtlCol="0">
            <a:spAutoFit/>
          </a:bodyPr>
          <a:lstStyle/>
          <a:p>
            <a:pPr algn="ctr">
              <a:spcBef>
                <a:spcPts val="600"/>
              </a:spcBef>
              <a:tabLst>
                <a:tab pos="528955" algn="l"/>
              </a:tabLst>
            </a:pPr>
            <a:r>
              <a:rPr spc="130" dirty="0">
                <a:latin typeface="Times New Roman"/>
                <a:cs typeface="Times New Roman"/>
              </a:rPr>
              <a:t>(</a:t>
            </a:r>
            <a:r>
              <a:rPr i="1" spc="-5" dirty="0">
                <a:latin typeface="Times New Roman"/>
                <a:cs typeface="Times New Roman"/>
              </a:rPr>
              <a:t>L</a:t>
            </a:r>
            <a:r>
              <a:rPr i="1" dirty="0">
                <a:latin typeface="Times New Roman"/>
                <a:cs typeface="Times New Roman"/>
              </a:rPr>
              <a:t>	</a:t>
            </a:r>
            <a:r>
              <a:rPr spc="-190" dirty="0">
                <a:latin typeface="Times New Roman"/>
                <a:cs typeface="Times New Roman"/>
              </a:rPr>
              <a:t>1</a:t>
            </a:r>
            <a:r>
              <a:rPr spc="-5" dirty="0">
                <a:latin typeface="Times New Roman"/>
                <a:cs typeface="Times New Roman"/>
              </a:rPr>
              <a:t>)</a:t>
            </a:r>
            <a:endParaRPr dirty="0">
              <a:latin typeface="Times New Roman"/>
              <a:cs typeface="Times New Roman"/>
            </a:endParaRPr>
          </a:p>
          <a:p>
            <a:pPr marR="9525" algn="ctr">
              <a:spcBef>
                <a:spcPts val="495"/>
              </a:spcBef>
            </a:pPr>
            <a:r>
              <a:rPr i="1" spc="10" dirty="0">
                <a:latin typeface="Times New Roman"/>
                <a:cs typeface="Times New Roman"/>
              </a:rPr>
              <a:t>MN</a:t>
            </a:r>
            <a:endParaRPr dirty="0">
              <a:latin typeface="Times New Roman"/>
              <a:cs typeface="Times New Roman"/>
            </a:endParaRPr>
          </a:p>
        </p:txBody>
      </p:sp>
      <p:sp>
        <p:nvSpPr>
          <p:cNvPr id="27" name="object 27"/>
          <p:cNvSpPr txBox="1"/>
          <p:nvPr/>
        </p:nvSpPr>
        <p:spPr>
          <a:xfrm>
            <a:off x="3008803" y="4695565"/>
            <a:ext cx="104139" cy="227626"/>
          </a:xfrm>
          <a:prstGeom prst="rect">
            <a:avLst/>
          </a:prstGeom>
        </p:spPr>
        <p:txBody>
          <a:bodyPr vert="horz" wrap="square" lIns="0" tIns="12065" rIns="0" bIns="0" rtlCol="0">
            <a:spAutoFit/>
          </a:bodyPr>
          <a:lstStyle/>
          <a:p>
            <a:pPr marL="12700">
              <a:spcBef>
                <a:spcPts val="95"/>
              </a:spcBef>
            </a:pPr>
            <a:r>
              <a:rPr sz="1400" i="1" spc="-5" dirty="0">
                <a:latin typeface="Times New Roman"/>
                <a:cs typeface="Times New Roman"/>
              </a:rPr>
              <a:t>k</a:t>
            </a:r>
            <a:endParaRPr sz="1400">
              <a:latin typeface="Times New Roman"/>
              <a:cs typeface="Times New Roman"/>
            </a:endParaRPr>
          </a:p>
        </p:txBody>
      </p:sp>
      <p:sp>
        <p:nvSpPr>
          <p:cNvPr id="28" name="object 28"/>
          <p:cNvSpPr txBox="1"/>
          <p:nvPr/>
        </p:nvSpPr>
        <p:spPr>
          <a:xfrm>
            <a:off x="2941961" y="5294461"/>
            <a:ext cx="285750" cy="227626"/>
          </a:xfrm>
          <a:prstGeom prst="rect">
            <a:avLst/>
          </a:prstGeom>
        </p:spPr>
        <p:txBody>
          <a:bodyPr vert="horz" wrap="square" lIns="0" tIns="12065" rIns="0" bIns="0" rtlCol="0">
            <a:spAutoFit/>
          </a:bodyPr>
          <a:lstStyle/>
          <a:p>
            <a:pPr marL="12700">
              <a:spcBef>
                <a:spcPts val="95"/>
              </a:spcBef>
            </a:pPr>
            <a:r>
              <a:rPr sz="1400" i="1" spc="-5" dirty="0">
                <a:latin typeface="Times New Roman"/>
                <a:cs typeface="Times New Roman"/>
              </a:rPr>
              <a:t>j</a:t>
            </a:r>
            <a:r>
              <a:rPr sz="1400" i="1" spc="180" dirty="0">
                <a:latin typeface="Times New Roman"/>
                <a:cs typeface="Times New Roman"/>
              </a:rPr>
              <a:t> </a:t>
            </a:r>
            <a:r>
              <a:rPr sz="1400" spc="-5" dirty="0">
                <a:latin typeface="Times New Roman"/>
                <a:cs typeface="Times New Roman"/>
              </a:rPr>
              <a:t>0</a:t>
            </a:r>
            <a:endParaRPr sz="1400" dirty="0">
              <a:latin typeface="Times New Roman"/>
              <a:cs typeface="Times New Roman"/>
            </a:endParaRPr>
          </a:p>
        </p:txBody>
      </p:sp>
      <p:sp>
        <p:nvSpPr>
          <p:cNvPr id="29" name="object 29"/>
          <p:cNvSpPr txBox="1"/>
          <p:nvPr/>
        </p:nvSpPr>
        <p:spPr>
          <a:xfrm>
            <a:off x="3443532" y="5080519"/>
            <a:ext cx="74930" cy="227626"/>
          </a:xfrm>
          <a:prstGeom prst="rect">
            <a:avLst/>
          </a:prstGeom>
        </p:spPr>
        <p:txBody>
          <a:bodyPr vert="horz" wrap="square" lIns="0" tIns="12065" rIns="0" bIns="0" rtlCol="0">
            <a:spAutoFit/>
          </a:bodyPr>
          <a:lstStyle/>
          <a:p>
            <a:pPr marL="12700">
              <a:spcBef>
                <a:spcPts val="95"/>
              </a:spcBef>
            </a:pPr>
            <a:r>
              <a:rPr sz="1400" i="1" spc="-5" dirty="0">
                <a:latin typeface="Times New Roman"/>
                <a:cs typeface="Times New Roman"/>
              </a:rPr>
              <a:t>j</a:t>
            </a:r>
            <a:endParaRPr sz="1400">
              <a:latin typeface="Times New Roman"/>
              <a:cs typeface="Times New Roman"/>
            </a:endParaRPr>
          </a:p>
        </p:txBody>
      </p:sp>
      <p:sp>
        <p:nvSpPr>
          <p:cNvPr id="30" name="object 30"/>
          <p:cNvSpPr txBox="1"/>
          <p:nvPr/>
        </p:nvSpPr>
        <p:spPr>
          <a:xfrm>
            <a:off x="1782267" y="3095066"/>
            <a:ext cx="5242560" cy="1483098"/>
          </a:xfrm>
          <a:prstGeom prst="rect">
            <a:avLst/>
          </a:prstGeom>
          <a:ln>
            <a:noFill/>
          </a:ln>
        </p:spPr>
        <p:txBody>
          <a:bodyPr vert="horz" wrap="square" lIns="0" tIns="13335" rIns="0" bIns="0" rtlCol="0">
            <a:spAutoFit/>
          </a:bodyPr>
          <a:lstStyle/>
          <a:p>
            <a:pPr marL="12700">
              <a:spcBef>
                <a:spcPts val="105"/>
              </a:spcBef>
            </a:pPr>
            <a:r>
              <a:rPr dirty="0">
                <a:cs typeface="Arial"/>
              </a:rPr>
              <a:t>The discrete form of transformation </a:t>
            </a:r>
            <a:r>
              <a:rPr spc="-5" dirty="0">
                <a:cs typeface="Arial"/>
              </a:rPr>
              <a:t>is </a:t>
            </a:r>
            <a:r>
              <a:rPr dirty="0">
                <a:cs typeface="Arial"/>
              </a:rPr>
              <a:t>given</a:t>
            </a:r>
            <a:r>
              <a:rPr spc="-170" dirty="0">
                <a:cs typeface="Arial"/>
              </a:rPr>
              <a:t> </a:t>
            </a:r>
            <a:r>
              <a:rPr dirty="0">
                <a:cs typeface="Arial"/>
              </a:rPr>
              <a:t>by</a:t>
            </a:r>
          </a:p>
          <a:p>
            <a:pPr>
              <a:spcBef>
                <a:spcPts val="40"/>
              </a:spcBef>
            </a:pPr>
            <a:endParaRPr sz="2150" dirty="0">
              <a:latin typeface="Times New Roman"/>
              <a:cs typeface="Times New Roman"/>
            </a:endParaRPr>
          </a:p>
          <a:p>
            <a:pPr marR="331470" algn="ctr">
              <a:lnSpc>
                <a:spcPts val="1555"/>
              </a:lnSpc>
            </a:pPr>
            <a:r>
              <a:rPr sz="1400" i="1" spc="-5" dirty="0">
                <a:latin typeface="Times New Roman"/>
                <a:cs typeface="Times New Roman"/>
              </a:rPr>
              <a:t>k</a:t>
            </a:r>
            <a:endParaRPr sz="1400" dirty="0">
              <a:latin typeface="Times New Roman"/>
              <a:cs typeface="Times New Roman"/>
            </a:endParaRPr>
          </a:p>
          <a:p>
            <a:pPr marL="43815">
              <a:lnSpc>
                <a:spcPts val="2755"/>
              </a:lnSpc>
              <a:tabLst>
                <a:tab pos="581660" algn="l"/>
                <a:tab pos="1529715" algn="l"/>
                <a:tab pos="2058670" algn="l"/>
                <a:tab pos="2700020" algn="l"/>
              </a:tabLst>
            </a:pPr>
            <a:r>
              <a:rPr sz="2000" i="1" spc="15" dirty="0">
                <a:latin typeface="Times New Roman"/>
                <a:cs typeface="Times New Roman"/>
              </a:rPr>
              <a:t>s</a:t>
            </a:r>
            <a:r>
              <a:rPr sz="2000" i="1" spc="22" baseline="-23809" dirty="0">
                <a:latin typeface="Times New Roman"/>
                <a:cs typeface="Times New Roman"/>
              </a:rPr>
              <a:t>k	</a:t>
            </a:r>
            <a:r>
              <a:rPr sz="2000" i="1" spc="-5" dirty="0">
                <a:latin typeface="Times New Roman"/>
                <a:cs typeface="Times New Roman"/>
              </a:rPr>
              <a:t>T</a:t>
            </a:r>
            <a:r>
              <a:rPr sz="2000" i="1" spc="-285" dirty="0">
                <a:latin typeface="Times New Roman"/>
                <a:cs typeface="Times New Roman"/>
              </a:rPr>
              <a:t> </a:t>
            </a:r>
            <a:r>
              <a:rPr sz="2000" spc="-45" dirty="0">
                <a:latin typeface="Times New Roman"/>
                <a:cs typeface="Times New Roman"/>
              </a:rPr>
              <a:t>(</a:t>
            </a:r>
            <a:r>
              <a:rPr sz="2000" i="1" spc="-45" dirty="0">
                <a:latin typeface="Times New Roman"/>
                <a:cs typeface="Times New Roman"/>
              </a:rPr>
              <a:t>r</a:t>
            </a:r>
            <a:r>
              <a:rPr sz="2000" i="1" spc="-67" baseline="-23809" dirty="0">
                <a:latin typeface="Times New Roman"/>
                <a:cs typeface="Times New Roman"/>
              </a:rPr>
              <a:t>k</a:t>
            </a:r>
            <a:r>
              <a:rPr sz="2000" i="1" spc="60" baseline="-23809" dirty="0">
                <a:latin typeface="Times New Roman"/>
                <a:cs typeface="Times New Roman"/>
              </a:rPr>
              <a:t> </a:t>
            </a:r>
            <a:r>
              <a:rPr sz="2000" spc="-5" dirty="0">
                <a:latin typeface="Times New Roman"/>
                <a:cs typeface="Times New Roman"/>
              </a:rPr>
              <a:t>)	</a:t>
            </a:r>
            <a:r>
              <a:rPr sz="2000" spc="65" dirty="0">
                <a:latin typeface="Times New Roman"/>
                <a:cs typeface="Times New Roman"/>
              </a:rPr>
              <a:t>(</a:t>
            </a:r>
            <a:r>
              <a:rPr sz="2000" i="1" spc="65" dirty="0">
                <a:latin typeface="Times New Roman"/>
                <a:cs typeface="Times New Roman"/>
              </a:rPr>
              <a:t>L	</a:t>
            </a:r>
            <a:r>
              <a:rPr sz="2000" spc="-95" dirty="0">
                <a:latin typeface="Times New Roman"/>
                <a:cs typeface="Times New Roman"/>
              </a:rPr>
              <a:t>1)	</a:t>
            </a:r>
            <a:r>
              <a:rPr sz="2000" i="1" spc="10" dirty="0">
                <a:latin typeface="Times New Roman"/>
                <a:cs typeface="Times New Roman"/>
              </a:rPr>
              <a:t>p</a:t>
            </a:r>
            <a:r>
              <a:rPr sz="2000" i="1" spc="15" baseline="-23809" dirty="0">
                <a:latin typeface="Times New Roman"/>
                <a:cs typeface="Times New Roman"/>
              </a:rPr>
              <a:t>r </a:t>
            </a:r>
            <a:r>
              <a:rPr sz="2000" spc="40" dirty="0">
                <a:latin typeface="Times New Roman"/>
                <a:cs typeface="Times New Roman"/>
              </a:rPr>
              <a:t>(</a:t>
            </a:r>
            <a:r>
              <a:rPr sz="2000" i="1" spc="40" dirty="0">
                <a:latin typeface="Times New Roman"/>
                <a:cs typeface="Times New Roman"/>
              </a:rPr>
              <a:t>r</a:t>
            </a:r>
            <a:r>
              <a:rPr sz="2000" i="1" spc="60" baseline="-23809" dirty="0">
                <a:latin typeface="Times New Roman"/>
                <a:cs typeface="Times New Roman"/>
              </a:rPr>
              <a:t>j</a:t>
            </a:r>
            <a:r>
              <a:rPr sz="2000" i="1" spc="-7" baseline="-23809" dirty="0">
                <a:latin typeface="Times New Roman"/>
                <a:cs typeface="Times New Roman"/>
              </a:rPr>
              <a:t> </a:t>
            </a:r>
            <a:r>
              <a:rPr sz="2000" spc="-5" dirty="0">
                <a:latin typeface="Times New Roman"/>
                <a:cs typeface="Times New Roman"/>
              </a:rPr>
              <a:t>)</a:t>
            </a:r>
            <a:endParaRPr sz="2000" dirty="0">
              <a:latin typeface="Times New Roman"/>
              <a:cs typeface="Times New Roman"/>
            </a:endParaRPr>
          </a:p>
          <a:p>
            <a:pPr marR="283210" algn="ctr">
              <a:spcBef>
                <a:spcPts val="405"/>
              </a:spcBef>
            </a:pPr>
            <a:r>
              <a:rPr sz="1400" i="1" spc="-5" dirty="0">
                <a:latin typeface="Times New Roman"/>
                <a:cs typeface="Times New Roman"/>
              </a:rPr>
              <a:t>j </a:t>
            </a:r>
            <a:r>
              <a:rPr sz="1400" i="1" spc="260" dirty="0">
                <a:latin typeface="Times New Roman"/>
                <a:cs typeface="Times New Roman"/>
              </a:rPr>
              <a:t> </a:t>
            </a:r>
            <a:r>
              <a:rPr sz="1400" spc="-5" dirty="0">
                <a:latin typeface="Times New Roman"/>
                <a:cs typeface="Times New Roman"/>
              </a:rPr>
              <a:t>0</a:t>
            </a:r>
            <a:endParaRPr sz="1400" dirty="0">
              <a:latin typeface="Times New Roman"/>
              <a:cs typeface="Times New Roman"/>
            </a:endParaRPr>
          </a:p>
        </p:txBody>
      </p:sp>
      <p:sp>
        <p:nvSpPr>
          <p:cNvPr id="14" name="Date Placeholder 13"/>
          <p:cNvSpPr>
            <a:spLocks noGrp="1"/>
          </p:cNvSpPr>
          <p:nvPr>
            <p:ph type="dt" sz="half" idx="10"/>
          </p:nvPr>
        </p:nvSpPr>
        <p:spPr/>
        <p:txBody>
          <a:bodyPr/>
          <a:lstStyle/>
          <a:p>
            <a:fld id="{B447313E-5E52-4897-8725-87605D21EB27}" type="datetime1">
              <a:rPr lang="en-US" smtClean="0"/>
              <a:t>11/18/2021</a:t>
            </a:fld>
            <a:endParaRPr lang="en-US" dirty="0"/>
          </a:p>
        </p:txBody>
      </p:sp>
      <p:sp>
        <p:nvSpPr>
          <p:cNvPr id="34" name="Footer Placeholder 33"/>
          <p:cNvSpPr>
            <a:spLocks noGrp="1"/>
          </p:cNvSpPr>
          <p:nvPr>
            <p:ph type="ftr" sz="quarter" idx="11"/>
          </p:nvPr>
        </p:nvSpPr>
        <p:spPr/>
        <p:txBody>
          <a:bodyPr/>
          <a:lstStyle/>
          <a:p>
            <a:r>
              <a:rPr lang="en-US"/>
              <a:t>National Institute of Technology,Meghalaya</a:t>
            </a:r>
            <a:endParaRPr lang="en-US" dirty="0"/>
          </a:p>
        </p:txBody>
      </p:sp>
      <p:sp>
        <p:nvSpPr>
          <p:cNvPr id="35" name="Slide Number Placeholder 34"/>
          <p:cNvSpPr>
            <a:spLocks noGrp="1"/>
          </p:cNvSpPr>
          <p:nvPr>
            <p:ph type="sldNum" sz="quarter" idx="12"/>
          </p:nvPr>
        </p:nvSpPr>
        <p:spPr/>
        <p:txBody>
          <a:bodyPr/>
          <a:lstStyle/>
          <a:p>
            <a:fld id="{D57F1E4F-1CFF-5643-939E-217C01CDF565}" type="slidenum">
              <a:rPr lang="en-US" smtClean="0"/>
              <a:pPr/>
              <a:t>42</a:t>
            </a:fld>
            <a:endParaRPr lang="en-US" dirty="0"/>
          </a:p>
        </p:txBody>
      </p:sp>
    </p:spTree>
    <p:extLst>
      <p:ext uri="{BB962C8B-B14F-4D97-AF65-F5344CB8AC3E}">
        <p14:creationId xmlns:p14="http://schemas.microsoft.com/office/powerpoint/2010/main" val="42641715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25207" y="882864"/>
            <a:ext cx="9220002" cy="613885"/>
          </a:xfrm>
          <a:prstGeom prst="rect">
            <a:avLst/>
          </a:prstGeom>
        </p:spPr>
        <p:txBody>
          <a:bodyPr vert="horz" wrap="square" lIns="0" tIns="104139" rIns="0" bIns="0" rtlCol="0" anchor="b">
            <a:spAutoFit/>
          </a:bodyPr>
          <a:lstStyle/>
          <a:p>
            <a:pPr marL="12700" marR="5080">
              <a:lnSpc>
                <a:spcPts val="3600"/>
              </a:lnSpc>
              <a:spcBef>
                <a:spcPts val="819"/>
              </a:spcBef>
            </a:pPr>
            <a:r>
              <a:rPr spc="-145" dirty="0">
                <a:solidFill>
                  <a:schemeClr val="accent1">
                    <a:lumMod val="75000"/>
                  </a:schemeClr>
                </a:solidFill>
              </a:rPr>
              <a:t>Histogram</a:t>
            </a:r>
            <a:r>
              <a:rPr spc="-310" dirty="0">
                <a:solidFill>
                  <a:schemeClr val="accent1">
                    <a:lumMod val="75000"/>
                  </a:schemeClr>
                </a:solidFill>
              </a:rPr>
              <a:t> </a:t>
            </a:r>
            <a:r>
              <a:rPr spc="-145" dirty="0">
                <a:solidFill>
                  <a:schemeClr val="accent1">
                    <a:lumMod val="75000"/>
                  </a:schemeClr>
                </a:solidFill>
              </a:rPr>
              <a:t>Equalization  (Example)</a:t>
            </a:r>
          </a:p>
        </p:txBody>
      </p:sp>
      <p:sp>
        <p:nvSpPr>
          <p:cNvPr id="3" name="object 3"/>
          <p:cNvSpPr txBox="1"/>
          <p:nvPr/>
        </p:nvSpPr>
        <p:spPr>
          <a:xfrm>
            <a:off x="1687753" y="2605669"/>
            <a:ext cx="9439789" cy="290464"/>
          </a:xfrm>
          <a:prstGeom prst="rect">
            <a:avLst/>
          </a:prstGeom>
        </p:spPr>
        <p:txBody>
          <a:bodyPr vert="horz" wrap="square" lIns="0" tIns="13335" rIns="0" bIns="0" rtlCol="0">
            <a:spAutoFit/>
          </a:bodyPr>
          <a:lstStyle/>
          <a:p>
            <a:pPr marL="12700" marR="5080">
              <a:spcBef>
                <a:spcPts val="105"/>
              </a:spcBef>
            </a:pPr>
            <a:r>
              <a:rPr dirty="0">
                <a:cs typeface="Arial"/>
              </a:rPr>
              <a:t>Let </a:t>
            </a:r>
            <a:r>
              <a:rPr spc="-10" dirty="0">
                <a:cs typeface="Arial"/>
              </a:rPr>
              <a:t>us </a:t>
            </a:r>
            <a:r>
              <a:rPr dirty="0">
                <a:cs typeface="Arial"/>
              </a:rPr>
              <a:t>consider a 3 bit </a:t>
            </a:r>
            <a:r>
              <a:rPr spc="-5" dirty="0">
                <a:cs typeface="Arial"/>
              </a:rPr>
              <a:t>image (L=8) </a:t>
            </a:r>
            <a:r>
              <a:rPr dirty="0">
                <a:cs typeface="Arial"/>
              </a:rPr>
              <a:t>of </a:t>
            </a:r>
            <a:r>
              <a:rPr spc="-10" dirty="0">
                <a:cs typeface="Arial"/>
              </a:rPr>
              <a:t>64 </a:t>
            </a:r>
            <a:r>
              <a:rPr dirty="0">
                <a:cs typeface="Arial"/>
              </a:rPr>
              <a:t>x 64 </a:t>
            </a:r>
            <a:r>
              <a:rPr spc="-5" dirty="0">
                <a:cs typeface="Arial"/>
              </a:rPr>
              <a:t>(MN=4096), has the </a:t>
            </a:r>
            <a:r>
              <a:rPr dirty="0">
                <a:cs typeface="Arial"/>
              </a:rPr>
              <a:t>intensity  distribution shown</a:t>
            </a:r>
            <a:r>
              <a:rPr spc="-50" dirty="0">
                <a:cs typeface="Arial"/>
              </a:rPr>
              <a:t> </a:t>
            </a:r>
            <a:r>
              <a:rPr spc="-15" dirty="0">
                <a:cs typeface="Arial"/>
              </a:rPr>
              <a:t>below.</a:t>
            </a:r>
            <a:endParaRPr dirty="0">
              <a:cs typeface="Arial"/>
            </a:endParaRPr>
          </a:p>
        </p:txBody>
      </p:sp>
      <p:sp>
        <p:nvSpPr>
          <p:cNvPr id="4" name="object 4"/>
          <p:cNvSpPr/>
          <p:nvPr/>
        </p:nvSpPr>
        <p:spPr>
          <a:xfrm>
            <a:off x="1208690" y="3147971"/>
            <a:ext cx="4888897" cy="3021350"/>
          </a:xfrm>
          <a:prstGeom prst="rect">
            <a:avLst/>
          </a:prstGeom>
          <a:blipFill>
            <a:blip r:embed="rId3" cstate="print"/>
            <a:stretch>
              <a:fillRect/>
            </a:stretch>
          </a:blipFill>
        </p:spPr>
        <p:txBody>
          <a:bodyPr wrap="square" lIns="0" tIns="0" rIns="0" bIns="0" rtlCol="0"/>
          <a:lstStyle/>
          <a:p>
            <a:endParaRPr dirty="0"/>
          </a:p>
        </p:txBody>
      </p:sp>
      <p:sp>
        <p:nvSpPr>
          <p:cNvPr id="5" name="object 5"/>
          <p:cNvSpPr/>
          <p:nvPr/>
        </p:nvSpPr>
        <p:spPr>
          <a:xfrm>
            <a:off x="6097587" y="2952996"/>
            <a:ext cx="4747622" cy="3159462"/>
          </a:xfrm>
          <a:prstGeom prst="rect">
            <a:avLst/>
          </a:prstGeom>
          <a:blipFill>
            <a:blip r:embed="rId4" cstate="print"/>
            <a:stretch>
              <a:fillRect/>
            </a:stretch>
          </a:blipFill>
        </p:spPr>
        <p:txBody>
          <a:bodyPr wrap="square" lIns="0" tIns="0" rIns="0" bIns="0" rtlCol="0"/>
          <a:lstStyle/>
          <a:p>
            <a:endParaRPr dirty="0"/>
          </a:p>
        </p:txBody>
      </p:sp>
      <p:sp>
        <p:nvSpPr>
          <p:cNvPr id="7" name="Rectangle 6"/>
          <p:cNvSpPr/>
          <p:nvPr/>
        </p:nvSpPr>
        <p:spPr>
          <a:xfrm>
            <a:off x="1625207" y="1748587"/>
            <a:ext cx="9502335" cy="800219"/>
          </a:xfrm>
          <a:prstGeom prst="rect">
            <a:avLst/>
          </a:prstGeom>
        </p:spPr>
        <p:txBody>
          <a:bodyPr wrap="square">
            <a:spAutoFit/>
          </a:bodyPr>
          <a:lstStyle/>
          <a:p>
            <a:pPr marL="215265" indent="-202565">
              <a:spcBef>
                <a:spcPts val="1300"/>
              </a:spcBef>
              <a:buSzPct val="95000"/>
              <a:buFont typeface="Wingdings"/>
              <a:buChar char=""/>
              <a:tabLst>
                <a:tab pos="215900" algn="l"/>
              </a:tabLst>
            </a:pPr>
            <a:r>
              <a:rPr lang="en-IN" dirty="0">
                <a:cs typeface="Arial"/>
              </a:rPr>
              <a:t>The input pixel </a:t>
            </a:r>
            <a:r>
              <a:rPr lang="en-IN" i="1" spc="5" dirty="0" err="1">
                <a:cs typeface="Times New Roman"/>
              </a:rPr>
              <a:t>r</a:t>
            </a:r>
            <a:r>
              <a:rPr lang="en-IN" i="1" spc="7" baseline="-21367" dirty="0" err="1">
                <a:cs typeface="Times New Roman"/>
              </a:rPr>
              <a:t>k</a:t>
            </a:r>
            <a:r>
              <a:rPr lang="en-IN" i="1" spc="7" baseline="-21367" dirty="0">
                <a:cs typeface="Times New Roman"/>
              </a:rPr>
              <a:t> </a:t>
            </a:r>
            <a:r>
              <a:rPr lang="en-IN" spc="-5" dirty="0">
                <a:cs typeface="Arial"/>
              </a:rPr>
              <a:t>is </a:t>
            </a:r>
            <a:r>
              <a:rPr lang="en-IN" dirty="0">
                <a:cs typeface="Arial"/>
              </a:rPr>
              <a:t>mapped </a:t>
            </a:r>
            <a:r>
              <a:rPr lang="en-IN" spc="-5" dirty="0">
                <a:cs typeface="Arial"/>
              </a:rPr>
              <a:t>to </a:t>
            </a:r>
            <a:r>
              <a:rPr lang="en-IN" dirty="0">
                <a:cs typeface="Arial"/>
              </a:rPr>
              <a:t>output pixel as </a:t>
            </a:r>
            <a:r>
              <a:rPr lang="en-IN" spc="-275" dirty="0">
                <a:cs typeface="Arial"/>
              </a:rPr>
              <a:t> </a:t>
            </a:r>
            <a:r>
              <a:rPr lang="en-IN" i="1" spc="5" dirty="0" err="1">
                <a:cs typeface="Times New Roman"/>
              </a:rPr>
              <a:t>s</a:t>
            </a:r>
            <a:r>
              <a:rPr lang="en-IN" i="1" spc="7" baseline="-21367" dirty="0" err="1">
                <a:cs typeface="Times New Roman"/>
              </a:rPr>
              <a:t>k</a:t>
            </a:r>
            <a:r>
              <a:rPr lang="en-IN" i="1" spc="7" baseline="-21367" dirty="0">
                <a:cs typeface="Times New Roman"/>
              </a:rPr>
              <a:t> </a:t>
            </a:r>
            <a:endParaRPr lang="en-IN" baseline="-21367" dirty="0">
              <a:cs typeface="Times New Roman"/>
            </a:endParaRPr>
          </a:p>
          <a:p>
            <a:pPr marL="276225" indent="-263525">
              <a:spcBef>
                <a:spcPts val="1200"/>
              </a:spcBef>
              <a:buSzPct val="95000"/>
              <a:buFont typeface="Wingdings"/>
              <a:buChar char=""/>
              <a:tabLst>
                <a:tab pos="276860" algn="l"/>
                <a:tab pos="894715" algn="l"/>
                <a:tab pos="2694940" algn="l"/>
                <a:tab pos="4017645" algn="l"/>
                <a:tab pos="4695190" algn="l"/>
                <a:tab pos="5055870" algn="l"/>
              </a:tabLst>
            </a:pPr>
            <a:r>
              <a:rPr lang="en-IN" dirty="0">
                <a:cs typeface="Arial"/>
              </a:rPr>
              <a:t>The	</a:t>
            </a:r>
            <a:r>
              <a:rPr lang="en-IN" spc="-20" dirty="0">
                <a:cs typeface="Arial"/>
              </a:rPr>
              <a:t>t</a:t>
            </a:r>
            <a:r>
              <a:rPr lang="en-IN" dirty="0">
                <a:cs typeface="Arial"/>
              </a:rPr>
              <a:t>ra</a:t>
            </a:r>
            <a:r>
              <a:rPr lang="en-IN" spc="-10" dirty="0">
                <a:cs typeface="Arial"/>
              </a:rPr>
              <a:t>n</a:t>
            </a:r>
            <a:r>
              <a:rPr lang="en-IN" dirty="0">
                <a:cs typeface="Arial"/>
              </a:rPr>
              <a:t>s</a:t>
            </a:r>
            <a:r>
              <a:rPr lang="en-IN" spc="-15" dirty="0">
                <a:cs typeface="Arial"/>
              </a:rPr>
              <a:t>f</a:t>
            </a:r>
            <a:r>
              <a:rPr lang="en-IN" dirty="0">
                <a:cs typeface="Arial"/>
              </a:rPr>
              <a:t>or</a:t>
            </a:r>
            <a:r>
              <a:rPr lang="en-IN" spc="-10" dirty="0">
                <a:cs typeface="Arial"/>
              </a:rPr>
              <a:t>m</a:t>
            </a:r>
            <a:r>
              <a:rPr lang="en-IN" dirty="0">
                <a:cs typeface="Arial"/>
              </a:rPr>
              <a:t>ation	</a:t>
            </a:r>
            <a:r>
              <a:rPr lang="en-IN" spc="-10" dirty="0">
                <a:cs typeface="Arial"/>
              </a:rPr>
              <a:t>(</a:t>
            </a:r>
            <a:r>
              <a:rPr lang="en-IN" dirty="0">
                <a:cs typeface="Arial"/>
              </a:rPr>
              <a:t>ma</a:t>
            </a:r>
            <a:r>
              <a:rPr lang="en-IN" spc="-10" dirty="0">
                <a:cs typeface="Arial"/>
              </a:rPr>
              <a:t>p</a:t>
            </a:r>
            <a:r>
              <a:rPr lang="en-IN" dirty="0">
                <a:cs typeface="Arial"/>
              </a:rPr>
              <a:t>ping)	</a:t>
            </a:r>
            <a:r>
              <a:rPr lang="en-IN" spc="-5" dirty="0">
                <a:cs typeface="Arial"/>
              </a:rPr>
              <a:t>T</a:t>
            </a:r>
            <a:r>
              <a:rPr lang="en-IN" spc="-10" dirty="0">
                <a:cs typeface="Arial"/>
              </a:rPr>
              <a:t>(</a:t>
            </a:r>
            <a:r>
              <a:rPr lang="en-IN" i="1" dirty="0" err="1">
                <a:cs typeface="Times New Roman"/>
              </a:rPr>
              <a:t>r</a:t>
            </a:r>
            <a:r>
              <a:rPr lang="en-IN" i="1" spc="-7" baseline="-21367" dirty="0" err="1">
                <a:cs typeface="Times New Roman"/>
              </a:rPr>
              <a:t>k</a:t>
            </a:r>
            <a:r>
              <a:rPr lang="en-IN" dirty="0">
                <a:cs typeface="Arial"/>
              </a:rPr>
              <a:t>)	</a:t>
            </a:r>
            <a:r>
              <a:rPr lang="en-IN" spc="-15" dirty="0">
                <a:cs typeface="Arial"/>
              </a:rPr>
              <a:t>i</a:t>
            </a:r>
            <a:r>
              <a:rPr lang="en-IN" dirty="0">
                <a:cs typeface="Arial"/>
              </a:rPr>
              <a:t>s	c</a:t>
            </a:r>
            <a:r>
              <a:rPr lang="en-IN" spc="5" dirty="0">
                <a:cs typeface="Arial"/>
              </a:rPr>
              <a:t>a</a:t>
            </a:r>
            <a:r>
              <a:rPr lang="en-IN" dirty="0">
                <a:cs typeface="Arial"/>
              </a:rPr>
              <a:t>lled equalization or histogram</a:t>
            </a:r>
            <a:r>
              <a:rPr lang="en-IN" spc="-90" dirty="0">
                <a:cs typeface="Arial"/>
              </a:rPr>
              <a:t> </a:t>
            </a:r>
            <a:r>
              <a:rPr lang="en-IN" dirty="0">
                <a:cs typeface="Arial"/>
              </a:rPr>
              <a:t>linearization</a:t>
            </a:r>
            <a:endParaRPr lang="en-IN" dirty="0"/>
          </a:p>
        </p:txBody>
      </p:sp>
      <p:sp>
        <p:nvSpPr>
          <p:cNvPr id="10" name="Date Placeholder 9"/>
          <p:cNvSpPr>
            <a:spLocks noGrp="1"/>
          </p:cNvSpPr>
          <p:nvPr>
            <p:ph type="dt" sz="half" idx="10"/>
          </p:nvPr>
        </p:nvSpPr>
        <p:spPr/>
        <p:txBody>
          <a:bodyPr/>
          <a:lstStyle/>
          <a:p>
            <a:fld id="{8E3981A8-7832-44B2-ACCB-CBEB60D2C48E}"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43</a:t>
            </a:fld>
            <a:endParaRPr lang="en-US" dirty="0"/>
          </a:p>
        </p:txBody>
      </p:sp>
    </p:spTree>
    <p:extLst>
      <p:ext uri="{BB962C8B-B14F-4D97-AF65-F5344CB8AC3E}">
        <p14:creationId xmlns:p14="http://schemas.microsoft.com/office/powerpoint/2010/main" val="18644320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19391" y="1007920"/>
            <a:ext cx="9304411" cy="613885"/>
          </a:xfrm>
          <a:prstGeom prst="rect">
            <a:avLst/>
          </a:prstGeom>
        </p:spPr>
        <p:txBody>
          <a:bodyPr vert="horz" wrap="square" lIns="0" tIns="104139" rIns="0" bIns="0" rtlCol="0" anchor="b">
            <a:spAutoFit/>
          </a:bodyPr>
          <a:lstStyle/>
          <a:p>
            <a:pPr marL="12700" marR="5080">
              <a:lnSpc>
                <a:spcPts val="3600"/>
              </a:lnSpc>
              <a:spcBef>
                <a:spcPts val="819"/>
              </a:spcBef>
            </a:pPr>
            <a:r>
              <a:rPr spc="-145" dirty="0">
                <a:solidFill>
                  <a:schemeClr val="accent1">
                    <a:lumMod val="75000"/>
                  </a:schemeClr>
                </a:solidFill>
              </a:rPr>
              <a:t>Histogram</a:t>
            </a:r>
            <a:r>
              <a:rPr spc="-310" dirty="0">
                <a:solidFill>
                  <a:schemeClr val="accent1">
                    <a:lumMod val="75000"/>
                  </a:schemeClr>
                </a:solidFill>
              </a:rPr>
              <a:t> </a:t>
            </a:r>
            <a:r>
              <a:rPr spc="-145" dirty="0">
                <a:solidFill>
                  <a:schemeClr val="accent1">
                    <a:lumMod val="75000"/>
                  </a:schemeClr>
                </a:solidFill>
              </a:rPr>
              <a:t>Equalization  (Example)</a:t>
            </a:r>
          </a:p>
        </p:txBody>
      </p:sp>
      <p:graphicFrame>
        <p:nvGraphicFramePr>
          <p:cNvPr id="3" name="object 3"/>
          <p:cNvGraphicFramePr>
            <a:graphicFrameLocks noGrp="1"/>
          </p:cNvGraphicFramePr>
          <p:nvPr>
            <p:extLst>
              <p:ext uri="{D42A27DB-BD31-4B8C-83A1-F6EECF244321}">
                <p14:modId xmlns:p14="http://schemas.microsoft.com/office/powerpoint/2010/main" val="3263715809"/>
              </p:ext>
            </p:extLst>
          </p:nvPr>
        </p:nvGraphicFramePr>
        <p:xfrm>
          <a:off x="4804723" y="3366076"/>
          <a:ext cx="3402777" cy="3093709"/>
        </p:xfrm>
        <a:graphic>
          <a:graphicData uri="http://schemas.openxmlformats.org/drawingml/2006/table">
            <a:tbl>
              <a:tblPr firstRow="1" bandRow="1">
                <a:tableStyleId>{2D5ABB26-0587-4C30-8999-92F81FD0307C}</a:tableStyleId>
              </a:tblPr>
              <a:tblGrid>
                <a:gridCol w="436933">
                  <a:extLst>
                    <a:ext uri="{9D8B030D-6E8A-4147-A177-3AD203B41FA5}">
                      <a16:colId xmlns:a16="http://schemas.microsoft.com/office/drawing/2014/main" val="20000"/>
                    </a:ext>
                  </a:extLst>
                </a:gridCol>
                <a:gridCol w="1831586">
                  <a:extLst>
                    <a:ext uri="{9D8B030D-6E8A-4147-A177-3AD203B41FA5}">
                      <a16:colId xmlns:a16="http://schemas.microsoft.com/office/drawing/2014/main" val="20001"/>
                    </a:ext>
                  </a:extLst>
                </a:gridCol>
                <a:gridCol w="1134258">
                  <a:extLst>
                    <a:ext uri="{9D8B030D-6E8A-4147-A177-3AD203B41FA5}">
                      <a16:colId xmlns:a16="http://schemas.microsoft.com/office/drawing/2014/main" val="20002"/>
                    </a:ext>
                  </a:extLst>
                </a:gridCol>
              </a:tblGrid>
              <a:tr h="389525">
                <a:tc>
                  <a:txBody>
                    <a:bodyPr/>
                    <a:lstStyle/>
                    <a:p>
                      <a:pPr marL="90805">
                        <a:lnSpc>
                          <a:spcPct val="100000"/>
                        </a:lnSpc>
                        <a:spcBef>
                          <a:spcPts val="244"/>
                        </a:spcBef>
                      </a:pPr>
                      <a:r>
                        <a:rPr sz="2200" dirty="0">
                          <a:latin typeface="Calibri"/>
                          <a:cs typeface="Calibri"/>
                        </a:rPr>
                        <a:t>s</a:t>
                      </a:r>
                      <a:r>
                        <a:rPr sz="2200" baseline="-20833" dirty="0">
                          <a:latin typeface="Calibri"/>
                          <a:cs typeface="Calibri"/>
                        </a:rPr>
                        <a:t>0</a:t>
                      </a:r>
                    </a:p>
                  </a:txBody>
                  <a:tcPr marL="0" marR="0" marT="3111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4"/>
                        </a:spcBef>
                      </a:pPr>
                      <a:r>
                        <a:rPr sz="2200" dirty="0">
                          <a:latin typeface="Calibri"/>
                          <a:cs typeface="Calibri"/>
                        </a:rPr>
                        <a:t>1.33</a:t>
                      </a:r>
                    </a:p>
                  </a:txBody>
                  <a:tcPr marL="0" marR="0" marT="3111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4"/>
                        </a:spcBef>
                      </a:pPr>
                      <a:r>
                        <a:rPr sz="2200" dirty="0">
                          <a:latin typeface="Calibri"/>
                          <a:cs typeface="Calibri"/>
                        </a:rPr>
                        <a:t>1</a:t>
                      </a:r>
                    </a:p>
                  </a:txBody>
                  <a:tcPr marL="0" marR="0" marT="3111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r h="389526">
                <a:tc>
                  <a:txBody>
                    <a:bodyPr/>
                    <a:lstStyle/>
                    <a:p>
                      <a:pPr marL="90805">
                        <a:lnSpc>
                          <a:spcPct val="100000"/>
                        </a:lnSpc>
                        <a:spcBef>
                          <a:spcPts val="240"/>
                        </a:spcBef>
                      </a:pPr>
                      <a:r>
                        <a:rPr sz="2200" dirty="0">
                          <a:latin typeface="Calibri"/>
                          <a:cs typeface="Calibri"/>
                        </a:rPr>
                        <a:t>s</a:t>
                      </a:r>
                      <a:r>
                        <a:rPr sz="2200" baseline="-20833" dirty="0">
                          <a:latin typeface="Calibri"/>
                          <a:cs typeface="Calibri"/>
                        </a:rPr>
                        <a:t>1</a:t>
                      </a:r>
                    </a:p>
                  </a:txBody>
                  <a:tcPr marL="0" marR="0" marT="3048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0"/>
                        </a:spcBef>
                      </a:pPr>
                      <a:r>
                        <a:rPr sz="2200" dirty="0">
                          <a:latin typeface="Calibri"/>
                          <a:cs typeface="Calibri"/>
                        </a:rPr>
                        <a:t>3.08</a:t>
                      </a:r>
                    </a:p>
                  </a:txBody>
                  <a:tcPr marL="0" marR="0" marT="3048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0"/>
                        </a:spcBef>
                      </a:pPr>
                      <a:r>
                        <a:rPr sz="2200" dirty="0">
                          <a:latin typeface="Calibri"/>
                          <a:cs typeface="Calibri"/>
                        </a:rPr>
                        <a:t>3</a:t>
                      </a:r>
                    </a:p>
                  </a:txBody>
                  <a:tcPr marL="0" marR="0" marT="3048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r h="389526">
                <a:tc>
                  <a:txBody>
                    <a:bodyPr/>
                    <a:lstStyle/>
                    <a:p>
                      <a:pPr marL="90805">
                        <a:lnSpc>
                          <a:spcPct val="100000"/>
                        </a:lnSpc>
                        <a:spcBef>
                          <a:spcPts val="244"/>
                        </a:spcBef>
                      </a:pPr>
                      <a:r>
                        <a:rPr sz="2200" dirty="0">
                          <a:latin typeface="Calibri"/>
                          <a:cs typeface="Calibri"/>
                        </a:rPr>
                        <a:t>s</a:t>
                      </a:r>
                      <a:r>
                        <a:rPr sz="2200" baseline="-20833" dirty="0">
                          <a:latin typeface="Calibri"/>
                          <a:cs typeface="Calibri"/>
                        </a:rPr>
                        <a:t>2</a:t>
                      </a:r>
                    </a:p>
                  </a:txBody>
                  <a:tcPr marL="0" marR="0" marT="3111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4"/>
                        </a:spcBef>
                      </a:pPr>
                      <a:r>
                        <a:rPr sz="2200" dirty="0">
                          <a:latin typeface="Calibri"/>
                          <a:cs typeface="Calibri"/>
                        </a:rPr>
                        <a:t>4.55</a:t>
                      </a:r>
                    </a:p>
                  </a:txBody>
                  <a:tcPr marL="0" marR="0" marT="3111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4"/>
                        </a:spcBef>
                      </a:pPr>
                      <a:r>
                        <a:rPr sz="2200" dirty="0">
                          <a:latin typeface="Calibri"/>
                          <a:cs typeface="Calibri"/>
                        </a:rPr>
                        <a:t>5</a:t>
                      </a:r>
                    </a:p>
                  </a:txBody>
                  <a:tcPr marL="0" marR="0" marT="3111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2"/>
                  </a:ext>
                </a:extLst>
              </a:tr>
              <a:tr h="389526">
                <a:tc>
                  <a:txBody>
                    <a:bodyPr/>
                    <a:lstStyle/>
                    <a:p>
                      <a:pPr marL="90805">
                        <a:lnSpc>
                          <a:spcPct val="100000"/>
                        </a:lnSpc>
                        <a:spcBef>
                          <a:spcPts val="245"/>
                        </a:spcBef>
                      </a:pPr>
                      <a:r>
                        <a:rPr sz="2200" dirty="0">
                          <a:latin typeface="Calibri"/>
                          <a:cs typeface="Calibri"/>
                        </a:rPr>
                        <a:t>s</a:t>
                      </a:r>
                      <a:r>
                        <a:rPr sz="2200" baseline="-20833" dirty="0">
                          <a:latin typeface="Calibri"/>
                          <a:cs typeface="Calibri"/>
                        </a:rPr>
                        <a:t>3</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5"/>
                        </a:spcBef>
                      </a:pPr>
                      <a:r>
                        <a:rPr sz="2200" dirty="0">
                          <a:latin typeface="Calibri"/>
                          <a:cs typeface="Calibri"/>
                        </a:rPr>
                        <a:t>5.67</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5"/>
                        </a:spcBef>
                      </a:pPr>
                      <a:r>
                        <a:rPr sz="2200" dirty="0">
                          <a:latin typeface="Calibri"/>
                          <a:cs typeface="Calibri"/>
                        </a:rPr>
                        <a:t>6</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3"/>
                  </a:ext>
                </a:extLst>
              </a:tr>
              <a:tr h="389526">
                <a:tc>
                  <a:txBody>
                    <a:bodyPr/>
                    <a:lstStyle/>
                    <a:p>
                      <a:pPr marL="90805">
                        <a:lnSpc>
                          <a:spcPct val="100000"/>
                        </a:lnSpc>
                        <a:spcBef>
                          <a:spcPts val="245"/>
                        </a:spcBef>
                      </a:pPr>
                      <a:r>
                        <a:rPr sz="2200" dirty="0">
                          <a:latin typeface="Calibri"/>
                          <a:cs typeface="Calibri"/>
                        </a:rPr>
                        <a:t>s</a:t>
                      </a:r>
                      <a:r>
                        <a:rPr sz="2200" baseline="-20833" dirty="0">
                          <a:latin typeface="Calibri"/>
                          <a:cs typeface="Calibri"/>
                        </a:rPr>
                        <a:t>4</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5"/>
                        </a:spcBef>
                      </a:pPr>
                      <a:r>
                        <a:rPr sz="2200" dirty="0">
                          <a:latin typeface="Calibri"/>
                          <a:cs typeface="Calibri"/>
                        </a:rPr>
                        <a:t>6.23</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5"/>
                        </a:spcBef>
                      </a:pPr>
                      <a:r>
                        <a:rPr sz="2200" dirty="0">
                          <a:latin typeface="Calibri"/>
                          <a:cs typeface="Calibri"/>
                        </a:rPr>
                        <a:t>6</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4"/>
                  </a:ext>
                </a:extLst>
              </a:tr>
              <a:tr h="389525">
                <a:tc>
                  <a:txBody>
                    <a:bodyPr/>
                    <a:lstStyle/>
                    <a:p>
                      <a:pPr marL="90805">
                        <a:lnSpc>
                          <a:spcPct val="100000"/>
                        </a:lnSpc>
                        <a:spcBef>
                          <a:spcPts val="245"/>
                        </a:spcBef>
                      </a:pPr>
                      <a:r>
                        <a:rPr sz="2200" dirty="0">
                          <a:latin typeface="Calibri"/>
                          <a:cs typeface="Calibri"/>
                        </a:rPr>
                        <a:t>s</a:t>
                      </a:r>
                      <a:r>
                        <a:rPr sz="2200" baseline="-20833" dirty="0">
                          <a:latin typeface="Calibri"/>
                          <a:cs typeface="Calibri"/>
                        </a:rPr>
                        <a:t>5</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5"/>
                        </a:spcBef>
                      </a:pPr>
                      <a:r>
                        <a:rPr sz="2200" dirty="0">
                          <a:latin typeface="Calibri"/>
                          <a:cs typeface="Calibri"/>
                        </a:rPr>
                        <a:t>6.65</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5"/>
                        </a:spcBef>
                      </a:pPr>
                      <a:r>
                        <a:rPr sz="2200" dirty="0">
                          <a:latin typeface="Calibri"/>
                          <a:cs typeface="Calibri"/>
                        </a:rPr>
                        <a:t>7</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5"/>
                  </a:ext>
                </a:extLst>
              </a:tr>
              <a:tr h="389525">
                <a:tc>
                  <a:txBody>
                    <a:bodyPr/>
                    <a:lstStyle/>
                    <a:p>
                      <a:pPr marL="90805">
                        <a:lnSpc>
                          <a:spcPct val="100000"/>
                        </a:lnSpc>
                        <a:spcBef>
                          <a:spcPts val="245"/>
                        </a:spcBef>
                      </a:pPr>
                      <a:r>
                        <a:rPr sz="2200" dirty="0">
                          <a:latin typeface="Calibri"/>
                          <a:cs typeface="Calibri"/>
                        </a:rPr>
                        <a:t>s</a:t>
                      </a:r>
                      <a:r>
                        <a:rPr sz="2200" baseline="-20833" dirty="0">
                          <a:latin typeface="Calibri"/>
                          <a:cs typeface="Calibri"/>
                        </a:rPr>
                        <a:t>6</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5"/>
                        </a:spcBef>
                      </a:pPr>
                      <a:r>
                        <a:rPr sz="2200" dirty="0">
                          <a:latin typeface="Calibri"/>
                          <a:cs typeface="Calibri"/>
                        </a:rPr>
                        <a:t>6.86</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5"/>
                        </a:spcBef>
                      </a:pPr>
                      <a:r>
                        <a:rPr sz="2200" dirty="0">
                          <a:latin typeface="Calibri"/>
                          <a:cs typeface="Calibri"/>
                        </a:rPr>
                        <a:t>7</a:t>
                      </a: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6"/>
                  </a:ext>
                </a:extLst>
              </a:tr>
              <a:tr h="343199">
                <a:tc>
                  <a:txBody>
                    <a:bodyPr/>
                    <a:lstStyle/>
                    <a:p>
                      <a:pPr marL="90805">
                        <a:lnSpc>
                          <a:spcPct val="100000"/>
                        </a:lnSpc>
                        <a:spcBef>
                          <a:spcPts val="250"/>
                        </a:spcBef>
                      </a:pPr>
                      <a:r>
                        <a:rPr sz="2200" dirty="0">
                          <a:latin typeface="Calibri"/>
                          <a:cs typeface="Calibri"/>
                        </a:rPr>
                        <a:t>s</a:t>
                      </a:r>
                      <a:r>
                        <a:rPr sz="2200" baseline="-20833" dirty="0">
                          <a:latin typeface="Calibri"/>
                          <a:cs typeface="Calibri"/>
                        </a:rPr>
                        <a:t>7</a:t>
                      </a:r>
                    </a:p>
                  </a:txBody>
                  <a:tcPr marL="0" marR="0" marT="3175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50"/>
                        </a:spcBef>
                      </a:pPr>
                      <a:r>
                        <a:rPr sz="2200" dirty="0">
                          <a:latin typeface="Calibri"/>
                          <a:cs typeface="Calibri"/>
                        </a:rPr>
                        <a:t>7.00</a:t>
                      </a:r>
                    </a:p>
                  </a:txBody>
                  <a:tcPr marL="0" marR="0" marT="3175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50"/>
                        </a:spcBef>
                      </a:pPr>
                      <a:r>
                        <a:rPr sz="2200" dirty="0">
                          <a:latin typeface="Calibri"/>
                          <a:cs typeface="Calibri"/>
                        </a:rPr>
                        <a:t>7</a:t>
                      </a:r>
                    </a:p>
                  </a:txBody>
                  <a:tcPr marL="0" marR="0" marT="3175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7"/>
                  </a:ext>
                </a:extLst>
              </a:tr>
            </a:tbl>
          </a:graphicData>
        </a:graphic>
      </p:graphicFrame>
      <p:sp>
        <p:nvSpPr>
          <p:cNvPr id="4" name="object 4"/>
          <p:cNvSpPr/>
          <p:nvPr/>
        </p:nvSpPr>
        <p:spPr>
          <a:xfrm>
            <a:off x="8265817" y="2764221"/>
            <a:ext cx="3789548" cy="2868655"/>
          </a:xfrm>
          <a:prstGeom prst="rect">
            <a:avLst/>
          </a:prstGeom>
          <a:blipFill>
            <a:blip r:embed="rId2" cstate="print"/>
            <a:stretch>
              <a:fillRect/>
            </a:stretch>
          </a:blipFill>
        </p:spPr>
        <p:txBody>
          <a:bodyPr wrap="square" lIns="0" tIns="0" rIns="0" bIns="0" rtlCol="0"/>
          <a:lstStyle/>
          <a:p>
            <a:endParaRPr dirty="0"/>
          </a:p>
        </p:txBody>
      </p:sp>
      <mc:AlternateContent xmlns:mc="http://schemas.openxmlformats.org/markup-compatibility/2006" xmlns:a14="http://schemas.microsoft.com/office/drawing/2010/main">
        <mc:Choice Requires="a14">
          <p:sp>
            <p:nvSpPr>
              <p:cNvPr id="6" name="Rectangle 5"/>
              <p:cNvSpPr/>
              <p:nvPr/>
            </p:nvSpPr>
            <p:spPr>
              <a:xfrm>
                <a:off x="1106657" y="1836416"/>
                <a:ext cx="7159159" cy="1434624"/>
              </a:xfrm>
              <a:prstGeom prst="rect">
                <a:avLst/>
              </a:prstGeom>
            </p:spPr>
            <p:txBody>
              <a:bodyPr wrap="square">
                <a:spAutoFit/>
              </a:bodyPr>
              <a:lstStyle/>
              <a:p>
                <a:r>
                  <a:rPr lang="en-IN" sz="2000" dirty="0"/>
                  <a:t>From the equation of histogram equalization , we</a:t>
                </a:r>
                <a:r>
                  <a:rPr lang="en-IN" sz="2000" spc="-170" dirty="0"/>
                  <a:t> </a:t>
                </a:r>
                <a:r>
                  <a:rPr lang="en-IN" sz="2000" dirty="0"/>
                  <a:t>hav</a:t>
                </a:r>
                <a:r>
                  <a:rPr lang="en-IN" sz="2000" spc="20" dirty="0">
                    <a:cs typeface="Times New Roman"/>
                  </a:rPr>
                  <a:t>e</a:t>
                </a:r>
              </a:p>
              <a:p>
                <a14:m>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𝑆</m:t>
                        </m:r>
                      </m:e>
                      <m:sub>
                        <m:r>
                          <a:rPr lang="en-IN" sz="2000" i="1">
                            <a:latin typeface="Cambria Math" panose="02040503050406030204" pitchFamily="18" charset="0"/>
                          </a:rPr>
                          <m:t>0</m:t>
                        </m:r>
                      </m:sub>
                    </m:sSub>
                  </m:oMath>
                </a14:m>
                <a:r>
                  <a:rPr lang="en-IN" sz="2000" dirty="0"/>
                  <a:t>=T(</a:t>
                </a:r>
                <a14:m>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𝑟</m:t>
                        </m:r>
                      </m:e>
                      <m:sub>
                        <m:r>
                          <a:rPr lang="en-IN" sz="2000" i="1">
                            <a:latin typeface="Cambria Math" panose="02040503050406030204" pitchFamily="18" charset="0"/>
                          </a:rPr>
                          <m:t>0</m:t>
                        </m:r>
                      </m:sub>
                    </m:sSub>
                  </m:oMath>
                </a14:m>
                <a:r>
                  <a:rPr lang="en-IN" sz="2000" dirty="0"/>
                  <a:t>)</a:t>
                </a:r>
                <a14:m>
                  <m:oMath xmlns:m="http://schemas.openxmlformats.org/officeDocument/2006/math">
                    <m:r>
                      <a:rPr lang="en-IN" sz="2000" i="1" dirty="0">
                        <a:latin typeface="Cambria Math" panose="02040503050406030204" pitchFamily="18" charset="0"/>
                      </a:rPr>
                      <m:t>=7</m:t>
                    </m:r>
                    <m:nary>
                      <m:naryPr>
                        <m:chr m:val="∑"/>
                        <m:ctrlPr>
                          <a:rPr lang="en-IN" sz="2000" i="1" dirty="0">
                            <a:latin typeface="Cambria Math" panose="02040503050406030204" pitchFamily="18" charset="0"/>
                          </a:rPr>
                        </m:ctrlPr>
                      </m:naryPr>
                      <m:sub>
                        <m:sSub>
                          <m:sSubPr>
                            <m:ctrlPr>
                              <a:rPr lang="en-IN" sz="2000" i="1" dirty="0">
                                <a:latin typeface="Cambria Math" panose="02040503050406030204" pitchFamily="18" charset="0"/>
                              </a:rPr>
                            </m:ctrlPr>
                          </m:sSubPr>
                          <m:e>
                            <m:r>
                              <a:rPr lang="en-IN" sz="2000" i="1" dirty="0">
                                <a:latin typeface="Cambria Math" panose="02040503050406030204" pitchFamily="18" charset="0"/>
                              </a:rPr>
                              <m:t>𝑗</m:t>
                            </m:r>
                          </m:e>
                          <m:sub>
                            <m:r>
                              <a:rPr lang="en-IN" sz="2000" i="1" dirty="0">
                                <a:latin typeface="Cambria Math" panose="02040503050406030204" pitchFamily="18" charset="0"/>
                              </a:rPr>
                              <m:t>0</m:t>
                            </m:r>
                          </m:sub>
                        </m:sSub>
                      </m:sub>
                      <m:sup>
                        <m:r>
                          <a:rPr lang="en-IN" sz="2000" i="1" dirty="0">
                            <a:latin typeface="Cambria Math" panose="02040503050406030204" pitchFamily="18" charset="0"/>
                          </a:rPr>
                          <m:t>0</m:t>
                        </m:r>
                      </m:sup>
                      <m:e>
                        <m:sSub>
                          <m:sSubPr>
                            <m:ctrlPr>
                              <a:rPr lang="en-IN" sz="2000" i="1" dirty="0">
                                <a:latin typeface="Cambria Math" panose="02040503050406030204" pitchFamily="18" charset="0"/>
                              </a:rPr>
                            </m:ctrlPr>
                          </m:sSubPr>
                          <m:e>
                            <m:r>
                              <a:rPr lang="en-IN" sz="2000" i="1" dirty="0">
                                <a:latin typeface="Cambria Math" panose="02040503050406030204" pitchFamily="18" charset="0"/>
                              </a:rPr>
                              <m:t>𝑝</m:t>
                            </m:r>
                          </m:e>
                          <m:sub>
                            <m:r>
                              <a:rPr lang="en-IN" sz="2000" i="1" dirty="0">
                                <a:latin typeface="Cambria Math" panose="02040503050406030204" pitchFamily="18" charset="0"/>
                              </a:rPr>
                              <m:t>𝑟</m:t>
                            </m:r>
                          </m:sub>
                        </m:sSub>
                      </m:e>
                    </m:nary>
                    <m:r>
                      <a:rPr lang="en-IN" sz="2000" i="1" dirty="0">
                        <a:latin typeface="Cambria Math" panose="02040503050406030204" pitchFamily="18" charset="0"/>
                      </a:rPr>
                      <m:t>(</m:t>
                    </m:r>
                    <m:sSub>
                      <m:sSubPr>
                        <m:ctrlPr>
                          <a:rPr lang="en-IN" sz="2000" i="1" dirty="0">
                            <a:latin typeface="Cambria Math" panose="02040503050406030204" pitchFamily="18" charset="0"/>
                          </a:rPr>
                        </m:ctrlPr>
                      </m:sSubPr>
                      <m:e>
                        <m:r>
                          <a:rPr lang="en-IN" sz="2000" i="1" dirty="0">
                            <a:latin typeface="Cambria Math" panose="02040503050406030204" pitchFamily="18" charset="0"/>
                          </a:rPr>
                          <m:t>𝑟</m:t>
                        </m:r>
                      </m:e>
                      <m:sub>
                        <m:r>
                          <a:rPr lang="en-IN" sz="2000" i="1" dirty="0">
                            <a:latin typeface="Cambria Math" panose="02040503050406030204" pitchFamily="18" charset="0"/>
                          </a:rPr>
                          <m:t>𝑗</m:t>
                        </m:r>
                      </m:sub>
                    </m:sSub>
                    <m:r>
                      <a:rPr lang="en-IN" sz="2000" i="1" dirty="0">
                        <a:latin typeface="Cambria Math" panose="02040503050406030204" pitchFamily="18" charset="0"/>
                      </a:rPr>
                      <m:t>)</m:t>
                    </m:r>
                  </m:oMath>
                </a14:m>
                <a:r>
                  <a:rPr lang="en-IN" sz="2000" dirty="0"/>
                  <a:t>=</a:t>
                </a:r>
                <a14:m>
                  <m:oMath xmlns:m="http://schemas.openxmlformats.org/officeDocument/2006/math">
                    <m:sSub>
                      <m:sSubPr>
                        <m:ctrlPr>
                          <a:rPr lang="en-IN" sz="2000" i="1" dirty="0">
                            <a:latin typeface="Cambria Math" panose="02040503050406030204" pitchFamily="18" charset="0"/>
                          </a:rPr>
                        </m:ctrlPr>
                      </m:sSubPr>
                      <m:e>
                        <m:r>
                          <a:rPr lang="en-IN" sz="2000" i="1" dirty="0">
                            <a:latin typeface="Cambria Math" panose="02040503050406030204" pitchFamily="18" charset="0"/>
                          </a:rPr>
                          <m:t>𝑝</m:t>
                        </m:r>
                      </m:e>
                      <m:sub>
                        <m:r>
                          <a:rPr lang="en-IN" sz="2000" i="1" dirty="0">
                            <a:latin typeface="Cambria Math" panose="02040503050406030204" pitchFamily="18" charset="0"/>
                          </a:rPr>
                          <m:t>𝑟</m:t>
                        </m:r>
                      </m:sub>
                    </m:sSub>
                    <m:r>
                      <a:rPr lang="en-IN" sz="2000" i="1" dirty="0">
                        <a:latin typeface="Cambria Math" panose="02040503050406030204" pitchFamily="18" charset="0"/>
                      </a:rPr>
                      <m:t>(</m:t>
                    </m:r>
                    <m:sSub>
                      <m:sSubPr>
                        <m:ctrlPr>
                          <a:rPr lang="en-IN" sz="2000" i="1" dirty="0">
                            <a:latin typeface="Cambria Math" panose="02040503050406030204" pitchFamily="18" charset="0"/>
                          </a:rPr>
                        </m:ctrlPr>
                      </m:sSubPr>
                      <m:e>
                        <m:r>
                          <a:rPr lang="en-IN" sz="2000" i="1" dirty="0">
                            <a:latin typeface="Cambria Math" panose="02040503050406030204" pitchFamily="18" charset="0"/>
                          </a:rPr>
                          <m:t>𝑟</m:t>
                        </m:r>
                      </m:e>
                      <m:sub>
                        <m:r>
                          <a:rPr lang="en-IN" sz="2000" i="1" dirty="0">
                            <a:latin typeface="Cambria Math" panose="02040503050406030204" pitchFamily="18" charset="0"/>
                          </a:rPr>
                          <m:t>0</m:t>
                        </m:r>
                      </m:sub>
                    </m:sSub>
                    <m:r>
                      <a:rPr lang="en-IN" sz="2000" i="1" dirty="0">
                        <a:latin typeface="Cambria Math" panose="02040503050406030204" pitchFamily="18" charset="0"/>
                      </a:rPr>
                      <m:t>)</m:t>
                    </m:r>
                  </m:oMath>
                </a14:m>
                <a:r>
                  <a:rPr lang="en-IN" sz="2000" dirty="0"/>
                  <a:t>=1.33</a:t>
                </a:r>
              </a:p>
              <a:p>
                <a14:m>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𝑆</m:t>
                        </m:r>
                      </m:e>
                      <m:sub>
                        <m:r>
                          <a:rPr lang="en-IN" sz="2000" i="1">
                            <a:latin typeface="Cambria Math" panose="02040503050406030204" pitchFamily="18" charset="0"/>
                          </a:rPr>
                          <m:t>1</m:t>
                        </m:r>
                      </m:sub>
                    </m:sSub>
                  </m:oMath>
                </a14:m>
                <a:r>
                  <a:rPr lang="en-IN" sz="2000" dirty="0"/>
                  <a:t>=T(</a:t>
                </a:r>
                <a14:m>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𝑟</m:t>
                        </m:r>
                      </m:e>
                      <m:sub>
                        <m:r>
                          <a:rPr lang="en-IN" sz="2000" i="1">
                            <a:latin typeface="Cambria Math" panose="02040503050406030204" pitchFamily="18" charset="0"/>
                          </a:rPr>
                          <m:t>1</m:t>
                        </m:r>
                      </m:sub>
                    </m:sSub>
                  </m:oMath>
                </a14:m>
                <a:r>
                  <a:rPr lang="en-IN" sz="2000" dirty="0"/>
                  <a:t>)</a:t>
                </a:r>
                <a14:m>
                  <m:oMath xmlns:m="http://schemas.openxmlformats.org/officeDocument/2006/math">
                    <m:r>
                      <a:rPr lang="en-IN" sz="2000" i="1" dirty="0">
                        <a:latin typeface="Cambria Math" panose="02040503050406030204" pitchFamily="18" charset="0"/>
                      </a:rPr>
                      <m:t>=7</m:t>
                    </m:r>
                    <m:nary>
                      <m:naryPr>
                        <m:chr m:val="∑"/>
                        <m:ctrlPr>
                          <a:rPr lang="en-IN" sz="2000" i="1" dirty="0">
                            <a:latin typeface="Cambria Math" panose="02040503050406030204" pitchFamily="18" charset="0"/>
                          </a:rPr>
                        </m:ctrlPr>
                      </m:naryPr>
                      <m:sub>
                        <m:sSub>
                          <m:sSubPr>
                            <m:ctrlPr>
                              <a:rPr lang="en-IN" sz="2000" i="1" dirty="0">
                                <a:latin typeface="Cambria Math" panose="02040503050406030204" pitchFamily="18" charset="0"/>
                              </a:rPr>
                            </m:ctrlPr>
                          </m:sSubPr>
                          <m:e>
                            <m:r>
                              <a:rPr lang="en-IN" sz="2000" i="1" dirty="0">
                                <a:latin typeface="Cambria Math" panose="02040503050406030204" pitchFamily="18" charset="0"/>
                              </a:rPr>
                              <m:t>𝑗</m:t>
                            </m:r>
                          </m:e>
                          <m:sub>
                            <m:r>
                              <a:rPr lang="en-IN" sz="2000" i="1" dirty="0">
                                <a:latin typeface="Cambria Math" panose="02040503050406030204" pitchFamily="18" charset="0"/>
                              </a:rPr>
                              <m:t>0</m:t>
                            </m:r>
                          </m:sub>
                        </m:sSub>
                      </m:sub>
                      <m:sup>
                        <m:r>
                          <a:rPr lang="en-IN" sz="2000" i="1" dirty="0">
                            <a:latin typeface="Cambria Math" panose="02040503050406030204" pitchFamily="18" charset="0"/>
                          </a:rPr>
                          <m:t>1</m:t>
                        </m:r>
                      </m:sup>
                      <m:e>
                        <m:sSub>
                          <m:sSubPr>
                            <m:ctrlPr>
                              <a:rPr lang="en-IN" sz="2000" i="1" dirty="0">
                                <a:latin typeface="Cambria Math" panose="02040503050406030204" pitchFamily="18" charset="0"/>
                              </a:rPr>
                            </m:ctrlPr>
                          </m:sSubPr>
                          <m:e>
                            <m:r>
                              <a:rPr lang="en-IN" sz="2000" i="1" dirty="0">
                                <a:latin typeface="Cambria Math" panose="02040503050406030204" pitchFamily="18" charset="0"/>
                              </a:rPr>
                              <m:t>𝑝</m:t>
                            </m:r>
                          </m:e>
                          <m:sub>
                            <m:r>
                              <a:rPr lang="en-IN" sz="2000" i="1" dirty="0">
                                <a:latin typeface="Cambria Math" panose="02040503050406030204" pitchFamily="18" charset="0"/>
                              </a:rPr>
                              <m:t>𝑟</m:t>
                            </m:r>
                          </m:sub>
                        </m:sSub>
                      </m:e>
                    </m:nary>
                    <m:r>
                      <a:rPr lang="en-IN" sz="2000" i="1" dirty="0">
                        <a:latin typeface="Cambria Math" panose="02040503050406030204" pitchFamily="18" charset="0"/>
                      </a:rPr>
                      <m:t>(</m:t>
                    </m:r>
                    <m:sSub>
                      <m:sSubPr>
                        <m:ctrlPr>
                          <a:rPr lang="en-IN" sz="2000" i="1" dirty="0">
                            <a:latin typeface="Cambria Math" panose="02040503050406030204" pitchFamily="18" charset="0"/>
                          </a:rPr>
                        </m:ctrlPr>
                      </m:sSubPr>
                      <m:e>
                        <m:r>
                          <a:rPr lang="en-IN" sz="2000" i="1" dirty="0">
                            <a:latin typeface="Cambria Math" panose="02040503050406030204" pitchFamily="18" charset="0"/>
                          </a:rPr>
                          <m:t>𝑟</m:t>
                        </m:r>
                      </m:e>
                      <m:sub>
                        <m:r>
                          <a:rPr lang="en-IN" sz="2000" i="1" dirty="0">
                            <a:latin typeface="Cambria Math" panose="02040503050406030204" pitchFamily="18" charset="0"/>
                          </a:rPr>
                          <m:t>𝑗</m:t>
                        </m:r>
                      </m:sub>
                    </m:sSub>
                    <m:r>
                      <a:rPr lang="en-IN" sz="2000" i="1" dirty="0">
                        <a:latin typeface="Cambria Math" panose="02040503050406030204" pitchFamily="18" charset="0"/>
                      </a:rPr>
                      <m:t>)</m:t>
                    </m:r>
                  </m:oMath>
                </a14:m>
                <a:r>
                  <a:rPr lang="en-IN" sz="2000" dirty="0"/>
                  <a:t>=</a:t>
                </a:r>
                <a14:m>
                  <m:oMath xmlns:m="http://schemas.openxmlformats.org/officeDocument/2006/math">
                    <m:sSub>
                      <m:sSubPr>
                        <m:ctrlPr>
                          <a:rPr lang="en-IN" sz="2000" i="1" dirty="0">
                            <a:latin typeface="Cambria Math" panose="02040503050406030204" pitchFamily="18" charset="0"/>
                          </a:rPr>
                        </m:ctrlPr>
                      </m:sSubPr>
                      <m:e>
                        <m:r>
                          <a:rPr lang="en-IN" sz="2000" i="1" dirty="0">
                            <a:latin typeface="Cambria Math" panose="02040503050406030204" pitchFamily="18" charset="0"/>
                          </a:rPr>
                          <m:t>7</m:t>
                        </m:r>
                        <m:r>
                          <a:rPr lang="en-IN" sz="2000" i="1" dirty="0">
                            <a:latin typeface="Cambria Math" panose="02040503050406030204" pitchFamily="18" charset="0"/>
                          </a:rPr>
                          <m:t>𝑝</m:t>
                        </m:r>
                      </m:e>
                      <m:sub>
                        <m:r>
                          <a:rPr lang="en-IN" sz="2000" i="1" dirty="0">
                            <a:latin typeface="Cambria Math" panose="02040503050406030204" pitchFamily="18" charset="0"/>
                          </a:rPr>
                          <m:t>𝑟</m:t>
                        </m:r>
                      </m:sub>
                    </m:sSub>
                    <m:r>
                      <a:rPr lang="en-IN" sz="2000" i="1" dirty="0">
                        <a:latin typeface="Cambria Math" panose="02040503050406030204" pitchFamily="18" charset="0"/>
                      </a:rPr>
                      <m:t>(</m:t>
                    </m:r>
                    <m:sSub>
                      <m:sSubPr>
                        <m:ctrlPr>
                          <a:rPr lang="en-IN" sz="2000" i="1" dirty="0">
                            <a:latin typeface="Cambria Math" panose="02040503050406030204" pitchFamily="18" charset="0"/>
                          </a:rPr>
                        </m:ctrlPr>
                      </m:sSubPr>
                      <m:e>
                        <m:r>
                          <a:rPr lang="en-IN" sz="2000" i="1" dirty="0">
                            <a:latin typeface="Cambria Math" panose="02040503050406030204" pitchFamily="18" charset="0"/>
                          </a:rPr>
                          <m:t>𝑟</m:t>
                        </m:r>
                      </m:e>
                      <m:sub>
                        <m:r>
                          <a:rPr lang="en-IN" sz="2000" i="1" dirty="0">
                            <a:latin typeface="Cambria Math" panose="02040503050406030204" pitchFamily="18" charset="0"/>
                          </a:rPr>
                          <m:t>0</m:t>
                        </m:r>
                      </m:sub>
                    </m:sSub>
                    <m:r>
                      <a:rPr lang="en-IN" sz="2000" i="1" dirty="0">
                        <a:latin typeface="Cambria Math" panose="02040503050406030204" pitchFamily="18" charset="0"/>
                      </a:rPr>
                      <m:t>)</m:t>
                    </m:r>
                  </m:oMath>
                </a14:m>
                <a:r>
                  <a:rPr lang="en-IN" sz="2000" dirty="0"/>
                  <a:t>+</a:t>
                </a:r>
                <a14:m>
                  <m:oMath xmlns:m="http://schemas.openxmlformats.org/officeDocument/2006/math">
                    <m:sSub>
                      <m:sSubPr>
                        <m:ctrlPr>
                          <a:rPr lang="en-IN" sz="2000" i="1" dirty="0">
                            <a:latin typeface="Cambria Math" panose="02040503050406030204" pitchFamily="18" charset="0"/>
                          </a:rPr>
                        </m:ctrlPr>
                      </m:sSubPr>
                      <m:e>
                        <m:r>
                          <a:rPr lang="en-IN" sz="2000" i="1" dirty="0">
                            <a:latin typeface="Cambria Math" panose="02040503050406030204" pitchFamily="18" charset="0"/>
                          </a:rPr>
                          <m:t>7</m:t>
                        </m:r>
                        <m:r>
                          <a:rPr lang="en-IN" sz="2000" i="1" dirty="0">
                            <a:latin typeface="Cambria Math" panose="02040503050406030204" pitchFamily="18" charset="0"/>
                          </a:rPr>
                          <m:t>𝑝</m:t>
                        </m:r>
                      </m:e>
                      <m:sub>
                        <m:r>
                          <a:rPr lang="en-IN" sz="2000" i="1" dirty="0">
                            <a:latin typeface="Cambria Math" panose="02040503050406030204" pitchFamily="18" charset="0"/>
                          </a:rPr>
                          <m:t>𝑟</m:t>
                        </m:r>
                      </m:sub>
                    </m:sSub>
                    <m:r>
                      <a:rPr lang="en-IN" sz="2000" i="1" dirty="0">
                        <a:latin typeface="Cambria Math" panose="02040503050406030204" pitchFamily="18" charset="0"/>
                      </a:rPr>
                      <m:t>(</m:t>
                    </m:r>
                    <m:sSub>
                      <m:sSubPr>
                        <m:ctrlPr>
                          <a:rPr lang="en-IN" sz="2000" i="1" dirty="0">
                            <a:latin typeface="Cambria Math" panose="02040503050406030204" pitchFamily="18" charset="0"/>
                          </a:rPr>
                        </m:ctrlPr>
                      </m:sSubPr>
                      <m:e>
                        <m:r>
                          <a:rPr lang="en-IN" sz="2000" i="1" dirty="0">
                            <a:latin typeface="Cambria Math" panose="02040503050406030204" pitchFamily="18" charset="0"/>
                          </a:rPr>
                          <m:t>𝑟</m:t>
                        </m:r>
                      </m:e>
                      <m:sub>
                        <m:r>
                          <a:rPr lang="en-IN" sz="2000" i="1" dirty="0">
                            <a:latin typeface="Cambria Math" panose="02040503050406030204" pitchFamily="18" charset="0"/>
                          </a:rPr>
                          <m:t>1</m:t>
                        </m:r>
                      </m:sub>
                    </m:sSub>
                    <m:r>
                      <a:rPr lang="en-IN" sz="2000" i="1" dirty="0">
                        <a:latin typeface="Cambria Math" panose="02040503050406030204" pitchFamily="18" charset="0"/>
                      </a:rPr>
                      <m:t>)</m:t>
                    </m:r>
                  </m:oMath>
                </a14:m>
                <a:endParaRPr lang="en-IN" sz="2000" dirty="0"/>
              </a:p>
              <a:p>
                <a:r>
                  <a:rPr lang="en-IN" sz="2000" dirty="0"/>
                  <a:t>Similarly compute </a:t>
                </a:r>
                <a14:m>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𝑠</m:t>
                        </m:r>
                      </m:e>
                      <m:sub>
                        <m:r>
                          <a:rPr lang="en-IN" sz="2000" i="1">
                            <a:latin typeface="Cambria Math" panose="02040503050406030204" pitchFamily="18" charset="0"/>
                          </a:rPr>
                          <m:t>2</m:t>
                        </m:r>
                      </m:sub>
                    </m:sSub>
                    <m:r>
                      <a:rPr lang="en-IN" sz="2000">
                        <a:latin typeface="Cambria Math" panose="02040503050406030204" pitchFamily="18" charset="0"/>
                      </a:rPr>
                      <m:t>,</m:t>
                    </m:r>
                  </m:oMath>
                </a14:m>
                <a:r>
                  <a:rPr lang="en-IN" sz="2000" dirty="0"/>
                  <a:t> </a:t>
                </a:r>
                <a14:m>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𝑠</m:t>
                        </m:r>
                      </m:e>
                      <m:sub>
                        <m:r>
                          <a:rPr lang="en-IN" sz="2000" i="1">
                            <a:latin typeface="Cambria Math" panose="02040503050406030204" pitchFamily="18" charset="0"/>
                          </a:rPr>
                          <m:t>3</m:t>
                        </m:r>
                      </m:sub>
                    </m:sSub>
                    <m:r>
                      <a:rPr lang="en-IN" sz="2000">
                        <a:latin typeface="Cambria Math" panose="02040503050406030204" pitchFamily="18" charset="0"/>
                      </a:rPr>
                      <m:t>….</m:t>
                    </m:r>
                    <m:sSub>
                      <m:sSubPr>
                        <m:ctrlPr>
                          <a:rPr lang="en-IN" sz="2000" i="1">
                            <a:latin typeface="Cambria Math" panose="02040503050406030204" pitchFamily="18" charset="0"/>
                          </a:rPr>
                        </m:ctrlPr>
                      </m:sSubPr>
                      <m:e>
                        <m:r>
                          <a:rPr lang="en-IN" sz="2000" i="1">
                            <a:latin typeface="Cambria Math" panose="02040503050406030204" pitchFamily="18" charset="0"/>
                          </a:rPr>
                          <m:t>𝑠</m:t>
                        </m:r>
                      </m:e>
                      <m:sub>
                        <m:r>
                          <a:rPr lang="en-IN" sz="2000" i="1">
                            <a:latin typeface="Cambria Math" panose="02040503050406030204" pitchFamily="18" charset="0"/>
                          </a:rPr>
                          <m:t>7</m:t>
                        </m:r>
                      </m:sub>
                    </m:sSub>
                  </m:oMath>
                </a14:m>
                <a:endParaRPr lang="en-IN" sz="2000" dirty="0"/>
              </a:p>
            </p:txBody>
          </p:sp>
        </mc:Choice>
        <mc:Fallback xmlns="">
          <p:sp>
            <p:nvSpPr>
              <p:cNvPr id="6" name="Rectangle 5"/>
              <p:cNvSpPr>
                <a:spLocks noRot="1" noChangeAspect="1" noMove="1" noResize="1" noEditPoints="1" noAdjustHandles="1" noChangeArrowheads="1" noChangeShapeType="1" noTextEdit="1"/>
              </p:cNvSpPr>
              <p:nvPr/>
            </p:nvSpPr>
            <p:spPr>
              <a:xfrm>
                <a:off x="1106657" y="1836416"/>
                <a:ext cx="7159159" cy="1434624"/>
              </a:xfrm>
              <a:prstGeom prst="rect">
                <a:avLst/>
              </a:prstGeom>
              <a:blipFill>
                <a:blip r:embed="rId3"/>
                <a:stretch>
                  <a:fillRect l="-937" t="-11864" b="-26271"/>
                </a:stretch>
              </a:blipFill>
            </p:spPr>
            <p:txBody>
              <a:bodyPr/>
              <a:lstStyle/>
              <a:p>
                <a:r>
                  <a:rPr lang="en-IN">
                    <a:noFill/>
                  </a:rPr>
                  <a:t> </a:t>
                </a:r>
              </a:p>
            </p:txBody>
          </p:sp>
        </mc:Fallback>
      </mc:AlternateContent>
      <p:sp>
        <p:nvSpPr>
          <p:cNvPr id="7" name="object 23"/>
          <p:cNvSpPr/>
          <p:nvPr/>
        </p:nvSpPr>
        <p:spPr>
          <a:xfrm>
            <a:off x="164613" y="3366076"/>
            <a:ext cx="4260206" cy="3093709"/>
          </a:xfrm>
          <a:prstGeom prst="rect">
            <a:avLst/>
          </a:prstGeom>
          <a:blipFill>
            <a:blip r:embed="rId4" cstate="print"/>
            <a:stretch>
              <a:fillRect/>
            </a:stretch>
          </a:blipFill>
        </p:spPr>
        <p:txBody>
          <a:bodyPr wrap="square" lIns="0" tIns="0" rIns="0" bIns="0" rtlCol="0"/>
          <a:lstStyle/>
          <a:p>
            <a:endParaRPr dirty="0"/>
          </a:p>
        </p:txBody>
      </p:sp>
      <p:sp>
        <p:nvSpPr>
          <p:cNvPr id="10" name="Date Placeholder 9"/>
          <p:cNvSpPr>
            <a:spLocks noGrp="1"/>
          </p:cNvSpPr>
          <p:nvPr>
            <p:ph type="dt" sz="half" idx="10"/>
          </p:nvPr>
        </p:nvSpPr>
        <p:spPr/>
        <p:txBody>
          <a:bodyPr/>
          <a:lstStyle/>
          <a:p>
            <a:fld id="{0310AC04-3A3E-4B64-89ED-EDD512B01594}"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44</a:t>
            </a:fld>
            <a:endParaRPr lang="en-US" dirty="0"/>
          </a:p>
        </p:txBody>
      </p:sp>
    </p:spTree>
    <p:extLst>
      <p:ext uri="{BB962C8B-B14F-4D97-AF65-F5344CB8AC3E}">
        <p14:creationId xmlns:p14="http://schemas.microsoft.com/office/powerpoint/2010/main" val="34539571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04747" y="877126"/>
            <a:ext cx="8956683" cy="752129"/>
          </a:xfrm>
          <a:prstGeom prst="rect">
            <a:avLst/>
          </a:prstGeom>
        </p:spPr>
        <p:txBody>
          <a:bodyPr vert="horz" wrap="square" lIns="0" tIns="13335" rIns="0" bIns="0" rtlCol="0" anchor="b">
            <a:spAutoFit/>
          </a:bodyPr>
          <a:lstStyle/>
          <a:p>
            <a:pPr marL="12700">
              <a:lnSpc>
                <a:spcPct val="100000"/>
              </a:lnSpc>
              <a:spcBef>
                <a:spcPts val="105"/>
              </a:spcBef>
            </a:pPr>
            <a:r>
              <a:rPr spc="-20" dirty="0">
                <a:solidFill>
                  <a:schemeClr val="accent1">
                    <a:lumMod val="75000"/>
                  </a:schemeClr>
                </a:solidFill>
              </a:rPr>
              <a:t>Histogram </a:t>
            </a:r>
            <a:r>
              <a:rPr spc="-10" dirty="0">
                <a:solidFill>
                  <a:schemeClr val="accent1">
                    <a:lumMod val="75000"/>
                  </a:schemeClr>
                </a:solidFill>
              </a:rPr>
              <a:t>Matching</a:t>
            </a:r>
            <a:r>
              <a:rPr spc="15" dirty="0">
                <a:solidFill>
                  <a:schemeClr val="accent1">
                    <a:lumMod val="75000"/>
                  </a:schemeClr>
                </a:solidFill>
              </a:rPr>
              <a:t> </a:t>
            </a:r>
            <a:r>
              <a:rPr spc="-10" dirty="0">
                <a:solidFill>
                  <a:schemeClr val="accent1">
                    <a:lumMod val="75000"/>
                  </a:schemeClr>
                </a:solidFill>
              </a:rPr>
              <a:t>(Specification)</a:t>
            </a:r>
          </a:p>
        </p:txBody>
      </p:sp>
      <p:sp>
        <p:nvSpPr>
          <p:cNvPr id="5" name="object 5"/>
          <p:cNvSpPr txBox="1"/>
          <p:nvPr/>
        </p:nvSpPr>
        <p:spPr>
          <a:xfrm>
            <a:off x="1204747" y="2019667"/>
            <a:ext cx="10493267" cy="3781805"/>
          </a:xfrm>
          <a:prstGeom prst="rect">
            <a:avLst/>
          </a:prstGeom>
        </p:spPr>
        <p:txBody>
          <a:bodyPr vert="horz" wrap="square" lIns="0" tIns="97790" rIns="0" bIns="0" rtlCol="0">
            <a:spAutoFit/>
          </a:bodyPr>
          <a:lstStyle/>
          <a:p>
            <a:pPr marL="355600" marR="5715" indent="-342900" algn="just">
              <a:spcBef>
                <a:spcPts val="675"/>
              </a:spcBef>
              <a:buFont typeface="Wingdings" panose="05000000000000000000" pitchFamily="2" charset="2"/>
              <a:buChar char="ü"/>
              <a:tabLst>
                <a:tab pos="355600" algn="l"/>
              </a:tabLst>
            </a:pPr>
            <a:r>
              <a:rPr lang="en-IN" sz="2400" spc="-20" dirty="0">
                <a:cs typeface="Calibri"/>
              </a:rPr>
              <a:t>Histogram </a:t>
            </a:r>
            <a:r>
              <a:rPr lang="en-IN" sz="2400" spc="-10" dirty="0">
                <a:cs typeface="Calibri"/>
              </a:rPr>
              <a:t>equalization</a:t>
            </a:r>
            <a:r>
              <a:rPr lang="en-IN" sz="2400" dirty="0">
                <a:cs typeface="Calibri"/>
              </a:rPr>
              <a:t>  </a:t>
            </a:r>
            <a:r>
              <a:rPr lang="en-IN" sz="2400" spc="-5" dirty="0">
                <a:cs typeface="Calibri"/>
              </a:rPr>
              <a:t> a</a:t>
            </a:r>
            <a:r>
              <a:rPr lang="en-IN" sz="2400" spc="5" dirty="0">
                <a:cs typeface="Calibri"/>
              </a:rPr>
              <a:t>u</a:t>
            </a:r>
            <a:r>
              <a:rPr lang="en-IN" sz="2400" spc="-35" dirty="0">
                <a:cs typeface="Calibri"/>
              </a:rPr>
              <a:t>t</a:t>
            </a:r>
            <a:r>
              <a:rPr lang="en-IN" sz="2400" spc="-10" dirty="0">
                <a:cs typeface="Calibri"/>
              </a:rPr>
              <a:t>om</a:t>
            </a:r>
            <a:r>
              <a:rPr lang="en-IN" sz="2400" spc="-30" dirty="0">
                <a:cs typeface="Calibri"/>
              </a:rPr>
              <a:t>a</a:t>
            </a:r>
            <a:r>
              <a:rPr lang="en-IN" sz="2400" spc="-5" dirty="0">
                <a:cs typeface="Calibri"/>
              </a:rPr>
              <a:t>ti</a:t>
            </a:r>
            <a:r>
              <a:rPr lang="en-IN" sz="2400" spc="-35" dirty="0">
                <a:cs typeface="Calibri"/>
              </a:rPr>
              <a:t>c</a:t>
            </a:r>
            <a:r>
              <a:rPr lang="en-IN" sz="2400" spc="-5" dirty="0">
                <a:cs typeface="Calibri"/>
              </a:rPr>
              <a:t>al</a:t>
            </a:r>
            <a:r>
              <a:rPr lang="en-IN" sz="2400" spc="-30" dirty="0">
                <a:cs typeface="Calibri"/>
              </a:rPr>
              <a:t>l</a:t>
            </a:r>
            <a:r>
              <a:rPr lang="en-IN" sz="2400" spc="-5" dirty="0">
                <a:cs typeface="Calibri"/>
              </a:rPr>
              <a:t>y</a:t>
            </a:r>
            <a:r>
              <a:rPr lang="en-IN" sz="2400" dirty="0">
                <a:cs typeface="Calibri"/>
              </a:rPr>
              <a:t> </a:t>
            </a:r>
            <a:r>
              <a:rPr lang="en-IN" sz="2400" spc="-10" dirty="0">
                <a:cs typeface="Calibri"/>
              </a:rPr>
              <a:t>d</a:t>
            </a:r>
            <a:r>
              <a:rPr lang="en-IN" sz="2400" spc="-25" dirty="0">
                <a:cs typeface="Calibri"/>
              </a:rPr>
              <a:t>e</a:t>
            </a:r>
            <a:r>
              <a:rPr lang="en-IN" sz="2400" spc="-35" dirty="0">
                <a:cs typeface="Calibri"/>
              </a:rPr>
              <a:t>t</a:t>
            </a:r>
            <a:r>
              <a:rPr lang="en-IN" sz="2400" spc="-5" dirty="0">
                <a:cs typeface="Calibri"/>
              </a:rPr>
              <a:t>erm</a:t>
            </a:r>
            <a:r>
              <a:rPr lang="en-IN" sz="2400" spc="-20" dirty="0">
                <a:cs typeface="Calibri"/>
              </a:rPr>
              <a:t>i</a:t>
            </a:r>
            <a:r>
              <a:rPr lang="en-IN" sz="2400" spc="-10" dirty="0">
                <a:cs typeface="Calibri"/>
              </a:rPr>
              <a:t>ne</a:t>
            </a:r>
            <a:r>
              <a:rPr lang="en-IN" sz="2400" spc="-5" dirty="0">
                <a:cs typeface="Calibri"/>
              </a:rPr>
              <a:t>s</a:t>
            </a:r>
            <a:r>
              <a:rPr lang="en-IN" sz="2400" dirty="0">
                <a:cs typeface="Calibri"/>
              </a:rPr>
              <a:t> </a:t>
            </a:r>
            <a:r>
              <a:rPr lang="en-IN" sz="2400" spc="-5" dirty="0">
                <a:cs typeface="Calibri"/>
              </a:rPr>
              <a:t>a</a:t>
            </a:r>
            <a:r>
              <a:rPr lang="en-IN" sz="2400" dirty="0">
                <a:cs typeface="Calibri"/>
              </a:rPr>
              <a:t> </a:t>
            </a:r>
            <a:r>
              <a:rPr lang="en-IN" sz="2400" spc="-20" dirty="0">
                <a:cs typeface="Calibri"/>
              </a:rPr>
              <a:t>transformation </a:t>
            </a:r>
            <a:r>
              <a:rPr lang="en-IN" sz="2400" spc="-5" dirty="0">
                <a:cs typeface="Calibri"/>
              </a:rPr>
              <a:t>function </a:t>
            </a:r>
            <a:r>
              <a:rPr lang="en-IN" sz="2400" spc="-15" dirty="0">
                <a:cs typeface="Calibri"/>
              </a:rPr>
              <a:t>produce </a:t>
            </a:r>
            <a:r>
              <a:rPr lang="en-IN" sz="2400" spc="-20" dirty="0">
                <a:cs typeface="Calibri"/>
              </a:rPr>
              <a:t>uniform</a:t>
            </a:r>
            <a:r>
              <a:rPr lang="en-IN" sz="2400" spc="175" dirty="0">
                <a:cs typeface="Calibri"/>
              </a:rPr>
              <a:t> </a:t>
            </a:r>
            <a:r>
              <a:rPr lang="en-IN" sz="2400" spc="-20" dirty="0">
                <a:cs typeface="Calibri"/>
              </a:rPr>
              <a:t>histogram</a:t>
            </a:r>
            <a:endParaRPr lang="en-IN" sz="2400" spc="-5" dirty="0">
              <a:cs typeface="Calibri"/>
            </a:endParaRPr>
          </a:p>
          <a:p>
            <a:pPr marL="355600" marR="5715" indent="-342900" algn="just">
              <a:spcBef>
                <a:spcPts val="675"/>
              </a:spcBef>
              <a:buFont typeface="Wingdings" panose="05000000000000000000" pitchFamily="2" charset="2"/>
              <a:buChar char="ü"/>
              <a:tabLst>
                <a:tab pos="355600" algn="l"/>
              </a:tabLst>
            </a:pPr>
            <a:r>
              <a:rPr sz="2400" spc="-5" dirty="0">
                <a:cs typeface="Calibri"/>
              </a:rPr>
              <a:t>When </a:t>
            </a:r>
            <a:r>
              <a:rPr sz="2400" spc="-10" dirty="0">
                <a:cs typeface="Calibri"/>
              </a:rPr>
              <a:t>automatic </a:t>
            </a:r>
            <a:r>
              <a:rPr sz="2400" spc="-5" dirty="0">
                <a:cs typeface="Calibri"/>
              </a:rPr>
              <a:t>enhancement </a:t>
            </a:r>
            <a:r>
              <a:rPr sz="2400" spc="-10" dirty="0">
                <a:cs typeface="Calibri"/>
              </a:rPr>
              <a:t>is desired, equalization is </a:t>
            </a:r>
            <a:r>
              <a:rPr sz="2400" spc="-5" dirty="0">
                <a:cs typeface="Calibri"/>
              </a:rPr>
              <a:t>a  </a:t>
            </a:r>
            <a:r>
              <a:rPr sz="2400" spc="-10" dirty="0">
                <a:cs typeface="Calibri"/>
              </a:rPr>
              <a:t>good</a:t>
            </a:r>
            <a:r>
              <a:rPr sz="2400" spc="5" dirty="0">
                <a:cs typeface="Calibri"/>
              </a:rPr>
              <a:t> </a:t>
            </a:r>
            <a:r>
              <a:rPr sz="2400" spc="-10" dirty="0">
                <a:cs typeface="Calibri"/>
              </a:rPr>
              <a:t>approach</a:t>
            </a:r>
            <a:endParaRPr sz="2400" dirty="0">
              <a:cs typeface="Calibri"/>
            </a:endParaRPr>
          </a:p>
          <a:p>
            <a:pPr marL="355600" marR="6985" indent="-342900" algn="just">
              <a:spcBef>
                <a:spcPts val="670"/>
              </a:spcBef>
              <a:buFont typeface="Wingdings" panose="05000000000000000000" pitchFamily="2" charset="2"/>
              <a:buChar char="ü"/>
              <a:tabLst>
                <a:tab pos="355600" algn="l"/>
              </a:tabLst>
            </a:pPr>
            <a:r>
              <a:rPr sz="2400" spc="-15" dirty="0">
                <a:cs typeface="Calibri"/>
              </a:rPr>
              <a:t>There </a:t>
            </a:r>
            <a:r>
              <a:rPr sz="2400" spc="-20" dirty="0">
                <a:cs typeface="Calibri"/>
              </a:rPr>
              <a:t>are </a:t>
            </a:r>
            <a:r>
              <a:rPr sz="2400" spc="-10" dirty="0">
                <a:cs typeface="Calibri"/>
              </a:rPr>
              <a:t>some applications in </a:t>
            </a:r>
            <a:r>
              <a:rPr sz="2400" spc="-5" dirty="0">
                <a:cs typeface="Calibri"/>
              </a:rPr>
              <a:t>which </a:t>
            </a:r>
            <a:r>
              <a:rPr sz="2400" spc="-15" dirty="0">
                <a:cs typeface="Calibri"/>
              </a:rPr>
              <a:t>attempting to </a:t>
            </a:r>
            <a:r>
              <a:rPr sz="2400" spc="-10" dirty="0">
                <a:cs typeface="Calibri"/>
              </a:rPr>
              <a:t>base  enhancement </a:t>
            </a:r>
            <a:r>
              <a:rPr sz="2400" dirty="0">
                <a:cs typeface="Calibri"/>
              </a:rPr>
              <a:t>on </a:t>
            </a:r>
            <a:r>
              <a:rPr sz="2400" spc="-5" dirty="0">
                <a:cs typeface="Calibri"/>
              </a:rPr>
              <a:t>a </a:t>
            </a:r>
            <a:r>
              <a:rPr sz="2400" spc="-15" dirty="0">
                <a:cs typeface="Calibri"/>
              </a:rPr>
              <a:t>uniform</a:t>
            </a:r>
            <a:r>
              <a:rPr sz="2400" spc="600" dirty="0">
                <a:cs typeface="Calibri"/>
              </a:rPr>
              <a:t> </a:t>
            </a:r>
            <a:r>
              <a:rPr sz="2400" spc="-15" dirty="0">
                <a:cs typeface="Calibri"/>
              </a:rPr>
              <a:t>histogram </a:t>
            </a:r>
            <a:r>
              <a:rPr sz="2400" dirty="0">
                <a:cs typeface="Calibri"/>
              </a:rPr>
              <a:t>is </a:t>
            </a:r>
            <a:r>
              <a:rPr sz="2400" spc="-10" dirty="0">
                <a:cs typeface="Calibri"/>
              </a:rPr>
              <a:t>not </a:t>
            </a:r>
            <a:r>
              <a:rPr sz="2400" spc="-5" dirty="0">
                <a:cs typeface="Calibri"/>
              </a:rPr>
              <a:t>the </a:t>
            </a:r>
            <a:r>
              <a:rPr sz="2400" spc="-15" dirty="0">
                <a:cs typeface="Calibri"/>
              </a:rPr>
              <a:t>best  </a:t>
            </a:r>
            <a:r>
              <a:rPr sz="2400" spc="-10" dirty="0">
                <a:cs typeface="Calibri"/>
              </a:rPr>
              <a:t>approach</a:t>
            </a:r>
            <a:endParaRPr sz="2400" dirty="0">
              <a:cs typeface="Calibri"/>
            </a:endParaRPr>
          </a:p>
          <a:p>
            <a:pPr marL="355600" marR="5080" indent="-342900" algn="just">
              <a:spcBef>
                <a:spcPts val="675"/>
              </a:spcBef>
              <a:buFont typeface="Wingdings" panose="05000000000000000000" pitchFamily="2" charset="2"/>
              <a:buChar char="ü"/>
              <a:tabLst>
                <a:tab pos="355600" algn="l"/>
              </a:tabLst>
            </a:pPr>
            <a:r>
              <a:rPr sz="2400" spc="-5" dirty="0">
                <a:cs typeface="Calibri"/>
              </a:rPr>
              <a:t>In </a:t>
            </a:r>
            <a:r>
              <a:rPr sz="2400" spc="-30" dirty="0">
                <a:cs typeface="Calibri"/>
              </a:rPr>
              <a:t>particular, </a:t>
            </a:r>
            <a:r>
              <a:rPr sz="2400" spc="-10" dirty="0">
                <a:cs typeface="Calibri"/>
              </a:rPr>
              <a:t>it is useful </a:t>
            </a:r>
            <a:r>
              <a:rPr sz="2400" spc="-5" dirty="0">
                <a:cs typeface="Calibri"/>
              </a:rPr>
              <a:t>sometimes </a:t>
            </a:r>
            <a:r>
              <a:rPr sz="2400" spc="-15" dirty="0">
                <a:cs typeface="Calibri"/>
              </a:rPr>
              <a:t>to </a:t>
            </a:r>
            <a:r>
              <a:rPr sz="2400" spc="-5" dirty="0">
                <a:cs typeface="Calibri"/>
              </a:rPr>
              <a:t>be able </a:t>
            </a:r>
            <a:r>
              <a:rPr sz="2400" spc="-15" dirty="0">
                <a:cs typeface="Calibri"/>
              </a:rPr>
              <a:t>to </a:t>
            </a:r>
            <a:r>
              <a:rPr sz="2400" spc="-5" dirty="0">
                <a:cs typeface="Calibri"/>
              </a:rPr>
              <a:t>specify the  shape of the </a:t>
            </a:r>
            <a:r>
              <a:rPr sz="2400" spc="-20" dirty="0">
                <a:cs typeface="Calibri"/>
              </a:rPr>
              <a:t>histogram </a:t>
            </a:r>
            <a:r>
              <a:rPr sz="2400" spc="-10" dirty="0">
                <a:cs typeface="Calibri"/>
              </a:rPr>
              <a:t>that we </a:t>
            </a:r>
            <a:r>
              <a:rPr sz="2400" spc="-5" dirty="0">
                <a:cs typeface="Calibri"/>
              </a:rPr>
              <a:t>wish the </a:t>
            </a:r>
            <a:r>
              <a:rPr sz="2400" spc="-10" dirty="0">
                <a:cs typeface="Calibri"/>
              </a:rPr>
              <a:t>processed </a:t>
            </a:r>
            <a:r>
              <a:rPr sz="2400" spc="-5" dirty="0">
                <a:cs typeface="Calibri"/>
              </a:rPr>
              <a:t>image  </a:t>
            </a:r>
            <a:r>
              <a:rPr sz="2400" spc="-15" dirty="0">
                <a:cs typeface="Calibri"/>
              </a:rPr>
              <a:t>to</a:t>
            </a:r>
            <a:r>
              <a:rPr sz="2400" spc="-5" dirty="0">
                <a:cs typeface="Calibri"/>
              </a:rPr>
              <a:t> </a:t>
            </a:r>
            <a:r>
              <a:rPr sz="2400" spc="-20" dirty="0">
                <a:cs typeface="Calibri"/>
              </a:rPr>
              <a:t>have.</a:t>
            </a:r>
            <a:endParaRPr sz="2400" dirty="0">
              <a:cs typeface="Calibri"/>
            </a:endParaRPr>
          </a:p>
          <a:p>
            <a:pPr marL="355600" marR="5715" indent="-342900" algn="just">
              <a:spcBef>
                <a:spcPts val="675"/>
              </a:spcBef>
              <a:buFont typeface="Wingdings" panose="05000000000000000000" pitchFamily="2" charset="2"/>
              <a:buChar char="ü"/>
              <a:tabLst>
                <a:tab pos="355600" algn="l"/>
              </a:tabLst>
            </a:pPr>
            <a:r>
              <a:rPr sz="2400" spc="-5" dirty="0">
                <a:cs typeface="Calibri"/>
              </a:rPr>
              <a:t>The method used </a:t>
            </a:r>
            <a:r>
              <a:rPr sz="2400" spc="-20" dirty="0">
                <a:cs typeface="Calibri"/>
              </a:rPr>
              <a:t>to generate </a:t>
            </a:r>
            <a:r>
              <a:rPr sz="2400" spc="-5" dirty="0">
                <a:cs typeface="Calibri"/>
              </a:rPr>
              <a:t>a </a:t>
            </a:r>
            <a:r>
              <a:rPr sz="2400" spc="-10" dirty="0">
                <a:cs typeface="Calibri"/>
              </a:rPr>
              <a:t>processed </a:t>
            </a:r>
            <a:r>
              <a:rPr sz="2400" spc="-5" dirty="0">
                <a:cs typeface="Calibri"/>
              </a:rPr>
              <a:t>image that has a  </a:t>
            </a:r>
            <a:r>
              <a:rPr sz="2400" spc="-10" dirty="0">
                <a:cs typeface="Calibri"/>
              </a:rPr>
              <a:t>specified </a:t>
            </a:r>
            <a:r>
              <a:rPr sz="2400" spc="-20" dirty="0">
                <a:cs typeface="Calibri"/>
              </a:rPr>
              <a:t>histogram </a:t>
            </a:r>
            <a:r>
              <a:rPr sz="2400" spc="-10" dirty="0">
                <a:cs typeface="Calibri"/>
              </a:rPr>
              <a:t>is </a:t>
            </a:r>
            <a:r>
              <a:rPr sz="2400" spc="-5" dirty="0">
                <a:cs typeface="Calibri"/>
              </a:rPr>
              <a:t>called </a:t>
            </a:r>
            <a:r>
              <a:rPr sz="2400" i="1" spc="-15" dirty="0">
                <a:cs typeface="Calibri"/>
              </a:rPr>
              <a:t>histogram </a:t>
            </a:r>
            <a:r>
              <a:rPr sz="2400" i="1" spc="-5" dirty="0">
                <a:cs typeface="Calibri"/>
              </a:rPr>
              <a:t>matching </a:t>
            </a:r>
            <a:r>
              <a:rPr sz="2400" spc="-5" dirty="0">
                <a:cs typeface="Calibri"/>
              </a:rPr>
              <a:t>or  </a:t>
            </a:r>
            <a:r>
              <a:rPr sz="2400" i="1" spc="-10" dirty="0">
                <a:cs typeface="Calibri"/>
              </a:rPr>
              <a:t>specification</a:t>
            </a:r>
            <a:endParaRPr sz="2400" dirty="0">
              <a:cs typeface="Calibri"/>
            </a:endParaRPr>
          </a:p>
        </p:txBody>
      </p:sp>
      <p:sp>
        <p:nvSpPr>
          <p:cNvPr id="3" name="Date Placeholder 2"/>
          <p:cNvSpPr>
            <a:spLocks noGrp="1"/>
          </p:cNvSpPr>
          <p:nvPr>
            <p:ph type="dt" sz="half" idx="10"/>
          </p:nvPr>
        </p:nvSpPr>
        <p:spPr/>
        <p:txBody>
          <a:bodyPr/>
          <a:lstStyle/>
          <a:p>
            <a:fld id="{4B6E99DC-0690-4667-9F0D-8EAB97B382C0}" type="datetime1">
              <a:rPr lang="en-US" smtClean="0"/>
              <a:t>11/18/2021</a:t>
            </a:fld>
            <a:endParaRPr lang="en-US" dirty="0"/>
          </a:p>
        </p:txBody>
      </p:sp>
      <p:sp>
        <p:nvSpPr>
          <p:cNvPr id="4" name="Footer Placeholder 3"/>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45</a:t>
            </a:fld>
            <a:endParaRPr lang="en-US" dirty="0"/>
          </a:p>
        </p:txBody>
      </p:sp>
    </p:spTree>
    <p:extLst>
      <p:ext uri="{BB962C8B-B14F-4D97-AF65-F5344CB8AC3E}">
        <p14:creationId xmlns:p14="http://schemas.microsoft.com/office/powerpoint/2010/main" val="8000446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62842" y="904318"/>
            <a:ext cx="9162228" cy="752129"/>
          </a:xfrm>
          <a:prstGeom prst="rect">
            <a:avLst/>
          </a:prstGeom>
        </p:spPr>
        <p:txBody>
          <a:bodyPr vert="horz" wrap="square" lIns="0" tIns="13335" rIns="0" bIns="0" rtlCol="0" anchor="b">
            <a:spAutoFit/>
          </a:bodyPr>
          <a:lstStyle/>
          <a:p>
            <a:pPr marL="12700">
              <a:lnSpc>
                <a:spcPct val="100000"/>
              </a:lnSpc>
              <a:spcBef>
                <a:spcPts val="105"/>
              </a:spcBef>
            </a:pPr>
            <a:r>
              <a:rPr spc="-20" dirty="0">
                <a:solidFill>
                  <a:schemeClr val="accent1">
                    <a:lumMod val="75000"/>
                  </a:schemeClr>
                </a:solidFill>
              </a:rPr>
              <a:t>Histogram </a:t>
            </a:r>
            <a:r>
              <a:rPr spc="-10" dirty="0">
                <a:solidFill>
                  <a:schemeClr val="accent1">
                    <a:lumMod val="75000"/>
                  </a:schemeClr>
                </a:solidFill>
              </a:rPr>
              <a:t>Matching</a:t>
            </a:r>
            <a:r>
              <a:rPr spc="15" dirty="0">
                <a:solidFill>
                  <a:schemeClr val="accent1">
                    <a:lumMod val="75000"/>
                  </a:schemeClr>
                </a:solidFill>
              </a:rPr>
              <a:t> </a:t>
            </a:r>
            <a:r>
              <a:rPr spc="-10" dirty="0">
                <a:solidFill>
                  <a:schemeClr val="accent1">
                    <a:lumMod val="75000"/>
                  </a:schemeClr>
                </a:solidFill>
              </a:rPr>
              <a:t>(Specification</a:t>
            </a:r>
            <a:r>
              <a:rPr spc="-10" dirty="0"/>
              <a:t>)</a:t>
            </a:r>
          </a:p>
        </p:txBody>
      </p:sp>
      <p:sp>
        <p:nvSpPr>
          <p:cNvPr id="4" name="object 4"/>
          <p:cNvSpPr txBox="1"/>
          <p:nvPr/>
        </p:nvSpPr>
        <p:spPr>
          <a:xfrm>
            <a:off x="1082066" y="2107321"/>
            <a:ext cx="9760021" cy="1389483"/>
          </a:xfrm>
          <a:prstGeom prst="rect">
            <a:avLst/>
          </a:prstGeom>
        </p:spPr>
        <p:txBody>
          <a:bodyPr vert="horz" wrap="square" lIns="0" tIns="12065" rIns="0" bIns="0" rtlCol="0">
            <a:spAutoFit/>
          </a:bodyPr>
          <a:lstStyle/>
          <a:p>
            <a:pPr marL="12700" algn="just">
              <a:spcBef>
                <a:spcPts val="894"/>
              </a:spcBef>
              <a:tabLst>
                <a:tab pos="354965" algn="l"/>
                <a:tab pos="355600" algn="l"/>
              </a:tabLst>
            </a:pPr>
            <a:r>
              <a:rPr lang="en-IN" spc="-15" dirty="0">
                <a:cs typeface="Calibri"/>
              </a:rPr>
              <a:t> </a:t>
            </a:r>
            <a:r>
              <a:rPr lang="en-IN" spc="-20" dirty="0">
                <a:cs typeface="Calibri"/>
              </a:rPr>
              <a:t>Histogram </a:t>
            </a:r>
            <a:r>
              <a:rPr lang="en-IN" spc="-10" dirty="0">
                <a:cs typeface="Calibri"/>
              </a:rPr>
              <a:t>Specification</a:t>
            </a:r>
            <a:r>
              <a:rPr lang="en-IN" spc="60" dirty="0">
                <a:cs typeface="Calibri"/>
              </a:rPr>
              <a:t> </a:t>
            </a:r>
            <a:r>
              <a:rPr lang="en-IN" spc="-10" dirty="0">
                <a:cs typeface="Calibri"/>
              </a:rPr>
              <a:t>Procedure:</a:t>
            </a:r>
            <a:endParaRPr lang="en-IN" dirty="0">
              <a:cs typeface="Calibri"/>
            </a:endParaRPr>
          </a:p>
          <a:p>
            <a:pPr marL="678180" lvl="1" indent="-342900" algn="just">
              <a:spcBef>
                <a:spcPts val="690"/>
              </a:spcBef>
              <a:buFont typeface="+mj-lt"/>
              <a:buAutoNum type="arabicPeriod"/>
              <a:tabLst>
                <a:tab pos="713740" algn="l"/>
              </a:tabLst>
            </a:pPr>
            <a:r>
              <a:rPr lang="en-IN" spc="-10" dirty="0">
                <a:cs typeface="Calibri"/>
              </a:rPr>
              <a:t>Compute </a:t>
            </a:r>
            <a:r>
              <a:rPr lang="en-IN" spc="-5" dirty="0">
                <a:cs typeface="Calibri"/>
              </a:rPr>
              <a:t>the </a:t>
            </a:r>
            <a:r>
              <a:rPr lang="en-IN" spc="-20" dirty="0">
                <a:cs typeface="Calibri"/>
              </a:rPr>
              <a:t>histogram </a:t>
            </a:r>
            <a:r>
              <a:rPr lang="en-IN" dirty="0" err="1">
                <a:cs typeface="Calibri"/>
              </a:rPr>
              <a:t>p</a:t>
            </a:r>
            <a:r>
              <a:rPr lang="en-IN" baseline="-21021" dirty="0" err="1">
                <a:cs typeface="Calibri"/>
              </a:rPr>
              <a:t>r</a:t>
            </a:r>
            <a:r>
              <a:rPr lang="en-IN" baseline="-21021" dirty="0">
                <a:cs typeface="Calibri"/>
              </a:rPr>
              <a:t> </a:t>
            </a:r>
            <a:r>
              <a:rPr lang="en-IN" spc="-5" dirty="0">
                <a:cs typeface="Calibri"/>
              </a:rPr>
              <a:t>(r) of the </a:t>
            </a:r>
            <a:r>
              <a:rPr lang="en-IN" spc="-15" dirty="0">
                <a:cs typeface="Calibri"/>
              </a:rPr>
              <a:t>given </a:t>
            </a:r>
            <a:r>
              <a:rPr lang="en-IN" spc="-20" dirty="0">
                <a:cs typeface="Calibri"/>
              </a:rPr>
              <a:t>image, </a:t>
            </a:r>
            <a:r>
              <a:rPr lang="en-IN" spc="-15" dirty="0">
                <a:cs typeface="Calibri"/>
              </a:rPr>
              <a:t>and</a:t>
            </a:r>
            <a:r>
              <a:rPr lang="en-IN" spc="114" dirty="0">
                <a:cs typeface="Calibri"/>
              </a:rPr>
              <a:t> </a:t>
            </a:r>
            <a:r>
              <a:rPr lang="en-IN" spc="-15" dirty="0">
                <a:cs typeface="Calibri"/>
              </a:rPr>
              <a:t>use</a:t>
            </a:r>
            <a:r>
              <a:rPr lang="en-IN" dirty="0">
                <a:cs typeface="Calibri"/>
              </a:rPr>
              <a:t> </a:t>
            </a:r>
            <a:r>
              <a:rPr spc="-15" dirty="0">
                <a:cs typeface="Calibri"/>
              </a:rPr>
              <a:t>i</a:t>
            </a:r>
            <a:r>
              <a:rPr spc="-5" dirty="0">
                <a:cs typeface="Calibri"/>
              </a:rPr>
              <a:t>t</a:t>
            </a:r>
            <a:r>
              <a:rPr lang="en-IN" dirty="0">
                <a:cs typeface="Calibri"/>
              </a:rPr>
              <a:t> </a:t>
            </a:r>
            <a:r>
              <a:rPr spc="-30" dirty="0">
                <a:cs typeface="Calibri"/>
              </a:rPr>
              <a:t>t</a:t>
            </a:r>
            <a:r>
              <a:rPr spc="-5" dirty="0">
                <a:cs typeface="Calibri"/>
              </a:rPr>
              <a:t>o</a:t>
            </a:r>
            <a:r>
              <a:rPr lang="en-IN" dirty="0">
                <a:cs typeface="Calibri"/>
              </a:rPr>
              <a:t> </a:t>
            </a:r>
            <a:r>
              <a:rPr spc="-10" dirty="0">
                <a:cs typeface="Calibri"/>
              </a:rPr>
              <a:t>fin</a:t>
            </a:r>
            <a:r>
              <a:rPr spc="-5" dirty="0">
                <a:cs typeface="Calibri"/>
              </a:rPr>
              <a:t>d</a:t>
            </a:r>
            <a:r>
              <a:rPr dirty="0">
                <a:cs typeface="Calibri"/>
              </a:rPr>
              <a:t>	</a:t>
            </a:r>
            <a:r>
              <a:rPr spc="-5" dirty="0">
                <a:cs typeface="Calibri"/>
              </a:rPr>
              <a:t>the</a:t>
            </a:r>
            <a:r>
              <a:rPr dirty="0">
                <a:cs typeface="Calibri"/>
              </a:rPr>
              <a:t>	</a:t>
            </a:r>
            <a:r>
              <a:rPr spc="-10" dirty="0">
                <a:cs typeface="Calibri"/>
              </a:rPr>
              <a:t>hi</a:t>
            </a:r>
            <a:r>
              <a:rPr spc="-45" dirty="0">
                <a:cs typeface="Calibri"/>
              </a:rPr>
              <a:t>s</a:t>
            </a:r>
            <a:r>
              <a:rPr spc="-20" dirty="0">
                <a:cs typeface="Calibri"/>
              </a:rPr>
              <a:t>t</a:t>
            </a:r>
            <a:r>
              <a:rPr spc="-10" dirty="0">
                <a:cs typeface="Calibri"/>
              </a:rPr>
              <a:t>og</a:t>
            </a:r>
            <a:r>
              <a:rPr spc="-65" dirty="0">
                <a:cs typeface="Calibri"/>
              </a:rPr>
              <a:t>r</a:t>
            </a:r>
            <a:r>
              <a:rPr spc="-5" dirty="0">
                <a:cs typeface="Calibri"/>
              </a:rPr>
              <a:t>am</a:t>
            </a:r>
            <a:r>
              <a:rPr dirty="0">
                <a:cs typeface="Calibri"/>
              </a:rPr>
              <a:t>	</a:t>
            </a:r>
            <a:r>
              <a:rPr spc="-5" dirty="0">
                <a:cs typeface="Calibri"/>
              </a:rPr>
              <a:t>equa</a:t>
            </a:r>
            <a:r>
              <a:rPr spc="-15" dirty="0">
                <a:cs typeface="Calibri"/>
              </a:rPr>
              <a:t>l</a:t>
            </a:r>
            <a:r>
              <a:rPr spc="-5" dirty="0">
                <a:cs typeface="Calibri"/>
              </a:rPr>
              <a:t>i</a:t>
            </a:r>
            <a:r>
              <a:rPr spc="-60" dirty="0">
                <a:cs typeface="Calibri"/>
              </a:rPr>
              <a:t>z</a:t>
            </a:r>
            <a:r>
              <a:rPr spc="-25" dirty="0">
                <a:cs typeface="Calibri"/>
              </a:rPr>
              <a:t>a</a:t>
            </a:r>
            <a:r>
              <a:rPr spc="-5" dirty="0">
                <a:cs typeface="Calibri"/>
              </a:rPr>
              <a:t>tion</a:t>
            </a:r>
            <a:r>
              <a:rPr lang="en-IN" dirty="0">
                <a:cs typeface="Calibri"/>
              </a:rPr>
              <a:t> </a:t>
            </a:r>
            <a:r>
              <a:rPr spc="-5" dirty="0">
                <a:cs typeface="Calibri"/>
              </a:rPr>
              <a:t>t</a:t>
            </a:r>
            <a:r>
              <a:rPr spc="-70" dirty="0">
                <a:cs typeface="Calibri"/>
              </a:rPr>
              <a:t>r</a:t>
            </a:r>
            <a:r>
              <a:rPr spc="-5" dirty="0">
                <a:cs typeface="Calibri"/>
              </a:rPr>
              <a:t>a</a:t>
            </a:r>
            <a:r>
              <a:rPr spc="5" dirty="0">
                <a:cs typeface="Calibri"/>
              </a:rPr>
              <a:t>n</a:t>
            </a:r>
            <a:r>
              <a:rPr spc="-35" dirty="0">
                <a:cs typeface="Calibri"/>
              </a:rPr>
              <a:t>s</a:t>
            </a:r>
            <a:r>
              <a:rPr spc="-70" dirty="0">
                <a:cs typeface="Calibri"/>
              </a:rPr>
              <a:t>f</a:t>
            </a:r>
            <a:r>
              <a:rPr spc="-10" dirty="0">
                <a:cs typeface="Calibri"/>
              </a:rPr>
              <a:t>o</a:t>
            </a:r>
            <a:r>
              <a:rPr dirty="0">
                <a:cs typeface="Calibri"/>
              </a:rPr>
              <a:t>r</a:t>
            </a:r>
            <a:r>
              <a:rPr spc="-5" dirty="0">
                <a:cs typeface="Calibri"/>
              </a:rPr>
              <a:t>m</a:t>
            </a:r>
            <a:r>
              <a:rPr spc="-30" dirty="0">
                <a:cs typeface="Calibri"/>
              </a:rPr>
              <a:t>a</a:t>
            </a:r>
            <a:r>
              <a:rPr spc="-5" dirty="0">
                <a:cs typeface="Calibri"/>
              </a:rPr>
              <a:t>tion</a:t>
            </a:r>
            <a:r>
              <a:rPr dirty="0">
                <a:cs typeface="Calibri"/>
              </a:rPr>
              <a:t>	in</a:t>
            </a:r>
            <a:r>
              <a:rPr lang="en-IN" dirty="0">
                <a:cs typeface="Calibri"/>
              </a:rPr>
              <a:t> </a:t>
            </a:r>
            <a:r>
              <a:rPr lang="en-IN" spc="-10" dirty="0">
                <a:cs typeface="Calibri"/>
              </a:rPr>
              <a:t>equation</a:t>
            </a:r>
            <a:endParaRPr lang="en-IN" dirty="0">
              <a:cs typeface="Calibri"/>
            </a:endParaRPr>
          </a:p>
          <a:p>
            <a:pPr marL="12700">
              <a:spcBef>
                <a:spcPts val="95"/>
              </a:spcBef>
              <a:tabLst>
                <a:tab pos="415925" algn="l"/>
                <a:tab pos="923925" algn="l"/>
                <a:tab pos="1692275" algn="l"/>
                <a:tab pos="2379345" algn="l"/>
                <a:tab pos="4028440" algn="l"/>
                <a:tab pos="5990590" algn="l"/>
                <a:tab pos="8360409" algn="l"/>
              </a:tabLst>
            </a:pPr>
            <a:endParaRPr sz="2800" dirty="0">
              <a:latin typeface="Calibri"/>
              <a:cs typeface="Calibri"/>
            </a:endParaRPr>
          </a:p>
        </p:txBody>
      </p:sp>
      <p:sp>
        <p:nvSpPr>
          <p:cNvPr id="6" name="object 6"/>
          <p:cNvSpPr txBox="1"/>
          <p:nvPr/>
        </p:nvSpPr>
        <p:spPr>
          <a:xfrm>
            <a:off x="1657985" y="3967176"/>
            <a:ext cx="7839709" cy="290464"/>
          </a:xfrm>
          <a:prstGeom prst="rect">
            <a:avLst/>
          </a:prstGeom>
        </p:spPr>
        <p:txBody>
          <a:bodyPr vert="horz" wrap="square" lIns="0" tIns="13335" rIns="0" bIns="0" rtlCol="0">
            <a:spAutoFit/>
          </a:bodyPr>
          <a:lstStyle/>
          <a:p>
            <a:pPr marL="12700">
              <a:spcBef>
                <a:spcPts val="105"/>
              </a:spcBef>
            </a:pPr>
            <a:r>
              <a:rPr dirty="0">
                <a:latin typeface="Calibri"/>
                <a:cs typeface="Calibri"/>
              </a:rPr>
              <a:t>and </a:t>
            </a:r>
            <a:r>
              <a:rPr spc="-10" dirty="0">
                <a:latin typeface="Calibri"/>
                <a:cs typeface="Calibri"/>
              </a:rPr>
              <a:t>round </a:t>
            </a:r>
            <a:r>
              <a:rPr dirty="0">
                <a:latin typeface="Calibri"/>
                <a:cs typeface="Calibri"/>
              </a:rPr>
              <a:t>the </a:t>
            </a:r>
            <a:r>
              <a:rPr spc="-5" dirty="0">
                <a:latin typeface="Calibri"/>
                <a:cs typeface="Calibri"/>
              </a:rPr>
              <a:t>resulting values </a:t>
            </a:r>
            <a:r>
              <a:rPr spc="-15" dirty="0">
                <a:latin typeface="Calibri"/>
                <a:cs typeface="Calibri"/>
              </a:rPr>
              <a:t>to </a:t>
            </a:r>
            <a:r>
              <a:rPr dirty="0">
                <a:latin typeface="Calibri"/>
                <a:cs typeface="Calibri"/>
              </a:rPr>
              <a:t>the </a:t>
            </a:r>
            <a:r>
              <a:rPr spc="-10" dirty="0">
                <a:latin typeface="Calibri"/>
                <a:cs typeface="Calibri"/>
              </a:rPr>
              <a:t>integer </a:t>
            </a:r>
            <a:r>
              <a:rPr spc="-15" dirty="0">
                <a:latin typeface="Calibri"/>
                <a:cs typeface="Calibri"/>
              </a:rPr>
              <a:t>range </a:t>
            </a:r>
            <a:r>
              <a:rPr dirty="0">
                <a:latin typeface="Calibri"/>
                <a:cs typeface="Calibri"/>
              </a:rPr>
              <a:t>[0,</a:t>
            </a:r>
            <a:r>
              <a:rPr spc="-90" dirty="0">
                <a:latin typeface="Calibri"/>
                <a:cs typeface="Calibri"/>
              </a:rPr>
              <a:t> </a:t>
            </a:r>
            <a:r>
              <a:rPr spc="-5" dirty="0">
                <a:latin typeface="Calibri"/>
                <a:cs typeface="Calibri"/>
              </a:rPr>
              <a:t>L-1]</a:t>
            </a:r>
            <a:endParaRPr dirty="0">
              <a:latin typeface="Calibri"/>
              <a:cs typeface="Calibri"/>
            </a:endParaRPr>
          </a:p>
        </p:txBody>
      </p:sp>
      <mc:AlternateContent xmlns:mc="http://schemas.openxmlformats.org/markup-compatibility/2006" xmlns:a14="http://schemas.microsoft.com/office/drawing/2010/main">
        <mc:Choice Requires="a14">
          <p:sp>
            <p:nvSpPr>
              <p:cNvPr id="7" name="object 7"/>
              <p:cNvSpPr txBox="1"/>
              <p:nvPr/>
            </p:nvSpPr>
            <p:spPr>
              <a:xfrm>
                <a:off x="1330361" y="4488135"/>
                <a:ext cx="10161430" cy="992579"/>
              </a:xfrm>
              <a:prstGeom prst="rect">
                <a:avLst/>
              </a:prstGeom>
            </p:spPr>
            <p:txBody>
              <a:bodyPr vert="horz" wrap="square" lIns="0" tIns="12700" rIns="0" bIns="0" rtlCol="0">
                <a:spAutoFit/>
              </a:bodyPr>
              <a:lstStyle/>
              <a:p>
                <a:pPr marL="355600" indent="-342900" algn="just">
                  <a:spcBef>
                    <a:spcPts val="100"/>
                  </a:spcBef>
                  <a:buFont typeface="+mj-lt"/>
                  <a:buAutoNum type="arabicPeriod" startAt="2"/>
                </a:pPr>
                <a:r>
                  <a:rPr lang="en-IN" spc="-10" dirty="0">
                    <a:cs typeface="Calibri"/>
                  </a:rPr>
                  <a:t>Compute</a:t>
                </a:r>
                <a:r>
                  <a:rPr lang="en-IN" spc="340" dirty="0">
                    <a:cs typeface="Calibri"/>
                  </a:rPr>
                  <a:t> </a:t>
                </a:r>
                <a:r>
                  <a:rPr lang="en-IN" spc="-5" dirty="0">
                    <a:cs typeface="Calibri"/>
                  </a:rPr>
                  <a:t>all</a:t>
                </a:r>
                <a:r>
                  <a:rPr lang="en-IN" spc="355" dirty="0">
                    <a:cs typeface="Calibri"/>
                  </a:rPr>
                  <a:t> </a:t>
                </a:r>
                <a:r>
                  <a:rPr lang="en-IN" spc="-10" dirty="0">
                    <a:cs typeface="Calibri"/>
                  </a:rPr>
                  <a:t>values</a:t>
                </a:r>
                <a:r>
                  <a:rPr lang="en-IN" spc="345" dirty="0">
                    <a:cs typeface="Calibri"/>
                  </a:rPr>
                  <a:t> </a:t>
                </a:r>
                <a:r>
                  <a:rPr lang="en-IN" spc="-5" dirty="0">
                    <a:cs typeface="Calibri"/>
                  </a:rPr>
                  <a:t>of</a:t>
                </a:r>
                <a:r>
                  <a:rPr lang="en-IN" spc="350" dirty="0">
                    <a:cs typeface="Calibri"/>
                  </a:rPr>
                  <a:t> </a:t>
                </a:r>
                <a:r>
                  <a:rPr lang="en-IN" dirty="0">
                    <a:cs typeface="Calibri"/>
                  </a:rPr>
                  <a:t>the</a:t>
                </a:r>
                <a:r>
                  <a:rPr lang="en-IN" spc="355" dirty="0">
                    <a:cs typeface="Calibri"/>
                  </a:rPr>
                  <a:t> </a:t>
                </a:r>
                <a:r>
                  <a:rPr lang="en-IN" spc="-65" dirty="0">
                    <a:cs typeface="Calibri"/>
                  </a:rPr>
                  <a:t>transformation</a:t>
                </a:r>
                <a:r>
                  <a:rPr lang="en-IN" spc="350" dirty="0">
                    <a:cs typeface="Calibri"/>
                  </a:rPr>
                  <a:t> </a:t>
                </a:r>
                <a:r>
                  <a:rPr lang="en-IN" spc="-5" dirty="0">
                    <a:cs typeface="Calibri"/>
                  </a:rPr>
                  <a:t>function</a:t>
                </a:r>
                <a:r>
                  <a:rPr lang="en-IN" spc="350" dirty="0">
                    <a:cs typeface="Calibri"/>
                  </a:rPr>
                  <a:t> </a:t>
                </a:r>
                <a:r>
                  <a:rPr lang="en-IN" dirty="0">
                    <a:cs typeface="Calibri"/>
                  </a:rPr>
                  <a:t>G</a:t>
                </a:r>
                <a:r>
                  <a:rPr lang="en-IN" spc="355" dirty="0">
                    <a:cs typeface="Calibri"/>
                  </a:rPr>
                  <a:t> </a:t>
                </a:r>
                <a:r>
                  <a:rPr lang="en-IN" spc="-5" dirty="0">
                    <a:cs typeface="Calibri"/>
                  </a:rPr>
                  <a:t>using</a:t>
                </a:r>
                <a:r>
                  <a:rPr lang="en-IN" dirty="0">
                    <a:cs typeface="Calibri"/>
                  </a:rPr>
                  <a:t> </a:t>
                </a:r>
                <a:r>
                  <a:rPr spc="-5" dirty="0">
                    <a:cs typeface="Calibri"/>
                  </a:rPr>
                  <a:t>same</a:t>
                </a:r>
                <a:r>
                  <a:rPr spc="-65" dirty="0">
                    <a:cs typeface="Calibri"/>
                  </a:rPr>
                  <a:t> </a:t>
                </a:r>
                <a:r>
                  <a:rPr spc="-5" dirty="0">
                    <a:cs typeface="Calibri"/>
                  </a:rPr>
                  <a:t>equation</a:t>
                </a:r>
                <a:r>
                  <a:rPr lang="en-IN" spc="-5" dirty="0">
                    <a:cs typeface="Calibri"/>
                  </a:rPr>
                  <a:t> </a:t>
                </a:r>
                <a:r>
                  <a:rPr lang="en-IN" i="1" spc="125" dirty="0">
                    <a:cs typeface="Times New Roman"/>
                  </a:rPr>
                  <a:t>G</a:t>
                </a:r>
                <a:r>
                  <a:rPr lang="en-IN" spc="125" dirty="0">
                    <a:cs typeface="Times New Roman"/>
                  </a:rPr>
                  <a:t>(</a:t>
                </a:r>
                <a:r>
                  <a:rPr lang="en-IN" i="1" spc="125" dirty="0" err="1">
                    <a:cs typeface="Times New Roman"/>
                  </a:rPr>
                  <a:t>z</a:t>
                </a:r>
                <a:r>
                  <a:rPr lang="en-IN" i="1" spc="187" baseline="-25089" dirty="0" err="1">
                    <a:cs typeface="Times New Roman"/>
                  </a:rPr>
                  <a:t>q</a:t>
                </a:r>
                <a:r>
                  <a:rPr lang="en-IN" i="1" spc="-44" baseline="-25089" dirty="0">
                    <a:cs typeface="Times New Roman"/>
                  </a:rPr>
                  <a:t> </a:t>
                </a:r>
                <a:r>
                  <a:rPr lang="en-IN" spc="15" dirty="0">
                    <a:cs typeface="Times New Roman"/>
                  </a:rPr>
                  <a:t>)</a:t>
                </a:r>
                <a:r>
                  <a:rPr lang="en-IN" spc="-40" dirty="0">
                    <a:cs typeface="Times New Roman"/>
                  </a:rPr>
                  <a:t> </a:t>
                </a:r>
                <a:r>
                  <a:rPr lang="en-IN" spc="25" dirty="0">
                    <a:cs typeface="Times New Roman"/>
                  </a:rPr>
                  <a:t>=</a:t>
                </a:r>
                <a:r>
                  <a:rPr lang="en-IN" spc="-80" dirty="0">
                    <a:cs typeface="Times New Roman"/>
                  </a:rPr>
                  <a:t> </a:t>
                </a:r>
                <a:r>
                  <a:rPr lang="en-IN" spc="100" dirty="0">
                    <a:cs typeface="Times New Roman"/>
                  </a:rPr>
                  <a:t>(</a:t>
                </a:r>
                <a:r>
                  <a:rPr lang="en-IN" i="1" spc="100" dirty="0">
                    <a:cs typeface="Times New Roman"/>
                  </a:rPr>
                  <a:t>L</a:t>
                </a:r>
                <a:r>
                  <a:rPr lang="en-IN" i="1" spc="-180" dirty="0">
                    <a:cs typeface="Times New Roman"/>
                  </a:rPr>
                  <a:t> </a:t>
                </a:r>
                <a:r>
                  <a:rPr lang="en-IN" spc="25" dirty="0">
                    <a:cs typeface="Times New Roman"/>
                  </a:rPr>
                  <a:t>-1)</a:t>
                </a:r>
                <a14:m>
                  <m:oMath xmlns:m="http://schemas.openxmlformats.org/officeDocument/2006/math">
                    <m:nary>
                      <m:naryPr>
                        <m:chr m:val="∑"/>
                        <m:subHide m:val="on"/>
                        <m:supHide m:val="on"/>
                        <m:ctrlPr>
                          <a:rPr lang="en-IN" i="1" spc="25" smtClean="0">
                            <a:latin typeface="Cambria Math" panose="02040503050406030204" pitchFamily="18" charset="0"/>
                            <a:cs typeface="Times New Roman"/>
                          </a:rPr>
                        </m:ctrlPr>
                      </m:naryPr>
                      <m:sub/>
                      <m:sup/>
                      <m:e>
                        <m:r>
                          <m:rPr>
                            <m:nor/>
                          </m:rPr>
                          <a:rPr lang="en-IN" i="1" spc="70" dirty="0">
                            <a:cs typeface="Times New Roman"/>
                          </a:rPr>
                          <m:t>p</m:t>
                        </m:r>
                        <m:r>
                          <m:rPr>
                            <m:nor/>
                          </m:rPr>
                          <a:rPr lang="en-IN" i="1" spc="104" baseline="-25089" dirty="0">
                            <a:cs typeface="Times New Roman"/>
                          </a:rPr>
                          <m:t>z</m:t>
                        </m:r>
                        <m:r>
                          <m:rPr>
                            <m:nor/>
                          </m:rPr>
                          <a:rPr lang="en-IN" i="1" baseline="-25089" dirty="0">
                            <a:cs typeface="Times New Roman"/>
                          </a:rPr>
                          <m:t> </m:t>
                        </m:r>
                        <m:r>
                          <m:rPr>
                            <m:nor/>
                          </m:rPr>
                          <a:rPr lang="en-IN" spc="-50" dirty="0">
                            <a:cs typeface="Times New Roman"/>
                          </a:rPr>
                          <m:t>(</m:t>
                        </m:r>
                        <m:r>
                          <m:rPr>
                            <m:nor/>
                          </m:rPr>
                          <a:rPr lang="en-IN" i="1" spc="-50" dirty="0">
                            <a:cs typeface="Times New Roman"/>
                          </a:rPr>
                          <m:t>r</m:t>
                        </m:r>
                        <m:r>
                          <m:rPr>
                            <m:nor/>
                          </m:rPr>
                          <a:rPr lang="en-IN" i="1" spc="-75" baseline="-25089" dirty="0">
                            <a:cs typeface="Times New Roman"/>
                          </a:rPr>
                          <m:t>i</m:t>
                        </m:r>
                        <m:r>
                          <m:rPr>
                            <m:nor/>
                          </m:rPr>
                          <a:rPr lang="en-IN" i="1" spc="-44" baseline="-25089" dirty="0">
                            <a:cs typeface="Times New Roman"/>
                          </a:rPr>
                          <m:t> </m:t>
                        </m:r>
                        <m:r>
                          <m:rPr>
                            <m:nor/>
                          </m:rPr>
                          <a:rPr lang="en-IN" spc="5" dirty="0">
                            <a:cs typeface="Times New Roman"/>
                          </a:rPr>
                          <m:t>),</m:t>
                        </m:r>
                      </m:e>
                    </m:nary>
                  </m:oMath>
                </a14:m>
                <a:r>
                  <a:rPr lang="en-IN" spc="-434" baseline="-8916" dirty="0">
                    <a:cs typeface="Times New Roman"/>
                  </a:rPr>
                  <a:t> </a:t>
                </a:r>
              </a:p>
              <a:p>
                <a:pPr marL="12700" algn="just">
                  <a:spcBef>
                    <a:spcPts val="100"/>
                  </a:spcBef>
                </a:pPr>
                <a:r>
                  <a:rPr lang="en-IN" i="1" spc="25" dirty="0">
                    <a:cs typeface="Times New Roman"/>
                  </a:rPr>
                  <a:t>q </a:t>
                </a:r>
                <a:r>
                  <a:rPr lang="en-IN" spc="25" dirty="0">
                    <a:cs typeface="Times New Roman"/>
                  </a:rPr>
                  <a:t>=</a:t>
                </a:r>
                <a:r>
                  <a:rPr lang="en-IN" spc="-75" dirty="0">
                    <a:cs typeface="Times New Roman"/>
                  </a:rPr>
                  <a:t>0,1,2,..., </a:t>
                </a:r>
                <a:r>
                  <a:rPr lang="en-IN" i="1" spc="25" dirty="0">
                    <a:cs typeface="Times New Roman"/>
                  </a:rPr>
                  <a:t>L</a:t>
                </a:r>
                <a:r>
                  <a:rPr lang="en-IN" i="1" spc="-210" dirty="0">
                    <a:cs typeface="Times New Roman"/>
                  </a:rPr>
                  <a:t> </a:t>
                </a:r>
                <a:r>
                  <a:rPr lang="en-IN" spc="105" dirty="0">
                    <a:cs typeface="Times New Roman"/>
                  </a:rPr>
                  <a:t>-1 </a:t>
                </a:r>
                <a:r>
                  <a:rPr lang="en-IN" spc="-5" dirty="0">
                    <a:cs typeface="Calibri"/>
                  </a:rPr>
                  <a:t>and </a:t>
                </a:r>
                <a:r>
                  <a:rPr lang="en-IN" spc="-20" dirty="0">
                    <a:cs typeface="Calibri"/>
                  </a:rPr>
                  <a:t>round </a:t>
                </a:r>
                <a:r>
                  <a:rPr lang="en-IN" spc="-10" dirty="0">
                    <a:cs typeface="Calibri"/>
                  </a:rPr>
                  <a:t>values </a:t>
                </a:r>
                <a:r>
                  <a:rPr lang="en-IN" spc="-5" dirty="0">
                    <a:cs typeface="Calibri"/>
                  </a:rPr>
                  <a:t>of</a:t>
                </a:r>
                <a:r>
                  <a:rPr lang="en-IN" spc="30" dirty="0">
                    <a:cs typeface="Calibri"/>
                  </a:rPr>
                  <a:t> </a:t>
                </a:r>
                <a:r>
                  <a:rPr lang="en-IN" spc="-5" dirty="0">
                    <a:cs typeface="Calibri"/>
                  </a:rPr>
                  <a:t>G</a:t>
                </a:r>
                <a:endParaRPr lang="en-IN" dirty="0">
                  <a:cs typeface="Calibri"/>
                </a:endParaRPr>
              </a:p>
              <a:p>
                <a:pPr marL="12700" algn="just">
                  <a:spcBef>
                    <a:spcPts val="100"/>
                  </a:spcBef>
                </a:pPr>
                <a:endParaRPr sz="2600" dirty="0">
                  <a:latin typeface="Calibri"/>
                  <a:cs typeface="Calibri"/>
                </a:endParaRPr>
              </a:p>
            </p:txBody>
          </p:sp>
        </mc:Choice>
        <mc:Fallback xmlns="">
          <p:sp>
            <p:nvSpPr>
              <p:cNvPr id="7" name="object 7"/>
              <p:cNvSpPr txBox="1">
                <a:spLocks noRot="1" noChangeAspect="1" noMove="1" noResize="1" noEditPoints="1" noAdjustHandles="1" noChangeArrowheads="1" noChangeShapeType="1" noTextEdit="1"/>
              </p:cNvSpPr>
              <p:nvPr/>
            </p:nvSpPr>
            <p:spPr>
              <a:xfrm>
                <a:off x="1330361" y="4488135"/>
                <a:ext cx="10161430" cy="992579"/>
              </a:xfrm>
              <a:prstGeom prst="rect">
                <a:avLst/>
              </a:prstGeom>
              <a:blipFill rotWithShape="0">
                <a:blip r:embed="rId2"/>
                <a:stretch>
                  <a:fillRect l="-1260" t="-47853" b="-3067"/>
                </a:stretch>
              </a:blipFill>
            </p:spPr>
            <p:txBody>
              <a:bodyPr/>
              <a:lstStyle/>
              <a:p>
                <a:r>
                  <a:rPr lang="en-IN">
                    <a:noFill/>
                  </a:rPr>
                  <a:t> </a:t>
                </a:r>
              </a:p>
            </p:txBody>
          </p:sp>
        </mc:Fallback>
      </mc:AlternateContent>
      <p:sp>
        <p:nvSpPr>
          <p:cNvPr id="9" name="object 9"/>
          <p:cNvSpPr txBox="1"/>
          <p:nvPr/>
        </p:nvSpPr>
        <p:spPr>
          <a:xfrm>
            <a:off x="1370965" y="5290800"/>
            <a:ext cx="8528685" cy="566181"/>
          </a:xfrm>
          <a:prstGeom prst="rect">
            <a:avLst/>
          </a:prstGeom>
        </p:spPr>
        <p:txBody>
          <a:bodyPr vert="horz" wrap="square" lIns="0" tIns="12065" rIns="0" bIns="0" rtlCol="0">
            <a:spAutoFit/>
          </a:bodyPr>
          <a:lstStyle/>
          <a:p>
            <a:pPr marL="354965" marR="5080" indent="-342900" algn="just">
              <a:spcBef>
                <a:spcPts val="95"/>
              </a:spcBef>
              <a:buFont typeface="+mj-lt"/>
              <a:buAutoNum type="arabicPeriod" startAt="3"/>
            </a:pPr>
            <a:r>
              <a:rPr dirty="0">
                <a:latin typeface="Calibri"/>
                <a:cs typeface="Calibri"/>
              </a:rPr>
              <a:t> </a:t>
            </a:r>
            <a:r>
              <a:rPr spc="-10" dirty="0">
                <a:latin typeface="Calibri"/>
                <a:cs typeface="Calibri"/>
              </a:rPr>
              <a:t>For every </a:t>
            </a:r>
            <a:r>
              <a:rPr spc="-15" dirty="0">
                <a:latin typeface="Calibri"/>
                <a:cs typeface="Calibri"/>
              </a:rPr>
              <a:t>value </a:t>
            </a:r>
            <a:r>
              <a:rPr spc="-5" dirty="0">
                <a:latin typeface="Calibri"/>
                <a:cs typeface="Calibri"/>
              </a:rPr>
              <a:t>of </a:t>
            </a:r>
            <a:r>
              <a:rPr dirty="0">
                <a:latin typeface="Calibri"/>
                <a:cs typeface="Calibri"/>
              </a:rPr>
              <a:t>s</a:t>
            </a:r>
            <a:r>
              <a:rPr baseline="-21021" dirty="0">
                <a:latin typeface="Calibri"/>
                <a:cs typeface="Calibri"/>
              </a:rPr>
              <a:t>k</a:t>
            </a:r>
            <a:r>
              <a:rPr dirty="0">
                <a:latin typeface="Calibri"/>
                <a:cs typeface="Calibri"/>
              </a:rPr>
              <a:t>, </a:t>
            </a:r>
            <a:r>
              <a:rPr spc="-5" dirty="0">
                <a:latin typeface="Calibri"/>
                <a:cs typeface="Calibri"/>
              </a:rPr>
              <a:t>k = 0,1,…,L-1, use the </a:t>
            </a:r>
            <a:r>
              <a:rPr spc="-20" dirty="0">
                <a:latin typeface="Calibri"/>
                <a:cs typeface="Calibri"/>
              </a:rPr>
              <a:t>stored </a:t>
            </a:r>
            <a:r>
              <a:rPr spc="-10" dirty="0">
                <a:latin typeface="Calibri"/>
                <a:cs typeface="Calibri"/>
              </a:rPr>
              <a:t>values  </a:t>
            </a:r>
            <a:r>
              <a:rPr spc="-5" dirty="0">
                <a:latin typeface="Calibri"/>
                <a:cs typeface="Calibri"/>
              </a:rPr>
              <a:t>of G </a:t>
            </a:r>
            <a:r>
              <a:rPr spc="-15" dirty="0">
                <a:latin typeface="Calibri"/>
                <a:cs typeface="Calibri"/>
              </a:rPr>
              <a:t>to </a:t>
            </a:r>
            <a:r>
              <a:rPr spc="-10" dirty="0">
                <a:latin typeface="Calibri"/>
                <a:cs typeface="Calibri"/>
              </a:rPr>
              <a:t>find </a:t>
            </a:r>
            <a:r>
              <a:rPr spc="-5" dirty="0">
                <a:latin typeface="Calibri"/>
                <a:cs typeface="Calibri"/>
              </a:rPr>
              <a:t>the </a:t>
            </a:r>
            <a:r>
              <a:rPr spc="-10" dirty="0">
                <a:latin typeface="Calibri"/>
                <a:cs typeface="Calibri"/>
              </a:rPr>
              <a:t>corresponding value </a:t>
            </a:r>
            <a:r>
              <a:rPr spc="-5" dirty="0">
                <a:latin typeface="Calibri"/>
                <a:cs typeface="Calibri"/>
              </a:rPr>
              <a:t>of </a:t>
            </a:r>
            <a:r>
              <a:rPr spc="-30" dirty="0">
                <a:latin typeface="Calibri"/>
                <a:cs typeface="Calibri"/>
              </a:rPr>
              <a:t>z</a:t>
            </a:r>
            <a:r>
              <a:rPr spc="-44" baseline="-21021" dirty="0">
                <a:latin typeface="Calibri"/>
                <a:cs typeface="Calibri"/>
              </a:rPr>
              <a:t>q </a:t>
            </a:r>
            <a:r>
              <a:rPr spc="-10" dirty="0">
                <a:latin typeface="Calibri"/>
                <a:cs typeface="Calibri"/>
              </a:rPr>
              <a:t>so </a:t>
            </a:r>
            <a:r>
              <a:rPr spc="-20" dirty="0">
                <a:latin typeface="Calibri"/>
                <a:cs typeface="Calibri"/>
              </a:rPr>
              <a:t>that </a:t>
            </a:r>
            <a:r>
              <a:rPr spc="-25" dirty="0">
                <a:latin typeface="Calibri"/>
                <a:cs typeface="Calibri"/>
              </a:rPr>
              <a:t>G(z</a:t>
            </a:r>
            <a:r>
              <a:rPr spc="-37" baseline="-21021" dirty="0">
                <a:latin typeface="Calibri"/>
                <a:cs typeface="Calibri"/>
              </a:rPr>
              <a:t>q</a:t>
            </a:r>
            <a:r>
              <a:rPr spc="-25" dirty="0">
                <a:latin typeface="Calibri"/>
                <a:cs typeface="Calibri"/>
              </a:rPr>
              <a:t>) is  </a:t>
            </a:r>
            <a:r>
              <a:rPr spc="-5" dirty="0">
                <a:latin typeface="Calibri"/>
                <a:cs typeface="Calibri"/>
              </a:rPr>
              <a:t>closet </a:t>
            </a:r>
            <a:r>
              <a:rPr spc="-15" dirty="0">
                <a:latin typeface="Calibri"/>
                <a:cs typeface="Calibri"/>
              </a:rPr>
              <a:t>to </a:t>
            </a:r>
            <a:r>
              <a:rPr i="1" dirty="0">
                <a:latin typeface="Calibri"/>
                <a:cs typeface="Calibri"/>
              </a:rPr>
              <a:t>s</a:t>
            </a:r>
            <a:r>
              <a:rPr i="1" baseline="-21021" dirty="0">
                <a:latin typeface="Calibri"/>
                <a:cs typeface="Calibri"/>
              </a:rPr>
              <a:t>k </a:t>
            </a:r>
            <a:r>
              <a:rPr spc="-5" dirty="0">
                <a:latin typeface="Calibri"/>
                <a:cs typeface="Calibri"/>
              </a:rPr>
              <a:t>and </a:t>
            </a:r>
            <a:r>
              <a:rPr spc="-25" dirty="0">
                <a:latin typeface="Calibri"/>
                <a:cs typeface="Calibri"/>
              </a:rPr>
              <a:t>store </a:t>
            </a:r>
            <a:r>
              <a:rPr spc="-5" dirty="0">
                <a:latin typeface="Calibri"/>
                <a:cs typeface="Calibri"/>
              </a:rPr>
              <a:t>these </a:t>
            </a:r>
            <a:r>
              <a:rPr spc="-10" dirty="0">
                <a:latin typeface="Calibri"/>
                <a:cs typeface="Calibri"/>
              </a:rPr>
              <a:t>mappings </a:t>
            </a:r>
            <a:r>
              <a:rPr spc="-20" dirty="0">
                <a:latin typeface="Calibri"/>
                <a:cs typeface="Calibri"/>
              </a:rPr>
              <a:t>from </a:t>
            </a:r>
            <a:r>
              <a:rPr spc="-5" dirty="0">
                <a:latin typeface="Calibri"/>
                <a:cs typeface="Calibri"/>
              </a:rPr>
              <a:t>s </a:t>
            </a:r>
            <a:r>
              <a:rPr spc="-15" dirty="0">
                <a:latin typeface="Calibri"/>
                <a:cs typeface="Calibri"/>
              </a:rPr>
              <a:t>to</a:t>
            </a:r>
            <a:r>
              <a:rPr spc="-25" dirty="0">
                <a:latin typeface="Calibri"/>
                <a:cs typeface="Calibri"/>
              </a:rPr>
              <a:t> </a:t>
            </a:r>
            <a:r>
              <a:rPr spc="-5" dirty="0">
                <a:latin typeface="Calibri"/>
                <a:cs typeface="Calibri"/>
              </a:rPr>
              <a:t>z.</a:t>
            </a:r>
            <a:endParaRPr dirty="0">
              <a:latin typeface="Calibri"/>
              <a:cs typeface="Calibri"/>
            </a:endParaRPr>
          </a:p>
        </p:txBody>
      </p:sp>
      <p:sp>
        <p:nvSpPr>
          <p:cNvPr id="10" name="object 10"/>
          <p:cNvSpPr/>
          <p:nvPr/>
        </p:nvSpPr>
        <p:spPr>
          <a:xfrm flipV="1">
            <a:off x="5387881" y="3509167"/>
            <a:ext cx="396452" cy="45719"/>
          </a:xfrm>
          <a:custGeom>
            <a:avLst/>
            <a:gdLst/>
            <a:ahLst/>
            <a:cxnLst/>
            <a:rect l="l" t="t" r="r" b="b"/>
            <a:pathLst>
              <a:path w="605789">
                <a:moveTo>
                  <a:pt x="0" y="0"/>
                </a:moveTo>
                <a:lnTo>
                  <a:pt x="605295" y="0"/>
                </a:lnTo>
              </a:path>
            </a:pathLst>
          </a:custGeom>
          <a:ln w="13909">
            <a:solidFill>
              <a:srgbClr val="000000"/>
            </a:solidFill>
          </a:ln>
        </p:spPr>
        <p:txBody>
          <a:bodyPr wrap="square" lIns="0" tIns="0" rIns="0" bIns="0" rtlCol="0"/>
          <a:lstStyle/>
          <a:p>
            <a:endParaRPr/>
          </a:p>
        </p:txBody>
      </p:sp>
      <p:sp>
        <p:nvSpPr>
          <p:cNvPr id="11" name="object 11"/>
          <p:cNvSpPr txBox="1"/>
          <p:nvPr/>
        </p:nvSpPr>
        <p:spPr>
          <a:xfrm>
            <a:off x="5060929" y="3297571"/>
            <a:ext cx="233982" cy="446917"/>
          </a:xfrm>
          <a:prstGeom prst="rect">
            <a:avLst/>
          </a:prstGeom>
        </p:spPr>
        <p:txBody>
          <a:bodyPr vert="horz" wrap="square" lIns="0" tIns="15875" rIns="0" bIns="0" rtlCol="0">
            <a:spAutoFit/>
          </a:bodyPr>
          <a:lstStyle/>
          <a:p>
            <a:pPr marL="12700">
              <a:spcBef>
                <a:spcPts val="125"/>
              </a:spcBef>
            </a:pPr>
            <a:r>
              <a:rPr sz="2800" spc="-1905" dirty="0">
                <a:latin typeface="Symbol"/>
                <a:cs typeface="Symbol"/>
              </a:rPr>
              <a:t></a:t>
            </a:r>
            <a:endParaRPr sz="2800" dirty="0">
              <a:latin typeface="Symbol"/>
              <a:cs typeface="Symbol"/>
            </a:endParaRPr>
          </a:p>
        </p:txBody>
      </p:sp>
      <p:sp>
        <p:nvSpPr>
          <p:cNvPr id="12" name="object 12"/>
          <p:cNvSpPr txBox="1"/>
          <p:nvPr/>
        </p:nvSpPr>
        <p:spPr>
          <a:xfrm>
            <a:off x="6039922" y="3281763"/>
            <a:ext cx="2657475" cy="449580"/>
          </a:xfrm>
          <a:prstGeom prst="rect">
            <a:avLst/>
          </a:prstGeom>
        </p:spPr>
        <p:txBody>
          <a:bodyPr vert="horz" wrap="square" lIns="0" tIns="16510" rIns="0" bIns="0" rtlCol="0">
            <a:spAutoFit/>
          </a:bodyPr>
          <a:lstStyle/>
          <a:p>
            <a:pPr marL="12700">
              <a:spcBef>
                <a:spcPts val="130"/>
              </a:spcBef>
              <a:tabLst>
                <a:tab pos="340360" algn="l"/>
              </a:tabLst>
            </a:pPr>
            <a:r>
              <a:rPr sz="2750" spc="25" dirty="0">
                <a:latin typeface="Times New Roman"/>
                <a:cs typeface="Times New Roman"/>
              </a:rPr>
              <a:t>,</a:t>
            </a:r>
            <a:r>
              <a:rPr spc="25" dirty="0">
                <a:cs typeface="Times New Roman"/>
              </a:rPr>
              <a:t>	</a:t>
            </a:r>
            <a:r>
              <a:rPr i="1" spc="45" dirty="0">
                <a:cs typeface="Times New Roman"/>
              </a:rPr>
              <a:t>k </a:t>
            </a:r>
            <a:r>
              <a:rPr lang="en-IN" spc="55" dirty="0">
                <a:cs typeface="Times New Roman"/>
              </a:rPr>
              <a:t>=</a:t>
            </a:r>
            <a:r>
              <a:rPr spc="55" dirty="0">
                <a:cs typeface="Times New Roman"/>
              </a:rPr>
              <a:t> </a:t>
            </a:r>
            <a:r>
              <a:rPr spc="-10" dirty="0">
                <a:cs typeface="Times New Roman"/>
              </a:rPr>
              <a:t>0,1,2,...,</a:t>
            </a:r>
            <a:r>
              <a:rPr i="1" spc="-10" dirty="0">
                <a:cs typeface="Times New Roman"/>
              </a:rPr>
              <a:t>L</a:t>
            </a:r>
            <a:r>
              <a:rPr i="1" spc="-445" dirty="0">
                <a:cs typeface="Times New Roman"/>
              </a:rPr>
              <a:t> </a:t>
            </a:r>
            <a:r>
              <a:rPr lang="en-IN" spc="105" dirty="0">
                <a:cs typeface="Times New Roman"/>
              </a:rPr>
              <a:t>-</a:t>
            </a:r>
            <a:r>
              <a:rPr spc="105" dirty="0">
                <a:cs typeface="Times New Roman"/>
              </a:rPr>
              <a:t>1</a:t>
            </a:r>
            <a:endParaRPr dirty="0">
              <a:cs typeface="Times New Roman"/>
            </a:endParaRPr>
          </a:p>
        </p:txBody>
      </p:sp>
      <p:sp>
        <p:nvSpPr>
          <p:cNvPr id="13" name="object 13"/>
          <p:cNvSpPr txBox="1"/>
          <p:nvPr/>
        </p:nvSpPr>
        <p:spPr>
          <a:xfrm>
            <a:off x="5453817" y="3527619"/>
            <a:ext cx="586105" cy="293670"/>
          </a:xfrm>
          <a:prstGeom prst="rect">
            <a:avLst/>
          </a:prstGeom>
        </p:spPr>
        <p:txBody>
          <a:bodyPr vert="horz" wrap="square" lIns="0" tIns="16510" rIns="0" bIns="0" rtlCol="0">
            <a:spAutoFit/>
          </a:bodyPr>
          <a:lstStyle/>
          <a:p>
            <a:pPr marL="12700">
              <a:spcBef>
                <a:spcPts val="130"/>
              </a:spcBef>
            </a:pPr>
            <a:r>
              <a:rPr i="1" spc="140" dirty="0">
                <a:latin typeface="Times New Roman"/>
                <a:cs typeface="Times New Roman"/>
              </a:rPr>
              <a:t>MN</a:t>
            </a:r>
            <a:endParaRPr dirty="0">
              <a:latin typeface="Times New Roman"/>
              <a:cs typeface="Times New Roman"/>
            </a:endParaRPr>
          </a:p>
        </p:txBody>
      </p:sp>
      <p:sp>
        <p:nvSpPr>
          <p:cNvPr id="14" name="object 14"/>
          <p:cNvSpPr txBox="1"/>
          <p:nvPr/>
        </p:nvSpPr>
        <p:spPr>
          <a:xfrm>
            <a:off x="5143062" y="3122615"/>
            <a:ext cx="120014" cy="262251"/>
          </a:xfrm>
          <a:prstGeom prst="rect">
            <a:avLst/>
          </a:prstGeom>
        </p:spPr>
        <p:txBody>
          <a:bodyPr vert="horz" wrap="square" lIns="0" tIns="15875" rIns="0" bIns="0" rtlCol="0">
            <a:spAutoFit/>
          </a:bodyPr>
          <a:lstStyle/>
          <a:p>
            <a:pPr marL="12700">
              <a:spcBef>
                <a:spcPts val="125"/>
              </a:spcBef>
            </a:pPr>
            <a:r>
              <a:rPr sz="1600" i="1" spc="30" dirty="0">
                <a:latin typeface="Times New Roman"/>
                <a:cs typeface="Times New Roman"/>
              </a:rPr>
              <a:t>k</a:t>
            </a:r>
            <a:endParaRPr sz="1600" dirty="0">
              <a:latin typeface="Times New Roman"/>
              <a:cs typeface="Times New Roman"/>
            </a:endParaRPr>
          </a:p>
        </p:txBody>
      </p:sp>
      <p:sp>
        <p:nvSpPr>
          <p:cNvPr id="15" name="object 15"/>
          <p:cNvSpPr txBox="1"/>
          <p:nvPr/>
        </p:nvSpPr>
        <p:spPr>
          <a:xfrm>
            <a:off x="5072335" y="3660951"/>
            <a:ext cx="381482" cy="231474"/>
          </a:xfrm>
          <a:prstGeom prst="rect">
            <a:avLst/>
          </a:prstGeom>
        </p:spPr>
        <p:txBody>
          <a:bodyPr vert="horz" wrap="square" lIns="0" tIns="15875" rIns="0" bIns="0" rtlCol="0">
            <a:spAutoFit/>
          </a:bodyPr>
          <a:lstStyle/>
          <a:p>
            <a:pPr marL="12700">
              <a:spcBef>
                <a:spcPts val="125"/>
              </a:spcBef>
            </a:pPr>
            <a:r>
              <a:rPr sz="1400" i="1" spc="150" dirty="0">
                <a:latin typeface="Times New Roman"/>
                <a:cs typeface="Times New Roman"/>
              </a:rPr>
              <a:t>j</a:t>
            </a:r>
            <a:r>
              <a:rPr sz="1400" spc="60" dirty="0">
                <a:latin typeface="Symbol"/>
                <a:cs typeface="Symbol"/>
              </a:rPr>
              <a:t></a:t>
            </a:r>
            <a:r>
              <a:rPr sz="1400" spc="35" dirty="0">
                <a:latin typeface="Times New Roman"/>
                <a:cs typeface="Times New Roman"/>
              </a:rPr>
              <a:t>0</a:t>
            </a:r>
            <a:endParaRPr sz="1400" dirty="0">
              <a:latin typeface="Times New Roman"/>
              <a:cs typeface="Times New Roman"/>
            </a:endParaRPr>
          </a:p>
        </p:txBody>
      </p:sp>
      <p:sp>
        <p:nvSpPr>
          <p:cNvPr id="16" name="object 16"/>
          <p:cNvSpPr txBox="1"/>
          <p:nvPr/>
        </p:nvSpPr>
        <p:spPr>
          <a:xfrm flipH="1">
            <a:off x="5513078" y="3195194"/>
            <a:ext cx="897998" cy="293670"/>
          </a:xfrm>
          <a:prstGeom prst="rect">
            <a:avLst/>
          </a:prstGeom>
        </p:spPr>
        <p:txBody>
          <a:bodyPr vert="horz" wrap="square" lIns="0" tIns="16510" rIns="0" bIns="0" rtlCol="0">
            <a:spAutoFit/>
          </a:bodyPr>
          <a:lstStyle/>
          <a:p>
            <a:pPr marL="12700">
              <a:spcBef>
                <a:spcPts val="130"/>
              </a:spcBef>
            </a:pPr>
            <a:r>
              <a:rPr i="1" spc="285" dirty="0">
                <a:latin typeface="Times New Roman"/>
                <a:cs typeface="Times New Roman"/>
              </a:rPr>
              <a:t>n</a:t>
            </a:r>
            <a:r>
              <a:rPr i="1" spc="22" baseline="-24305" dirty="0">
                <a:latin typeface="Times New Roman"/>
                <a:cs typeface="Times New Roman"/>
              </a:rPr>
              <a:t>j</a:t>
            </a:r>
            <a:endParaRPr baseline="-24305" dirty="0">
              <a:latin typeface="Times New Roman"/>
              <a:cs typeface="Times New Roman"/>
            </a:endParaRPr>
          </a:p>
        </p:txBody>
      </p:sp>
      <p:sp>
        <p:nvSpPr>
          <p:cNvPr id="17" name="object 17"/>
          <p:cNvSpPr txBox="1"/>
          <p:nvPr/>
        </p:nvSpPr>
        <p:spPr>
          <a:xfrm>
            <a:off x="3433882" y="3393662"/>
            <a:ext cx="2606040" cy="293670"/>
          </a:xfrm>
          <a:prstGeom prst="rect">
            <a:avLst/>
          </a:prstGeom>
        </p:spPr>
        <p:txBody>
          <a:bodyPr vert="horz" wrap="square" lIns="0" tIns="16510" rIns="0" bIns="0" rtlCol="0">
            <a:spAutoFit/>
          </a:bodyPr>
          <a:lstStyle/>
          <a:p>
            <a:pPr marL="12700">
              <a:spcBef>
                <a:spcPts val="130"/>
              </a:spcBef>
              <a:tabLst>
                <a:tab pos="377825" algn="l"/>
              </a:tabLst>
            </a:pPr>
            <a:r>
              <a:rPr i="1" spc="30" dirty="0">
                <a:cs typeface="Times New Roman"/>
              </a:rPr>
              <a:t>s</a:t>
            </a:r>
            <a:r>
              <a:rPr i="1" spc="44" baseline="-24305" dirty="0">
                <a:cs typeface="Times New Roman"/>
              </a:rPr>
              <a:t>k	</a:t>
            </a:r>
            <a:r>
              <a:rPr lang="en-IN" spc="55" dirty="0">
                <a:cs typeface="Times New Roman"/>
              </a:rPr>
              <a:t>=</a:t>
            </a:r>
            <a:r>
              <a:rPr spc="-295" dirty="0">
                <a:cs typeface="Times New Roman"/>
              </a:rPr>
              <a:t> </a:t>
            </a:r>
            <a:r>
              <a:rPr i="1" spc="60" dirty="0">
                <a:cs typeface="Times New Roman"/>
              </a:rPr>
              <a:t>T</a:t>
            </a:r>
            <a:r>
              <a:rPr i="1" spc="-390" dirty="0">
                <a:cs typeface="Times New Roman"/>
              </a:rPr>
              <a:t> </a:t>
            </a:r>
            <a:r>
              <a:rPr spc="-40" dirty="0">
                <a:cs typeface="Times New Roman"/>
              </a:rPr>
              <a:t>(</a:t>
            </a:r>
            <a:r>
              <a:rPr i="1" spc="-40" dirty="0">
                <a:cs typeface="Times New Roman"/>
              </a:rPr>
              <a:t>r</a:t>
            </a:r>
            <a:r>
              <a:rPr i="1" spc="-60" baseline="-24305" dirty="0">
                <a:cs typeface="Times New Roman"/>
              </a:rPr>
              <a:t>k</a:t>
            </a:r>
            <a:r>
              <a:rPr i="1" spc="7" baseline="-24305" dirty="0">
                <a:cs typeface="Times New Roman"/>
              </a:rPr>
              <a:t> </a:t>
            </a:r>
            <a:r>
              <a:rPr spc="35" dirty="0">
                <a:cs typeface="Times New Roman"/>
              </a:rPr>
              <a:t>)</a:t>
            </a:r>
            <a:r>
              <a:rPr spc="-105" dirty="0">
                <a:cs typeface="Times New Roman"/>
              </a:rPr>
              <a:t> </a:t>
            </a:r>
            <a:r>
              <a:rPr lang="en-IN" spc="55" dirty="0">
                <a:cs typeface="Times New Roman"/>
              </a:rPr>
              <a:t>=</a:t>
            </a:r>
            <a:r>
              <a:rPr spc="-165" dirty="0">
                <a:cs typeface="Times New Roman"/>
              </a:rPr>
              <a:t> </a:t>
            </a:r>
            <a:r>
              <a:rPr spc="105" dirty="0">
                <a:cs typeface="Times New Roman"/>
              </a:rPr>
              <a:t>(</a:t>
            </a:r>
            <a:r>
              <a:rPr i="1" spc="105" dirty="0">
                <a:cs typeface="Times New Roman"/>
              </a:rPr>
              <a:t>L</a:t>
            </a:r>
            <a:r>
              <a:rPr i="1" spc="-265" dirty="0">
                <a:cs typeface="Times New Roman"/>
              </a:rPr>
              <a:t> </a:t>
            </a:r>
            <a:r>
              <a:rPr lang="en-IN" spc="-5" dirty="0">
                <a:cs typeface="Times New Roman"/>
              </a:rPr>
              <a:t>-</a:t>
            </a:r>
            <a:r>
              <a:rPr spc="-5" dirty="0">
                <a:cs typeface="Times New Roman"/>
              </a:rPr>
              <a:t>1)</a:t>
            </a:r>
            <a:endParaRPr dirty="0">
              <a:cs typeface="Times New Roman"/>
            </a:endParaRPr>
          </a:p>
        </p:txBody>
      </p:sp>
      <p:sp>
        <p:nvSpPr>
          <p:cNvPr id="19" name="object 19"/>
          <p:cNvSpPr txBox="1"/>
          <p:nvPr/>
        </p:nvSpPr>
        <p:spPr>
          <a:xfrm>
            <a:off x="9899650" y="4712855"/>
            <a:ext cx="449391" cy="201978"/>
          </a:xfrm>
          <a:prstGeom prst="rect">
            <a:avLst/>
          </a:prstGeom>
        </p:spPr>
        <p:txBody>
          <a:bodyPr vert="horz" wrap="square" lIns="0" tIns="17145" rIns="0" bIns="0" rtlCol="0">
            <a:spAutoFit/>
          </a:bodyPr>
          <a:lstStyle/>
          <a:p>
            <a:pPr marL="12700">
              <a:spcBef>
                <a:spcPts val="135"/>
              </a:spcBef>
            </a:pPr>
            <a:r>
              <a:rPr sz="1200" i="1" spc="130" dirty="0">
                <a:latin typeface="Times New Roman"/>
                <a:cs typeface="Times New Roman"/>
              </a:rPr>
              <a:t>i</a:t>
            </a:r>
            <a:r>
              <a:rPr sz="1200" spc="90" dirty="0">
                <a:latin typeface="Symbol"/>
                <a:cs typeface="Symbol"/>
              </a:rPr>
              <a:t></a:t>
            </a:r>
            <a:r>
              <a:rPr sz="1200" spc="25" dirty="0">
                <a:latin typeface="Times New Roman"/>
                <a:cs typeface="Times New Roman"/>
              </a:rPr>
              <a:t>0</a:t>
            </a:r>
            <a:endParaRPr sz="1200" dirty="0">
              <a:latin typeface="Times New Roman"/>
              <a:cs typeface="Times New Roman"/>
            </a:endParaRPr>
          </a:p>
        </p:txBody>
      </p:sp>
      <p:sp>
        <p:nvSpPr>
          <p:cNvPr id="3" name="Date Placeholder 2"/>
          <p:cNvSpPr>
            <a:spLocks noGrp="1"/>
          </p:cNvSpPr>
          <p:nvPr>
            <p:ph type="dt" sz="half" idx="10"/>
          </p:nvPr>
        </p:nvSpPr>
        <p:spPr/>
        <p:txBody>
          <a:bodyPr/>
          <a:lstStyle/>
          <a:p>
            <a:fld id="{82ACB9D0-1BC4-4D67-9395-14A6DCC6CF49}" type="datetime1">
              <a:rPr lang="en-US" smtClean="0"/>
              <a:t>11/18/2021</a:t>
            </a:fld>
            <a:endParaRPr lang="en-US" dirty="0"/>
          </a:p>
        </p:txBody>
      </p:sp>
      <p:sp>
        <p:nvSpPr>
          <p:cNvPr id="5" name="Footer Placeholder 4"/>
          <p:cNvSpPr>
            <a:spLocks noGrp="1"/>
          </p:cNvSpPr>
          <p:nvPr>
            <p:ph type="ftr" sz="quarter" idx="11"/>
          </p:nvPr>
        </p:nvSpPr>
        <p:spPr/>
        <p:txBody>
          <a:bodyPr/>
          <a:lstStyle/>
          <a:p>
            <a:r>
              <a:rPr lang="en-US"/>
              <a:t>National Institute of Technology,Meghalaya</a:t>
            </a:r>
            <a:endParaRPr lang="en-US" dirty="0"/>
          </a:p>
        </p:txBody>
      </p:sp>
      <p:sp>
        <p:nvSpPr>
          <p:cNvPr id="18" name="Slide Number Placeholder 17"/>
          <p:cNvSpPr>
            <a:spLocks noGrp="1"/>
          </p:cNvSpPr>
          <p:nvPr>
            <p:ph type="sldNum" sz="quarter" idx="12"/>
          </p:nvPr>
        </p:nvSpPr>
        <p:spPr/>
        <p:txBody>
          <a:bodyPr/>
          <a:lstStyle/>
          <a:p>
            <a:fld id="{D57F1E4F-1CFF-5643-939E-217C01CDF565}" type="slidenum">
              <a:rPr lang="en-US" smtClean="0"/>
              <a:pPr/>
              <a:t>46</a:t>
            </a:fld>
            <a:endParaRPr lang="en-US" dirty="0"/>
          </a:p>
        </p:txBody>
      </p:sp>
    </p:spTree>
    <p:extLst>
      <p:ext uri="{BB962C8B-B14F-4D97-AF65-F5344CB8AC3E}">
        <p14:creationId xmlns:p14="http://schemas.microsoft.com/office/powerpoint/2010/main" val="9004125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240924" y="2686388"/>
            <a:ext cx="8151273" cy="3670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026016" y="1763058"/>
            <a:ext cx="10088452" cy="923330"/>
          </a:xfrm>
          <a:prstGeom prst="rect">
            <a:avLst/>
          </a:prstGeom>
        </p:spPr>
        <p:txBody>
          <a:bodyPr wrap="square">
            <a:spAutoFit/>
          </a:bodyPr>
          <a:lstStyle/>
          <a:p>
            <a:pPr marL="621030" marR="5080" indent="-285750" algn="just">
              <a:spcBef>
                <a:spcPts val="690"/>
              </a:spcBef>
              <a:buFont typeface="Arial" panose="020B0604020202020204" pitchFamily="34" charset="0"/>
              <a:buChar char="•"/>
            </a:pPr>
            <a:r>
              <a:rPr lang="en-IN" spc="-15" dirty="0">
                <a:cs typeface="Calibri"/>
              </a:rPr>
              <a:t>Form </a:t>
            </a:r>
            <a:r>
              <a:rPr lang="en-IN" spc="-5" dirty="0">
                <a:cs typeface="Calibri"/>
              </a:rPr>
              <a:t>the </a:t>
            </a:r>
            <a:r>
              <a:rPr lang="en-IN" spc="-10" dirty="0">
                <a:cs typeface="Calibri"/>
              </a:rPr>
              <a:t>histogram-specified </a:t>
            </a:r>
            <a:r>
              <a:rPr lang="en-IN" spc="-5" dirty="0">
                <a:cs typeface="Calibri"/>
              </a:rPr>
              <a:t>image </a:t>
            </a:r>
            <a:r>
              <a:rPr lang="en-IN" spc="-15" dirty="0">
                <a:cs typeface="Calibri"/>
              </a:rPr>
              <a:t>by </a:t>
            </a:r>
            <a:r>
              <a:rPr lang="en-IN" spc="-25" dirty="0">
                <a:cs typeface="Calibri"/>
              </a:rPr>
              <a:t>first </a:t>
            </a:r>
            <a:r>
              <a:rPr lang="en-IN" spc="-20" dirty="0">
                <a:cs typeface="Calibri"/>
              </a:rPr>
              <a:t>histogram-  </a:t>
            </a:r>
            <a:r>
              <a:rPr lang="en-IN" spc="-5" dirty="0">
                <a:cs typeface="Calibri"/>
              </a:rPr>
              <a:t>equalizing the input </a:t>
            </a:r>
            <a:r>
              <a:rPr lang="en-IN" spc="-10" dirty="0">
                <a:cs typeface="Calibri"/>
              </a:rPr>
              <a:t>image </a:t>
            </a:r>
            <a:r>
              <a:rPr lang="en-IN" spc="-5" dirty="0">
                <a:cs typeface="Calibri"/>
              </a:rPr>
              <a:t>and then mapping </a:t>
            </a:r>
            <a:r>
              <a:rPr lang="en-IN" spc="-15" dirty="0">
                <a:cs typeface="Calibri"/>
              </a:rPr>
              <a:t>every  equalized </a:t>
            </a:r>
            <a:r>
              <a:rPr lang="en-IN" spc="-25" dirty="0">
                <a:cs typeface="Calibri"/>
              </a:rPr>
              <a:t>pixel </a:t>
            </a:r>
            <a:r>
              <a:rPr lang="en-IN" spc="-10" dirty="0">
                <a:cs typeface="Calibri"/>
              </a:rPr>
              <a:t>value, </a:t>
            </a:r>
            <a:r>
              <a:rPr lang="en-IN" dirty="0" err="1">
                <a:cs typeface="Calibri"/>
              </a:rPr>
              <a:t>s</a:t>
            </a:r>
            <a:r>
              <a:rPr lang="en-IN" baseline="-21021" dirty="0" err="1">
                <a:cs typeface="Calibri"/>
              </a:rPr>
              <a:t>k</a:t>
            </a:r>
            <a:r>
              <a:rPr lang="en-IN" baseline="-21021" dirty="0">
                <a:cs typeface="Calibri"/>
              </a:rPr>
              <a:t> </a:t>
            </a:r>
            <a:r>
              <a:rPr lang="en-IN" spc="-5" dirty="0">
                <a:cs typeface="Calibri"/>
              </a:rPr>
              <a:t>, of this image </a:t>
            </a:r>
            <a:r>
              <a:rPr lang="en-IN" spc="-20" dirty="0">
                <a:cs typeface="Calibri"/>
              </a:rPr>
              <a:t>to </a:t>
            </a:r>
            <a:r>
              <a:rPr lang="en-IN" spc="-5" dirty="0">
                <a:cs typeface="Calibri"/>
              </a:rPr>
              <a:t>the </a:t>
            </a:r>
            <a:r>
              <a:rPr lang="en-IN" spc="-10" dirty="0">
                <a:cs typeface="Calibri"/>
              </a:rPr>
              <a:t>corresponding  value </a:t>
            </a:r>
            <a:r>
              <a:rPr lang="en-IN" spc="-30" dirty="0" err="1">
                <a:cs typeface="Calibri"/>
              </a:rPr>
              <a:t>z</a:t>
            </a:r>
            <a:r>
              <a:rPr lang="en-IN" spc="-44" baseline="-21021" dirty="0" err="1">
                <a:cs typeface="Calibri"/>
              </a:rPr>
              <a:t>q</a:t>
            </a:r>
            <a:r>
              <a:rPr lang="en-IN" spc="-44" baseline="-21021" dirty="0">
                <a:cs typeface="Calibri"/>
              </a:rPr>
              <a:t> </a:t>
            </a:r>
            <a:r>
              <a:rPr lang="en-IN" spc="-10" dirty="0">
                <a:cs typeface="Calibri"/>
              </a:rPr>
              <a:t>in </a:t>
            </a:r>
            <a:r>
              <a:rPr lang="en-IN" spc="-5" dirty="0">
                <a:cs typeface="Calibri"/>
              </a:rPr>
              <a:t>the </a:t>
            </a:r>
            <a:r>
              <a:rPr lang="en-IN" spc="-15" dirty="0">
                <a:cs typeface="Calibri"/>
              </a:rPr>
              <a:t>histogram-specified </a:t>
            </a:r>
            <a:r>
              <a:rPr lang="en-IN" spc="-10" dirty="0">
                <a:cs typeface="Calibri"/>
              </a:rPr>
              <a:t>image using </a:t>
            </a:r>
            <a:r>
              <a:rPr lang="en-IN" spc="-5" dirty="0">
                <a:cs typeface="Calibri"/>
              </a:rPr>
              <a:t>the  </a:t>
            </a:r>
            <a:r>
              <a:rPr lang="en-IN" spc="-10" dirty="0">
                <a:cs typeface="Calibri"/>
              </a:rPr>
              <a:t>mappings </a:t>
            </a:r>
            <a:r>
              <a:rPr lang="en-IN" spc="-20" dirty="0">
                <a:cs typeface="Calibri"/>
              </a:rPr>
              <a:t>found </a:t>
            </a:r>
            <a:r>
              <a:rPr lang="en-IN" spc="-10" dirty="0">
                <a:cs typeface="Calibri"/>
              </a:rPr>
              <a:t>in </a:t>
            </a:r>
            <a:r>
              <a:rPr lang="en-IN" spc="-20" dirty="0">
                <a:cs typeface="Calibri"/>
              </a:rPr>
              <a:t>step</a:t>
            </a:r>
            <a:r>
              <a:rPr lang="en-IN" spc="110" dirty="0">
                <a:cs typeface="Calibri"/>
              </a:rPr>
              <a:t> </a:t>
            </a:r>
            <a:r>
              <a:rPr lang="en-IN" spc="-5" dirty="0">
                <a:cs typeface="Calibri"/>
              </a:rPr>
              <a:t>3.</a:t>
            </a:r>
            <a:endParaRPr lang="en-IN" dirty="0">
              <a:cs typeface="Calibri"/>
            </a:endParaRPr>
          </a:p>
        </p:txBody>
      </p:sp>
      <p:sp>
        <p:nvSpPr>
          <p:cNvPr id="6" name="Rectangle 5"/>
          <p:cNvSpPr/>
          <p:nvPr/>
        </p:nvSpPr>
        <p:spPr>
          <a:xfrm>
            <a:off x="1395737" y="916673"/>
            <a:ext cx="8057975" cy="769441"/>
          </a:xfrm>
          <a:prstGeom prst="rect">
            <a:avLst/>
          </a:prstGeom>
        </p:spPr>
        <p:txBody>
          <a:bodyPr wrap="none">
            <a:spAutoFit/>
          </a:bodyPr>
          <a:lstStyle/>
          <a:p>
            <a:r>
              <a:rPr lang="en-IN" sz="4400" spc="-20" dirty="0">
                <a:solidFill>
                  <a:schemeClr val="accent1">
                    <a:lumMod val="75000"/>
                  </a:schemeClr>
                </a:solidFill>
                <a:latin typeface="+mj-lt"/>
              </a:rPr>
              <a:t>Histogram </a:t>
            </a:r>
            <a:r>
              <a:rPr lang="en-IN" sz="4400" spc="-10" dirty="0">
                <a:solidFill>
                  <a:schemeClr val="accent1">
                    <a:lumMod val="75000"/>
                  </a:schemeClr>
                </a:solidFill>
                <a:latin typeface="+mj-lt"/>
              </a:rPr>
              <a:t>Matching</a:t>
            </a:r>
            <a:r>
              <a:rPr lang="en-IN" sz="4400" spc="15" dirty="0">
                <a:solidFill>
                  <a:schemeClr val="accent1">
                    <a:lumMod val="75000"/>
                  </a:schemeClr>
                </a:solidFill>
                <a:latin typeface="+mj-lt"/>
              </a:rPr>
              <a:t> </a:t>
            </a:r>
            <a:r>
              <a:rPr lang="en-IN" sz="4400" spc="-10" dirty="0">
                <a:solidFill>
                  <a:schemeClr val="accent1">
                    <a:lumMod val="75000"/>
                  </a:schemeClr>
                </a:solidFill>
                <a:latin typeface="+mj-lt"/>
              </a:rPr>
              <a:t>(Specification)</a:t>
            </a:r>
            <a:endParaRPr lang="en-IN" sz="4400" dirty="0">
              <a:latin typeface="+mj-lt"/>
            </a:endParaRPr>
          </a:p>
        </p:txBody>
      </p:sp>
      <p:sp>
        <p:nvSpPr>
          <p:cNvPr id="3" name="Date Placeholder 2"/>
          <p:cNvSpPr>
            <a:spLocks noGrp="1"/>
          </p:cNvSpPr>
          <p:nvPr>
            <p:ph type="dt" sz="half" idx="10"/>
          </p:nvPr>
        </p:nvSpPr>
        <p:spPr/>
        <p:txBody>
          <a:bodyPr/>
          <a:lstStyle/>
          <a:p>
            <a:fld id="{73EBA9D0-A975-4211-90CA-4C214B295C15}" type="datetime1">
              <a:rPr lang="en-US" smtClean="0"/>
              <a:t>11/18/2021</a:t>
            </a:fld>
            <a:endParaRPr lang="en-US" dirty="0"/>
          </a:p>
        </p:txBody>
      </p:sp>
      <p:sp>
        <p:nvSpPr>
          <p:cNvPr id="4" name="Footer Placeholder 3"/>
          <p:cNvSpPr>
            <a:spLocks noGrp="1"/>
          </p:cNvSpPr>
          <p:nvPr>
            <p:ph type="ftr" sz="quarter" idx="11"/>
          </p:nvPr>
        </p:nvSpPr>
        <p:spPr/>
        <p:txBody>
          <a:bodyPr/>
          <a:lstStyle/>
          <a:p>
            <a:r>
              <a:rPr lang="en-US"/>
              <a:t>National Institute of Technology,Meghalaya</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47</a:t>
            </a:fld>
            <a:endParaRPr lang="en-US" dirty="0"/>
          </a:p>
        </p:txBody>
      </p:sp>
      <mc:AlternateContent xmlns:mc="http://schemas.openxmlformats.org/markup-compatibility/2006">
        <mc:Choice xmlns:p14="http://schemas.microsoft.com/office/powerpoint/2010/main" Requires="p14">
          <p:contentPart p14:bwMode="auto" r:id="rId3">
            <p14:nvContentPartPr>
              <p14:cNvPr id="7" name="Ink 6">
                <a:extLst>
                  <a:ext uri="{FF2B5EF4-FFF2-40B4-BE49-F238E27FC236}">
                    <a16:creationId xmlns:a16="http://schemas.microsoft.com/office/drawing/2014/main" id="{4555D189-D759-4E96-AFEE-F7935D734BEB}"/>
                  </a:ext>
                </a:extLst>
              </p14:cNvPr>
              <p14:cNvContentPartPr/>
              <p14:nvPr/>
            </p14:nvContentPartPr>
            <p14:xfrm>
              <a:off x="8748360" y="189360"/>
              <a:ext cx="3333600" cy="1964520"/>
            </p14:xfrm>
          </p:contentPart>
        </mc:Choice>
        <mc:Fallback>
          <p:pic>
            <p:nvPicPr>
              <p:cNvPr id="7" name="Ink 6">
                <a:extLst>
                  <a:ext uri="{FF2B5EF4-FFF2-40B4-BE49-F238E27FC236}">
                    <a16:creationId xmlns:a16="http://schemas.microsoft.com/office/drawing/2014/main" id="{4555D189-D759-4E96-AFEE-F7935D734BEB}"/>
                  </a:ext>
                </a:extLst>
              </p:cNvPr>
              <p:cNvPicPr/>
              <p:nvPr/>
            </p:nvPicPr>
            <p:blipFill>
              <a:blip r:embed="rId4"/>
              <a:stretch>
                <a:fillRect/>
              </a:stretch>
            </p:blipFill>
            <p:spPr>
              <a:xfrm>
                <a:off x="8739000" y="180000"/>
                <a:ext cx="3352320" cy="1983240"/>
              </a:xfrm>
              <a:prstGeom prst="rect">
                <a:avLst/>
              </a:prstGeom>
            </p:spPr>
          </p:pic>
        </mc:Fallback>
      </mc:AlternateContent>
    </p:spTree>
    <p:extLst>
      <p:ext uri="{BB962C8B-B14F-4D97-AF65-F5344CB8AC3E}">
        <p14:creationId xmlns:p14="http://schemas.microsoft.com/office/powerpoint/2010/main" val="39846682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965316" y="1853270"/>
            <a:ext cx="8322328" cy="4520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4"/>
          <p:cNvSpPr>
            <a:spLocks noGrp="1"/>
          </p:cNvSpPr>
          <p:nvPr>
            <p:ph type="title"/>
          </p:nvPr>
        </p:nvSpPr>
        <p:spPr>
          <a:prstGeom prst="rect">
            <a:avLst/>
          </a:prstGeom>
        </p:spPr>
        <p:txBody>
          <a:bodyPr wrap="none">
            <a:spAutoFit/>
          </a:bodyPr>
          <a:lstStyle/>
          <a:p>
            <a:r>
              <a:rPr lang="en-IN" sz="4400" spc="-20" dirty="0">
                <a:solidFill>
                  <a:schemeClr val="accent1">
                    <a:lumMod val="75000"/>
                  </a:schemeClr>
                </a:solidFill>
                <a:latin typeface="+mj-lt"/>
              </a:rPr>
              <a:t>Histogram </a:t>
            </a:r>
            <a:r>
              <a:rPr lang="en-IN" sz="4400" spc="-10" dirty="0">
                <a:solidFill>
                  <a:schemeClr val="accent1">
                    <a:lumMod val="75000"/>
                  </a:schemeClr>
                </a:solidFill>
                <a:latin typeface="+mj-lt"/>
              </a:rPr>
              <a:t>Matching</a:t>
            </a:r>
            <a:r>
              <a:rPr lang="en-IN" sz="4400" spc="15" dirty="0">
                <a:solidFill>
                  <a:schemeClr val="accent1">
                    <a:lumMod val="75000"/>
                  </a:schemeClr>
                </a:solidFill>
                <a:latin typeface="+mj-lt"/>
              </a:rPr>
              <a:t> </a:t>
            </a:r>
            <a:r>
              <a:rPr lang="en-IN" sz="4400" spc="-10" dirty="0">
                <a:solidFill>
                  <a:schemeClr val="accent1">
                    <a:lumMod val="75000"/>
                  </a:schemeClr>
                </a:solidFill>
                <a:latin typeface="+mj-lt"/>
              </a:rPr>
              <a:t>(Specification)</a:t>
            </a:r>
            <a:endParaRPr lang="en-IN" sz="4400" dirty="0">
              <a:latin typeface="+mj-lt"/>
            </a:endParaRPr>
          </a:p>
        </p:txBody>
      </p:sp>
      <p:sp>
        <p:nvSpPr>
          <p:cNvPr id="2" name="Date Placeholder 1"/>
          <p:cNvSpPr>
            <a:spLocks noGrp="1"/>
          </p:cNvSpPr>
          <p:nvPr>
            <p:ph type="dt" sz="half" idx="10"/>
          </p:nvPr>
        </p:nvSpPr>
        <p:spPr/>
        <p:txBody>
          <a:bodyPr/>
          <a:lstStyle/>
          <a:p>
            <a:fld id="{7E43B2A4-9F33-41EA-B3A7-5AC3E971F51D}" type="datetime1">
              <a:rPr lang="en-US" smtClean="0"/>
              <a:t>11/18/2021</a:t>
            </a:fld>
            <a:endParaRPr lang="en-US" dirty="0"/>
          </a:p>
        </p:txBody>
      </p:sp>
      <p:sp>
        <p:nvSpPr>
          <p:cNvPr id="3" name="Footer Placeholder 2"/>
          <p:cNvSpPr>
            <a:spLocks noGrp="1"/>
          </p:cNvSpPr>
          <p:nvPr>
            <p:ph type="ftr" sz="quarter" idx="11"/>
          </p:nvPr>
        </p:nvSpPr>
        <p:spPr/>
        <p:txBody>
          <a:bodyPr/>
          <a:lstStyle/>
          <a:p>
            <a:r>
              <a:rPr lang="en-US"/>
              <a:t>National Institute of Technology,Meghalaya</a:t>
            </a:r>
            <a:endParaRPr lang="en-US" dirty="0"/>
          </a:p>
        </p:txBody>
      </p:sp>
      <p:sp>
        <p:nvSpPr>
          <p:cNvPr id="8" name="Slide Number Placeholder 7"/>
          <p:cNvSpPr>
            <a:spLocks noGrp="1"/>
          </p:cNvSpPr>
          <p:nvPr>
            <p:ph type="sldNum" sz="quarter" idx="12"/>
          </p:nvPr>
        </p:nvSpPr>
        <p:spPr/>
        <p:txBody>
          <a:bodyPr/>
          <a:lstStyle/>
          <a:p>
            <a:fld id="{D57F1E4F-1CFF-5643-939E-217C01CDF565}" type="slidenum">
              <a:rPr lang="en-US" smtClean="0"/>
              <a:pPr/>
              <a:t>48</a:t>
            </a:fld>
            <a:endParaRPr lang="en-US" dirty="0"/>
          </a:p>
        </p:txBody>
      </p:sp>
    </p:spTree>
    <p:extLst>
      <p:ext uri="{BB962C8B-B14F-4D97-AF65-F5344CB8AC3E}">
        <p14:creationId xmlns:p14="http://schemas.microsoft.com/office/powerpoint/2010/main" val="32697900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150771" y="1815922"/>
            <a:ext cx="7927534" cy="454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1395737" y="916673"/>
            <a:ext cx="8057975" cy="769441"/>
          </a:xfrm>
          <a:prstGeom prst="rect">
            <a:avLst/>
          </a:prstGeom>
        </p:spPr>
        <p:txBody>
          <a:bodyPr wrap="none">
            <a:spAutoFit/>
          </a:bodyPr>
          <a:lstStyle/>
          <a:p>
            <a:r>
              <a:rPr lang="en-IN" sz="4400" spc="-20" dirty="0">
                <a:solidFill>
                  <a:schemeClr val="accent1">
                    <a:lumMod val="75000"/>
                  </a:schemeClr>
                </a:solidFill>
                <a:latin typeface="+mj-lt"/>
              </a:rPr>
              <a:t>Histogram </a:t>
            </a:r>
            <a:r>
              <a:rPr lang="en-IN" sz="4400" spc="-10" dirty="0">
                <a:solidFill>
                  <a:schemeClr val="accent1">
                    <a:lumMod val="75000"/>
                  </a:schemeClr>
                </a:solidFill>
                <a:latin typeface="+mj-lt"/>
              </a:rPr>
              <a:t>Matching</a:t>
            </a:r>
            <a:r>
              <a:rPr lang="en-IN" sz="4400" spc="15" dirty="0">
                <a:solidFill>
                  <a:schemeClr val="accent1">
                    <a:lumMod val="75000"/>
                  </a:schemeClr>
                </a:solidFill>
                <a:latin typeface="+mj-lt"/>
              </a:rPr>
              <a:t> </a:t>
            </a:r>
            <a:r>
              <a:rPr lang="en-IN" sz="4400" spc="-10" dirty="0">
                <a:solidFill>
                  <a:schemeClr val="accent1">
                    <a:lumMod val="75000"/>
                  </a:schemeClr>
                </a:solidFill>
                <a:latin typeface="+mj-lt"/>
              </a:rPr>
              <a:t>(Specification)</a:t>
            </a:r>
            <a:endParaRPr lang="en-IN" sz="4400" dirty="0">
              <a:latin typeface="+mj-lt"/>
            </a:endParaRPr>
          </a:p>
        </p:txBody>
      </p:sp>
      <p:sp>
        <p:nvSpPr>
          <p:cNvPr id="6" name="Date Placeholder 5"/>
          <p:cNvSpPr>
            <a:spLocks noGrp="1"/>
          </p:cNvSpPr>
          <p:nvPr>
            <p:ph type="dt" sz="half" idx="10"/>
          </p:nvPr>
        </p:nvSpPr>
        <p:spPr/>
        <p:txBody>
          <a:bodyPr/>
          <a:lstStyle/>
          <a:p>
            <a:fld id="{01984CED-031B-459E-89DB-E41699918FCC}" type="datetime1">
              <a:rPr lang="en-US" smtClean="0"/>
              <a:t>11/18/2021</a:t>
            </a:fld>
            <a:endParaRPr lang="en-US" dirty="0"/>
          </a:p>
        </p:txBody>
      </p:sp>
      <p:sp>
        <p:nvSpPr>
          <p:cNvPr id="7" name="Footer Placeholder 6"/>
          <p:cNvSpPr>
            <a:spLocks noGrp="1"/>
          </p:cNvSpPr>
          <p:nvPr>
            <p:ph type="ftr" sz="quarter" idx="11"/>
          </p:nvPr>
        </p:nvSpPr>
        <p:spPr/>
        <p:txBody>
          <a:bodyPr/>
          <a:lstStyle/>
          <a:p>
            <a:r>
              <a:rPr lang="en-US"/>
              <a:t>National Institute of Technology,Meghalaya</a:t>
            </a:r>
            <a:endParaRPr lang="en-US" dirty="0"/>
          </a:p>
        </p:txBody>
      </p:sp>
      <p:sp>
        <p:nvSpPr>
          <p:cNvPr id="8" name="Slide Number Placeholder 7"/>
          <p:cNvSpPr>
            <a:spLocks noGrp="1"/>
          </p:cNvSpPr>
          <p:nvPr>
            <p:ph type="sldNum" sz="quarter" idx="12"/>
          </p:nvPr>
        </p:nvSpPr>
        <p:spPr/>
        <p:txBody>
          <a:bodyPr/>
          <a:lstStyle/>
          <a:p>
            <a:fld id="{D57F1E4F-1CFF-5643-939E-217C01CDF565}" type="slidenum">
              <a:rPr lang="en-US" smtClean="0"/>
              <a:pPr/>
              <a:t>49</a:t>
            </a:fld>
            <a:endParaRPr lang="en-US" dirty="0"/>
          </a:p>
        </p:txBody>
      </p:sp>
    </p:spTree>
    <p:extLst>
      <p:ext uri="{BB962C8B-B14F-4D97-AF65-F5344CB8AC3E}">
        <p14:creationId xmlns:p14="http://schemas.microsoft.com/office/powerpoint/2010/main" val="3399930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Grey Level Transformation Function</a:t>
            </a:r>
            <a:endParaRPr lang="en-I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IN" dirty="0">
                    <a:solidFill>
                      <a:schemeClr val="accent1">
                        <a:lumMod val="75000"/>
                      </a:schemeClr>
                    </a:solidFill>
                  </a:rPr>
                  <a:t>Image negative</a:t>
                </a:r>
              </a:p>
              <a:p>
                <a:pPr marL="384048" lvl="2" indent="0">
                  <a:buNone/>
                </a:pPr>
                <a:r>
                  <a:rPr lang="en-IN" sz="1800" dirty="0"/>
                  <a:t>Let the image has an intensity level in the range [0 L-1], then the intensity transformation is given by </a:t>
                </a:r>
              </a:p>
              <a:p>
                <a:pPr marL="1471400" lvl="8" indent="0">
                  <a:buNone/>
                </a:pPr>
                <a14:m>
                  <m:oMathPara xmlns:m="http://schemas.openxmlformats.org/officeDocument/2006/math">
                    <m:oMathParaPr>
                      <m:jc m:val="centerGroup"/>
                    </m:oMathParaPr>
                    <m:oMath xmlns:m="http://schemas.openxmlformats.org/officeDocument/2006/math">
                      <m:r>
                        <a:rPr lang="en-IN" sz="1800" i="1" dirty="0" smtClean="0">
                          <a:solidFill>
                            <a:schemeClr val="accent1">
                              <a:lumMod val="75000"/>
                            </a:schemeClr>
                          </a:solidFill>
                          <a:latin typeface="Cambria Math" panose="02040503050406030204" pitchFamily="18" charset="0"/>
                        </a:rPr>
                        <m:t>𝑠</m:t>
                      </m:r>
                      <m:r>
                        <a:rPr lang="en-IN" sz="1800" i="1" dirty="0" smtClean="0">
                          <a:solidFill>
                            <a:schemeClr val="accent1">
                              <a:lumMod val="75000"/>
                            </a:schemeClr>
                          </a:solidFill>
                          <a:latin typeface="Cambria Math" panose="02040503050406030204" pitchFamily="18" charset="0"/>
                        </a:rPr>
                        <m:t>=</m:t>
                      </m:r>
                      <m:r>
                        <a:rPr lang="en-IN" sz="1800" i="1" dirty="0" smtClean="0">
                          <a:solidFill>
                            <a:schemeClr val="accent1">
                              <a:lumMod val="75000"/>
                            </a:schemeClr>
                          </a:solidFill>
                          <a:latin typeface="Cambria Math" panose="02040503050406030204" pitchFamily="18" charset="0"/>
                        </a:rPr>
                        <m:t>𝐿</m:t>
                      </m:r>
                      <m:r>
                        <a:rPr lang="en-IN" sz="1800" i="1" dirty="0" smtClean="0">
                          <a:solidFill>
                            <a:schemeClr val="accent1">
                              <a:lumMod val="75000"/>
                            </a:schemeClr>
                          </a:solidFill>
                          <a:latin typeface="Cambria Math" panose="02040503050406030204" pitchFamily="18" charset="0"/>
                        </a:rPr>
                        <m:t>−1−</m:t>
                      </m:r>
                      <m:r>
                        <a:rPr lang="en-IN" sz="1800" i="1" dirty="0" smtClean="0">
                          <a:solidFill>
                            <a:schemeClr val="accent1">
                              <a:lumMod val="75000"/>
                            </a:schemeClr>
                          </a:solidFill>
                          <a:latin typeface="Cambria Math" panose="02040503050406030204" pitchFamily="18" charset="0"/>
                        </a:rPr>
                        <m:t>𝑟</m:t>
                      </m:r>
                    </m:oMath>
                  </m:oMathPara>
                </a14:m>
                <a:endParaRPr lang="en-IN" sz="1800" dirty="0">
                  <a:solidFill>
                    <a:schemeClr val="accent1">
                      <a:lumMod val="75000"/>
                    </a:schemeClr>
                  </a:solidFill>
                </a:endParaRPr>
              </a:p>
              <a:p>
                <a:pPr marL="704088" lvl="4" indent="0">
                  <a:buNone/>
                </a:pPr>
                <a:r>
                  <a:rPr lang="en-IN" sz="1800" dirty="0">
                    <a:solidFill>
                      <a:schemeClr val="tx1"/>
                    </a:solidFill>
                  </a:rPr>
                  <a:t>Where,</a:t>
                </a:r>
              </a:p>
              <a:p>
                <a:pPr marL="1471400" lvl="8" indent="0" algn="just">
                  <a:buNone/>
                </a:pPr>
                <a:r>
                  <a:rPr lang="en-IN" sz="1800" dirty="0"/>
                  <a:t>S is the output intensity value </a:t>
                </a:r>
              </a:p>
              <a:p>
                <a:pPr marL="1471400" lvl="8" indent="0" algn="just">
                  <a:buNone/>
                </a:pPr>
                <a:r>
                  <a:rPr lang="en-IN" sz="1800" dirty="0"/>
                  <a:t>L is the highest intensity levels </a:t>
                </a:r>
              </a:p>
              <a:p>
                <a:pPr marL="1471400" lvl="8" indent="0" algn="just">
                  <a:buNone/>
                </a:pPr>
                <a:r>
                  <a:rPr lang="en-IN" sz="1800" dirty="0"/>
                  <a:t>r is the input intensity value</a:t>
                </a:r>
              </a:p>
              <a:p>
                <a:pPr marL="1471400" lvl="8" indent="0" algn="just">
                  <a:buNone/>
                </a:pPr>
                <a:endParaRPr lang="en-IN" sz="1800" dirty="0">
                  <a:solidFill>
                    <a:schemeClr val="accent1">
                      <a:lumMod val="75000"/>
                    </a:schemeClr>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06" t="-1667"/>
                </a:stretch>
              </a:blipFill>
            </p:spPr>
            <p:txBody>
              <a:bodyPr/>
              <a:lstStyle/>
              <a:p>
                <a:r>
                  <a:rPr lang="en-IN">
                    <a:noFill/>
                  </a:rPr>
                  <a:t> </a:t>
                </a:r>
              </a:p>
            </p:txBody>
          </p:sp>
        </mc:Fallback>
      </mc:AlternateContent>
      <p:pic>
        <p:nvPicPr>
          <p:cNvPr id="4" name="Picture 3"/>
          <p:cNvPicPr>
            <a:picLocks noChangeAspect="1"/>
          </p:cNvPicPr>
          <p:nvPr/>
        </p:nvPicPr>
        <p:blipFill>
          <a:blip r:embed="rId3"/>
          <a:stretch>
            <a:fillRect/>
          </a:stretch>
        </p:blipFill>
        <p:spPr>
          <a:xfrm>
            <a:off x="1097280" y="4082601"/>
            <a:ext cx="6954591" cy="2240925"/>
          </a:xfrm>
          <a:prstGeom prst="rect">
            <a:avLst/>
          </a:prstGeom>
        </p:spPr>
      </p:pic>
      <p:sp>
        <p:nvSpPr>
          <p:cNvPr id="5" name="Content Placeholder 2"/>
          <p:cNvSpPr txBox="1">
            <a:spLocks/>
          </p:cNvSpPr>
          <p:nvPr/>
        </p:nvSpPr>
        <p:spPr>
          <a:xfrm>
            <a:off x="8708694" y="4250411"/>
            <a:ext cx="2740624" cy="1618683"/>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r>
              <a:rPr lang="en-IN" sz="1600" dirty="0"/>
              <a:t>Particularly suited for enhancing white or grey detail embedded in dark regions of an image, especially when the black areas are dominant in size</a:t>
            </a:r>
          </a:p>
        </p:txBody>
      </p:sp>
      <p:sp>
        <p:nvSpPr>
          <p:cNvPr id="9" name="Date Placeholder 8"/>
          <p:cNvSpPr>
            <a:spLocks noGrp="1"/>
          </p:cNvSpPr>
          <p:nvPr>
            <p:ph type="dt" sz="half" idx="10"/>
          </p:nvPr>
        </p:nvSpPr>
        <p:spPr/>
        <p:txBody>
          <a:bodyPr/>
          <a:lstStyle/>
          <a:p>
            <a:fld id="{B59041D3-7CAB-49AF-97AC-1DC598658914}"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5</a:t>
            </a:fld>
            <a:endParaRPr lang="en-US" dirty="0"/>
          </a:p>
        </p:txBody>
      </p:sp>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F6D3AC5E-2BB3-46A8-8296-92D275974BC2}"/>
                  </a:ext>
                </a:extLst>
              </p14:cNvPr>
              <p14:cNvContentPartPr/>
              <p14:nvPr/>
            </p14:nvContentPartPr>
            <p14:xfrm>
              <a:off x="4620600" y="2084040"/>
              <a:ext cx="7225200" cy="1838160"/>
            </p14:xfrm>
          </p:contentPart>
        </mc:Choice>
        <mc:Fallback xmlns="">
          <p:pic>
            <p:nvPicPr>
              <p:cNvPr id="6" name="Ink 5">
                <a:extLst>
                  <a:ext uri="{FF2B5EF4-FFF2-40B4-BE49-F238E27FC236}">
                    <a16:creationId xmlns:a16="http://schemas.microsoft.com/office/drawing/2014/main" id="{F6D3AC5E-2BB3-46A8-8296-92D275974BC2}"/>
                  </a:ext>
                </a:extLst>
              </p:cNvPr>
              <p:cNvPicPr/>
              <p:nvPr/>
            </p:nvPicPr>
            <p:blipFill>
              <a:blip r:embed="rId5"/>
              <a:stretch>
                <a:fillRect/>
              </a:stretch>
            </p:blipFill>
            <p:spPr>
              <a:xfrm>
                <a:off x="4611240" y="2074680"/>
                <a:ext cx="7243920" cy="1856880"/>
              </a:xfrm>
              <a:prstGeom prst="rect">
                <a:avLst/>
              </a:prstGeom>
            </p:spPr>
          </p:pic>
        </mc:Fallback>
      </mc:AlternateContent>
    </p:spTree>
    <p:extLst>
      <p:ext uri="{BB962C8B-B14F-4D97-AF65-F5344CB8AC3E}">
        <p14:creationId xmlns:p14="http://schemas.microsoft.com/office/powerpoint/2010/main" val="17284865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511380" y="1799547"/>
            <a:ext cx="7436698" cy="4555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1395737" y="916673"/>
            <a:ext cx="8057975" cy="769441"/>
          </a:xfrm>
          <a:prstGeom prst="rect">
            <a:avLst/>
          </a:prstGeom>
        </p:spPr>
        <p:txBody>
          <a:bodyPr wrap="none">
            <a:spAutoFit/>
          </a:bodyPr>
          <a:lstStyle/>
          <a:p>
            <a:r>
              <a:rPr lang="en-IN" sz="4400" spc="-20" dirty="0">
                <a:solidFill>
                  <a:schemeClr val="accent1">
                    <a:lumMod val="75000"/>
                  </a:schemeClr>
                </a:solidFill>
                <a:latin typeface="+mj-lt"/>
              </a:rPr>
              <a:t>Histogram </a:t>
            </a:r>
            <a:r>
              <a:rPr lang="en-IN" sz="4400" spc="-10" dirty="0">
                <a:solidFill>
                  <a:schemeClr val="accent1">
                    <a:lumMod val="75000"/>
                  </a:schemeClr>
                </a:solidFill>
                <a:latin typeface="+mj-lt"/>
              </a:rPr>
              <a:t>Matching</a:t>
            </a:r>
            <a:r>
              <a:rPr lang="en-IN" sz="4400" spc="15" dirty="0">
                <a:solidFill>
                  <a:schemeClr val="accent1">
                    <a:lumMod val="75000"/>
                  </a:schemeClr>
                </a:solidFill>
                <a:latin typeface="+mj-lt"/>
              </a:rPr>
              <a:t> </a:t>
            </a:r>
            <a:r>
              <a:rPr lang="en-IN" sz="4400" spc="-10" dirty="0">
                <a:solidFill>
                  <a:schemeClr val="accent1">
                    <a:lumMod val="75000"/>
                  </a:schemeClr>
                </a:solidFill>
                <a:latin typeface="+mj-lt"/>
              </a:rPr>
              <a:t>(Specification)</a:t>
            </a:r>
            <a:endParaRPr lang="en-IN" sz="4400" dirty="0">
              <a:latin typeface="+mj-lt"/>
            </a:endParaRPr>
          </a:p>
        </p:txBody>
      </p:sp>
      <p:sp>
        <p:nvSpPr>
          <p:cNvPr id="6" name="Date Placeholder 5"/>
          <p:cNvSpPr>
            <a:spLocks noGrp="1"/>
          </p:cNvSpPr>
          <p:nvPr>
            <p:ph type="dt" sz="half" idx="10"/>
          </p:nvPr>
        </p:nvSpPr>
        <p:spPr/>
        <p:txBody>
          <a:bodyPr/>
          <a:lstStyle/>
          <a:p>
            <a:fld id="{374BF1CA-38E5-4E77-88E7-AE03A0DB8E8E}" type="datetime1">
              <a:rPr lang="en-US" smtClean="0"/>
              <a:t>11/18/2021</a:t>
            </a:fld>
            <a:endParaRPr lang="en-US" dirty="0"/>
          </a:p>
        </p:txBody>
      </p:sp>
      <p:sp>
        <p:nvSpPr>
          <p:cNvPr id="7" name="Footer Placeholder 6"/>
          <p:cNvSpPr>
            <a:spLocks noGrp="1"/>
          </p:cNvSpPr>
          <p:nvPr>
            <p:ph type="ftr" sz="quarter" idx="11"/>
          </p:nvPr>
        </p:nvSpPr>
        <p:spPr/>
        <p:txBody>
          <a:bodyPr/>
          <a:lstStyle/>
          <a:p>
            <a:r>
              <a:rPr lang="en-US"/>
              <a:t>National Institute of Technology,Meghalaya</a:t>
            </a:r>
            <a:endParaRPr lang="en-US" dirty="0"/>
          </a:p>
        </p:txBody>
      </p:sp>
      <p:sp>
        <p:nvSpPr>
          <p:cNvPr id="8" name="Slide Number Placeholder 7"/>
          <p:cNvSpPr>
            <a:spLocks noGrp="1"/>
          </p:cNvSpPr>
          <p:nvPr>
            <p:ph type="sldNum" sz="quarter" idx="12"/>
          </p:nvPr>
        </p:nvSpPr>
        <p:spPr/>
        <p:txBody>
          <a:bodyPr/>
          <a:lstStyle/>
          <a:p>
            <a:fld id="{D57F1E4F-1CFF-5643-939E-217C01CDF565}" type="slidenum">
              <a:rPr lang="en-US" smtClean="0"/>
              <a:pPr/>
              <a:t>50</a:t>
            </a:fld>
            <a:endParaRPr lang="en-US" dirty="0"/>
          </a:p>
        </p:txBody>
      </p:sp>
    </p:spTree>
    <p:extLst>
      <p:ext uri="{BB962C8B-B14F-4D97-AF65-F5344CB8AC3E}">
        <p14:creationId xmlns:p14="http://schemas.microsoft.com/office/powerpoint/2010/main" val="30059203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75000"/>
                  </a:schemeClr>
                </a:solidFill>
              </a:rPr>
              <a:t>Local Histogram Processing</a:t>
            </a:r>
            <a:endParaRPr lang="en-IN" dirty="0">
              <a:solidFill>
                <a:schemeClr val="accent1">
                  <a:lumMod val="75000"/>
                </a:schemeClr>
              </a:solidFill>
            </a:endParaRPr>
          </a:p>
        </p:txBody>
      </p:sp>
      <p:sp>
        <p:nvSpPr>
          <p:cNvPr id="3" name="Content Placeholder 2"/>
          <p:cNvSpPr>
            <a:spLocks noGrp="1"/>
          </p:cNvSpPr>
          <p:nvPr>
            <p:ph idx="1"/>
          </p:nvPr>
        </p:nvSpPr>
        <p:spPr>
          <a:xfrm>
            <a:off x="1097280" y="1761459"/>
            <a:ext cx="10058400" cy="4023360"/>
          </a:xfrm>
        </p:spPr>
        <p:txBody>
          <a:bodyPr>
            <a:normAutofit/>
          </a:bodyPr>
          <a:lstStyle/>
          <a:p>
            <a:r>
              <a:rPr lang="en-US" sz="1800" dirty="0"/>
              <a:t>To enhance details over small areas in an image</a:t>
            </a:r>
          </a:p>
          <a:p>
            <a:r>
              <a:rPr lang="en-US" sz="1800" dirty="0"/>
              <a:t>Procedure </a:t>
            </a:r>
          </a:p>
          <a:p>
            <a:pPr marL="544068" lvl="1" indent="-342900" algn="just">
              <a:buFont typeface="+mj-lt"/>
              <a:buAutoNum type="arabicPeriod"/>
            </a:pPr>
            <a:r>
              <a:rPr lang="en-US" dirty="0"/>
              <a:t>Define a neighborhood and move its center from pixel to pixel</a:t>
            </a:r>
          </a:p>
          <a:p>
            <a:pPr marL="544068" lvl="1" indent="-342900" algn="just">
              <a:buFont typeface="+mj-lt"/>
              <a:buAutoNum type="arabicPeriod"/>
            </a:pPr>
            <a:r>
              <a:rPr lang="en-US" dirty="0"/>
              <a:t>At each location, the histogram of the points in the neighborhood is computed. Either histogram equalization or histogram specification transformation function is obtained</a:t>
            </a:r>
          </a:p>
          <a:p>
            <a:pPr marL="544068" lvl="1" indent="-342900" algn="just">
              <a:buFont typeface="+mj-lt"/>
              <a:buAutoNum type="arabicPeriod"/>
            </a:pPr>
            <a:r>
              <a:rPr lang="en-US" dirty="0"/>
              <a:t>Map the intensity of the pixel centered in the neighborhood</a:t>
            </a:r>
          </a:p>
          <a:p>
            <a:pPr marL="544068" lvl="1" indent="-342900" algn="just">
              <a:buFont typeface="+mj-lt"/>
              <a:buAutoNum type="arabicPeriod"/>
            </a:pPr>
            <a:r>
              <a:rPr lang="en-US" dirty="0"/>
              <a:t>Move to the next location and repeat the procedure</a:t>
            </a:r>
          </a:p>
          <a:p>
            <a:endParaRPr lang="en-IN" dirty="0"/>
          </a:p>
        </p:txBody>
      </p:sp>
      <p:pic>
        <p:nvPicPr>
          <p:cNvPr id="7" name="Picture 6"/>
          <p:cNvPicPr>
            <a:picLocks noChangeAspect="1"/>
          </p:cNvPicPr>
          <p:nvPr/>
        </p:nvPicPr>
        <p:blipFill>
          <a:blip r:embed="rId3"/>
          <a:stretch>
            <a:fillRect/>
          </a:stretch>
        </p:blipFill>
        <p:spPr>
          <a:xfrm>
            <a:off x="1297708" y="3997041"/>
            <a:ext cx="6210300" cy="2257425"/>
          </a:xfrm>
          <a:prstGeom prst="rect">
            <a:avLst/>
          </a:prstGeom>
        </p:spPr>
      </p:pic>
      <p:sp>
        <p:nvSpPr>
          <p:cNvPr id="8" name="TextBox 7"/>
          <p:cNvSpPr txBox="1"/>
          <p:nvPr/>
        </p:nvSpPr>
        <p:spPr>
          <a:xfrm>
            <a:off x="7830355" y="4500140"/>
            <a:ext cx="3647672" cy="1754326"/>
          </a:xfrm>
          <a:prstGeom prst="rect">
            <a:avLst/>
          </a:prstGeom>
          <a:noFill/>
        </p:spPr>
        <p:txBody>
          <a:bodyPr wrap="square" rtlCol="0">
            <a:spAutoFit/>
          </a:bodyPr>
          <a:lstStyle/>
          <a:p>
            <a:pPr algn="just"/>
            <a:r>
              <a:rPr lang="en-IN" dirty="0"/>
              <a:t>Fig: (a) original image</a:t>
            </a:r>
          </a:p>
          <a:p>
            <a:pPr algn="just"/>
            <a:r>
              <a:rPr lang="en-IN" dirty="0"/>
              <a:t> (b) Result of global histogram equalization</a:t>
            </a:r>
          </a:p>
          <a:p>
            <a:pPr algn="just"/>
            <a:r>
              <a:rPr lang="en-IN" dirty="0"/>
              <a:t> (c) Result of local histogram equalization applied to (a) using 3×3 neighbourhood </a:t>
            </a:r>
          </a:p>
        </p:txBody>
      </p:sp>
      <p:sp>
        <p:nvSpPr>
          <p:cNvPr id="9" name="Date Placeholder 8"/>
          <p:cNvSpPr>
            <a:spLocks noGrp="1"/>
          </p:cNvSpPr>
          <p:nvPr>
            <p:ph type="dt" sz="half" idx="10"/>
          </p:nvPr>
        </p:nvSpPr>
        <p:spPr/>
        <p:txBody>
          <a:bodyPr/>
          <a:lstStyle/>
          <a:p>
            <a:fld id="{26440383-AA83-42C4-BAC8-8FF8DBEB0466}"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51</a:t>
            </a:fld>
            <a:endParaRPr lang="en-US" dirty="0"/>
          </a:p>
        </p:txBody>
      </p:sp>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2349FB94-EEA2-4AA5-BD52-9619AE17B00B}"/>
                  </a:ext>
                </a:extLst>
              </p14:cNvPr>
              <p14:cNvContentPartPr/>
              <p14:nvPr/>
            </p14:nvContentPartPr>
            <p14:xfrm>
              <a:off x="2058840" y="3291120"/>
              <a:ext cx="9025560" cy="2447280"/>
            </p14:xfrm>
          </p:contentPart>
        </mc:Choice>
        <mc:Fallback>
          <p:pic>
            <p:nvPicPr>
              <p:cNvPr id="4" name="Ink 3">
                <a:extLst>
                  <a:ext uri="{FF2B5EF4-FFF2-40B4-BE49-F238E27FC236}">
                    <a16:creationId xmlns:a16="http://schemas.microsoft.com/office/drawing/2014/main" id="{2349FB94-EEA2-4AA5-BD52-9619AE17B00B}"/>
                  </a:ext>
                </a:extLst>
              </p:cNvPr>
              <p:cNvPicPr/>
              <p:nvPr/>
            </p:nvPicPr>
            <p:blipFill>
              <a:blip r:embed="rId5"/>
              <a:stretch>
                <a:fillRect/>
              </a:stretch>
            </p:blipFill>
            <p:spPr>
              <a:xfrm>
                <a:off x="2049480" y="3281760"/>
                <a:ext cx="9044280" cy="2466000"/>
              </a:xfrm>
              <a:prstGeom prst="rect">
                <a:avLst/>
              </a:prstGeom>
            </p:spPr>
          </p:pic>
        </mc:Fallback>
      </mc:AlternateContent>
    </p:spTree>
    <p:extLst>
      <p:ext uri="{BB962C8B-B14F-4D97-AF65-F5344CB8AC3E}">
        <p14:creationId xmlns:p14="http://schemas.microsoft.com/office/powerpoint/2010/main" val="22413870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A94E444-808C-4789-9F8C-82E5B6E9DDEF}"/>
              </a:ext>
            </a:extLst>
          </p:cNvPr>
          <p:cNvSpPr txBox="1"/>
          <p:nvPr/>
        </p:nvSpPr>
        <p:spPr>
          <a:xfrm>
            <a:off x="6842019" y="3100388"/>
            <a:ext cx="5119072" cy="316186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en-IN" dirty="0"/>
          </a:p>
        </p:txBody>
      </p:sp>
      <p:sp>
        <p:nvSpPr>
          <p:cNvPr id="2" name="Title 1"/>
          <p:cNvSpPr>
            <a:spLocks noGrp="1"/>
          </p:cNvSpPr>
          <p:nvPr>
            <p:ph type="title"/>
          </p:nvPr>
        </p:nvSpPr>
        <p:spPr/>
        <p:txBody>
          <a:bodyPr>
            <a:noAutofit/>
          </a:bodyPr>
          <a:lstStyle/>
          <a:p>
            <a:r>
              <a:rPr lang="en-US" sz="4400" dirty="0">
                <a:solidFill>
                  <a:schemeClr val="accent1">
                    <a:lumMod val="75000"/>
                  </a:schemeClr>
                </a:solidFill>
              </a:rPr>
              <a:t>Histogram Statistics for Image Enhancement</a:t>
            </a:r>
            <a:endParaRPr lang="en-IN" sz="4400" dirty="0">
              <a:solidFill>
                <a:schemeClr val="accent1">
                  <a:lumMod val="75000"/>
                </a:schemeClr>
              </a:solidFill>
            </a:endParaRPr>
          </a:p>
        </p:txBody>
      </p:sp>
      <p:sp>
        <p:nvSpPr>
          <p:cNvPr id="3" name="Content Placeholder 2"/>
          <p:cNvSpPr>
            <a:spLocks noGrp="1"/>
          </p:cNvSpPr>
          <p:nvPr>
            <p:ph idx="1"/>
          </p:nvPr>
        </p:nvSpPr>
        <p:spPr>
          <a:xfrm>
            <a:off x="339228" y="1671782"/>
            <a:ext cx="6398862" cy="4197312"/>
          </a:xfrm>
        </p:spPr>
        <p:txBody>
          <a:bodyPr>
            <a:normAutofit/>
          </a:bodyPr>
          <a:lstStyle/>
          <a:p>
            <a:pPr>
              <a:buFont typeface="Wingdings" panose="05000000000000000000" pitchFamily="2" charset="2"/>
              <a:buChar char="§"/>
            </a:pPr>
            <a:r>
              <a:rPr lang="en-US" sz="1800" dirty="0"/>
              <a:t>Mean gives the average brightness of the image </a:t>
            </a:r>
          </a:p>
          <a:p>
            <a:pPr>
              <a:buFont typeface="Wingdings" panose="05000000000000000000" pitchFamily="2" charset="2"/>
              <a:buChar char="§"/>
            </a:pPr>
            <a:r>
              <a:rPr lang="en-US" sz="1800" dirty="0"/>
              <a:t>Variance (σ2) and its square root the standard deviation gives the deviation of intensities on average from the mean value (average contrast)</a:t>
            </a:r>
          </a:p>
          <a:p>
            <a:pPr>
              <a:buFont typeface="Wingdings" panose="05000000000000000000" pitchFamily="2" charset="2"/>
              <a:buChar char="§"/>
            </a:pPr>
            <a:endParaRPr lang="en-IN" sz="1800" dirty="0"/>
          </a:p>
        </p:txBody>
      </p:sp>
      <p:sp>
        <p:nvSpPr>
          <p:cNvPr id="7" name="Rectangle 4"/>
          <p:cNvSpPr>
            <a:spLocks noChangeArrowheads="1"/>
          </p:cNvSpPr>
          <p:nvPr/>
        </p:nvSpPr>
        <p:spPr bwMode="auto">
          <a:xfrm>
            <a:off x="9268098" y="5647967"/>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8" name="Object 8"/>
          <p:cNvGraphicFramePr>
            <a:graphicFrameLocks noChangeAspect="1"/>
          </p:cNvGraphicFramePr>
          <p:nvPr>
            <p:extLst>
              <p:ext uri="{D42A27DB-BD31-4B8C-83A1-F6EECF244321}">
                <p14:modId xmlns:p14="http://schemas.microsoft.com/office/powerpoint/2010/main" val="21593614"/>
              </p:ext>
            </p:extLst>
          </p:nvPr>
        </p:nvGraphicFramePr>
        <p:xfrm>
          <a:off x="1366325" y="3410403"/>
          <a:ext cx="1650344" cy="811156"/>
        </p:xfrm>
        <a:graphic>
          <a:graphicData uri="http://schemas.openxmlformats.org/presentationml/2006/ole">
            <mc:AlternateContent xmlns:mc="http://schemas.openxmlformats.org/markup-compatibility/2006">
              <mc:Choice xmlns:v="urn:schemas-microsoft-com:vml" Requires="v">
                <p:oleObj spid="_x0000_s1054" name="Equation" r:id="rId3" imgW="863280" imgH="431640" progId="Equation.DSMT4">
                  <p:embed/>
                </p:oleObj>
              </mc:Choice>
              <mc:Fallback>
                <p:oleObj name="Equation" r:id="rId3" imgW="8632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325" y="3410403"/>
                        <a:ext cx="1650344" cy="811156"/>
                      </a:xfrm>
                      <a:prstGeom prst="rect">
                        <a:avLst/>
                      </a:prstGeom>
                      <a:noFill/>
                      <a:ln>
                        <a:noFill/>
                      </a:ln>
                      <a:effec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35897472"/>
              </p:ext>
            </p:extLst>
          </p:nvPr>
        </p:nvGraphicFramePr>
        <p:xfrm>
          <a:off x="1366325" y="4251136"/>
          <a:ext cx="2758732" cy="801439"/>
        </p:xfrm>
        <a:graphic>
          <a:graphicData uri="http://schemas.openxmlformats.org/presentationml/2006/ole">
            <mc:AlternateContent xmlns:mc="http://schemas.openxmlformats.org/markup-compatibility/2006">
              <mc:Choice xmlns:v="urn:schemas-microsoft-com:vml" Requires="v">
                <p:oleObj spid="_x0000_s1055" name="Equation" r:id="rId5" imgW="1485720" imgH="431640" progId="Equation.DSMT4">
                  <p:embed/>
                </p:oleObj>
              </mc:Choice>
              <mc:Fallback>
                <p:oleObj name="Equation" r:id="rId5" imgW="14857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6325" y="4251136"/>
                        <a:ext cx="2758732" cy="801439"/>
                      </a:xfrm>
                      <a:prstGeom prst="rect">
                        <a:avLst/>
                      </a:prstGeom>
                      <a:noFill/>
                      <a:ln>
                        <a:noFill/>
                      </a:ln>
                      <a:effec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36739742"/>
              </p:ext>
            </p:extLst>
          </p:nvPr>
        </p:nvGraphicFramePr>
        <p:xfrm>
          <a:off x="1539820" y="5210915"/>
          <a:ext cx="2661603" cy="637204"/>
        </p:xfrm>
        <a:graphic>
          <a:graphicData uri="http://schemas.openxmlformats.org/presentationml/2006/ole">
            <mc:AlternateContent xmlns:mc="http://schemas.openxmlformats.org/markup-compatibility/2006">
              <mc:Choice xmlns:v="urn:schemas-microsoft-com:vml" Requires="v">
                <p:oleObj spid="_x0000_s1056" name="Equation" r:id="rId7" imgW="1803240" imgH="431640" progId="Equation.DSMT4">
                  <p:embed/>
                </p:oleObj>
              </mc:Choice>
              <mc:Fallback>
                <p:oleObj name="Equation" r:id="rId7" imgW="18032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9820" y="5210915"/>
                        <a:ext cx="2661603" cy="637204"/>
                      </a:xfrm>
                      <a:prstGeom prst="rect">
                        <a:avLst/>
                      </a:prstGeom>
                      <a:noFill/>
                      <a:ln>
                        <a:noFill/>
                      </a:ln>
                      <a:effec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2100434399"/>
              </p:ext>
            </p:extLst>
          </p:nvPr>
        </p:nvGraphicFramePr>
        <p:xfrm>
          <a:off x="2986556" y="3472294"/>
          <a:ext cx="2086348" cy="730286"/>
        </p:xfrm>
        <a:graphic>
          <a:graphicData uri="http://schemas.openxmlformats.org/presentationml/2006/ole">
            <mc:AlternateContent xmlns:mc="http://schemas.openxmlformats.org/markup-compatibility/2006">
              <mc:Choice xmlns:v="urn:schemas-microsoft-com:vml" Requires="v">
                <p:oleObj spid="_x0000_s1057" name="Equation" r:id="rId9" imgW="1269720" imgH="444240" progId="Equation.DSMT4">
                  <p:embed/>
                </p:oleObj>
              </mc:Choice>
              <mc:Fallback>
                <p:oleObj name="Equation" r:id="rId9" imgW="126972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6556" y="3472294"/>
                        <a:ext cx="2086348" cy="730286"/>
                      </a:xfrm>
                      <a:prstGeom prst="rect">
                        <a:avLst/>
                      </a:prstGeom>
                      <a:noFill/>
                      <a:ln>
                        <a:noFill/>
                      </a:ln>
                      <a:effec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2222978246"/>
              </p:ext>
            </p:extLst>
          </p:nvPr>
        </p:nvGraphicFramePr>
        <p:xfrm>
          <a:off x="4201423" y="5267855"/>
          <a:ext cx="2089638" cy="544734"/>
        </p:xfrm>
        <a:graphic>
          <a:graphicData uri="http://schemas.openxmlformats.org/presentationml/2006/ole">
            <mc:AlternateContent xmlns:mc="http://schemas.openxmlformats.org/markup-compatibility/2006">
              <mc:Choice xmlns:v="urn:schemas-microsoft-com:vml" Requires="v">
                <p:oleObj spid="_x0000_s1058" name="Equation" r:id="rId11" imgW="1676160" imgH="444240" progId="Equation.DSMT4">
                  <p:embed/>
                </p:oleObj>
              </mc:Choice>
              <mc:Fallback>
                <p:oleObj name="Equation" r:id="rId11" imgW="1676160" imgH="4442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1423" y="5267855"/>
                        <a:ext cx="2089638" cy="544734"/>
                      </a:xfrm>
                      <a:prstGeom prst="rect">
                        <a:avLst/>
                      </a:prstGeom>
                      <a:noFill/>
                      <a:ln>
                        <a:noFill/>
                      </a:ln>
                      <a:effectLst/>
                    </p:spPr>
                  </p:pic>
                </p:oleObj>
              </mc:Fallback>
            </mc:AlternateContent>
          </a:graphicData>
        </a:graphic>
      </p:graphicFrame>
      <p:sp>
        <p:nvSpPr>
          <p:cNvPr id="13" name="Text Box 14"/>
          <p:cNvSpPr txBox="1">
            <a:spLocks noChangeArrowheads="1"/>
          </p:cNvSpPr>
          <p:nvPr/>
        </p:nvSpPr>
        <p:spPr bwMode="auto">
          <a:xfrm>
            <a:off x="463770" y="2932697"/>
            <a:ext cx="18051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Average Intensity</a:t>
            </a:r>
          </a:p>
        </p:txBody>
      </p:sp>
      <p:sp>
        <p:nvSpPr>
          <p:cNvPr id="14" name="Text Box 15"/>
          <p:cNvSpPr txBox="1">
            <a:spLocks noChangeArrowheads="1"/>
          </p:cNvSpPr>
          <p:nvPr/>
        </p:nvSpPr>
        <p:spPr bwMode="auto">
          <a:xfrm>
            <a:off x="547241" y="5055830"/>
            <a:ext cx="9925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Variance</a:t>
            </a:r>
          </a:p>
        </p:txBody>
      </p:sp>
      <p:graphicFrame>
        <p:nvGraphicFramePr>
          <p:cNvPr id="15" name="Object 7"/>
          <p:cNvGraphicFramePr>
            <a:graphicFrameLocks noChangeAspect="1"/>
          </p:cNvGraphicFramePr>
          <p:nvPr>
            <p:extLst>
              <p:ext uri="{D42A27DB-BD31-4B8C-83A1-F6EECF244321}">
                <p14:modId xmlns:p14="http://schemas.microsoft.com/office/powerpoint/2010/main" val="4140375363"/>
              </p:ext>
            </p:extLst>
          </p:nvPr>
        </p:nvGraphicFramePr>
        <p:xfrm>
          <a:off x="7842621" y="4728261"/>
          <a:ext cx="2522767" cy="1024469"/>
        </p:xfrm>
        <a:graphic>
          <a:graphicData uri="http://schemas.openxmlformats.org/presentationml/2006/ole">
            <mc:AlternateContent xmlns:mc="http://schemas.openxmlformats.org/markup-compatibility/2006">
              <mc:Choice xmlns:v="urn:schemas-microsoft-com:vml" Requires="v">
                <p:oleObj spid="_x0000_s1059" name="Equation" r:id="rId13" imgW="1625400" imgH="660240" progId="Equation.DSMT4">
                  <p:embed/>
                </p:oleObj>
              </mc:Choice>
              <mc:Fallback>
                <p:oleObj name="Equation" r:id="rId13" imgW="1625400" imgH="660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2621" y="4728261"/>
                        <a:ext cx="2522767" cy="1024469"/>
                      </a:xfrm>
                      <a:prstGeom prst="rect">
                        <a:avLst/>
                      </a:prstGeom>
                      <a:noFill/>
                      <a:ln>
                        <a:noFill/>
                      </a:ln>
                      <a:effec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285751049"/>
              </p:ext>
            </p:extLst>
          </p:nvPr>
        </p:nvGraphicFramePr>
        <p:xfrm>
          <a:off x="7842250" y="3100388"/>
          <a:ext cx="2851150" cy="1498600"/>
        </p:xfrm>
        <a:graphic>
          <a:graphicData uri="http://schemas.openxmlformats.org/presentationml/2006/ole">
            <mc:AlternateContent xmlns:mc="http://schemas.openxmlformats.org/markup-compatibility/2006">
              <mc:Choice xmlns:v="urn:schemas-microsoft-com:vml" Requires="v">
                <p:oleObj spid="_x0000_s1060" name="Equation" r:id="rId15" imgW="1714320" imgH="901440" progId="Equation.DSMT4">
                  <p:embed/>
                </p:oleObj>
              </mc:Choice>
              <mc:Fallback>
                <p:oleObj name="Equation" r:id="rId15" imgW="1714320" imgH="9014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2250" y="3100388"/>
                        <a:ext cx="2851150" cy="1498600"/>
                      </a:xfrm>
                      <a:prstGeom prst="rect">
                        <a:avLst/>
                      </a:prstGeom>
                      <a:noFill/>
                      <a:ln>
                        <a:noFill/>
                      </a:ln>
                      <a:effectLst/>
                    </p:spPr>
                  </p:pic>
                </p:oleObj>
              </mc:Fallback>
            </mc:AlternateContent>
          </a:graphicData>
        </a:graphic>
      </p:graphicFrame>
      <p:sp>
        <p:nvSpPr>
          <p:cNvPr id="17" name="TextBox 16"/>
          <p:cNvSpPr txBox="1"/>
          <p:nvPr/>
        </p:nvSpPr>
        <p:spPr>
          <a:xfrm>
            <a:off x="7029968" y="5719017"/>
            <a:ext cx="4822804" cy="646331"/>
          </a:xfrm>
          <a:prstGeom prst="rect">
            <a:avLst/>
          </a:prstGeom>
          <a:noFill/>
        </p:spPr>
        <p:txBody>
          <a:bodyPr wrap="square" rtlCol="0">
            <a:spAutoFit/>
          </a:bodyPr>
          <a:lstStyle/>
          <a:p>
            <a:r>
              <a:rPr lang="en-US" dirty="0" err="1"/>
              <a:t>Sxy</a:t>
            </a:r>
            <a:r>
              <a:rPr lang="en-US" dirty="0"/>
              <a:t>: a neighborhood (sub image)centered at (</a:t>
            </a:r>
            <a:r>
              <a:rPr lang="en-US" dirty="0" err="1"/>
              <a:t>x,y</a:t>
            </a:r>
            <a:r>
              <a:rPr lang="en-US" dirty="0"/>
              <a:t>)</a:t>
            </a:r>
          </a:p>
          <a:p>
            <a:endParaRPr lang="en-IN" dirty="0"/>
          </a:p>
        </p:txBody>
      </p:sp>
      <p:sp>
        <p:nvSpPr>
          <p:cNvPr id="18" name="Date Placeholder 17"/>
          <p:cNvSpPr>
            <a:spLocks noGrp="1"/>
          </p:cNvSpPr>
          <p:nvPr>
            <p:ph type="dt" sz="half" idx="10"/>
          </p:nvPr>
        </p:nvSpPr>
        <p:spPr/>
        <p:txBody>
          <a:bodyPr/>
          <a:lstStyle/>
          <a:p>
            <a:fld id="{888B4FC3-D801-4019-AACE-35391F429694}" type="datetime1">
              <a:rPr lang="en-US" smtClean="0"/>
              <a:t>11/18/2021</a:t>
            </a:fld>
            <a:endParaRPr lang="en-US" dirty="0"/>
          </a:p>
        </p:txBody>
      </p:sp>
      <p:sp>
        <p:nvSpPr>
          <p:cNvPr id="19" name="Footer Placeholder 18"/>
          <p:cNvSpPr>
            <a:spLocks noGrp="1"/>
          </p:cNvSpPr>
          <p:nvPr>
            <p:ph type="ftr" sz="quarter" idx="11"/>
          </p:nvPr>
        </p:nvSpPr>
        <p:spPr/>
        <p:txBody>
          <a:bodyPr/>
          <a:lstStyle/>
          <a:p>
            <a:r>
              <a:rPr lang="en-US"/>
              <a:t>National Institute of Technology,Meghalaya</a:t>
            </a:r>
            <a:endParaRPr lang="en-US" dirty="0"/>
          </a:p>
        </p:txBody>
      </p:sp>
      <p:sp>
        <p:nvSpPr>
          <p:cNvPr id="20" name="Slide Number Placeholder 19"/>
          <p:cNvSpPr>
            <a:spLocks noGrp="1"/>
          </p:cNvSpPr>
          <p:nvPr>
            <p:ph type="sldNum" sz="quarter" idx="12"/>
          </p:nvPr>
        </p:nvSpPr>
        <p:spPr/>
        <p:txBody>
          <a:bodyPr/>
          <a:lstStyle/>
          <a:p>
            <a:fld id="{D57F1E4F-1CFF-5643-939E-217C01CDF565}" type="slidenum">
              <a:rPr lang="en-US" smtClean="0"/>
              <a:pPr/>
              <a:t>52</a:t>
            </a:fld>
            <a:endParaRPr lang="en-US" dirty="0"/>
          </a:p>
        </p:txBody>
      </p:sp>
      <p:sp>
        <p:nvSpPr>
          <p:cNvPr id="21" name="TextBox 20">
            <a:extLst>
              <a:ext uri="{FF2B5EF4-FFF2-40B4-BE49-F238E27FC236}">
                <a16:creationId xmlns:a16="http://schemas.microsoft.com/office/drawing/2014/main" id="{56B22CB9-0BF9-451C-AFB0-2C7D8E4D57B1}"/>
              </a:ext>
            </a:extLst>
          </p:cNvPr>
          <p:cNvSpPr txBox="1"/>
          <p:nvPr/>
        </p:nvSpPr>
        <p:spPr>
          <a:xfrm>
            <a:off x="6842019" y="1945174"/>
            <a:ext cx="5119072" cy="95410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n-US" sz="1400" dirty="0">
                <a:latin typeface="Times New Roman" panose="02020603050405020304" pitchFamily="18" charset="0"/>
                <a:cs typeface="Times New Roman" panose="02020603050405020304" pitchFamily="18" charset="0"/>
              </a:rPr>
              <a:t>Let (</a:t>
            </a:r>
            <a:r>
              <a:rPr lang="en-US" sz="1400" dirty="0" err="1">
                <a:latin typeface="Times New Roman" panose="02020603050405020304" pitchFamily="18" charset="0"/>
                <a:cs typeface="Times New Roman" panose="02020603050405020304" pitchFamily="18" charset="0"/>
              </a:rPr>
              <a:t>x,y</a:t>
            </a:r>
            <a:r>
              <a:rPr lang="en-US" sz="1400" dirty="0">
                <a:latin typeface="Times New Roman" panose="02020603050405020304" pitchFamily="18" charset="0"/>
                <a:cs typeface="Times New Roman" panose="02020603050405020304" pitchFamily="18" charset="0"/>
              </a:rPr>
              <a:t>) denote the coordinates of any pixel in a given image and </a:t>
            </a:r>
            <a:r>
              <a:rPr lang="en-US" sz="1400" dirty="0" err="1">
                <a:latin typeface="Times New Roman" panose="02020603050405020304" pitchFamily="18" charset="0"/>
                <a:cs typeface="Times New Roman" panose="02020603050405020304" pitchFamily="18" charset="0"/>
              </a:rPr>
              <a:t>S</a:t>
            </a:r>
            <a:r>
              <a:rPr lang="en-US" sz="1400" baseline="-25000" dirty="0" err="1">
                <a:latin typeface="Times New Roman" panose="02020603050405020304" pitchFamily="18" charset="0"/>
                <a:cs typeface="Times New Roman" panose="02020603050405020304" pitchFamily="18" charset="0"/>
              </a:rPr>
              <a:t>xy</a:t>
            </a:r>
            <a:r>
              <a:rPr lang="en-US" sz="1400" dirty="0">
                <a:latin typeface="Times New Roman" panose="02020603050405020304" pitchFamily="18" charset="0"/>
                <a:cs typeface="Times New Roman" panose="02020603050405020304" pitchFamily="18" charset="0"/>
              </a:rPr>
              <a:t> denote a neighborhood of specified size, centered on (</a:t>
            </a:r>
            <a:r>
              <a:rPr lang="en-US" sz="1400" dirty="0" err="1">
                <a:latin typeface="Times New Roman" panose="02020603050405020304" pitchFamily="18" charset="0"/>
                <a:cs typeface="Times New Roman" panose="02020603050405020304" pitchFamily="18" charset="0"/>
              </a:rPr>
              <a:t>x,y</a:t>
            </a:r>
            <a:r>
              <a:rPr lang="en-US" sz="1400" dirty="0">
                <a:latin typeface="Times New Roman" panose="02020603050405020304" pitchFamily="18" charset="0"/>
                <a:cs typeface="Times New Roman" panose="02020603050405020304" pitchFamily="18" charset="0"/>
              </a:rPr>
              <a:t>). The mean value of the pixels in this neighborhood is given by the average intensity.</a:t>
            </a:r>
            <a:endParaRPr lang="en-IN" sz="14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17">
            <p14:nvContentPartPr>
              <p14:cNvPr id="4" name="Ink 3">
                <a:extLst>
                  <a:ext uri="{FF2B5EF4-FFF2-40B4-BE49-F238E27FC236}">
                    <a16:creationId xmlns:a16="http://schemas.microsoft.com/office/drawing/2014/main" id="{0F17B2EE-7CCA-47E0-9EA6-48C3DD94E8E5}"/>
                  </a:ext>
                </a:extLst>
              </p14:cNvPr>
              <p14:cNvContentPartPr/>
              <p14:nvPr/>
            </p14:nvContentPartPr>
            <p14:xfrm>
              <a:off x="119520" y="1938600"/>
              <a:ext cx="11872440" cy="4573080"/>
            </p14:xfrm>
          </p:contentPart>
        </mc:Choice>
        <mc:Fallback>
          <p:pic>
            <p:nvPicPr>
              <p:cNvPr id="4" name="Ink 3">
                <a:extLst>
                  <a:ext uri="{FF2B5EF4-FFF2-40B4-BE49-F238E27FC236}">
                    <a16:creationId xmlns:a16="http://schemas.microsoft.com/office/drawing/2014/main" id="{0F17B2EE-7CCA-47E0-9EA6-48C3DD94E8E5}"/>
                  </a:ext>
                </a:extLst>
              </p:cNvPr>
              <p:cNvPicPr/>
              <p:nvPr/>
            </p:nvPicPr>
            <p:blipFill>
              <a:blip r:embed="rId18"/>
              <a:stretch>
                <a:fillRect/>
              </a:stretch>
            </p:blipFill>
            <p:spPr>
              <a:xfrm>
                <a:off x="110160" y="1929240"/>
                <a:ext cx="11891160" cy="4591800"/>
              </a:xfrm>
              <a:prstGeom prst="rect">
                <a:avLst/>
              </a:prstGeom>
            </p:spPr>
          </p:pic>
        </mc:Fallback>
      </mc:AlternateContent>
    </p:spTree>
    <p:extLst>
      <p:ext uri="{BB962C8B-B14F-4D97-AF65-F5344CB8AC3E}">
        <p14:creationId xmlns:p14="http://schemas.microsoft.com/office/powerpoint/2010/main" val="36761109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pc="-5" dirty="0">
                <a:solidFill>
                  <a:schemeClr val="accent1">
                    <a:lumMod val="75000"/>
                  </a:schemeClr>
                </a:solidFill>
              </a:rPr>
              <a:t>Spatial</a:t>
            </a:r>
            <a:r>
              <a:rPr lang="en-IN" spc="-65" dirty="0">
                <a:solidFill>
                  <a:schemeClr val="accent1">
                    <a:lumMod val="75000"/>
                  </a:schemeClr>
                </a:solidFill>
              </a:rPr>
              <a:t> </a:t>
            </a:r>
            <a:r>
              <a:rPr lang="en-IN" spc="-5" dirty="0">
                <a:solidFill>
                  <a:schemeClr val="accent1">
                    <a:lumMod val="75000"/>
                  </a:schemeClr>
                </a:solidFill>
              </a:rPr>
              <a:t>Filtering</a:t>
            </a:r>
            <a:endParaRPr lang="en-IN" dirty="0">
              <a:solidFill>
                <a:schemeClr val="accent1">
                  <a:lumMod val="75000"/>
                </a:schemeClr>
              </a:solidFill>
            </a:endParaRPr>
          </a:p>
        </p:txBody>
      </p:sp>
      <p:sp>
        <p:nvSpPr>
          <p:cNvPr id="3" name="Content Placeholder 2"/>
          <p:cNvSpPr>
            <a:spLocks noGrp="1"/>
          </p:cNvSpPr>
          <p:nvPr>
            <p:ph idx="1"/>
          </p:nvPr>
        </p:nvSpPr>
        <p:spPr/>
        <p:txBody>
          <a:bodyPr/>
          <a:lstStyle/>
          <a:p>
            <a:pPr marL="355600" indent="-342900">
              <a:lnSpc>
                <a:spcPct val="100000"/>
              </a:lnSpc>
              <a:spcBef>
                <a:spcPts val="770"/>
              </a:spcBef>
              <a:buFont typeface="Arial"/>
              <a:buChar char="•"/>
              <a:tabLst>
                <a:tab pos="354965" algn="l"/>
                <a:tab pos="355600" algn="l"/>
              </a:tabLst>
            </a:pPr>
            <a:r>
              <a:rPr lang="en-IN" spc="-5" dirty="0">
                <a:cs typeface="Calibri"/>
              </a:rPr>
              <a:t>Also </a:t>
            </a:r>
            <a:r>
              <a:rPr lang="en-IN" spc="-10" dirty="0">
                <a:cs typeface="Calibri"/>
              </a:rPr>
              <a:t>called spatial masks, </a:t>
            </a:r>
            <a:r>
              <a:rPr lang="en-IN" spc="-15" dirty="0">
                <a:cs typeface="Calibri"/>
              </a:rPr>
              <a:t>kernels, templates, </a:t>
            </a:r>
            <a:r>
              <a:rPr lang="en-IN" spc="-5" dirty="0">
                <a:cs typeface="Calibri"/>
              </a:rPr>
              <a:t>and</a:t>
            </a:r>
            <a:r>
              <a:rPr lang="en-IN" spc="165" dirty="0">
                <a:cs typeface="Calibri"/>
              </a:rPr>
              <a:t> </a:t>
            </a:r>
            <a:r>
              <a:rPr lang="en-IN" spc="-10" dirty="0">
                <a:cs typeface="Calibri"/>
              </a:rPr>
              <a:t>windows.</a:t>
            </a:r>
            <a:endParaRPr lang="en-IN" dirty="0">
              <a:cs typeface="Calibri"/>
            </a:endParaRPr>
          </a:p>
          <a:p>
            <a:pPr marL="355600" marR="5715" indent="-342900" algn="just">
              <a:lnSpc>
                <a:spcPct val="100000"/>
              </a:lnSpc>
              <a:spcBef>
                <a:spcPts val="675"/>
              </a:spcBef>
              <a:buFont typeface="Arial"/>
              <a:buChar char="•"/>
              <a:tabLst>
                <a:tab pos="355600" algn="l"/>
              </a:tabLst>
            </a:pPr>
            <a:r>
              <a:rPr lang="en-IN" spc="-5" dirty="0">
                <a:cs typeface="Calibri"/>
              </a:rPr>
              <a:t>It </a:t>
            </a:r>
            <a:r>
              <a:rPr lang="en-IN" spc="-15" dirty="0">
                <a:cs typeface="Calibri"/>
              </a:rPr>
              <a:t>consists </a:t>
            </a:r>
            <a:r>
              <a:rPr lang="en-IN" spc="-5" dirty="0">
                <a:cs typeface="Calibri"/>
              </a:rPr>
              <a:t>of  </a:t>
            </a:r>
          </a:p>
          <a:p>
            <a:pPr marL="762508" marR="5715" lvl="1" indent="-457200" algn="just">
              <a:lnSpc>
                <a:spcPct val="100000"/>
              </a:lnSpc>
              <a:spcBef>
                <a:spcPts val="675"/>
              </a:spcBef>
              <a:buFont typeface="+mj-lt"/>
              <a:buAutoNum type="arabicPeriod"/>
              <a:tabLst>
                <a:tab pos="355600" algn="l"/>
              </a:tabLst>
            </a:pPr>
            <a:r>
              <a:rPr lang="en-IN" spc="-5" dirty="0">
                <a:cs typeface="Calibri"/>
              </a:rPr>
              <a:t>a neighbourhood </a:t>
            </a:r>
            <a:r>
              <a:rPr lang="en-IN" spc="-10" dirty="0">
                <a:cs typeface="Calibri"/>
              </a:rPr>
              <a:t>(typically </a:t>
            </a:r>
            <a:r>
              <a:rPr lang="en-IN" spc="-5" dirty="0">
                <a:cs typeface="Calibri"/>
              </a:rPr>
              <a:t>a </a:t>
            </a:r>
            <a:r>
              <a:rPr lang="en-IN" spc="-10" dirty="0">
                <a:cs typeface="Calibri"/>
              </a:rPr>
              <a:t>small </a:t>
            </a:r>
            <a:r>
              <a:rPr lang="en-IN" spc="-5" dirty="0">
                <a:cs typeface="Calibri"/>
              </a:rPr>
              <a:t>window),  and </a:t>
            </a:r>
          </a:p>
          <a:p>
            <a:pPr marL="762508" marR="5715" lvl="1" indent="-457200" algn="just">
              <a:lnSpc>
                <a:spcPct val="100000"/>
              </a:lnSpc>
              <a:spcBef>
                <a:spcPts val="675"/>
              </a:spcBef>
              <a:buFont typeface="+mj-lt"/>
              <a:buAutoNum type="arabicPeriod"/>
              <a:tabLst>
                <a:tab pos="355600" algn="l"/>
              </a:tabLst>
            </a:pPr>
            <a:r>
              <a:rPr lang="en-IN" spc="-5" dirty="0">
                <a:cs typeface="Calibri"/>
              </a:rPr>
              <a:t> a </a:t>
            </a:r>
            <a:r>
              <a:rPr lang="en-IN" spc="-15" dirty="0">
                <a:cs typeface="Calibri"/>
              </a:rPr>
              <a:t>predefined operation </a:t>
            </a:r>
            <a:r>
              <a:rPr lang="en-IN" spc="-10" dirty="0">
                <a:cs typeface="Calibri"/>
              </a:rPr>
              <a:t>that is </a:t>
            </a:r>
            <a:r>
              <a:rPr lang="en-IN" spc="-15" dirty="0">
                <a:cs typeface="Calibri"/>
              </a:rPr>
              <a:t>performed </a:t>
            </a:r>
            <a:r>
              <a:rPr lang="en-IN" spc="-5" dirty="0">
                <a:cs typeface="Calibri"/>
              </a:rPr>
              <a:t>on the  </a:t>
            </a:r>
            <a:r>
              <a:rPr lang="en-IN" spc="-10" dirty="0">
                <a:cs typeface="Calibri"/>
              </a:rPr>
              <a:t>image </a:t>
            </a:r>
            <a:r>
              <a:rPr lang="en-IN" spc="-20" dirty="0">
                <a:cs typeface="Calibri"/>
              </a:rPr>
              <a:t>pixels </a:t>
            </a:r>
            <a:r>
              <a:rPr lang="en-IN" spc="-10" dirty="0">
                <a:cs typeface="Calibri"/>
              </a:rPr>
              <a:t>encompassed </a:t>
            </a:r>
            <a:r>
              <a:rPr lang="en-IN" spc="-15" dirty="0">
                <a:cs typeface="Calibri"/>
              </a:rPr>
              <a:t>by </a:t>
            </a:r>
            <a:r>
              <a:rPr lang="en-IN" spc="-5" dirty="0">
                <a:cs typeface="Calibri"/>
              </a:rPr>
              <a:t>the</a:t>
            </a:r>
            <a:r>
              <a:rPr lang="en-IN" spc="114" dirty="0">
                <a:cs typeface="Calibri"/>
              </a:rPr>
              <a:t> </a:t>
            </a:r>
            <a:r>
              <a:rPr lang="en-IN" spc="-10" dirty="0">
                <a:cs typeface="Calibri"/>
              </a:rPr>
              <a:t>neighbourhood.</a:t>
            </a:r>
            <a:endParaRPr lang="en-IN" dirty="0">
              <a:cs typeface="Calibri"/>
            </a:endParaRPr>
          </a:p>
          <a:p>
            <a:pPr marL="355600" marR="6350" indent="-342900" algn="just">
              <a:lnSpc>
                <a:spcPct val="100000"/>
              </a:lnSpc>
              <a:spcBef>
                <a:spcPts val="670"/>
              </a:spcBef>
              <a:buFont typeface="Arial"/>
              <a:buChar char="•"/>
              <a:tabLst>
                <a:tab pos="355600" algn="l"/>
              </a:tabLst>
            </a:pPr>
            <a:r>
              <a:rPr lang="en-IN" spc="-10" dirty="0">
                <a:cs typeface="Calibri"/>
              </a:rPr>
              <a:t>Filtering </a:t>
            </a:r>
            <a:r>
              <a:rPr lang="en-IN" spc="-15" dirty="0">
                <a:cs typeface="Calibri"/>
              </a:rPr>
              <a:t>creates </a:t>
            </a:r>
            <a:r>
              <a:rPr lang="en-IN" spc="-5" dirty="0">
                <a:cs typeface="Calibri"/>
              </a:rPr>
              <a:t>a </a:t>
            </a:r>
            <a:r>
              <a:rPr lang="en-IN" spc="-15" dirty="0">
                <a:cs typeface="Calibri"/>
              </a:rPr>
              <a:t>new </a:t>
            </a:r>
            <a:r>
              <a:rPr lang="en-IN" spc="-25" dirty="0">
                <a:cs typeface="Calibri"/>
              </a:rPr>
              <a:t>pixel </a:t>
            </a:r>
            <a:r>
              <a:rPr lang="en-IN" spc="-5" dirty="0">
                <a:cs typeface="Calibri"/>
              </a:rPr>
              <a:t>with </a:t>
            </a:r>
            <a:r>
              <a:rPr lang="en-IN" spc="-15" dirty="0">
                <a:cs typeface="Calibri"/>
              </a:rPr>
              <a:t>coordinates </a:t>
            </a:r>
            <a:r>
              <a:rPr lang="en-IN" spc="-5" dirty="0">
                <a:cs typeface="Calibri"/>
              </a:rPr>
              <a:t>equal </a:t>
            </a:r>
            <a:r>
              <a:rPr lang="en-IN" spc="-15" dirty="0">
                <a:cs typeface="Calibri"/>
              </a:rPr>
              <a:t>to </a:t>
            </a:r>
            <a:r>
              <a:rPr lang="en-IN" spc="-5" dirty="0">
                <a:cs typeface="Calibri"/>
              </a:rPr>
              <a:t>the  </a:t>
            </a:r>
            <a:r>
              <a:rPr lang="en-IN" spc="-15" dirty="0">
                <a:cs typeface="Calibri"/>
              </a:rPr>
              <a:t>centre </a:t>
            </a:r>
            <a:r>
              <a:rPr lang="en-IN" spc="-5" dirty="0">
                <a:cs typeface="Calibri"/>
              </a:rPr>
              <a:t>of the</a:t>
            </a:r>
            <a:r>
              <a:rPr lang="en-IN" spc="25" dirty="0">
                <a:cs typeface="Calibri"/>
              </a:rPr>
              <a:t> </a:t>
            </a:r>
            <a:r>
              <a:rPr lang="en-IN" spc="-10" dirty="0">
                <a:cs typeface="Calibri"/>
              </a:rPr>
              <a:t>neighbourhood.</a:t>
            </a:r>
            <a:endParaRPr lang="en-IN" dirty="0">
              <a:cs typeface="Calibri"/>
            </a:endParaRPr>
          </a:p>
          <a:p>
            <a:pPr marL="355600" marR="5080" indent="-342900" algn="just">
              <a:lnSpc>
                <a:spcPct val="100000"/>
              </a:lnSpc>
              <a:spcBef>
                <a:spcPts val="675"/>
              </a:spcBef>
              <a:buFont typeface="Arial"/>
              <a:buChar char="•"/>
              <a:tabLst>
                <a:tab pos="355600" algn="l"/>
              </a:tabLst>
            </a:pPr>
            <a:r>
              <a:rPr lang="en-IN" spc="-5" dirty="0">
                <a:cs typeface="Calibri"/>
              </a:rPr>
              <a:t>If </a:t>
            </a:r>
            <a:r>
              <a:rPr lang="en-IN" spc="-15" dirty="0">
                <a:cs typeface="Calibri"/>
              </a:rPr>
              <a:t>operation </a:t>
            </a:r>
            <a:r>
              <a:rPr lang="en-IN" dirty="0">
                <a:cs typeface="Calibri"/>
              </a:rPr>
              <a:t>is </a:t>
            </a:r>
            <a:r>
              <a:rPr lang="en-IN" spc="-40" dirty="0">
                <a:cs typeface="Calibri"/>
              </a:rPr>
              <a:t>linear, </a:t>
            </a:r>
            <a:r>
              <a:rPr lang="en-IN" spc="-5" dirty="0">
                <a:cs typeface="Calibri"/>
              </a:rPr>
              <a:t>then </a:t>
            </a:r>
            <a:r>
              <a:rPr lang="en-IN" spc="-10" dirty="0">
                <a:cs typeface="Calibri"/>
              </a:rPr>
              <a:t>filter is called </a:t>
            </a:r>
            <a:r>
              <a:rPr lang="en-IN" spc="-5" dirty="0">
                <a:cs typeface="Calibri"/>
              </a:rPr>
              <a:t>a </a:t>
            </a:r>
            <a:r>
              <a:rPr lang="en-IN" i="1" spc="-5" dirty="0">
                <a:cs typeface="Calibri"/>
              </a:rPr>
              <a:t>linear </a:t>
            </a:r>
            <a:r>
              <a:rPr lang="en-IN" i="1" spc="-10" dirty="0">
                <a:cs typeface="Calibri"/>
              </a:rPr>
              <a:t>spatial  </a:t>
            </a:r>
            <a:r>
              <a:rPr lang="en-IN" i="1" spc="-15" dirty="0">
                <a:cs typeface="Calibri"/>
              </a:rPr>
              <a:t>filter </a:t>
            </a:r>
            <a:r>
              <a:rPr lang="en-IN" spc="-5" dirty="0">
                <a:cs typeface="Calibri"/>
              </a:rPr>
              <a:t>otherwise</a:t>
            </a:r>
            <a:r>
              <a:rPr lang="en-IN" spc="40" dirty="0">
                <a:cs typeface="Calibri"/>
              </a:rPr>
              <a:t> </a:t>
            </a:r>
            <a:r>
              <a:rPr lang="en-IN" i="1" spc="-30" dirty="0">
                <a:cs typeface="Calibri"/>
              </a:rPr>
              <a:t>nonlinear.</a:t>
            </a:r>
            <a:endParaRPr lang="en-IN" dirty="0">
              <a:cs typeface="Calibri"/>
            </a:endParaRPr>
          </a:p>
          <a:p>
            <a:endParaRPr lang="en-IN" dirty="0"/>
          </a:p>
        </p:txBody>
      </p:sp>
      <p:graphicFrame>
        <p:nvGraphicFramePr>
          <p:cNvPr id="7" name="Object 6"/>
          <p:cNvGraphicFramePr>
            <a:graphicFrameLocks noChangeAspect="1"/>
          </p:cNvGraphicFramePr>
          <p:nvPr>
            <p:extLst>
              <p:ext uri="{D42A27DB-BD31-4B8C-83A1-F6EECF244321}">
                <p14:modId xmlns:p14="http://schemas.microsoft.com/office/powerpoint/2010/main" val="1958024424"/>
              </p:ext>
            </p:extLst>
          </p:nvPr>
        </p:nvGraphicFramePr>
        <p:xfrm>
          <a:off x="1660860" y="4364439"/>
          <a:ext cx="4695825" cy="896938"/>
        </p:xfrm>
        <a:graphic>
          <a:graphicData uri="http://schemas.openxmlformats.org/presentationml/2006/ole">
            <mc:AlternateContent xmlns:mc="http://schemas.openxmlformats.org/markup-compatibility/2006">
              <mc:Choice xmlns:v="urn:schemas-microsoft-com:vml" Requires="v">
                <p:oleObj spid="_x0000_s2054" name="Equation" r:id="rId3" imgW="2260440" imgH="431640" progId="Equation.DSMT4">
                  <p:embed/>
                </p:oleObj>
              </mc:Choice>
              <mc:Fallback>
                <p:oleObj name="Equation" r:id="rId3" imgW="22604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0860" y="4364439"/>
                        <a:ext cx="4695825"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p:cNvSpPr/>
          <p:nvPr/>
        </p:nvSpPr>
        <p:spPr>
          <a:xfrm>
            <a:off x="7399874" y="4493788"/>
            <a:ext cx="6096000" cy="1200329"/>
          </a:xfrm>
          <a:prstGeom prst="rect">
            <a:avLst/>
          </a:prstGeom>
        </p:spPr>
        <p:txBody>
          <a:bodyPr>
            <a:spAutoFit/>
          </a:bodyPr>
          <a:lstStyle/>
          <a:p>
            <a:r>
              <a:rPr lang="en-US" i="1" dirty="0"/>
              <a:t>a=(m-1)/2 </a:t>
            </a:r>
            <a:r>
              <a:rPr lang="en-US" dirty="0"/>
              <a:t>and</a:t>
            </a:r>
            <a:r>
              <a:rPr lang="en-US" i="1" dirty="0"/>
              <a:t> b=(n-1)/2</a:t>
            </a:r>
            <a:r>
              <a:rPr lang="en-US" dirty="0"/>
              <a:t>, </a:t>
            </a:r>
          </a:p>
          <a:p>
            <a:r>
              <a:rPr lang="en-US" i="1" dirty="0"/>
              <a:t>m</a:t>
            </a:r>
            <a:r>
              <a:rPr lang="en-US" dirty="0"/>
              <a:t> x </a:t>
            </a:r>
            <a:r>
              <a:rPr lang="en-US" i="1" dirty="0"/>
              <a:t>n</a:t>
            </a:r>
            <a:r>
              <a:rPr lang="en-US" dirty="0"/>
              <a:t> (odd numbers)</a:t>
            </a:r>
          </a:p>
          <a:p>
            <a:endParaRPr lang="en-US" dirty="0"/>
          </a:p>
          <a:p>
            <a:r>
              <a:rPr lang="en-US" dirty="0"/>
              <a:t>For </a:t>
            </a:r>
            <a:r>
              <a:rPr lang="en-US" i="1" dirty="0"/>
              <a:t>x</a:t>
            </a:r>
            <a:r>
              <a:rPr lang="en-US" dirty="0"/>
              <a:t>=0,1,…,M-1 and </a:t>
            </a:r>
            <a:r>
              <a:rPr lang="en-US" i="1" dirty="0"/>
              <a:t>y</a:t>
            </a:r>
            <a:r>
              <a:rPr lang="en-US" dirty="0"/>
              <a:t>=0,1,…,N-1</a:t>
            </a:r>
          </a:p>
        </p:txBody>
      </p:sp>
      <p:sp>
        <p:nvSpPr>
          <p:cNvPr id="9" name="Date Placeholder 8"/>
          <p:cNvSpPr>
            <a:spLocks noGrp="1"/>
          </p:cNvSpPr>
          <p:nvPr>
            <p:ph type="dt" sz="half" idx="10"/>
          </p:nvPr>
        </p:nvSpPr>
        <p:spPr/>
        <p:txBody>
          <a:bodyPr/>
          <a:lstStyle/>
          <a:p>
            <a:fld id="{4A3F5D86-8E55-4741-947D-06A0D13D049E}"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53</a:t>
            </a:fld>
            <a:endParaRPr lang="en-US" dirty="0"/>
          </a:p>
        </p:txBody>
      </p:sp>
      <p:sp>
        <p:nvSpPr>
          <p:cNvPr id="4" name="Rectangle 3"/>
          <p:cNvSpPr/>
          <p:nvPr/>
        </p:nvSpPr>
        <p:spPr>
          <a:xfrm>
            <a:off x="5927834" y="550316"/>
            <a:ext cx="6096000" cy="923330"/>
          </a:xfrm>
          <a:prstGeom prst="rect">
            <a:avLst/>
          </a:prstGeom>
        </p:spPr>
        <p:txBody>
          <a:bodyPr>
            <a:spAutoFit/>
          </a:bodyPr>
          <a:lstStyle/>
          <a:p>
            <a:pPr algn="just"/>
            <a:r>
              <a:rPr lang="en-IN" b="1" dirty="0">
                <a:solidFill>
                  <a:srgbClr val="FF0000"/>
                </a:solidFill>
                <a:latin typeface="arial" panose="020B0604020202020204" pitchFamily="34" charset="0"/>
              </a:rPr>
              <a:t>Spatial filtering</a:t>
            </a:r>
            <a:r>
              <a:rPr lang="en-IN" dirty="0">
                <a:solidFill>
                  <a:srgbClr val="FF0000"/>
                </a:solidFill>
                <a:latin typeface="arial" panose="020B0604020202020204" pitchFamily="34" charset="0"/>
              </a:rPr>
              <a:t> is an image processing technique for changing the intensities of a pixel according to the intensities of the </a:t>
            </a:r>
            <a:r>
              <a:rPr lang="en-IN" dirty="0" err="1">
                <a:solidFill>
                  <a:srgbClr val="FF0000"/>
                </a:solidFill>
                <a:latin typeface="arial" panose="020B0604020202020204" pitchFamily="34" charset="0"/>
              </a:rPr>
              <a:t>neighboring</a:t>
            </a:r>
            <a:r>
              <a:rPr lang="en-IN" dirty="0">
                <a:solidFill>
                  <a:srgbClr val="FF0000"/>
                </a:solidFill>
                <a:latin typeface="arial" panose="020B0604020202020204" pitchFamily="34" charset="0"/>
              </a:rPr>
              <a:t> pixels.</a:t>
            </a:r>
            <a:endParaRPr lang="en-IN" dirty="0">
              <a:solidFill>
                <a:srgbClr val="FF0000"/>
              </a:solidFill>
            </a:endParaRPr>
          </a:p>
        </p:txBody>
      </p:sp>
      <mc:AlternateContent xmlns:mc="http://schemas.openxmlformats.org/markup-compatibility/2006">
        <mc:Choice xmlns:p14="http://schemas.microsoft.com/office/powerpoint/2010/main" Requires="p14">
          <p:contentPart p14:bwMode="auto" r:id="rId5">
            <p14:nvContentPartPr>
              <p14:cNvPr id="5" name="Ink 4">
                <a:extLst>
                  <a:ext uri="{FF2B5EF4-FFF2-40B4-BE49-F238E27FC236}">
                    <a16:creationId xmlns:a16="http://schemas.microsoft.com/office/drawing/2014/main" id="{A03E7DE7-060D-4A49-92D5-8D9B4CFB85A3}"/>
                  </a:ext>
                </a:extLst>
              </p14:cNvPr>
              <p14:cNvContentPartPr/>
              <p14:nvPr/>
            </p14:nvContentPartPr>
            <p14:xfrm>
              <a:off x="1585080" y="1519560"/>
              <a:ext cx="10463400" cy="4505400"/>
            </p14:xfrm>
          </p:contentPart>
        </mc:Choice>
        <mc:Fallback>
          <p:pic>
            <p:nvPicPr>
              <p:cNvPr id="5" name="Ink 4">
                <a:extLst>
                  <a:ext uri="{FF2B5EF4-FFF2-40B4-BE49-F238E27FC236}">
                    <a16:creationId xmlns:a16="http://schemas.microsoft.com/office/drawing/2014/main" id="{A03E7DE7-060D-4A49-92D5-8D9B4CFB85A3}"/>
                  </a:ext>
                </a:extLst>
              </p:cNvPr>
              <p:cNvPicPr/>
              <p:nvPr/>
            </p:nvPicPr>
            <p:blipFill>
              <a:blip r:embed="rId6"/>
              <a:stretch>
                <a:fillRect/>
              </a:stretch>
            </p:blipFill>
            <p:spPr>
              <a:xfrm>
                <a:off x="1575720" y="1510200"/>
                <a:ext cx="10482120" cy="4524120"/>
              </a:xfrm>
              <a:prstGeom prst="rect">
                <a:avLst/>
              </a:prstGeom>
            </p:spPr>
          </p:pic>
        </mc:Fallback>
      </mc:AlternateContent>
    </p:spTree>
    <p:extLst>
      <p:ext uri="{BB962C8B-B14F-4D97-AF65-F5344CB8AC3E}">
        <p14:creationId xmlns:p14="http://schemas.microsoft.com/office/powerpoint/2010/main" val="8336900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8" name="Content Placeholder 7"/>
          <p:cNvPicPr>
            <a:picLocks noGrp="1" noChangeAspect="1"/>
          </p:cNvPicPr>
          <p:nvPr>
            <p:ph idx="1"/>
          </p:nvPr>
        </p:nvPicPr>
        <p:blipFill>
          <a:blip r:embed="rId3"/>
          <a:stretch>
            <a:fillRect/>
          </a:stretch>
        </p:blipFill>
        <p:spPr>
          <a:xfrm>
            <a:off x="1701733" y="2023636"/>
            <a:ext cx="2667000" cy="1504950"/>
          </a:xfrm>
          <a:prstGeom prst="rect">
            <a:avLst/>
          </a:prstGeom>
        </p:spPr>
      </p:pic>
      <p:sp>
        <p:nvSpPr>
          <p:cNvPr id="9" name="Rectangle 8"/>
          <p:cNvSpPr/>
          <p:nvPr/>
        </p:nvSpPr>
        <p:spPr>
          <a:xfrm>
            <a:off x="1025301" y="3618793"/>
            <a:ext cx="5072286" cy="369332"/>
          </a:xfrm>
          <a:prstGeom prst="rect">
            <a:avLst/>
          </a:prstGeom>
        </p:spPr>
        <p:txBody>
          <a:bodyPr wrap="none">
            <a:spAutoFit/>
          </a:bodyPr>
          <a:lstStyle/>
          <a:p>
            <a:pPr algn="just">
              <a:spcBef>
                <a:spcPct val="50000"/>
              </a:spcBef>
              <a:defRPr/>
            </a:pPr>
            <a:r>
              <a:rPr lang="en-US" altLang="et-EE" b="1" dirty="0">
                <a:solidFill>
                  <a:schemeClr val="bg2">
                    <a:lumMod val="50000"/>
                  </a:schemeClr>
                </a:solidFill>
              </a:rPr>
              <a:t>Mask coefficients showing coordinate arrangement</a:t>
            </a:r>
            <a:endParaRPr lang="tr-TR" altLang="et-EE" b="1" dirty="0">
              <a:solidFill>
                <a:schemeClr val="bg2">
                  <a:lumMod val="50000"/>
                </a:schemeClr>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71343132"/>
              </p:ext>
            </p:extLst>
          </p:nvPr>
        </p:nvGraphicFramePr>
        <p:xfrm>
          <a:off x="6195167" y="2036290"/>
          <a:ext cx="4695825" cy="896938"/>
        </p:xfrm>
        <a:graphic>
          <a:graphicData uri="http://schemas.openxmlformats.org/presentationml/2006/ole">
            <mc:AlternateContent xmlns:mc="http://schemas.openxmlformats.org/markup-compatibility/2006">
              <mc:Choice xmlns:v="urn:schemas-microsoft-com:vml" Requires="v">
                <p:oleObj spid="_x0000_s3082" name="Equation" r:id="rId4" imgW="2260440" imgH="431640" progId="Equation.DSMT4">
                  <p:embed/>
                </p:oleObj>
              </mc:Choice>
              <mc:Fallback>
                <p:oleObj name="Equation" r:id="rId4" imgW="226044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5167" y="2036290"/>
                        <a:ext cx="4695825"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6405991" y="3018628"/>
            <a:ext cx="3494467" cy="1200329"/>
          </a:xfrm>
          <a:prstGeom prst="rect">
            <a:avLst/>
          </a:prstGeom>
        </p:spPr>
        <p:txBody>
          <a:bodyPr wrap="square">
            <a:spAutoFit/>
          </a:bodyPr>
          <a:lstStyle/>
          <a:p>
            <a:r>
              <a:rPr lang="en-US" i="1" dirty="0"/>
              <a:t>a=(m-1)/2 </a:t>
            </a:r>
            <a:r>
              <a:rPr lang="en-US" dirty="0"/>
              <a:t>and</a:t>
            </a:r>
            <a:r>
              <a:rPr lang="en-US" i="1" dirty="0"/>
              <a:t> b=(n-1)/2</a:t>
            </a:r>
            <a:r>
              <a:rPr lang="en-US" dirty="0"/>
              <a:t>, </a:t>
            </a:r>
          </a:p>
          <a:p>
            <a:r>
              <a:rPr lang="en-US" i="1" dirty="0"/>
              <a:t>m</a:t>
            </a:r>
            <a:r>
              <a:rPr lang="en-US" dirty="0"/>
              <a:t> x </a:t>
            </a:r>
            <a:r>
              <a:rPr lang="en-US" i="1" dirty="0"/>
              <a:t>n</a:t>
            </a:r>
            <a:r>
              <a:rPr lang="en-US" dirty="0"/>
              <a:t> (odd numbers)</a:t>
            </a:r>
          </a:p>
          <a:p>
            <a:endParaRPr lang="en-US" dirty="0"/>
          </a:p>
          <a:p>
            <a:r>
              <a:rPr lang="en-US" dirty="0"/>
              <a:t>For </a:t>
            </a:r>
            <a:r>
              <a:rPr lang="en-US" i="1" dirty="0"/>
              <a:t>x</a:t>
            </a:r>
            <a:r>
              <a:rPr lang="en-US" dirty="0"/>
              <a:t>=0,1,…,M-1 and </a:t>
            </a:r>
            <a:r>
              <a:rPr lang="en-US" i="1" dirty="0"/>
              <a:t>y</a:t>
            </a:r>
            <a:r>
              <a:rPr lang="en-US" dirty="0"/>
              <a:t>=0,1,…,N-1</a:t>
            </a:r>
          </a:p>
        </p:txBody>
      </p:sp>
      <p:sp>
        <p:nvSpPr>
          <p:cNvPr id="14" name="Rectangle 13"/>
          <p:cNvSpPr/>
          <p:nvPr/>
        </p:nvSpPr>
        <p:spPr>
          <a:xfrm>
            <a:off x="1097280" y="4304357"/>
            <a:ext cx="10058400" cy="978729"/>
          </a:xfrm>
          <a:prstGeom prst="rect">
            <a:avLst/>
          </a:prstGeom>
        </p:spPr>
        <p:txBody>
          <a:bodyPr wrap="square">
            <a:spAutoFit/>
          </a:bodyPr>
          <a:lstStyle/>
          <a:p>
            <a:pPr algn="just">
              <a:spcBef>
                <a:spcPct val="20000"/>
              </a:spcBef>
            </a:pPr>
            <a:r>
              <a:rPr lang="en-US" dirty="0"/>
              <a:t>The basic approach is to sum products between the mask coefficients and the intensities of the pixels under the mask at a specific location in the image:</a:t>
            </a:r>
          </a:p>
          <a:p>
            <a:pPr>
              <a:spcBef>
                <a:spcPct val="20000"/>
              </a:spcBef>
            </a:pPr>
            <a:endParaRPr lang="en-US" dirty="0"/>
          </a:p>
        </p:txBody>
      </p:sp>
      <p:graphicFrame>
        <p:nvGraphicFramePr>
          <p:cNvPr id="15" name="Object 9"/>
          <p:cNvGraphicFramePr>
            <a:graphicFrameLocks noChangeAspect="1"/>
          </p:cNvGraphicFramePr>
          <p:nvPr>
            <p:extLst>
              <p:ext uri="{D42A27DB-BD31-4B8C-83A1-F6EECF244321}">
                <p14:modId xmlns:p14="http://schemas.microsoft.com/office/powerpoint/2010/main" val="1720378724"/>
              </p:ext>
            </p:extLst>
          </p:nvPr>
        </p:nvGraphicFramePr>
        <p:xfrm>
          <a:off x="1461864" y="4986623"/>
          <a:ext cx="3352800" cy="474663"/>
        </p:xfrm>
        <a:graphic>
          <a:graphicData uri="http://schemas.openxmlformats.org/presentationml/2006/ole">
            <mc:AlternateContent xmlns:mc="http://schemas.openxmlformats.org/markup-compatibility/2006">
              <mc:Choice xmlns:v="urn:schemas-microsoft-com:vml" Requires="v">
                <p:oleObj spid="_x0000_s3083" name="Equation" r:id="rId6" imgW="1612900" imgH="228600" progId="Equation.3">
                  <p:embed/>
                </p:oleObj>
              </mc:Choice>
              <mc:Fallback>
                <p:oleObj name="Equation" r:id="rId6" imgW="16129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1864" y="4986623"/>
                        <a:ext cx="33528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5"/>
          <p:cNvSpPr/>
          <p:nvPr/>
        </p:nvSpPr>
        <p:spPr>
          <a:xfrm>
            <a:off x="2333415" y="5591203"/>
            <a:ext cx="1748236" cy="369332"/>
          </a:xfrm>
          <a:prstGeom prst="rect">
            <a:avLst/>
          </a:prstGeom>
        </p:spPr>
        <p:txBody>
          <a:bodyPr wrap="none">
            <a:spAutoFit/>
          </a:bodyPr>
          <a:lstStyle/>
          <a:p>
            <a:r>
              <a:rPr lang="en-US" dirty="0"/>
              <a:t>(for a 3 x 3 filter)</a:t>
            </a:r>
          </a:p>
        </p:txBody>
      </p:sp>
      <p:sp>
        <p:nvSpPr>
          <p:cNvPr id="3" name="Date Placeholder 2"/>
          <p:cNvSpPr>
            <a:spLocks noGrp="1"/>
          </p:cNvSpPr>
          <p:nvPr>
            <p:ph type="dt" sz="half" idx="10"/>
          </p:nvPr>
        </p:nvSpPr>
        <p:spPr/>
        <p:txBody>
          <a:bodyPr/>
          <a:lstStyle/>
          <a:p>
            <a:fld id="{441DEF73-1311-4CE9-A300-4921A00B7EA6}" type="datetime1">
              <a:rPr lang="en-US" smtClean="0"/>
              <a:t>11/18/2021</a:t>
            </a:fld>
            <a:endParaRPr lang="en-US" dirty="0"/>
          </a:p>
        </p:txBody>
      </p:sp>
      <p:sp>
        <p:nvSpPr>
          <p:cNvPr id="7" name="Footer Placeholder 6"/>
          <p:cNvSpPr>
            <a:spLocks noGrp="1"/>
          </p:cNvSpPr>
          <p:nvPr>
            <p:ph type="ftr" sz="quarter" idx="11"/>
          </p:nvPr>
        </p:nvSpPr>
        <p:spPr/>
        <p:txBody>
          <a:bodyPr/>
          <a:lstStyle/>
          <a:p>
            <a:r>
              <a:rPr lang="en-US"/>
              <a:t>National Institute of Technology,Meghalaya</a:t>
            </a:r>
            <a:endParaRPr lang="en-US" dirty="0"/>
          </a:p>
        </p:txBody>
      </p:sp>
      <p:sp>
        <p:nvSpPr>
          <p:cNvPr id="10" name="Slide Number Placeholder 9"/>
          <p:cNvSpPr>
            <a:spLocks noGrp="1"/>
          </p:cNvSpPr>
          <p:nvPr>
            <p:ph type="sldNum" sz="quarter" idx="12"/>
          </p:nvPr>
        </p:nvSpPr>
        <p:spPr/>
        <p:txBody>
          <a:bodyPr/>
          <a:lstStyle/>
          <a:p>
            <a:fld id="{D57F1E4F-1CFF-5643-939E-217C01CDF565}" type="slidenum">
              <a:rPr lang="en-US" smtClean="0"/>
              <a:pPr/>
              <a:t>54</a:t>
            </a:fld>
            <a:endParaRPr lang="en-US" dirty="0"/>
          </a:p>
        </p:txBody>
      </p:sp>
      <mc:AlternateContent xmlns:mc="http://schemas.openxmlformats.org/markup-compatibility/2006">
        <mc:Choice xmlns:p14="http://schemas.microsoft.com/office/powerpoint/2010/main" Requires="p14">
          <p:contentPart p14:bwMode="auto" r:id="rId8">
            <p14:nvContentPartPr>
              <p14:cNvPr id="4" name="Ink 3">
                <a:extLst>
                  <a:ext uri="{FF2B5EF4-FFF2-40B4-BE49-F238E27FC236}">
                    <a16:creationId xmlns:a16="http://schemas.microsoft.com/office/drawing/2014/main" id="{EFB6D96B-4F6A-46B1-86E2-DB995C0AA83C}"/>
                  </a:ext>
                </a:extLst>
              </p14:cNvPr>
              <p14:cNvContentPartPr/>
              <p14:nvPr/>
            </p14:nvContentPartPr>
            <p14:xfrm>
              <a:off x="1998360" y="1733040"/>
              <a:ext cx="8951400" cy="3882240"/>
            </p14:xfrm>
          </p:contentPart>
        </mc:Choice>
        <mc:Fallback>
          <p:pic>
            <p:nvPicPr>
              <p:cNvPr id="4" name="Ink 3">
                <a:extLst>
                  <a:ext uri="{FF2B5EF4-FFF2-40B4-BE49-F238E27FC236}">
                    <a16:creationId xmlns:a16="http://schemas.microsoft.com/office/drawing/2014/main" id="{EFB6D96B-4F6A-46B1-86E2-DB995C0AA83C}"/>
                  </a:ext>
                </a:extLst>
              </p:cNvPr>
              <p:cNvPicPr/>
              <p:nvPr/>
            </p:nvPicPr>
            <p:blipFill>
              <a:blip r:embed="rId9"/>
              <a:stretch>
                <a:fillRect/>
              </a:stretch>
            </p:blipFill>
            <p:spPr>
              <a:xfrm>
                <a:off x="1989000" y="1723680"/>
                <a:ext cx="8970120" cy="3900960"/>
              </a:xfrm>
              <a:prstGeom prst="rect">
                <a:avLst/>
              </a:prstGeom>
            </p:spPr>
          </p:pic>
        </mc:Fallback>
      </mc:AlternateContent>
    </p:spTree>
    <p:extLst>
      <p:ext uri="{BB962C8B-B14F-4D97-AF65-F5344CB8AC3E}">
        <p14:creationId xmlns:p14="http://schemas.microsoft.com/office/powerpoint/2010/main" val="32066961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pc="-5" dirty="0">
                <a:solidFill>
                  <a:schemeClr val="accent1">
                    <a:lumMod val="75000"/>
                  </a:schemeClr>
                </a:solidFill>
                <a:cs typeface="Arial"/>
              </a:rPr>
              <a:t>Smoothing Spatial</a:t>
            </a:r>
            <a:r>
              <a:rPr lang="en-IN" spc="-20" dirty="0">
                <a:solidFill>
                  <a:schemeClr val="accent1">
                    <a:lumMod val="75000"/>
                  </a:schemeClr>
                </a:solidFill>
                <a:cs typeface="Arial"/>
              </a:rPr>
              <a:t> </a:t>
            </a:r>
            <a:r>
              <a:rPr lang="en-IN" spc="-5" dirty="0">
                <a:solidFill>
                  <a:schemeClr val="accent1">
                    <a:lumMod val="75000"/>
                  </a:schemeClr>
                </a:solidFill>
                <a:cs typeface="Arial"/>
              </a:rPr>
              <a:t>Filters</a:t>
            </a:r>
            <a:endParaRPr lang="en-IN" dirty="0">
              <a:solidFill>
                <a:schemeClr val="accent1">
                  <a:lumMod val="75000"/>
                </a:schemeClr>
              </a:solidFill>
            </a:endParaRPr>
          </a:p>
        </p:txBody>
      </p:sp>
      <p:sp>
        <p:nvSpPr>
          <p:cNvPr id="3" name="Content Placeholder 2"/>
          <p:cNvSpPr>
            <a:spLocks noGrp="1"/>
          </p:cNvSpPr>
          <p:nvPr>
            <p:ph idx="1"/>
          </p:nvPr>
        </p:nvSpPr>
        <p:spPr/>
        <p:txBody>
          <a:bodyPr>
            <a:normAutofit lnSpcReduction="10000"/>
          </a:bodyPr>
          <a:lstStyle/>
          <a:p>
            <a:pPr marL="355600" indent="-342900">
              <a:lnSpc>
                <a:spcPct val="100000"/>
              </a:lnSpc>
              <a:spcBef>
                <a:spcPts val="865"/>
              </a:spcBef>
              <a:buFont typeface="Arial" panose="020B0604020202020204" pitchFamily="34" charset="0"/>
              <a:buChar char="•"/>
              <a:tabLst>
                <a:tab pos="354965" algn="l"/>
                <a:tab pos="355600" algn="l"/>
              </a:tabLst>
            </a:pPr>
            <a:r>
              <a:rPr lang="en-IN" spc="-5" dirty="0">
                <a:cs typeface="Calibri"/>
              </a:rPr>
              <a:t>Smoothing filters are used for </a:t>
            </a:r>
            <a:r>
              <a:rPr lang="en-IN" b="1" spc="-5" dirty="0">
                <a:cs typeface="Calibri"/>
              </a:rPr>
              <a:t>blurring</a:t>
            </a:r>
            <a:r>
              <a:rPr lang="en-IN" spc="-5" dirty="0">
                <a:cs typeface="Calibri"/>
              </a:rPr>
              <a:t> and for </a:t>
            </a:r>
            <a:r>
              <a:rPr lang="en-IN" b="1" spc="-5" dirty="0">
                <a:cs typeface="Calibri"/>
              </a:rPr>
              <a:t>noise reduction</a:t>
            </a:r>
            <a:r>
              <a:rPr lang="en-IN" spc="-5" dirty="0">
                <a:cs typeface="Calibri"/>
              </a:rPr>
              <a:t>.</a:t>
            </a:r>
          </a:p>
          <a:p>
            <a:pPr marL="355600" indent="-342900">
              <a:lnSpc>
                <a:spcPct val="100000"/>
              </a:lnSpc>
              <a:spcBef>
                <a:spcPts val="865"/>
              </a:spcBef>
              <a:buFont typeface="Arial"/>
              <a:buChar char="•"/>
              <a:tabLst>
                <a:tab pos="354965" algn="l"/>
                <a:tab pos="355600" algn="l"/>
              </a:tabLst>
            </a:pPr>
            <a:r>
              <a:rPr lang="en-IN" spc="-5" dirty="0">
                <a:cs typeface="Calibri"/>
              </a:rPr>
              <a:t>Also called as </a:t>
            </a:r>
            <a:r>
              <a:rPr lang="en-IN" i="1" spc="-5" dirty="0">
                <a:solidFill>
                  <a:schemeClr val="accent1">
                    <a:lumMod val="75000"/>
                  </a:schemeClr>
                </a:solidFill>
                <a:cs typeface="Calibri"/>
              </a:rPr>
              <a:t>Averaging </a:t>
            </a:r>
            <a:r>
              <a:rPr lang="en-IN" i="1" spc="-10" dirty="0">
                <a:solidFill>
                  <a:schemeClr val="accent1">
                    <a:lumMod val="75000"/>
                  </a:schemeClr>
                </a:solidFill>
                <a:cs typeface="Calibri"/>
              </a:rPr>
              <a:t>filters </a:t>
            </a:r>
            <a:r>
              <a:rPr lang="en-IN" dirty="0">
                <a:cs typeface="Calibri"/>
              </a:rPr>
              <a:t>or </a:t>
            </a:r>
            <a:r>
              <a:rPr lang="en-IN" i="1" spc="-5" dirty="0">
                <a:solidFill>
                  <a:schemeClr val="accent1">
                    <a:lumMod val="75000"/>
                  </a:schemeClr>
                </a:solidFill>
                <a:cs typeface="Calibri"/>
              </a:rPr>
              <a:t>Lowpass</a:t>
            </a:r>
            <a:r>
              <a:rPr lang="en-IN" i="1" spc="35" dirty="0">
                <a:solidFill>
                  <a:schemeClr val="accent1">
                    <a:lumMod val="75000"/>
                  </a:schemeClr>
                </a:solidFill>
                <a:cs typeface="Calibri"/>
              </a:rPr>
              <a:t> </a:t>
            </a:r>
            <a:r>
              <a:rPr lang="en-IN" i="1" spc="-45" dirty="0">
                <a:solidFill>
                  <a:schemeClr val="accent1">
                    <a:lumMod val="75000"/>
                  </a:schemeClr>
                </a:solidFill>
                <a:cs typeface="Calibri"/>
              </a:rPr>
              <a:t>filter</a:t>
            </a:r>
            <a:r>
              <a:rPr lang="en-IN" i="1" spc="-45" dirty="0">
                <a:cs typeface="Calibri"/>
              </a:rPr>
              <a:t>. (It will block high frequency component)</a:t>
            </a:r>
            <a:endParaRPr lang="en-IN" dirty="0">
              <a:cs typeface="Calibri"/>
            </a:endParaRPr>
          </a:p>
          <a:p>
            <a:pPr marL="355600" marR="5080" indent="-342900" algn="just">
              <a:lnSpc>
                <a:spcPct val="100000"/>
              </a:lnSpc>
              <a:spcBef>
                <a:spcPts val="770"/>
              </a:spcBef>
              <a:buFont typeface="Arial"/>
              <a:buChar char="•"/>
              <a:tabLst>
                <a:tab pos="355600" algn="l"/>
              </a:tabLst>
            </a:pPr>
            <a:r>
              <a:rPr lang="en-IN" spc="-20" dirty="0">
                <a:cs typeface="Calibri"/>
              </a:rPr>
              <a:t>By </a:t>
            </a:r>
            <a:r>
              <a:rPr lang="en-IN" spc="-5" dirty="0">
                <a:cs typeface="Calibri"/>
              </a:rPr>
              <a:t>replacing </a:t>
            </a:r>
            <a:r>
              <a:rPr lang="en-IN" dirty="0">
                <a:cs typeface="Calibri"/>
              </a:rPr>
              <a:t>the </a:t>
            </a:r>
            <a:r>
              <a:rPr lang="en-IN" spc="-10" dirty="0">
                <a:cs typeface="Calibri"/>
              </a:rPr>
              <a:t>value </a:t>
            </a:r>
            <a:r>
              <a:rPr lang="en-IN" dirty="0">
                <a:cs typeface="Calibri"/>
              </a:rPr>
              <a:t>of </a:t>
            </a:r>
            <a:r>
              <a:rPr lang="en-IN" spc="-10" dirty="0">
                <a:cs typeface="Calibri"/>
              </a:rPr>
              <a:t>every </a:t>
            </a:r>
            <a:r>
              <a:rPr lang="en-IN" spc="-20" dirty="0">
                <a:cs typeface="Calibri"/>
              </a:rPr>
              <a:t>pixel </a:t>
            </a:r>
            <a:r>
              <a:rPr lang="en-IN" dirty="0">
                <a:cs typeface="Calibri"/>
              </a:rPr>
              <a:t>in </a:t>
            </a:r>
            <a:r>
              <a:rPr lang="en-IN" spc="5" dirty="0">
                <a:cs typeface="Calibri"/>
              </a:rPr>
              <a:t>an </a:t>
            </a:r>
            <a:r>
              <a:rPr lang="en-IN" spc="-5" dirty="0">
                <a:cs typeface="Calibri"/>
              </a:rPr>
              <a:t>image </a:t>
            </a:r>
            <a:r>
              <a:rPr lang="en-IN" spc="-20" dirty="0">
                <a:cs typeface="Calibri"/>
              </a:rPr>
              <a:t>by  </a:t>
            </a:r>
            <a:r>
              <a:rPr lang="en-IN" dirty="0">
                <a:cs typeface="Calibri"/>
              </a:rPr>
              <a:t>the </a:t>
            </a:r>
            <a:r>
              <a:rPr lang="en-IN" spc="-25" dirty="0">
                <a:cs typeface="Calibri"/>
              </a:rPr>
              <a:t>average </a:t>
            </a:r>
            <a:r>
              <a:rPr lang="en-IN" dirty="0">
                <a:cs typeface="Calibri"/>
              </a:rPr>
              <a:t>of the </a:t>
            </a:r>
            <a:r>
              <a:rPr lang="en-IN" spc="-10" dirty="0">
                <a:cs typeface="Calibri"/>
              </a:rPr>
              <a:t>intensity levels </a:t>
            </a:r>
            <a:r>
              <a:rPr lang="en-IN" spc="-5" dirty="0">
                <a:cs typeface="Calibri"/>
              </a:rPr>
              <a:t>in </a:t>
            </a:r>
            <a:r>
              <a:rPr lang="en-IN" spc="5" dirty="0">
                <a:cs typeface="Calibri"/>
              </a:rPr>
              <a:t>the  </a:t>
            </a:r>
            <a:r>
              <a:rPr lang="en-IN" spc="-5" dirty="0">
                <a:cs typeface="Calibri"/>
              </a:rPr>
              <a:t>neighbourhood </a:t>
            </a:r>
            <a:r>
              <a:rPr lang="en-IN" spc="-10" dirty="0">
                <a:cs typeface="Calibri"/>
              </a:rPr>
              <a:t>defined by </a:t>
            </a:r>
            <a:r>
              <a:rPr lang="en-IN" dirty="0">
                <a:cs typeface="Calibri"/>
              </a:rPr>
              <a:t>the </a:t>
            </a:r>
            <a:r>
              <a:rPr lang="en-IN" spc="-10" dirty="0">
                <a:cs typeface="Calibri"/>
              </a:rPr>
              <a:t>filter</a:t>
            </a:r>
            <a:r>
              <a:rPr lang="en-IN" spc="70" dirty="0">
                <a:cs typeface="Calibri"/>
              </a:rPr>
              <a:t> </a:t>
            </a:r>
            <a:r>
              <a:rPr lang="en-IN" spc="-5" dirty="0">
                <a:cs typeface="Calibri"/>
              </a:rPr>
              <a:t>mask.</a:t>
            </a:r>
            <a:endParaRPr lang="en-IN" dirty="0">
              <a:cs typeface="Calibri"/>
            </a:endParaRPr>
          </a:p>
          <a:p>
            <a:pPr marL="355600" indent="-342900">
              <a:lnSpc>
                <a:spcPct val="100000"/>
              </a:lnSpc>
              <a:spcBef>
                <a:spcPts val="770"/>
              </a:spcBef>
              <a:buFont typeface="Arial"/>
              <a:buChar char="•"/>
              <a:tabLst>
                <a:tab pos="354965" algn="l"/>
                <a:tab pos="355600" algn="l"/>
              </a:tabLst>
            </a:pPr>
            <a:r>
              <a:rPr lang="en-IN" spc="-10" dirty="0">
                <a:cs typeface="Calibri"/>
              </a:rPr>
              <a:t>Reduced </a:t>
            </a:r>
            <a:r>
              <a:rPr lang="en-IN" spc="-15" dirty="0">
                <a:cs typeface="Calibri"/>
              </a:rPr>
              <a:t>“sharp” </a:t>
            </a:r>
            <a:r>
              <a:rPr lang="en-IN" spc="-10" dirty="0">
                <a:cs typeface="Calibri"/>
              </a:rPr>
              <a:t>transition </a:t>
            </a:r>
            <a:r>
              <a:rPr lang="en-IN" spc="-5" dirty="0">
                <a:cs typeface="Calibri"/>
              </a:rPr>
              <a:t>in</a:t>
            </a:r>
            <a:r>
              <a:rPr lang="en-IN" spc="55" dirty="0">
                <a:cs typeface="Calibri"/>
              </a:rPr>
              <a:t> </a:t>
            </a:r>
            <a:r>
              <a:rPr lang="en-IN" spc="-10" dirty="0">
                <a:cs typeface="Calibri"/>
              </a:rPr>
              <a:t>intensities.</a:t>
            </a:r>
            <a:endParaRPr lang="en-IN" dirty="0">
              <a:cs typeface="Calibri"/>
            </a:endParaRPr>
          </a:p>
          <a:p>
            <a:pPr marL="355600" indent="-342900">
              <a:lnSpc>
                <a:spcPct val="100000"/>
              </a:lnSpc>
              <a:spcBef>
                <a:spcPts val="765"/>
              </a:spcBef>
              <a:buFont typeface="Arial"/>
              <a:buChar char="•"/>
              <a:tabLst>
                <a:tab pos="354965" algn="l"/>
                <a:tab pos="355600" algn="l"/>
              </a:tabLst>
            </a:pPr>
            <a:r>
              <a:rPr lang="en-IN" dirty="0">
                <a:cs typeface="Calibri"/>
              </a:rPr>
              <a:t>Random </a:t>
            </a:r>
            <a:r>
              <a:rPr lang="en-IN" spc="-5" dirty="0">
                <a:cs typeface="Calibri"/>
              </a:rPr>
              <a:t>noise typically </a:t>
            </a:r>
            <a:r>
              <a:rPr lang="en-IN" spc="-15" dirty="0">
                <a:cs typeface="Calibri"/>
              </a:rPr>
              <a:t>consists </a:t>
            </a:r>
            <a:r>
              <a:rPr lang="en-IN" dirty="0">
                <a:cs typeface="Calibri"/>
              </a:rPr>
              <a:t>of </a:t>
            </a:r>
            <a:r>
              <a:rPr lang="en-IN" spc="-5" dirty="0">
                <a:cs typeface="Calibri"/>
              </a:rPr>
              <a:t>sharp</a:t>
            </a:r>
            <a:r>
              <a:rPr lang="en-IN" spc="90" dirty="0">
                <a:cs typeface="Calibri"/>
              </a:rPr>
              <a:t> </a:t>
            </a:r>
            <a:r>
              <a:rPr lang="en-IN" spc="-10" dirty="0">
                <a:cs typeface="Calibri"/>
              </a:rPr>
              <a:t>transition.</a:t>
            </a:r>
            <a:endParaRPr lang="en-IN" dirty="0">
              <a:cs typeface="Calibri"/>
            </a:endParaRPr>
          </a:p>
          <a:p>
            <a:pPr marL="355600" marR="5080" indent="-342900" algn="just">
              <a:lnSpc>
                <a:spcPct val="100000"/>
              </a:lnSpc>
              <a:spcBef>
                <a:spcPts val="770"/>
              </a:spcBef>
              <a:buFont typeface="Arial"/>
              <a:buChar char="•"/>
              <a:tabLst>
                <a:tab pos="355600" algn="l"/>
              </a:tabLst>
            </a:pPr>
            <a:r>
              <a:rPr lang="en-IN" spc="-20" dirty="0">
                <a:cs typeface="Calibri"/>
              </a:rPr>
              <a:t>Edges </a:t>
            </a:r>
            <a:r>
              <a:rPr lang="en-IN" dirty="0">
                <a:cs typeface="Calibri"/>
              </a:rPr>
              <a:t>also </a:t>
            </a:r>
            <a:r>
              <a:rPr lang="en-IN" spc="-15" dirty="0">
                <a:cs typeface="Calibri"/>
              </a:rPr>
              <a:t>characterized </a:t>
            </a:r>
            <a:r>
              <a:rPr lang="en-IN" spc="-10" dirty="0">
                <a:cs typeface="Calibri"/>
              </a:rPr>
              <a:t>by </a:t>
            </a:r>
            <a:r>
              <a:rPr lang="en-IN" spc="-5" dirty="0">
                <a:cs typeface="Calibri"/>
              </a:rPr>
              <a:t>sharp </a:t>
            </a:r>
            <a:r>
              <a:rPr lang="en-IN" spc="-10" dirty="0">
                <a:cs typeface="Calibri"/>
              </a:rPr>
              <a:t>intensity  </a:t>
            </a:r>
          </a:p>
          <a:p>
            <a:pPr marL="12700" marR="5080" indent="0" algn="just">
              <a:lnSpc>
                <a:spcPct val="100000"/>
              </a:lnSpc>
              <a:spcBef>
                <a:spcPts val="770"/>
              </a:spcBef>
              <a:buNone/>
              <a:tabLst>
                <a:tab pos="355600" algn="l"/>
              </a:tabLst>
            </a:pPr>
            <a:r>
              <a:rPr lang="en-IN" spc="-5" dirty="0">
                <a:cs typeface="Calibri"/>
              </a:rPr>
              <a:t>transitions, so </a:t>
            </a:r>
            <a:r>
              <a:rPr lang="en-IN" spc="-15" dirty="0">
                <a:cs typeface="Calibri"/>
              </a:rPr>
              <a:t>averaging </a:t>
            </a:r>
            <a:r>
              <a:rPr lang="en-IN" spc="-20" dirty="0">
                <a:cs typeface="Calibri"/>
              </a:rPr>
              <a:t>filters have </a:t>
            </a:r>
            <a:r>
              <a:rPr lang="en-IN" dirty="0">
                <a:cs typeface="Calibri"/>
              </a:rPr>
              <a:t>the </a:t>
            </a:r>
            <a:r>
              <a:rPr lang="en-IN" spc="-10" dirty="0">
                <a:cs typeface="Calibri"/>
              </a:rPr>
              <a:t>undesirable</a:t>
            </a:r>
          </a:p>
          <a:p>
            <a:pPr marL="12700" marR="5080" indent="0" algn="just">
              <a:lnSpc>
                <a:spcPct val="100000"/>
              </a:lnSpc>
              <a:spcBef>
                <a:spcPts val="770"/>
              </a:spcBef>
              <a:buNone/>
              <a:tabLst>
                <a:tab pos="355600" algn="l"/>
              </a:tabLst>
            </a:pPr>
            <a:r>
              <a:rPr lang="en-IN" spc="-10" dirty="0">
                <a:cs typeface="Calibri"/>
              </a:rPr>
              <a:t>  </a:t>
            </a:r>
            <a:r>
              <a:rPr lang="en-IN" spc="-5" dirty="0">
                <a:cs typeface="Calibri"/>
              </a:rPr>
              <a:t>side </a:t>
            </a:r>
            <a:r>
              <a:rPr lang="en-IN" spc="-25" dirty="0">
                <a:cs typeface="Calibri"/>
              </a:rPr>
              <a:t>effect </a:t>
            </a:r>
            <a:r>
              <a:rPr lang="en-IN" spc="-10" dirty="0">
                <a:cs typeface="Calibri"/>
              </a:rPr>
              <a:t>that </a:t>
            </a:r>
            <a:r>
              <a:rPr lang="en-IN" spc="-5" dirty="0">
                <a:cs typeface="Calibri"/>
              </a:rPr>
              <a:t>they blur</a:t>
            </a:r>
            <a:r>
              <a:rPr lang="en-IN" spc="55" dirty="0">
                <a:cs typeface="Calibri"/>
              </a:rPr>
              <a:t> </a:t>
            </a:r>
            <a:r>
              <a:rPr lang="en-IN" spc="-5" dirty="0">
                <a:cs typeface="Calibri"/>
              </a:rPr>
              <a:t>edges.</a:t>
            </a:r>
            <a:endParaRPr lang="en-IN" dirty="0">
              <a:cs typeface="Calibri"/>
            </a:endParaRPr>
          </a:p>
          <a:p>
            <a:pPr marL="355600" marR="6985" indent="-342900">
              <a:lnSpc>
                <a:spcPct val="100000"/>
              </a:lnSpc>
              <a:spcBef>
                <a:spcPts val="775"/>
              </a:spcBef>
              <a:buFont typeface="Arial"/>
              <a:buChar char="•"/>
              <a:tabLst>
                <a:tab pos="354965" algn="l"/>
                <a:tab pos="355600" algn="l"/>
                <a:tab pos="746760" algn="l"/>
                <a:tab pos="1297305" algn="l"/>
                <a:tab pos="3355340" algn="l"/>
                <a:tab pos="4054475" algn="l"/>
                <a:tab pos="5139690" algn="l"/>
                <a:tab pos="5614035" algn="l"/>
                <a:tab pos="6567805" algn="l"/>
                <a:tab pos="7494905" algn="l"/>
                <a:tab pos="7892415" algn="l"/>
                <a:tab pos="8310245" algn="l"/>
              </a:tabLst>
            </a:pPr>
            <a:r>
              <a:rPr lang="en-IN" spc="-5" dirty="0">
                <a:cs typeface="Calibri"/>
              </a:rPr>
              <a:t>I</a:t>
            </a:r>
            <a:r>
              <a:rPr lang="en-IN" dirty="0">
                <a:cs typeface="Calibri"/>
              </a:rPr>
              <a:t>f </a:t>
            </a:r>
            <a:r>
              <a:rPr lang="en-IN" spc="10" dirty="0">
                <a:cs typeface="Calibri"/>
              </a:rPr>
              <a:t>a</a:t>
            </a:r>
            <a:r>
              <a:rPr lang="en-IN" dirty="0">
                <a:cs typeface="Calibri"/>
              </a:rPr>
              <a:t>ll </a:t>
            </a:r>
            <a:r>
              <a:rPr lang="en-IN" spc="-25" dirty="0">
                <a:cs typeface="Calibri"/>
              </a:rPr>
              <a:t>c</a:t>
            </a:r>
            <a:r>
              <a:rPr lang="en-IN" spc="-5" dirty="0">
                <a:cs typeface="Calibri"/>
              </a:rPr>
              <a:t>o</a:t>
            </a:r>
            <a:r>
              <a:rPr lang="en-IN" spc="-50" dirty="0">
                <a:cs typeface="Calibri"/>
              </a:rPr>
              <a:t>e</a:t>
            </a:r>
            <a:r>
              <a:rPr lang="en-IN" spc="-45" dirty="0">
                <a:cs typeface="Calibri"/>
              </a:rPr>
              <a:t>f</a:t>
            </a:r>
            <a:r>
              <a:rPr lang="en-IN" spc="-5" dirty="0">
                <a:cs typeface="Calibri"/>
              </a:rPr>
              <a:t>f</a:t>
            </a:r>
            <a:r>
              <a:rPr lang="en-IN" spc="-15" dirty="0">
                <a:cs typeface="Calibri"/>
              </a:rPr>
              <a:t>i</a:t>
            </a:r>
            <a:r>
              <a:rPr lang="en-IN" dirty="0">
                <a:cs typeface="Calibri"/>
              </a:rPr>
              <a:t>cie</a:t>
            </a:r>
            <a:r>
              <a:rPr lang="en-IN" spc="-30" dirty="0">
                <a:cs typeface="Calibri"/>
              </a:rPr>
              <a:t>n</a:t>
            </a:r>
            <a:r>
              <a:rPr lang="en-IN" dirty="0">
                <a:cs typeface="Calibri"/>
              </a:rPr>
              <a:t>ts a</a:t>
            </a:r>
            <a:r>
              <a:rPr lang="en-IN" spc="-40" dirty="0">
                <a:cs typeface="Calibri"/>
              </a:rPr>
              <a:t>r</a:t>
            </a:r>
            <a:r>
              <a:rPr lang="en-IN" dirty="0">
                <a:cs typeface="Calibri"/>
              </a:rPr>
              <a:t>e equal </a:t>
            </a:r>
            <a:r>
              <a:rPr lang="en-IN" spc="5" dirty="0">
                <a:cs typeface="Calibri"/>
              </a:rPr>
              <a:t>i</a:t>
            </a:r>
            <a:r>
              <a:rPr lang="en-IN" dirty="0">
                <a:cs typeface="Calibri"/>
              </a:rPr>
              <a:t>n	</a:t>
            </a:r>
            <a:r>
              <a:rPr lang="en-IN" spc="-5" dirty="0">
                <a:cs typeface="Calibri"/>
              </a:rPr>
              <a:t>fil</a:t>
            </a:r>
            <a:r>
              <a:rPr lang="en-IN" spc="-35" dirty="0">
                <a:cs typeface="Calibri"/>
              </a:rPr>
              <a:t>t</a:t>
            </a:r>
            <a:r>
              <a:rPr lang="en-IN" dirty="0">
                <a:cs typeface="Calibri"/>
              </a:rPr>
              <a:t>er than </a:t>
            </a:r>
            <a:r>
              <a:rPr lang="en-IN" spc="5" dirty="0">
                <a:cs typeface="Calibri"/>
              </a:rPr>
              <a:t>i</a:t>
            </a:r>
            <a:r>
              <a:rPr lang="en-IN" dirty="0">
                <a:cs typeface="Calibri"/>
              </a:rPr>
              <a:t>t </a:t>
            </a:r>
            <a:r>
              <a:rPr lang="en-IN" spc="-5" dirty="0">
                <a:cs typeface="Calibri"/>
              </a:rPr>
              <a:t>i</a:t>
            </a:r>
            <a:r>
              <a:rPr lang="en-IN" dirty="0">
                <a:cs typeface="Calibri"/>
              </a:rPr>
              <a:t>s </a:t>
            </a:r>
            <a:r>
              <a:rPr lang="en-IN" spc="5" dirty="0">
                <a:cs typeface="Calibri"/>
              </a:rPr>
              <a:t>a</a:t>
            </a:r>
            <a:r>
              <a:rPr lang="en-IN" dirty="0">
                <a:cs typeface="Calibri"/>
              </a:rPr>
              <a:t>l</a:t>
            </a:r>
            <a:r>
              <a:rPr lang="en-IN" spc="-10" dirty="0">
                <a:cs typeface="Calibri"/>
              </a:rPr>
              <a:t>s</a:t>
            </a:r>
            <a:r>
              <a:rPr lang="en-IN" dirty="0">
                <a:cs typeface="Calibri"/>
              </a:rPr>
              <a:t>o </a:t>
            </a:r>
            <a:r>
              <a:rPr lang="en-IN" spc="-5" dirty="0">
                <a:cs typeface="Calibri"/>
              </a:rPr>
              <a:t>called </a:t>
            </a:r>
            <a:r>
              <a:rPr lang="en-IN" i="1" dirty="0">
                <a:cs typeface="Calibri"/>
              </a:rPr>
              <a:t>a </a:t>
            </a:r>
            <a:r>
              <a:rPr lang="en-IN" i="1" spc="-25" dirty="0">
                <a:cs typeface="Calibri"/>
              </a:rPr>
              <a:t>box</a:t>
            </a:r>
            <a:r>
              <a:rPr lang="en-IN" i="1" spc="-5" dirty="0">
                <a:cs typeface="Calibri"/>
              </a:rPr>
              <a:t> </a:t>
            </a:r>
            <a:r>
              <a:rPr lang="en-IN" i="1" spc="-10" dirty="0">
                <a:cs typeface="Calibri"/>
              </a:rPr>
              <a:t>filter</a:t>
            </a:r>
            <a:r>
              <a:rPr lang="en-IN" spc="-10" dirty="0">
                <a:cs typeface="Calibri"/>
              </a:rPr>
              <a:t>.</a:t>
            </a:r>
            <a:endParaRPr lang="en-IN" dirty="0">
              <a:cs typeface="Calibri"/>
            </a:endParaRPr>
          </a:p>
          <a:p>
            <a:endParaRPr lang="en-IN" dirty="0"/>
          </a:p>
        </p:txBody>
      </p:sp>
      <p:pic>
        <p:nvPicPr>
          <p:cNvPr id="7" name="Picture 6"/>
          <p:cNvPicPr>
            <a:picLocks noChangeAspect="1"/>
          </p:cNvPicPr>
          <p:nvPr/>
        </p:nvPicPr>
        <p:blipFill>
          <a:blip r:embed="rId2"/>
          <a:stretch>
            <a:fillRect/>
          </a:stretch>
        </p:blipFill>
        <p:spPr>
          <a:xfrm>
            <a:off x="7742092" y="3082065"/>
            <a:ext cx="1971675" cy="1895475"/>
          </a:xfrm>
          <a:prstGeom prst="rect">
            <a:avLst/>
          </a:prstGeom>
        </p:spPr>
      </p:pic>
      <p:sp>
        <p:nvSpPr>
          <p:cNvPr id="9" name="TextBox 8"/>
          <p:cNvSpPr txBox="1"/>
          <p:nvPr/>
        </p:nvSpPr>
        <p:spPr>
          <a:xfrm>
            <a:off x="7502941" y="4985017"/>
            <a:ext cx="2738339" cy="369332"/>
          </a:xfrm>
          <a:prstGeom prst="rect">
            <a:avLst/>
          </a:prstGeom>
          <a:noFill/>
        </p:spPr>
        <p:txBody>
          <a:bodyPr wrap="square" rtlCol="0">
            <a:spAutoFit/>
          </a:bodyPr>
          <a:lstStyle/>
          <a:p>
            <a:r>
              <a:rPr lang="en-IN" dirty="0"/>
              <a:t>Simple Averaging filter</a:t>
            </a:r>
          </a:p>
        </p:txBody>
      </p:sp>
      <p:sp>
        <p:nvSpPr>
          <p:cNvPr id="8" name="Date Placeholder 7"/>
          <p:cNvSpPr>
            <a:spLocks noGrp="1"/>
          </p:cNvSpPr>
          <p:nvPr>
            <p:ph type="dt" sz="half" idx="10"/>
          </p:nvPr>
        </p:nvSpPr>
        <p:spPr/>
        <p:txBody>
          <a:bodyPr/>
          <a:lstStyle/>
          <a:p>
            <a:fld id="{E3024CF5-127F-4E28-BEF5-092AD95313C9}"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55</a:t>
            </a:fld>
            <a:endParaRPr lang="en-US" dirty="0"/>
          </a:p>
        </p:txBody>
      </p:sp>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774DE024-65B4-4CB6-A88D-4BAABB31E39A}"/>
                  </a:ext>
                </a:extLst>
              </p14:cNvPr>
              <p14:cNvContentPartPr/>
              <p14:nvPr/>
            </p14:nvContentPartPr>
            <p14:xfrm>
              <a:off x="7956360" y="206640"/>
              <a:ext cx="3120480" cy="4361040"/>
            </p14:xfrm>
          </p:contentPart>
        </mc:Choice>
        <mc:Fallback>
          <p:pic>
            <p:nvPicPr>
              <p:cNvPr id="4" name="Ink 3">
                <a:extLst>
                  <a:ext uri="{FF2B5EF4-FFF2-40B4-BE49-F238E27FC236}">
                    <a16:creationId xmlns:a16="http://schemas.microsoft.com/office/drawing/2014/main" id="{774DE024-65B4-4CB6-A88D-4BAABB31E39A}"/>
                  </a:ext>
                </a:extLst>
              </p:cNvPr>
              <p:cNvPicPr/>
              <p:nvPr/>
            </p:nvPicPr>
            <p:blipFill>
              <a:blip r:embed="rId4"/>
              <a:stretch>
                <a:fillRect/>
              </a:stretch>
            </p:blipFill>
            <p:spPr>
              <a:xfrm>
                <a:off x="7947000" y="197280"/>
                <a:ext cx="3139200" cy="4379760"/>
              </a:xfrm>
              <a:prstGeom prst="rect">
                <a:avLst/>
              </a:prstGeom>
            </p:spPr>
          </p:pic>
        </mc:Fallback>
      </mc:AlternateContent>
    </p:spTree>
    <p:extLst>
      <p:ext uri="{BB962C8B-B14F-4D97-AF65-F5344CB8AC3E}">
        <p14:creationId xmlns:p14="http://schemas.microsoft.com/office/powerpoint/2010/main" val="5171478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pc="-5" dirty="0">
                <a:solidFill>
                  <a:schemeClr val="accent1">
                    <a:lumMod val="75000"/>
                  </a:schemeClr>
                </a:solidFill>
                <a:cs typeface="Arial"/>
              </a:rPr>
              <a:t>Smoothing Spatial</a:t>
            </a:r>
            <a:r>
              <a:rPr lang="en-IN" spc="-20" dirty="0">
                <a:solidFill>
                  <a:schemeClr val="accent1">
                    <a:lumMod val="75000"/>
                  </a:schemeClr>
                </a:solidFill>
                <a:cs typeface="Arial"/>
              </a:rPr>
              <a:t> </a:t>
            </a:r>
            <a:r>
              <a:rPr lang="en-IN" spc="-5" dirty="0">
                <a:solidFill>
                  <a:schemeClr val="accent1">
                    <a:lumMod val="75000"/>
                  </a:schemeClr>
                </a:solidFill>
                <a:cs typeface="Arial"/>
              </a:rPr>
              <a:t>Filters</a:t>
            </a:r>
            <a:endParaRPr lang="en-IN" dirty="0"/>
          </a:p>
        </p:txBody>
      </p:sp>
      <p:sp>
        <p:nvSpPr>
          <p:cNvPr id="3" name="Content Placeholder 2"/>
          <p:cNvSpPr>
            <a:spLocks noGrp="1"/>
          </p:cNvSpPr>
          <p:nvPr>
            <p:ph idx="1"/>
          </p:nvPr>
        </p:nvSpPr>
        <p:spPr/>
        <p:txBody>
          <a:bodyPr/>
          <a:lstStyle/>
          <a:p>
            <a:pPr algn="just">
              <a:buFont typeface="Arial" panose="020B0604020202020204" pitchFamily="34" charset="0"/>
              <a:buChar char="•"/>
            </a:pPr>
            <a:r>
              <a:rPr lang="en-IN" sz="1800" spc="-5" dirty="0">
                <a:cs typeface="Calibri"/>
              </a:rPr>
              <a:t>Th</a:t>
            </a:r>
            <a:r>
              <a:rPr lang="en-IN" sz="1800" dirty="0">
                <a:cs typeface="Calibri"/>
              </a:rPr>
              <a:t>e </a:t>
            </a:r>
            <a:r>
              <a:rPr lang="en-IN" sz="1800" spc="-5" dirty="0">
                <a:cs typeface="Calibri"/>
              </a:rPr>
              <a:t>o</a:t>
            </a:r>
            <a:r>
              <a:rPr lang="en-IN" sz="1800" spc="5" dirty="0">
                <a:cs typeface="Calibri"/>
              </a:rPr>
              <a:t>th</a:t>
            </a:r>
            <a:r>
              <a:rPr lang="en-IN" sz="1800" dirty="0">
                <a:cs typeface="Calibri"/>
              </a:rPr>
              <a:t>er mask is called weighted average, terminology used to indicate that the pixels are multiplied by different co-efficient.</a:t>
            </a:r>
          </a:p>
          <a:p>
            <a:pPr algn="just">
              <a:buFont typeface="Arial" panose="020B0604020202020204" pitchFamily="34" charset="0"/>
              <a:buChar char="•"/>
            </a:pPr>
            <a:r>
              <a:rPr lang="en-IN" sz="1800" dirty="0">
                <a:cs typeface="Calibri"/>
              </a:rPr>
              <a:t>Centre point is more weighted than any other points.</a:t>
            </a:r>
          </a:p>
          <a:p>
            <a:pPr algn="just">
              <a:buFont typeface="Arial" panose="020B0604020202020204" pitchFamily="34" charset="0"/>
              <a:buChar char="•"/>
            </a:pPr>
            <a:r>
              <a:rPr lang="en-IN" sz="1800" dirty="0">
                <a:cs typeface="Calibri"/>
              </a:rPr>
              <a:t>Strategy behind weighting the centre point the highest and then reducing value of the co-efficient as a function of increasing distance from the origin is simply an attempt to reduce blurring in the smoothing process.</a:t>
            </a:r>
          </a:p>
          <a:p>
            <a:pPr algn="just">
              <a:buFont typeface="Arial" panose="020B0604020202020204" pitchFamily="34" charset="0"/>
              <a:buChar char="•"/>
            </a:pPr>
            <a:r>
              <a:rPr lang="en-IN" sz="1800" dirty="0">
                <a:cs typeface="Calibri"/>
              </a:rPr>
              <a:t>Intensity of smaller object blends with background </a:t>
            </a:r>
          </a:p>
          <a:p>
            <a:endParaRPr lang="en-IN" dirty="0"/>
          </a:p>
        </p:txBody>
      </p:sp>
      <p:pic>
        <p:nvPicPr>
          <p:cNvPr id="7" name="Picture 6"/>
          <p:cNvPicPr>
            <a:picLocks noChangeAspect="1"/>
          </p:cNvPicPr>
          <p:nvPr/>
        </p:nvPicPr>
        <p:blipFill>
          <a:blip r:embed="rId2"/>
          <a:stretch>
            <a:fillRect/>
          </a:stretch>
        </p:blipFill>
        <p:spPr>
          <a:xfrm>
            <a:off x="6306943" y="3604782"/>
            <a:ext cx="2447925" cy="2095500"/>
          </a:xfrm>
          <a:prstGeom prst="rect">
            <a:avLst/>
          </a:prstGeom>
        </p:spPr>
      </p:pic>
      <p:sp>
        <p:nvSpPr>
          <p:cNvPr id="8" name="TextBox 7"/>
          <p:cNvSpPr txBox="1"/>
          <p:nvPr/>
        </p:nvSpPr>
        <p:spPr>
          <a:xfrm>
            <a:off x="6763362" y="5608136"/>
            <a:ext cx="3137096" cy="369332"/>
          </a:xfrm>
          <a:prstGeom prst="rect">
            <a:avLst/>
          </a:prstGeom>
          <a:noFill/>
        </p:spPr>
        <p:txBody>
          <a:bodyPr wrap="square" rtlCol="0">
            <a:spAutoFit/>
          </a:bodyPr>
          <a:lstStyle/>
          <a:p>
            <a:r>
              <a:rPr lang="en-IN" dirty="0"/>
              <a:t>Average filter</a:t>
            </a:r>
          </a:p>
        </p:txBody>
      </p:sp>
      <p:sp>
        <p:nvSpPr>
          <p:cNvPr id="9" name="Date Placeholder 8"/>
          <p:cNvSpPr>
            <a:spLocks noGrp="1"/>
          </p:cNvSpPr>
          <p:nvPr>
            <p:ph type="dt" sz="half" idx="10"/>
          </p:nvPr>
        </p:nvSpPr>
        <p:spPr/>
        <p:txBody>
          <a:bodyPr/>
          <a:lstStyle/>
          <a:p>
            <a:fld id="{7E7F1EE7-00E2-4A2E-981C-E456859E7D18}"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56</a:t>
            </a:fld>
            <a:endParaRPr lang="en-US" dirty="0"/>
          </a:p>
        </p:txBody>
      </p:sp>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751859D3-3DB0-420A-AEE0-4B87DFF12343}"/>
                  </a:ext>
                </a:extLst>
              </p14:cNvPr>
              <p14:cNvContentPartPr/>
              <p14:nvPr/>
            </p14:nvContentPartPr>
            <p14:xfrm>
              <a:off x="7009560" y="3669840"/>
              <a:ext cx="2846520" cy="1148040"/>
            </p14:xfrm>
          </p:contentPart>
        </mc:Choice>
        <mc:Fallback>
          <p:pic>
            <p:nvPicPr>
              <p:cNvPr id="4" name="Ink 3">
                <a:extLst>
                  <a:ext uri="{FF2B5EF4-FFF2-40B4-BE49-F238E27FC236}">
                    <a16:creationId xmlns:a16="http://schemas.microsoft.com/office/drawing/2014/main" id="{751859D3-3DB0-420A-AEE0-4B87DFF12343}"/>
                  </a:ext>
                </a:extLst>
              </p:cNvPr>
              <p:cNvPicPr/>
              <p:nvPr/>
            </p:nvPicPr>
            <p:blipFill>
              <a:blip r:embed="rId4"/>
              <a:stretch>
                <a:fillRect/>
              </a:stretch>
            </p:blipFill>
            <p:spPr>
              <a:xfrm>
                <a:off x="7000200" y="3660480"/>
                <a:ext cx="2865240" cy="1166760"/>
              </a:xfrm>
              <a:prstGeom prst="rect">
                <a:avLst/>
              </a:prstGeom>
            </p:spPr>
          </p:pic>
        </mc:Fallback>
      </mc:AlternateContent>
    </p:spTree>
    <p:extLst>
      <p:ext uri="{BB962C8B-B14F-4D97-AF65-F5344CB8AC3E}">
        <p14:creationId xmlns:p14="http://schemas.microsoft.com/office/powerpoint/2010/main" val="25997674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pc="-5" dirty="0">
                <a:solidFill>
                  <a:schemeClr val="accent1">
                    <a:lumMod val="75000"/>
                  </a:schemeClr>
                </a:solidFill>
                <a:cs typeface="Arial"/>
              </a:rPr>
              <a:t>Smoothing</a:t>
            </a:r>
            <a:r>
              <a:rPr lang="en-IN" spc="-10" dirty="0">
                <a:solidFill>
                  <a:schemeClr val="accent1">
                    <a:lumMod val="75000"/>
                  </a:schemeClr>
                </a:solidFill>
                <a:cs typeface="Arial"/>
              </a:rPr>
              <a:t> Filter </a:t>
            </a:r>
            <a:r>
              <a:rPr lang="en-IN" spc="-5" dirty="0">
                <a:solidFill>
                  <a:schemeClr val="accent1">
                    <a:lumMod val="75000"/>
                  </a:schemeClr>
                </a:solidFill>
                <a:cs typeface="Arial"/>
              </a:rPr>
              <a:t>Example</a:t>
            </a:r>
            <a:endParaRPr lang="en-IN" dirty="0">
              <a:solidFill>
                <a:schemeClr val="accent1">
                  <a:lumMod val="75000"/>
                </a:schemeClr>
              </a:solidFill>
            </a:endParaRPr>
          </a:p>
        </p:txBody>
      </p:sp>
      <p:sp>
        <p:nvSpPr>
          <p:cNvPr id="3" name="Content Placeholder 2"/>
          <p:cNvSpPr>
            <a:spLocks noGrp="1"/>
          </p:cNvSpPr>
          <p:nvPr>
            <p:ph idx="1"/>
          </p:nvPr>
        </p:nvSpPr>
        <p:spPr/>
        <p:txBody>
          <a:bodyPr/>
          <a:lstStyle/>
          <a:p>
            <a:r>
              <a:rPr lang="en-IN" dirty="0">
                <a:cs typeface="Arial"/>
              </a:rPr>
              <a:t>By </a:t>
            </a:r>
            <a:r>
              <a:rPr lang="en-IN" spc="-5" dirty="0">
                <a:cs typeface="Arial"/>
              </a:rPr>
              <a:t>smoothing the original </a:t>
            </a:r>
            <a:r>
              <a:rPr lang="en-IN" dirty="0">
                <a:cs typeface="Arial"/>
              </a:rPr>
              <a:t>image we </a:t>
            </a:r>
            <a:r>
              <a:rPr lang="en-IN" spc="-5" dirty="0">
                <a:cs typeface="Arial"/>
              </a:rPr>
              <a:t>get</a:t>
            </a:r>
            <a:r>
              <a:rPr lang="en-IN" spc="-85" dirty="0">
                <a:cs typeface="Arial"/>
              </a:rPr>
              <a:t> </a:t>
            </a:r>
            <a:r>
              <a:rPr lang="en-IN" spc="-5" dirty="0">
                <a:cs typeface="Arial"/>
              </a:rPr>
              <a:t>rid  </a:t>
            </a:r>
            <a:r>
              <a:rPr lang="en-IN" dirty="0">
                <a:cs typeface="Arial"/>
              </a:rPr>
              <a:t>of </a:t>
            </a:r>
            <a:r>
              <a:rPr lang="en-IN" spc="-5" dirty="0">
                <a:cs typeface="Arial"/>
              </a:rPr>
              <a:t>lots </a:t>
            </a:r>
            <a:r>
              <a:rPr lang="en-IN" spc="-10" dirty="0">
                <a:cs typeface="Arial"/>
              </a:rPr>
              <a:t>of </a:t>
            </a:r>
            <a:r>
              <a:rPr lang="en-IN" spc="-5" dirty="0">
                <a:cs typeface="Arial"/>
              </a:rPr>
              <a:t>the finer detail which leaves only  </a:t>
            </a:r>
            <a:r>
              <a:rPr lang="en-IN" dirty="0">
                <a:cs typeface="Arial"/>
              </a:rPr>
              <a:t>the </a:t>
            </a:r>
            <a:r>
              <a:rPr lang="en-IN" spc="-5" dirty="0">
                <a:cs typeface="Arial"/>
              </a:rPr>
              <a:t>gross features </a:t>
            </a:r>
            <a:r>
              <a:rPr lang="en-IN" dirty="0">
                <a:cs typeface="Arial"/>
              </a:rPr>
              <a:t>for</a:t>
            </a:r>
            <a:r>
              <a:rPr lang="en-IN" spc="-60" dirty="0">
                <a:cs typeface="Arial"/>
              </a:rPr>
              <a:t> </a:t>
            </a:r>
            <a:r>
              <a:rPr lang="en-IN" spc="-5" dirty="0" err="1">
                <a:cs typeface="Arial"/>
              </a:rPr>
              <a:t>thresholding</a:t>
            </a:r>
            <a:endParaRPr lang="en-IN" dirty="0">
              <a:cs typeface="Arial"/>
            </a:endParaRPr>
          </a:p>
          <a:p>
            <a:endParaRPr lang="en-IN" dirty="0"/>
          </a:p>
        </p:txBody>
      </p:sp>
      <p:sp>
        <p:nvSpPr>
          <p:cNvPr id="7" name="object 4"/>
          <p:cNvSpPr/>
          <p:nvPr/>
        </p:nvSpPr>
        <p:spPr>
          <a:xfrm>
            <a:off x="2349670" y="2579550"/>
            <a:ext cx="7301230" cy="2654680"/>
          </a:xfrm>
          <a:prstGeom prst="rect">
            <a:avLst/>
          </a:prstGeom>
          <a:blipFill>
            <a:blip r:embed="rId2" cstate="print"/>
            <a:stretch>
              <a:fillRect/>
            </a:stretch>
          </a:blipFill>
        </p:spPr>
        <p:txBody>
          <a:bodyPr wrap="square" lIns="0" tIns="0" rIns="0" bIns="0" rtlCol="0"/>
          <a:lstStyle/>
          <a:p>
            <a:endParaRPr/>
          </a:p>
        </p:txBody>
      </p:sp>
      <p:sp>
        <p:nvSpPr>
          <p:cNvPr id="8" name="object 5"/>
          <p:cNvSpPr txBox="1"/>
          <p:nvPr/>
        </p:nvSpPr>
        <p:spPr>
          <a:xfrm>
            <a:off x="2349670" y="5290507"/>
            <a:ext cx="1610360" cy="299720"/>
          </a:xfrm>
          <a:prstGeom prst="rect">
            <a:avLst/>
          </a:prstGeom>
        </p:spPr>
        <p:txBody>
          <a:bodyPr vert="horz" wrap="square" lIns="0" tIns="12700" rIns="0" bIns="0" rtlCol="0">
            <a:spAutoFit/>
          </a:bodyPr>
          <a:lstStyle/>
          <a:p>
            <a:pPr marL="12700">
              <a:lnSpc>
                <a:spcPct val="100000"/>
              </a:lnSpc>
              <a:spcBef>
                <a:spcPts val="100"/>
              </a:spcBef>
            </a:pPr>
            <a:r>
              <a:rPr sz="1800" dirty="0">
                <a:cs typeface="Arial"/>
              </a:rPr>
              <a:t>Original</a:t>
            </a:r>
            <a:r>
              <a:rPr sz="1800" spc="-100" dirty="0">
                <a:cs typeface="Arial"/>
              </a:rPr>
              <a:t> </a:t>
            </a:r>
            <a:r>
              <a:rPr sz="1800" spc="-5" dirty="0">
                <a:cs typeface="Arial"/>
              </a:rPr>
              <a:t>Image</a:t>
            </a:r>
            <a:endParaRPr sz="1800" dirty="0">
              <a:cs typeface="Arial"/>
            </a:endParaRPr>
          </a:p>
        </p:txBody>
      </p:sp>
      <p:sp>
        <p:nvSpPr>
          <p:cNvPr id="9" name="object 6"/>
          <p:cNvSpPr txBox="1"/>
          <p:nvPr/>
        </p:nvSpPr>
        <p:spPr>
          <a:xfrm>
            <a:off x="4858836" y="5342604"/>
            <a:ext cx="1864995" cy="299720"/>
          </a:xfrm>
          <a:prstGeom prst="rect">
            <a:avLst/>
          </a:prstGeom>
        </p:spPr>
        <p:txBody>
          <a:bodyPr vert="horz" wrap="square" lIns="0" tIns="12700" rIns="0" bIns="0" rtlCol="0">
            <a:spAutoFit/>
          </a:bodyPr>
          <a:lstStyle/>
          <a:p>
            <a:pPr marL="12700" algn="just">
              <a:lnSpc>
                <a:spcPct val="100000"/>
              </a:lnSpc>
              <a:spcBef>
                <a:spcPts val="100"/>
              </a:spcBef>
            </a:pPr>
            <a:r>
              <a:rPr sz="1800" dirty="0">
                <a:cs typeface="Arial"/>
              </a:rPr>
              <a:t>Smoothed</a:t>
            </a:r>
            <a:r>
              <a:rPr sz="1800" spc="-95" dirty="0">
                <a:cs typeface="Arial"/>
              </a:rPr>
              <a:t> </a:t>
            </a:r>
            <a:r>
              <a:rPr sz="1800" spc="-5" dirty="0">
                <a:cs typeface="Arial"/>
              </a:rPr>
              <a:t>Image</a:t>
            </a:r>
            <a:endParaRPr sz="1800" dirty="0">
              <a:cs typeface="Arial"/>
            </a:endParaRPr>
          </a:p>
        </p:txBody>
      </p:sp>
      <p:sp>
        <p:nvSpPr>
          <p:cNvPr id="10" name="object 7"/>
          <p:cNvSpPr txBox="1"/>
          <p:nvPr/>
        </p:nvSpPr>
        <p:spPr>
          <a:xfrm>
            <a:off x="7238541" y="5290507"/>
            <a:ext cx="2119630" cy="299720"/>
          </a:xfrm>
          <a:prstGeom prst="rect">
            <a:avLst/>
          </a:prstGeom>
        </p:spPr>
        <p:txBody>
          <a:bodyPr vert="horz" wrap="square" lIns="0" tIns="12700" rIns="0" bIns="0" rtlCol="0">
            <a:spAutoFit/>
          </a:bodyPr>
          <a:lstStyle/>
          <a:p>
            <a:pPr marL="12700">
              <a:lnSpc>
                <a:spcPct val="100000"/>
              </a:lnSpc>
              <a:spcBef>
                <a:spcPts val="100"/>
              </a:spcBef>
            </a:pPr>
            <a:r>
              <a:rPr sz="1800" spc="-5" dirty="0">
                <a:cs typeface="Arial"/>
              </a:rPr>
              <a:t>Thresholded</a:t>
            </a:r>
            <a:r>
              <a:rPr sz="1800" spc="-50" dirty="0">
                <a:cs typeface="Arial"/>
              </a:rPr>
              <a:t> </a:t>
            </a:r>
            <a:r>
              <a:rPr sz="1800" spc="-5" dirty="0">
                <a:cs typeface="Arial"/>
              </a:rPr>
              <a:t>Image</a:t>
            </a:r>
            <a:endParaRPr sz="1800" dirty="0">
              <a:cs typeface="Arial"/>
            </a:endParaRPr>
          </a:p>
        </p:txBody>
      </p:sp>
      <p:sp>
        <p:nvSpPr>
          <p:cNvPr id="11" name="Date Placeholder 10"/>
          <p:cNvSpPr>
            <a:spLocks noGrp="1"/>
          </p:cNvSpPr>
          <p:nvPr>
            <p:ph type="dt" sz="half" idx="10"/>
          </p:nvPr>
        </p:nvSpPr>
        <p:spPr/>
        <p:txBody>
          <a:bodyPr/>
          <a:lstStyle/>
          <a:p>
            <a:fld id="{23FAED1B-69D3-409C-96F3-E446749A9900}" type="datetime1">
              <a:rPr lang="en-US" smtClean="0"/>
              <a:t>11/18/2021</a:t>
            </a:fld>
            <a:endParaRPr lang="en-US" dirty="0"/>
          </a:p>
        </p:txBody>
      </p:sp>
      <p:sp>
        <p:nvSpPr>
          <p:cNvPr id="12" name="Footer Placeholder 11"/>
          <p:cNvSpPr>
            <a:spLocks noGrp="1"/>
          </p:cNvSpPr>
          <p:nvPr>
            <p:ph type="ftr" sz="quarter" idx="11"/>
          </p:nvPr>
        </p:nvSpPr>
        <p:spPr/>
        <p:txBody>
          <a:bodyPr/>
          <a:lstStyle/>
          <a:p>
            <a:r>
              <a:rPr lang="en-US"/>
              <a:t>National Institute of Technology,Meghalaya</a:t>
            </a:r>
            <a:endParaRPr lang="en-US" dirty="0"/>
          </a:p>
        </p:txBody>
      </p:sp>
      <p:sp>
        <p:nvSpPr>
          <p:cNvPr id="13" name="Slide Number Placeholder 12"/>
          <p:cNvSpPr>
            <a:spLocks noGrp="1"/>
          </p:cNvSpPr>
          <p:nvPr>
            <p:ph type="sldNum" sz="quarter" idx="12"/>
          </p:nvPr>
        </p:nvSpPr>
        <p:spPr/>
        <p:txBody>
          <a:bodyPr/>
          <a:lstStyle/>
          <a:p>
            <a:fld id="{D57F1E4F-1CFF-5643-939E-217C01CDF565}" type="slidenum">
              <a:rPr lang="en-US" smtClean="0"/>
              <a:pPr/>
              <a:t>57</a:t>
            </a:fld>
            <a:endParaRPr lang="en-US" dirty="0"/>
          </a:p>
        </p:txBody>
      </p:sp>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592BB81C-F055-4766-AF11-7A9B593F9666}"/>
                  </a:ext>
                </a:extLst>
              </p14:cNvPr>
              <p14:cNvContentPartPr/>
              <p14:nvPr/>
            </p14:nvContentPartPr>
            <p14:xfrm>
              <a:off x="3193560" y="3674160"/>
              <a:ext cx="6099840" cy="1204200"/>
            </p14:xfrm>
          </p:contentPart>
        </mc:Choice>
        <mc:Fallback>
          <p:pic>
            <p:nvPicPr>
              <p:cNvPr id="4" name="Ink 3">
                <a:extLst>
                  <a:ext uri="{FF2B5EF4-FFF2-40B4-BE49-F238E27FC236}">
                    <a16:creationId xmlns:a16="http://schemas.microsoft.com/office/drawing/2014/main" id="{592BB81C-F055-4766-AF11-7A9B593F9666}"/>
                  </a:ext>
                </a:extLst>
              </p:cNvPr>
              <p:cNvPicPr/>
              <p:nvPr/>
            </p:nvPicPr>
            <p:blipFill>
              <a:blip r:embed="rId4"/>
              <a:stretch>
                <a:fillRect/>
              </a:stretch>
            </p:blipFill>
            <p:spPr>
              <a:xfrm>
                <a:off x="3184200" y="3664800"/>
                <a:ext cx="6118560" cy="1222920"/>
              </a:xfrm>
              <a:prstGeom prst="rect">
                <a:avLst/>
              </a:prstGeom>
            </p:spPr>
          </p:pic>
        </mc:Fallback>
      </mc:AlternateContent>
    </p:spTree>
    <p:extLst>
      <p:ext uri="{BB962C8B-B14F-4D97-AF65-F5344CB8AC3E}">
        <p14:creationId xmlns:p14="http://schemas.microsoft.com/office/powerpoint/2010/main" val="25623226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solidFill>
                  <a:schemeClr val="accent1">
                    <a:lumMod val="75000"/>
                  </a:schemeClr>
                </a:solidFill>
              </a:rPr>
              <a:t>Order Statistics Filt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pPr marL="549910" marR="5080" indent="-285750" algn="just">
                  <a:lnSpc>
                    <a:spcPct val="100000"/>
                  </a:lnSpc>
                  <a:spcBef>
                    <a:spcPts val="95"/>
                  </a:spcBef>
                  <a:buFont typeface="Arial" panose="020B0604020202020204" pitchFamily="34" charset="0"/>
                  <a:buChar char="•"/>
                </a:pPr>
                <a:r>
                  <a:rPr lang="en-IN" sz="1900" spc="-50" dirty="0">
                    <a:cs typeface="Calibri"/>
                  </a:rPr>
                  <a:t>R</a:t>
                </a:r>
                <a:r>
                  <a:rPr lang="en-IN" sz="1900" spc="-5" dirty="0">
                    <a:cs typeface="Calibri"/>
                  </a:rPr>
                  <a:t>esp</a:t>
                </a:r>
                <a:r>
                  <a:rPr lang="en-IN" sz="1900" dirty="0">
                    <a:cs typeface="Calibri"/>
                  </a:rPr>
                  <a:t>o</a:t>
                </a:r>
                <a:r>
                  <a:rPr lang="en-IN" sz="1900" spc="-10" dirty="0">
                    <a:cs typeface="Calibri"/>
                  </a:rPr>
                  <a:t>ns</a:t>
                </a:r>
                <a:r>
                  <a:rPr lang="en-IN" sz="1900" spc="-5" dirty="0">
                    <a:cs typeface="Calibri"/>
                  </a:rPr>
                  <a:t>e</a:t>
                </a:r>
                <a:r>
                  <a:rPr lang="en-IN" sz="1900" dirty="0">
                    <a:cs typeface="Calibri"/>
                  </a:rPr>
                  <a:t> </a:t>
                </a:r>
                <a:r>
                  <a:rPr lang="en-IN" sz="1900" spc="-15" dirty="0">
                    <a:cs typeface="Calibri"/>
                  </a:rPr>
                  <a:t>is</a:t>
                </a:r>
                <a:r>
                  <a:rPr lang="en-IN" sz="1900" dirty="0">
                    <a:cs typeface="Calibri"/>
                  </a:rPr>
                  <a:t> </a:t>
                </a:r>
                <a:r>
                  <a:rPr lang="en-IN" sz="1900" spc="-10" dirty="0">
                    <a:cs typeface="Calibri"/>
                  </a:rPr>
                  <a:t>base</a:t>
                </a:r>
                <a:r>
                  <a:rPr lang="en-IN" sz="1900" spc="-5" dirty="0">
                    <a:cs typeface="Calibri"/>
                  </a:rPr>
                  <a:t>d</a:t>
                </a:r>
                <a:r>
                  <a:rPr lang="en-IN" sz="1900" dirty="0">
                    <a:cs typeface="Calibri"/>
                  </a:rPr>
                  <a:t> </a:t>
                </a:r>
                <a:r>
                  <a:rPr lang="en-IN" sz="1900" spc="5" dirty="0">
                    <a:cs typeface="Calibri"/>
                  </a:rPr>
                  <a:t>o</a:t>
                </a:r>
                <a:r>
                  <a:rPr lang="en-IN" sz="1900" spc="-5" dirty="0">
                    <a:cs typeface="Calibri"/>
                  </a:rPr>
                  <a:t>n</a:t>
                </a:r>
                <a:r>
                  <a:rPr lang="en-IN" sz="1900" dirty="0">
                    <a:cs typeface="Calibri"/>
                  </a:rPr>
                  <a:t> </a:t>
                </a:r>
                <a:r>
                  <a:rPr lang="en-IN" sz="1900" spc="-10" dirty="0">
                    <a:cs typeface="Calibri"/>
                  </a:rPr>
                  <a:t>o</a:t>
                </a:r>
                <a:r>
                  <a:rPr lang="en-IN" sz="1900" spc="-35" dirty="0">
                    <a:cs typeface="Calibri"/>
                  </a:rPr>
                  <a:t>r</a:t>
                </a:r>
                <a:r>
                  <a:rPr lang="en-IN" sz="1900" spc="-10" dirty="0">
                    <a:cs typeface="Calibri"/>
                  </a:rPr>
                  <a:t>derin</a:t>
                </a:r>
                <a:r>
                  <a:rPr lang="en-IN" sz="1900" spc="-5" dirty="0">
                    <a:cs typeface="Calibri"/>
                  </a:rPr>
                  <a:t>g</a:t>
                </a:r>
                <a:r>
                  <a:rPr lang="en-IN" sz="1900" dirty="0">
                    <a:cs typeface="Calibri"/>
                  </a:rPr>
                  <a:t> </a:t>
                </a:r>
                <a:r>
                  <a:rPr lang="en-IN" sz="1900" spc="-10" dirty="0">
                    <a:cs typeface="Calibri"/>
                  </a:rPr>
                  <a:t>(</a:t>
                </a:r>
                <a:r>
                  <a:rPr lang="en-IN" sz="1900" spc="-65" dirty="0">
                    <a:cs typeface="Calibri"/>
                  </a:rPr>
                  <a:t>r</a:t>
                </a:r>
                <a:r>
                  <a:rPr lang="en-IN" sz="1900" spc="-5" dirty="0">
                    <a:cs typeface="Calibri"/>
                  </a:rPr>
                  <a:t>anking)</a:t>
                </a:r>
                <a:r>
                  <a:rPr lang="en-IN" sz="1900" dirty="0">
                    <a:cs typeface="Calibri"/>
                  </a:rPr>
                  <a:t>  </a:t>
                </a:r>
                <a:r>
                  <a:rPr lang="en-IN" sz="1900" spc="-5" dirty="0">
                    <a:cs typeface="Calibri"/>
                  </a:rPr>
                  <a:t>the</a:t>
                </a:r>
                <a:r>
                  <a:rPr lang="en-IN" sz="1900" dirty="0">
                    <a:cs typeface="Calibri"/>
                  </a:rPr>
                  <a:t> </a:t>
                </a:r>
                <a:r>
                  <a:rPr lang="en-IN" sz="1900" spc="-10" dirty="0">
                    <a:cs typeface="Calibri"/>
                  </a:rPr>
                  <a:t>p</a:t>
                </a:r>
                <a:r>
                  <a:rPr lang="en-IN" sz="1900" spc="-20" dirty="0">
                    <a:cs typeface="Calibri"/>
                  </a:rPr>
                  <a:t>i</a:t>
                </a:r>
                <a:r>
                  <a:rPr lang="en-IN" sz="1900" spc="-80" dirty="0">
                    <a:cs typeface="Calibri"/>
                  </a:rPr>
                  <a:t>x</a:t>
                </a:r>
                <a:r>
                  <a:rPr lang="en-IN" sz="1900" spc="-5" dirty="0">
                    <a:cs typeface="Calibri"/>
                  </a:rPr>
                  <a:t>els</a:t>
                </a:r>
                <a:r>
                  <a:rPr lang="en-IN" sz="1900" dirty="0">
                    <a:cs typeface="Calibri"/>
                  </a:rPr>
                  <a:t> </a:t>
                </a:r>
                <a:r>
                  <a:rPr lang="en-IN" sz="1900" spc="-15" dirty="0">
                    <a:cs typeface="Calibri"/>
                  </a:rPr>
                  <a:t>contained </a:t>
                </a:r>
                <a:r>
                  <a:rPr lang="en-IN" sz="1900" spc="-10" dirty="0">
                    <a:cs typeface="Calibri"/>
                  </a:rPr>
                  <a:t>in </a:t>
                </a:r>
                <a:r>
                  <a:rPr lang="en-IN" sz="1900" spc="-5" dirty="0">
                    <a:cs typeface="Calibri"/>
                  </a:rPr>
                  <a:t>the </a:t>
                </a:r>
                <a:r>
                  <a:rPr lang="en-IN" sz="1900" spc="-10" dirty="0">
                    <a:cs typeface="Calibri"/>
                  </a:rPr>
                  <a:t>image </a:t>
                </a:r>
                <a:r>
                  <a:rPr lang="en-IN" sz="1900" spc="-15" dirty="0">
                    <a:cs typeface="Calibri"/>
                  </a:rPr>
                  <a:t>area </a:t>
                </a:r>
                <a:r>
                  <a:rPr lang="en-IN" sz="1900" spc="-10" dirty="0">
                    <a:cs typeface="Calibri"/>
                  </a:rPr>
                  <a:t>encompassed </a:t>
                </a:r>
                <a:r>
                  <a:rPr lang="en-IN" sz="1900" spc="-15" dirty="0">
                    <a:cs typeface="Calibri"/>
                  </a:rPr>
                  <a:t>by </a:t>
                </a:r>
                <a:r>
                  <a:rPr lang="en-IN" sz="1900" spc="-5" dirty="0">
                    <a:cs typeface="Calibri"/>
                  </a:rPr>
                  <a:t>the </a:t>
                </a:r>
                <a:r>
                  <a:rPr lang="en-IN" sz="1900" spc="-45" dirty="0">
                    <a:cs typeface="Calibri"/>
                  </a:rPr>
                  <a:t>filter, </a:t>
                </a:r>
                <a:r>
                  <a:rPr lang="en-IN" sz="1900" spc="-5" dirty="0">
                    <a:cs typeface="Calibri"/>
                  </a:rPr>
                  <a:t>and  then </a:t>
                </a:r>
                <a:r>
                  <a:rPr lang="en-IN" sz="1900" spc="-10" dirty="0">
                    <a:cs typeface="Calibri"/>
                  </a:rPr>
                  <a:t>replacing </a:t>
                </a:r>
                <a:r>
                  <a:rPr lang="en-IN" sz="1900" spc="-5" dirty="0">
                    <a:cs typeface="Calibri"/>
                  </a:rPr>
                  <a:t>the </a:t>
                </a:r>
                <a:r>
                  <a:rPr lang="en-IN" sz="1900" spc="-10" dirty="0">
                    <a:cs typeface="Calibri"/>
                  </a:rPr>
                  <a:t>value </a:t>
                </a:r>
                <a:r>
                  <a:rPr lang="en-IN" sz="1900" spc="-5" dirty="0">
                    <a:cs typeface="Calibri"/>
                  </a:rPr>
                  <a:t>of the </a:t>
                </a:r>
                <a:r>
                  <a:rPr lang="en-IN" sz="1900" spc="-15" dirty="0">
                    <a:cs typeface="Calibri"/>
                  </a:rPr>
                  <a:t>centre </a:t>
                </a:r>
                <a:r>
                  <a:rPr lang="en-IN" sz="1900" spc="-25" dirty="0">
                    <a:cs typeface="Calibri"/>
                  </a:rPr>
                  <a:t>pixel </a:t>
                </a:r>
                <a:r>
                  <a:rPr lang="en-IN" sz="1900" spc="-5" dirty="0">
                    <a:cs typeface="Calibri"/>
                  </a:rPr>
                  <a:t>with the </a:t>
                </a:r>
                <a:r>
                  <a:rPr lang="en-IN" sz="1900" spc="-10" dirty="0">
                    <a:cs typeface="Calibri"/>
                  </a:rPr>
                  <a:t>value  determined </a:t>
                </a:r>
                <a:r>
                  <a:rPr lang="en-IN" sz="1900" spc="-15" dirty="0">
                    <a:cs typeface="Calibri"/>
                  </a:rPr>
                  <a:t>by </a:t>
                </a:r>
                <a:r>
                  <a:rPr lang="en-IN" sz="1900" spc="-5" dirty="0">
                    <a:cs typeface="Calibri"/>
                  </a:rPr>
                  <a:t>the </a:t>
                </a:r>
                <a:r>
                  <a:rPr lang="en-IN" sz="1900" spc="-15" dirty="0">
                    <a:cs typeface="Calibri"/>
                  </a:rPr>
                  <a:t>ranking</a:t>
                </a:r>
                <a:r>
                  <a:rPr lang="en-IN" sz="1900" spc="80" dirty="0">
                    <a:cs typeface="Calibri"/>
                  </a:rPr>
                  <a:t> </a:t>
                </a:r>
                <a:r>
                  <a:rPr lang="en-IN" sz="1900" spc="-15" dirty="0">
                    <a:cs typeface="Calibri"/>
                  </a:rPr>
                  <a:t>result.</a:t>
                </a:r>
                <a:endParaRPr lang="en-IN" sz="1900" dirty="0">
                  <a:cs typeface="Calibri"/>
                </a:endParaRPr>
              </a:p>
              <a:p>
                <a:pPr marL="591058" lvl="1" indent="-285750">
                  <a:lnSpc>
                    <a:spcPct val="100000"/>
                  </a:lnSpc>
                  <a:spcBef>
                    <a:spcPts val="675"/>
                  </a:spcBef>
                  <a:buFont typeface="Arial" panose="020B0604020202020204" pitchFamily="34" charset="0"/>
                  <a:buChar char="•"/>
                  <a:tabLst>
                    <a:tab pos="354965" algn="l"/>
                    <a:tab pos="355600" algn="l"/>
                  </a:tabLst>
                </a:pPr>
                <a:r>
                  <a:rPr lang="en-IN" sz="1900" spc="-10" dirty="0">
                    <a:cs typeface="Calibri"/>
                  </a:rPr>
                  <a:t>Best-known </a:t>
                </a:r>
                <a:r>
                  <a:rPr lang="en-IN" sz="1900" spc="-15" dirty="0">
                    <a:cs typeface="Calibri"/>
                  </a:rPr>
                  <a:t>filter </a:t>
                </a:r>
                <a:r>
                  <a:rPr lang="en-IN" sz="1900" spc="-5" dirty="0">
                    <a:cs typeface="Calibri"/>
                  </a:rPr>
                  <a:t>is </a:t>
                </a:r>
                <a:r>
                  <a:rPr lang="en-IN" sz="1900" i="1" spc="-10" dirty="0">
                    <a:cs typeface="Calibri"/>
                  </a:rPr>
                  <a:t>median</a:t>
                </a:r>
                <a:r>
                  <a:rPr lang="en-IN" sz="1900" i="1" spc="95" dirty="0">
                    <a:cs typeface="Calibri"/>
                  </a:rPr>
                  <a:t> </a:t>
                </a:r>
                <a:r>
                  <a:rPr lang="en-IN" sz="1900" i="1" spc="-45" dirty="0">
                    <a:cs typeface="Calibri"/>
                  </a:rPr>
                  <a:t>filter.</a:t>
                </a:r>
                <a:endParaRPr lang="en-IN" sz="1900" dirty="0">
                  <a:cs typeface="Calibri"/>
                </a:endParaRPr>
              </a:p>
              <a:p>
                <a:pPr marL="591058" marR="5715" lvl="1" indent="-285750">
                  <a:lnSpc>
                    <a:spcPct val="100000"/>
                  </a:lnSpc>
                  <a:spcBef>
                    <a:spcPts val="670"/>
                  </a:spcBef>
                  <a:buFont typeface="Arial" panose="020B0604020202020204" pitchFamily="34" charset="0"/>
                  <a:buChar char="•"/>
                  <a:tabLst>
                    <a:tab pos="354965" algn="l"/>
                    <a:tab pos="355600" algn="l"/>
                  </a:tabLst>
                </a:pPr>
                <a:r>
                  <a:rPr lang="en-IN" sz="1900" spc="-10" dirty="0">
                    <a:cs typeface="Calibri"/>
                  </a:rPr>
                  <a:t>Replaces </a:t>
                </a:r>
                <a:r>
                  <a:rPr lang="en-IN" sz="1900" spc="-5" dirty="0">
                    <a:cs typeface="Calibri"/>
                  </a:rPr>
                  <a:t>the </a:t>
                </a:r>
                <a:r>
                  <a:rPr lang="en-IN" sz="1900" spc="-10" dirty="0">
                    <a:cs typeface="Calibri"/>
                  </a:rPr>
                  <a:t>value </a:t>
                </a:r>
                <a:r>
                  <a:rPr lang="en-IN" sz="1900" spc="-5" dirty="0">
                    <a:cs typeface="Calibri"/>
                  </a:rPr>
                  <a:t>of a </a:t>
                </a:r>
                <a:r>
                  <a:rPr lang="en-IN" sz="1900" spc="-15" dirty="0">
                    <a:cs typeface="Calibri"/>
                  </a:rPr>
                  <a:t>centre </a:t>
                </a:r>
                <a:r>
                  <a:rPr lang="en-IN" sz="1900" spc="-25" dirty="0">
                    <a:cs typeface="Calibri"/>
                  </a:rPr>
                  <a:t>pixel </a:t>
                </a:r>
                <a:r>
                  <a:rPr lang="en-IN" sz="1900" spc="-15" dirty="0">
                    <a:cs typeface="Calibri"/>
                  </a:rPr>
                  <a:t>by </a:t>
                </a:r>
                <a:r>
                  <a:rPr lang="en-IN" sz="1900" spc="-5" dirty="0">
                    <a:cs typeface="Calibri"/>
                  </a:rPr>
                  <a:t>the median of the  </a:t>
                </a:r>
                <a:r>
                  <a:rPr lang="en-IN" sz="1900" spc="-15" dirty="0">
                    <a:cs typeface="Calibri"/>
                  </a:rPr>
                  <a:t>intensity </a:t>
                </a:r>
                <a:r>
                  <a:rPr lang="en-IN" sz="1900" spc="-10" dirty="0">
                    <a:cs typeface="Calibri"/>
                  </a:rPr>
                  <a:t>values in </a:t>
                </a:r>
                <a:r>
                  <a:rPr lang="en-IN" sz="1900" spc="-5" dirty="0">
                    <a:cs typeface="Calibri"/>
                  </a:rPr>
                  <a:t>the </a:t>
                </a:r>
                <a:r>
                  <a:rPr lang="en-IN" sz="1900" spc="-10" dirty="0">
                    <a:cs typeface="Calibri"/>
                  </a:rPr>
                  <a:t>neighbourhood </a:t>
                </a:r>
                <a:r>
                  <a:rPr lang="en-IN" sz="1900" spc="-5" dirty="0">
                    <a:cs typeface="Calibri"/>
                  </a:rPr>
                  <a:t>of </a:t>
                </a:r>
                <a:r>
                  <a:rPr lang="en-IN" sz="1900" spc="-10" dirty="0">
                    <a:cs typeface="Calibri"/>
                  </a:rPr>
                  <a:t>that</a:t>
                </a:r>
                <a:r>
                  <a:rPr lang="en-IN" sz="1900" spc="140" dirty="0">
                    <a:cs typeface="Calibri"/>
                  </a:rPr>
                  <a:t> </a:t>
                </a:r>
                <a:r>
                  <a:rPr lang="en-IN" sz="1900" spc="-20" dirty="0">
                    <a:cs typeface="Calibri"/>
                  </a:rPr>
                  <a:t>pixel.</a:t>
                </a:r>
                <a:endParaRPr lang="en-IN" sz="1900" dirty="0">
                  <a:cs typeface="Calibri"/>
                </a:endParaRPr>
              </a:p>
              <a:p>
                <a:pPr marL="591058" lvl="1" indent="-285750">
                  <a:lnSpc>
                    <a:spcPct val="100000"/>
                  </a:lnSpc>
                  <a:spcBef>
                    <a:spcPts val="675"/>
                  </a:spcBef>
                  <a:buFont typeface="Arial" panose="020B0604020202020204" pitchFamily="34" charset="0"/>
                  <a:buChar char="•"/>
                  <a:tabLst>
                    <a:tab pos="354965" algn="l"/>
                    <a:tab pos="355600" algn="l"/>
                  </a:tabLst>
                </a:pPr>
                <a:r>
                  <a:rPr lang="en-IN" sz="1900" spc="-5" dirty="0">
                    <a:cs typeface="Calibri"/>
                  </a:rPr>
                  <a:t>Used </a:t>
                </a:r>
                <a:r>
                  <a:rPr lang="en-IN" sz="1900" spc="-15" dirty="0">
                    <a:cs typeface="Calibri"/>
                  </a:rPr>
                  <a:t>to </a:t>
                </a:r>
                <a:r>
                  <a:rPr lang="en-IN" sz="1900" spc="-20" dirty="0">
                    <a:cs typeface="Calibri"/>
                  </a:rPr>
                  <a:t>remove </a:t>
                </a:r>
                <a:r>
                  <a:rPr lang="en-IN" sz="1900" i="1" spc="-5" dirty="0">
                    <a:cs typeface="Calibri"/>
                  </a:rPr>
                  <a:t>impulse </a:t>
                </a:r>
                <a:r>
                  <a:rPr lang="en-IN" sz="1900" i="1" dirty="0">
                    <a:cs typeface="Calibri"/>
                  </a:rPr>
                  <a:t>or </a:t>
                </a:r>
                <a:r>
                  <a:rPr lang="en-IN" sz="1900" i="1" spc="-5" dirty="0">
                    <a:cs typeface="Calibri"/>
                  </a:rPr>
                  <a:t>salt-pepper</a:t>
                </a:r>
                <a:r>
                  <a:rPr lang="en-IN" sz="1900" i="1" spc="65" dirty="0">
                    <a:cs typeface="Calibri"/>
                  </a:rPr>
                  <a:t> </a:t>
                </a:r>
                <a:r>
                  <a:rPr lang="en-IN" sz="1900" i="1" spc="-5" dirty="0">
                    <a:cs typeface="Calibri"/>
                  </a:rPr>
                  <a:t>noise</a:t>
                </a:r>
                <a:r>
                  <a:rPr lang="en-IN" sz="1900" spc="-5" dirty="0">
                    <a:cs typeface="Calibri"/>
                  </a:rPr>
                  <a:t>.</a:t>
                </a:r>
                <a:endParaRPr lang="en-IN" sz="1900" dirty="0">
                  <a:cs typeface="Calibri"/>
                </a:endParaRPr>
              </a:p>
              <a:p>
                <a:pPr marL="591058" marR="6985" lvl="1" indent="-285750" algn="just">
                  <a:lnSpc>
                    <a:spcPct val="100000"/>
                  </a:lnSpc>
                  <a:spcBef>
                    <a:spcPts val="675"/>
                  </a:spcBef>
                  <a:buFont typeface="Arial" panose="020B0604020202020204" pitchFamily="34" charset="0"/>
                  <a:buChar char="•"/>
                  <a:tabLst>
                    <a:tab pos="355600" algn="l"/>
                  </a:tabLst>
                </a:pPr>
                <a:r>
                  <a:rPr lang="en-IN" sz="1900" spc="-5" dirty="0">
                    <a:cs typeface="Calibri"/>
                  </a:rPr>
                  <a:t>Median </a:t>
                </a:r>
                <a:r>
                  <a:rPr lang="en-IN" sz="1900" spc="-15" dirty="0">
                    <a:cs typeface="Calibri"/>
                  </a:rPr>
                  <a:t>represents </a:t>
                </a:r>
                <a:r>
                  <a:rPr lang="en-IN" sz="1900" spc="-5" dirty="0">
                    <a:cs typeface="Calibri"/>
                  </a:rPr>
                  <a:t>the </a:t>
                </a:r>
                <a:r>
                  <a:rPr lang="en-IN" sz="1900" dirty="0">
                    <a:cs typeface="Calibri"/>
                  </a:rPr>
                  <a:t>50</a:t>
                </a:r>
                <a:r>
                  <a:rPr lang="en-IN" sz="1900" baseline="25525" dirty="0">
                    <a:cs typeface="Calibri"/>
                  </a:rPr>
                  <a:t>th </a:t>
                </a:r>
                <a:r>
                  <a:rPr lang="en-IN" sz="1900" spc="-10" dirty="0">
                    <a:cs typeface="Calibri"/>
                  </a:rPr>
                  <a:t>percentile </a:t>
                </a:r>
                <a:r>
                  <a:rPr lang="en-IN" sz="1900" spc="-5" dirty="0">
                    <a:cs typeface="Calibri"/>
                  </a:rPr>
                  <a:t>of a </a:t>
                </a:r>
                <a:r>
                  <a:rPr lang="en-IN" sz="1900" spc="-25" dirty="0">
                    <a:cs typeface="Calibri"/>
                  </a:rPr>
                  <a:t>ranked </a:t>
                </a:r>
                <a:r>
                  <a:rPr lang="en-IN" sz="1900" spc="-10" dirty="0">
                    <a:cs typeface="Calibri"/>
                  </a:rPr>
                  <a:t>set </a:t>
                </a:r>
                <a:r>
                  <a:rPr lang="en-IN" sz="1900" spc="-5" dirty="0">
                    <a:cs typeface="Calibri"/>
                  </a:rPr>
                  <a:t>of  </a:t>
                </a:r>
                <a:r>
                  <a:rPr lang="en-IN" sz="1900" spc="-15" dirty="0">
                    <a:cs typeface="Calibri"/>
                  </a:rPr>
                  <a:t>numbers </a:t>
                </a:r>
                <a:r>
                  <a:rPr lang="en-IN" sz="1900" spc="-5" dirty="0">
                    <a:cs typeface="Calibri"/>
                  </a:rPr>
                  <a:t>while </a:t>
                </a:r>
                <a:r>
                  <a:rPr lang="en-IN" sz="1900" spc="5" dirty="0">
                    <a:cs typeface="Calibri"/>
                  </a:rPr>
                  <a:t>100</a:t>
                </a:r>
                <a:r>
                  <a:rPr lang="en-IN" sz="1900" spc="7" baseline="25525" dirty="0">
                    <a:cs typeface="Calibri"/>
                  </a:rPr>
                  <a:t>th </a:t>
                </a:r>
                <a:r>
                  <a:rPr lang="en-IN" sz="1900" spc="-5" dirty="0">
                    <a:cs typeface="Calibri"/>
                  </a:rPr>
                  <a:t>or </a:t>
                </a:r>
                <a:r>
                  <a:rPr lang="en-IN" sz="1900" dirty="0">
                    <a:cs typeface="Calibri"/>
                  </a:rPr>
                  <a:t>0</a:t>
                </a:r>
                <a:r>
                  <a:rPr lang="en-IN" sz="1900" baseline="25525" dirty="0">
                    <a:cs typeface="Calibri"/>
                  </a:rPr>
                  <a:t>th </a:t>
                </a:r>
                <a:r>
                  <a:rPr lang="en-IN" sz="1900" spc="-15" dirty="0">
                    <a:cs typeface="Calibri"/>
                  </a:rPr>
                  <a:t>percentile </a:t>
                </a:r>
                <a:r>
                  <a:rPr lang="en-IN" sz="1900" spc="-10" dirty="0">
                    <a:cs typeface="Calibri"/>
                  </a:rPr>
                  <a:t>results </a:t>
                </a:r>
                <a:r>
                  <a:rPr lang="en-IN" sz="1900" dirty="0">
                    <a:cs typeface="Calibri"/>
                  </a:rPr>
                  <a:t>in </a:t>
                </a:r>
                <a:r>
                  <a:rPr lang="en-IN" sz="1900" spc="-5" dirty="0">
                    <a:cs typeface="Calibri"/>
                  </a:rPr>
                  <a:t>the </a:t>
                </a:r>
                <a:r>
                  <a:rPr lang="en-IN" sz="1900" dirty="0">
                    <a:cs typeface="Calibri"/>
                  </a:rPr>
                  <a:t>so-  </a:t>
                </a:r>
                <a:r>
                  <a:rPr lang="en-IN" sz="1900" spc="-10" dirty="0">
                    <a:cs typeface="Calibri"/>
                  </a:rPr>
                  <a:t>called </a:t>
                </a:r>
                <a:r>
                  <a:rPr lang="en-IN" sz="1900" i="1" spc="-5" dirty="0">
                    <a:cs typeface="Calibri"/>
                  </a:rPr>
                  <a:t>max </a:t>
                </a:r>
                <a:r>
                  <a:rPr lang="en-IN" sz="1900" i="1" spc="-15" dirty="0">
                    <a:cs typeface="Calibri"/>
                  </a:rPr>
                  <a:t>filter </a:t>
                </a:r>
                <a:r>
                  <a:rPr lang="en-IN" sz="1900" i="1" dirty="0">
                    <a:cs typeface="Calibri"/>
                  </a:rPr>
                  <a:t>or </a:t>
                </a:r>
                <a:r>
                  <a:rPr lang="en-IN" sz="1900" i="1" spc="-10" dirty="0">
                    <a:cs typeface="Calibri"/>
                  </a:rPr>
                  <a:t>min </a:t>
                </a:r>
                <a:r>
                  <a:rPr lang="en-IN" sz="1900" i="1" spc="-15" dirty="0">
                    <a:cs typeface="Calibri"/>
                  </a:rPr>
                  <a:t>filter</a:t>
                </a:r>
                <a:r>
                  <a:rPr lang="en-IN" sz="1900" i="1" spc="70" dirty="0">
                    <a:cs typeface="Calibri"/>
                  </a:rPr>
                  <a:t> </a:t>
                </a:r>
                <a:r>
                  <a:rPr lang="en-IN" sz="1900" spc="-25" dirty="0">
                    <a:cs typeface="Calibri"/>
                  </a:rPr>
                  <a:t>respectively.</a:t>
                </a:r>
                <a:endParaRPr lang="en-IN" sz="1900" dirty="0">
                  <a:cs typeface="Calibri"/>
                </a:endParaRPr>
              </a:p>
              <a:p>
                <a:pPr marL="1517120" lvl="8" indent="0">
                  <a:buNone/>
                </a:pPr>
                <a14:m>
                  <m:oMath xmlns:m="http://schemas.openxmlformats.org/officeDocument/2006/math">
                    <m:acc>
                      <m:accPr>
                        <m:chr m:val="̂"/>
                        <m:ctrlPr>
                          <a:rPr lang="en-IN" sz="2000" i="1" smtClean="0">
                            <a:latin typeface="Cambria Math" panose="02040503050406030204" pitchFamily="18" charset="0"/>
                          </a:rPr>
                        </m:ctrlPr>
                      </m:accPr>
                      <m:e>
                        <m:r>
                          <a:rPr lang="en-IN" sz="2000" b="0" i="1" smtClean="0">
                            <a:latin typeface="Cambria Math" panose="02040503050406030204" pitchFamily="18" charset="0"/>
                          </a:rPr>
                          <m:t>𝑓</m:t>
                        </m:r>
                      </m:e>
                    </m:acc>
                  </m:oMath>
                </a14:m>
                <a:r>
                  <a:rPr lang="en-IN" sz="2000" dirty="0"/>
                  <a:t>(</a:t>
                </a:r>
                <a:r>
                  <a:rPr lang="en-IN" sz="2000" dirty="0" err="1"/>
                  <a:t>x,y</a:t>
                </a:r>
                <a:r>
                  <a:rPr lang="en-IN" sz="2000" dirty="0"/>
                  <a:t>)=</a:t>
                </a:r>
                <a14:m>
                  <m:oMath xmlns:m="http://schemas.openxmlformats.org/officeDocument/2006/math">
                    <m:sSub>
                      <m:sSubPr>
                        <m:ctrlPr>
                          <a:rPr lang="en-IN" sz="2000" i="1" smtClean="0">
                            <a:latin typeface="Cambria Math" panose="02040503050406030204" pitchFamily="18" charset="0"/>
                          </a:rPr>
                        </m:ctrlPr>
                      </m:sSubPr>
                      <m:e>
                        <m:r>
                          <a:rPr lang="en-IN" sz="2000" b="0" i="1" smtClean="0">
                            <a:latin typeface="Cambria Math" panose="02040503050406030204" pitchFamily="18" charset="0"/>
                          </a:rPr>
                          <m:t>𝑚𝑒𝑑𝑖𝑎𝑛</m:t>
                        </m:r>
                      </m:e>
                      <m:sub>
                        <m:r>
                          <a:rPr lang="en-IN" sz="2000" b="0" i="1" smtClean="0">
                            <a:latin typeface="Cambria Math" panose="02040503050406030204" pitchFamily="18" charset="0"/>
                          </a:rPr>
                          <m:t>(</m:t>
                        </m:r>
                        <m:r>
                          <a:rPr lang="en-IN" sz="2000" b="0" i="1" smtClean="0">
                            <a:latin typeface="Cambria Math" panose="02040503050406030204" pitchFamily="18" charset="0"/>
                          </a:rPr>
                          <m:t>𝑠</m:t>
                        </m:r>
                        <m:r>
                          <a:rPr lang="en-IN" sz="2000" b="0" i="1" smtClean="0">
                            <a:latin typeface="Cambria Math" panose="02040503050406030204" pitchFamily="18" charset="0"/>
                          </a:rPr>
                          <m:t>,</m:t>
                        </m:r>
                        <m:r>
                          <a:rPr lang="en-IN" sz="2000" b="0" i="1" smtClean="0">
                            <a:latin typeface="Cambria Math" panose="02040503050406030204" pitchFamily="18" charset="0"/>
                          </a:rPr>
                          <m:t>𝑡</m:t>
                        </m:r>
                        <m:r>
                          <a:rPr lang="en-IN" sz="2000" b="0" i="1" smtClean="0">
                            <a:latin typeface="Cambria Math" panose="02040503050406030204" pitchFamily="18" charset="0"/>
                          </a:rPr>
                          <m:t>)∈</m:t>
                        </m:r>
                        <m:sSub>
                          <m:sSubPr>
                            <m:ctrlPr>
                              <a:rPr lang="en-IN" sz="2000" b="0" i="1" smtClean="0">
                                <a:latin typeface="Cambria Math" panose="02040503050406030204" pitchFamily="18" charset="0"/>
                                <a:ea typeface="Cambria Math" panose="02040503050406030204" pitchFamily="18" charset="0"/>
                              </a:rPr>
                            </m:ctrlPr>
                          </m:sSubPr>
                          <m:e>
                            <m:r>
                              <a:rPr lang="en-IN" sz="2000" b="0" i="1" smtClean="0">
                                <a:latin typeface="Cambria Math" panose="02040503050406030204" pitchFamily="18" charset="0"/>
                                <a:ea typeface="Cambria Math" panose="02040503050406030204" pitchFamily="18" charset="0"/>
                              </a:rPr>
                              <m:t>𝑆</m:t>
                            </m:r>
                          </m:e>
                          <m:sub>
                            <m:r>
                              <a:rPr lang="en-IN" sz="2000" b="0" i="1" smtClean="0">
                                <a:latin typeface="Cambria Math" panose="02040503050406030204" pitchFamily="18" charset="0"/>
                                <a:ea typeface="Cambria Math" panose="02040503050406030204" pitchFamily="18" charset="0"/>
                              </a:rPr>
                              <m:t>𝑥𝑦</m:t>
                            </m:r>
                          </m:sub>
                        </m:sSub>
                      </m:sub>
                    </m:sSub>
                  </m:oMath>
                </a14:m>
                <a:r>
                  <a:rPr lang="en-IN" sz="2000" dirty="0"/>
                  <a:t>{g(</a:t>
                </a:r>
                <a:r>
                  <a:rPr lang="en-IN" sz="2000" dirty="0" err="1"/>
                  <a:t>s,t</a:t>
                </a:r>
                <a:r>
                  <a:rPr lang="en-IN" sz="2000" dirty="0"/>
                  <a:t>)}</a:t>
                </a:r>
              </a:p>
              <a:p>
                <a:pPr marL="1517120" lvl="8" indent="0">
                  <a:buNone/>
                </a:pPr>
                <a:endParaRPr lang="en-IN" sz="2000" dirty="0"/>
              </a:p>
              <a:p>
                <a:pPr marL="1517120" lvl="8" indent="0">
                  <a:buNone/>
                </a:pPr>
                <a14:m>
                  <m:oMath xmlns:m="http://schemas.openxmlformats.org/officeDocument/2006/math">
                    <m:acc>
                      <m:accPr>
                        <m:chr m:val="̂"/>
                        <m:ctrlPr>
                          <a:rPr lang="en-IN" sz="2000" i="1">
                            <a:latin typeface="Cambria Math" panose="02040503050406030204" pitchFamily="18" charset="0"/>
                          </a:rPr>
                        </m:ctrlPr>
                      </m:accPr>
                      <m:e>
                        <m:r>
                          <a:rPr lang="en-IN" sz="2000" i="1">
                            <a:latin typeface="Cambria Math" panose="02040503050406030204" pitchFamily="18" charset="0"/>
                          </a:rPr>
                          <m:t>𝑓</m:t>
                        </m:r>
                      </m:e>
                    </m:acc>
                  </m:oMath>
                </a14:m>
                <a:r>
                  <a:rPr lang="en-IN" sz="2000" dirty="0"/>
                  <a:t>(</a:t>
                </a:r>
                <a:r>
                  <a:rPr lang="en-IN" sz="2000" dirty="0" err="1"/>
                  <a:t>x,y</a:t>
                </a:r>
                <a:r>
                  <a:rPr lang="en-IN" sz="2000" dirty="0"/>
                  <a:t>)=</a:t>
                </a:r>
                <a14:m>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𝑚</m:t>
                        </m:r>
                        <m:r>
                          <a:rPr lang="en-IN" sz="2000" b="0" i="1" smtClean="0">
                            <a:latin typeface="Cambria Math" panose="02040503050406030204" pitchFamily="18" charset="0"/>
                          </a:rPr>
                          <m:t>𝑎𝑥</m:t>
                        </m:r>
                      </m:e>
                      <m:sub>
                        <m:r>
                          <a:rPr lang="en-IN" sz="2000" i="1">
                            <a:latin typeface="Cambria Math" panose="02040503050406030204" pitchFamily="18" charset="0"/>
                          </a:rPr>
                          <m:t>(</m:t>
                        </m:r>
                        <m:r>
                          <a:rPr lang="en-IN" sz="2000" i="1">
                            <a:latin typeface="Cambria Math" panose="02040503050406030204" pitchFamily="18" charset="0"/>
                          </a:rPr>
                          <m:t>𝑠</m:t>
                        </m:r>
                        <m:r>
                          <a:rPr lang="en-IN" sz="2000" i="1">
                            <a:latin typeface="Cambria Math" panose="02040503050406030204" pitchFamily="18" charset="0"/>
                          </a:rPr>
                          <m:t>,</m:t>
                        </m:r>
                        <m:r>
                          <a:rPr lang="en-IN" sz="2000" i="1">
                            <a:latin typeface="Cambria Math" panose="02040503050406030204" pitchFamily="18" charset="0"/>
                          </a:rPr>
                          <m:t>𝑡</m:t>
                        </m:r>
                        <m:r>
                          <a:rPr lang="en-IN" sz="2000" i="1">
                            <a:latin typeface="Cambria Math" panose="02040503050406030204" pitchFamily="18" charset="0"/>
                          </a:rPr>
                          <m:t>)∈</m:t>
                        </m:r>
                        <m:sSub>
                          <m:sSubPr>
                            <m:ctrlPr>
                              <a:rPr lang="en-IN" sz="2000" i="1">
                                <a:latin typeface="Cambria Math" panose="02040503050406030204" pitchFamily="18" charset="0"/>
                                <a:ea typeface="Cambria Math" panose="02040503050406030204" pitchFamily="18" charset="0"/>
                              </a:rPr>
                            </m:ctrlPr>
                          </m:sSubPr>
                          <m:e>
                            <m:r>
                              <a:rPr lang="en-IN" sz="2000" i="1">
                                <a:latin typeface="Cambria Math" panose="02040503050406030204" pitchFamily="18" charset="0"/>
                                <a:ea typeface="Cambria Math" panose="02040503050406030204" pitchFamily="18" charset="0"/>
                              </a:rPr>
                              <m:t>𝑆</m:t>
                            </m:r>
                          </m:e>
                          <m:sub>
                            <m:r>
                              <a:rPr lang="en-IN" sz="2000" i="1">
                                <a:latin typeface="Cambria Math" panose="02040503050406030204" pitchFamily="18" charset="0"/>
                                <a:ea typeface="Cambria Math" panose="02040503050406030204" pitchFamily="18" charset="0"/>
                              </a:rPr>
                              <m:t>𝑥𝑦</m:t>
                            </m:r>
                          </m:sub>
                        </m:sSub>
                      </m:sub>
                    </m:sSub>
                  </m:oMath>
                </a14:m>
                <a:r>
                  <a:rPr lang="en-IN" sz="2000" dirty="0"/>
                  <a:t>{g(</a:t>
                </a:r>
                <a:r>
                  <a:rPr lang="en-IN" sz="2000" dirty="0" err="1"/>
                  <a:t>s,t</a:t>
                </a:r>
                <a:r>
                  <a:rPr lang="en-IN" sz="2000" dirty="0"/>
                  <a:t>)}</a:t>
                </a:r>
              </a:p>
              <a:p>
                <a:pPr marL="1517120" lvl="8" indent="0">
                  <a:buNone/>
                </a:pPr>
                <a:endParaRPr lang="en-IN" sz="2000" dirty="0"/>
              </a:p>
              <a:p>
                <a:pPr marL="1517120" lvl="8" indent="0">
                  <a:buNone/>
                </a:pPr>
                <a14:m>
                  <m:oMath xmlns:m="http://schemas.openxmlformats.org/officeDocument/2006/math">
                    <m:acc>
                      <m:accPr>
                        <m:chr m:val="̂"/>
                        <m:ctrlPr>
                          <a:rPr lang="en-IN" sz="2000" i="1">
                            <a:latin typeface="Cambria Math" panose="02040503050406030204" pitchFamily="18" charset="0"/>
                          </a:rPr>
                        </m:ctrlPr>
                      </m:accPr>
                      <m:e>
                        <m:r>
                          <a:rPr lang="en-IN" sz="2000" i="1">
                            <a:latin typeface="Cambria Math" panose="02040503050406030204" pitchFamily="18" charset="0"/>
                          </a:rPr>
                          <m:t>𝑓</m:t>
                        </m:r>
                      </m:e>
                    </m:acc>
                  </m:oMath>
                </a14:m>
                <a:r>
                  <a:rPr lang="en-IN" sz="2000" dirty="0"/>
                  <a:t>(</a:t>
                </a:r>
                <a:r>
                  <a:rPr lang="en-IN" sz="2000" dirty="0" err="1"/>
                  <a:t>x,y</a:t>
                </a:r>
                <a:r>
                  <a:rPr lang="en-IN" sz="2000" dirty="0"/>
                  <a:t>)=</a:t>
                </a:r>
                <a14:m>
                  <m:oMath xmlns:m="http://schemas.openxmlformats.org/officeDocument/2006/math">
                    <m:sSub>
                      <m:sSubPr>
                        <m:ctrlPr>
                          <a:rPr lang="en-IN" sz="2000" i="1">
                            <a:latin typeface="Cambria Math" panose="02040503050406030204" pitchFamily="18" charset="0"/>
                          </a:rPr>
                        </m:ctrlPr>
                      </m:sSubPr>
                      <m:e>
                        <m:r>
                          <a:rPr lang="en-IN" sz="2000" i="1">
                            <a:latin typeface="Cambria Math" panose="02040503050406030204" pitchFamily="18" charset="0"/>
                          </a:rPr>
                          <m:t>𝑚</m:t>
                        </m:r>
                        <m:r>
                          <a:rPr lang="en-IN" sz="2000" b="0" i="1" smtClean="0">
                            <a:latin typeface="Cambria Math" panose="02040503050406030204" pitchFamily="18" charset="0"/>
                          </a:rPr>
                          <m:t>𝑖𝑛</m:t>
                        </m:r>
                      </m:e>
                      <m:sub>
                        <m:r>
                          <a:rPr lang="en-IN" sz="2000" i="1">
                            <a:latin typeface="Cambria Math" panose="02040503050406030204" pitchFamily="18" charset="0"/>
                          </a:rPr>
                          <m:t>(</m:t>
                        </m:r>
                        <m:r>
                          <a:rPr lang="en-IN" sz="2000" i="1">
                            <a:latin typeface="Cambria Math" panose="02040503050406030204" pitchFamily="18" charset="0"/>
                          </a:rPr>
                          <m:t>𝑠</m:t>
                        </m:r>
                        <m:r>
                          <a:rPr lang="en-IN" sz="2000" i="1">
                            <a:latin typeface="Cambria Math" panose="02040503050406030204" pitchFamily="18" charset="0"/>
                          </a:rPr>
                          <m:t>,</m:t>
                        </m:r>
                        <m:r>
                          <a:rPr lang="en-IN" sz="2000" i="1">
                            <a:latin typeface="Cambria Math" panose="02040503050406030204" pitchFamily="18" charset="0"/>
                          </a:rPr>
                          <m:t>𝑡</m:t>
                        </m:r>
                        <m:r>
                          <a:rPr lang="en-IN" sz="2000" i="1">
                            <a:latin typeface="Cambria Math" panose="02040503050406030204" pitchFamily="18" charset="0"/>
                          </a:rPr>
                          <m:t>)∈</m:t>
                        </m:r>
                        <m:sSub>
                          <m:sSubPr>
                            <m:ctrlPr>
                              <a:rPr lang="en-IN" sz="2000" i="1">
                                <a:latin typeface="Cambria Math" panose="02040503050406030204" pitchFamily="18" charset="0"/>
                                <a:ea typeface="Cambria Math" panose="02040503050406030204" pitchFamily="18" charset="0"/>
                              </a:rPr>
                            </m:ctrlPr>
                          </m:sSubPr>
                          <m:e>
                            <m:r>
                              <a:rPr lang="en-IN" sz="2000" i="1">
                                <a:latin typeface="Cambria Math" panose="02040503050406030204" pitchFamily="18" charset="0"/>
                                <a:ea typeface="Cambria Math" panose="02040503050406030204" pitchFamily="18" charset="0"/>
                              </a:rPr>
                              <m:t>𝑆</m:t>
                            </m:r>
                          </m:e>
                          <m:sub>
                            <m:r>
                              <a:rPr lang="en-IN" sz="2000" i="1">
                                <a:latin typeface="Cambria Math" panose="02040503050406030204" pitchFamily="18" charset="0"/>
                                <a:ea typeface="Cambria Math" panose="02040503050406030204" pitchFamily="18" charset="0"/>
                              </a:rPr>
                              <m:t>𝑥𝑦</m:t>
                            </m:r>
                          </m:sub>
                        </m:sSub>
                      </m:sub>
                    </m:sSub>
                  </m:oMath>
                </a14:m>
                <a:r>
                  <a:rPr lang="en-IN" sz="2000" dirty="0"/>
                  <a:t>{g(</a:t>
                </a:r>
                <a:r>
                  <a:rPr lang="en-IN" sz="2000" dirty="0" err="1"/>
                  <a:t>s,t</a:t>
                </a:r>
                <a:r>
                  <a:rPr lang="en-IN" sz="2000" dirty="0"/>
                  <a:t>)}</a:t>
                </a:r>
              </a:p>
              <a:p>
                <a:pPr lvl="1"/>
                <a:endParaRPr lang="en-IN" dirty="0"/>
              </a:p>
              <a:p>
                <a:pPr lvl="1"/>
                <a:endParaRPr lang="en-I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2121" r="-1333"/>
                </a:stretch>
              </a:blipFill>
            </p:spPr>
            <p:txBody>
              <a:bodyPr/>
              <a:lstStyle/>
              <a:p>
                <a:r>
                  <a:rPr lang="en-IN">
                    <a:noFill/>
                  </a:rPr>
                  <a:t> </a:t>
                </a:r>
              </a:p>
            </p:txBody>
          </p:sp>
        </mc:Fallback>
      </mc:AlternateContent>
      <p:sp>
        <p:nvSpPr>
          <p:cNvPr id="7" name="Date Placeholder 6"/>
          <p:cNvSpPr>
            <a:spLocks noGrp="1"/>
          </p:cNvSpPr>
          <p:nvPr>
            <p:ph type="dt" sz="half" idx="10"/>
          </p:nvPr>
        </p:nvSpPr>
        <p:spPr/>
        <p:txBody>
          <a:bodyPr/>
          <a:lstStyle/>
          <a:p>
            <a:fld id="{7639B816-8BC1-42DF-B318-000CB3A59169}"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58</a:t>
            </a:fld>
            <a:endParaRPr lang="en-US" dirty="0"/>
          </a:p>
        </p:txBody>
      </p:sp>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B1B5C877-77F3-45E5-B5DE-E24E6F4BBBAF}"/>
                  </a:ext>
                </a:extLst>
              </p14:cNvPr>
              <p14:cNvContentPartPr/>
              <p14:nvPr/>
            </p14:nvContentPartPr>
            <p14:xfrm>
              <a:off x="2651760" y="150840"/>
              <a:ext cx="7616520" cy="5542920"/>
            </p14:xfrm>
          </p:contentPart>
        </mc:Choice>
        <mc:Fallback>
          <p:pic>
            <p:nvPicPr>
              <p:cNvPr id="4" name="Ink 3">
                <a:extLst>
                  <a:ext uri="{FF2B5EF4-FFF2-40B4-BE49-F238E27FC236}">
                    <a16:creationId xmlns:a16="http://schemas.microsoft.com/office/drawing/2014/main" id="{B1B5C877-77F3-45E5-B5DE-E24E6F4BBBAF}"/>
                  </a:ext>
                </a:extLst>
              </p:cNvPr>
              <p:cNvPicPr/>
              <p:nvPr/>
            </p:nvPicPr>
            <p:blipFill>
              <a:blip r:embed="rId4"/>
              <a:stretch>
                <a:fillRect/>
              </a:stretch>
            </p:blipFill>
            <p:spPr>
              <a:xfrm>
                <a:off x="2642400" y="141480"/>
                <a:ext cx="7635240" cy="5561640"/>
              </a:xfrm>
              <a:prstGeom prst="rect">
                <a:avLst/>
              </a:prstGeom>
            </p:spPr>
          </p:pic>
        </mc:Fallback>
      </mc:AlternateContent>
    </p:spTree>
    <p:extLst>
      <p:ext uri="{BB962C8B-B14F-4D97-AF65-F5344CB8AC3E}">
        <p14:creationId xmlns:p14="http://schemas.microsoft.com/office/powerpoint/2010/main" val="34975343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IN" dirty="0">
                <a:solidFill>
                  <a:schemeClr val="accent1">
                    <a:lumMod val="75000"/>
                  </a:schemeClr>
                </a:solidFill>
              </a:rPr>
              <a:t>Example of some Filter</a:t>
            </a:r>
          </a:p>
        </p:txBody>
      </p:sp>
      <p:sp>
        <p:nvSpPr>
          <p:cNvPr id="9" name="object 3"/>
          <p:cNvSpPr/>
          <p:nvPr/>
        </p:nvSpPr>
        <p:spPr>
          <a:xfrm>
            <a:off x="1097280" y="1896036"/>
            <a:ext cx="3125096" cy="3119718"/>
          </a:xfrm>
          <a:prstGeom prst="rect">
            <a:avLst/>
          </a:prstGeom>
          <a:blipFill>
            <a:blip r:embed="rId2" cstate="print"/>
            <a:stretch>
              <a:fillRect/>
            </a:stretch>
          </a:blipFill>
        </p:spPr>
        <p:txBody>
          <a:bodyPr wrap="square" lIns="0" tIns="0" rIns="0" bIns="0" rtlCol="0"/>
          <a:lstStyle/>
          <a:p>
            <a:endParaRPr/>
          </a:p>
        </p:txBody>
      </p:sp>
      <p:sp>
        <p:nvSpPr>
          <p:cNvPr id="10" name="object 3"/>
          <p:cNvSpPr/>
          <p:nvPr/>
        </p:nvSpPr>
        <p:spPr>
          <a:xfrm>
            <a:off x="4391575" y="1896037"/>
            <a:ext cx="3488402" cy="3119718"/>
          </a:xfrm>
          <a:prstGeom prst="rect">
            <a:avLst/>
          </a:prstGeom>
          <a:blipFill>
            <a:blip r:embed="rId3" cstate="print"/>
            <a:stretch>
              <a:fillRect/>
            </a:stretch>
          </a:blipFill>
        </p:spPr>
        <p:txBody>
          <a:bodyPr wrap="square" lIns="0" tIns="0" rIns="0" bIns="0" rtlCol="0"/>
          <a:lstStyle/>
          <a:p>
            <a:endParaRPr/>
          </a:p>
        </p:txBody>
      </p:sp>
      <p:sp>
        <p:nvSpPr>
          <p:cNvPr id="11" name="object 3"/>
          <p:cNvSpPr/>
          <p:nvPr/>
        </p:nvSpPr>
        <p:spPr>
          <a:xfrm>
            <a:off x="7943523" y="1896036"/>
            <a:ext cx="3499923" cy="3119718"/>
          </a:xfrm>
          <a:prstGeom prst="rect">
            <a:avLst/>
          </a:prstGeom>
          <a:blipFill>
            <a:blip r:embed="rId4" cstate="print"/>
            <a:stretch>
              <a:fillRect/>
            </a:stretch>
          </a:blipFill>
        </p:spPr>
        <p:txBody>
          <a:bodyPr wrap="square" lIns="0" tIns="0" rIns="0" bIns="0" rtlCol="0"/>
          <a:lstStyle/>
          <a:p>
            <a:endParaRPr/>
          </a:p>
        </p:txBody>
      </p:sp>
      <p:sp>
        <p:nvSpPr>
          <p:cNvPr id="12" name="TextBox 11"/>
          <p:cNvSpPr txBox="1"/>
          <p:nvPr/>
        </p:nvSpPr>
        <p:spPr>
          <a:xfrm>
            <a:off x="1304365" y="5351929"/>
            <a:ext cx="2918011" cy="369332"/>
          </a:xfrm>
          <a:prstGeom prst="rect">
            <a:avLst/>
          </a:prstGeom>
          <a:noFill/>
        </p:spPr>
        <p:txBody>
          <a:bodyPr wrap="square" rtlCol="0">
            <a:spAutoFit/>
          </a:bodyPr>
          <a:lstStyle/>
          <a:p>
            <a:r>
              <a:rPr lang="en-IN" dirty="0"/>
              <a:t>Original image</a:t>
            </a:r>
          </a:p>
        </p:txBody>
      </p:sp>
      <p:sp>
        <p:nvSpPr>
          <p:cNvPr id="13" name="TextBox 12"/>
          <p:cNvSpPr txBox="1"/>
          <p:nvPr/>
        </p:nvSpPr>
        <p:spPr>
          <a:xfrm>
            <a:off x="8441452" y="5351929"/>
            <a:ext cx="2918011" cy="369332"/>
          </a:xfrm>
          <a:prstGeom prst="rect">
            <a:avLst/>
          </a:prstGeom>
          <a:noFill/>
        </p:spPr>
        <p:txBody>
          <a:bodyPr wrap="square" rtlCol="0">
            <a:spAutoFit/>
          </a:bodyPr>
          <a:lstStyle/>
          <a:p>
            <a:r>
              <a:rPr lang="en-IN" dirty="0"/>
              <a:t>Median filter</a:t>
            </a:r>
          </a:p>
        </p:txBody>
      </p:sp>
      <p:sp>
        <p:nvSpPr>
          <p:cNvPr id="14" name="TextBox 13"/>
          <p:cNvSpPr txBox="1"/>
          <p:nvPr/>
        </p:nvSpPr>
        <p:spPr>
          <a:xfrm>
            <a:off x="4638581" y="5351929"/>
            <a:ext cx="2918011" cy="369332"/>
          </a:xfrm>
          <a:prstGeom prst="rect">
            <a:avLst/>
          </a:prstGeom>
          <a:noFill/>
        </p:spPr>
        <p:txBody>
          <a:bodyPr wrap="square" rtlCol="0">
            <a:spAutoFit/>
          </a:bodyPr>
          <a:lstStyle/>
          <a:p>
            <a:r>
              <a:rPr lang="en-IN" dirty="0"/>
              <a:t>Averaging filter</a:t>
            </a:r>
          </a:p>
        </p:txBody>
      </p:sp>
      <p:sp>
        <p:nvSpPr>
          <p:cNvPr id="2" name="Date Placeholder 1"/>
          <p:cNvSpPr>
            <a:spLocks noGrp="1"/>
          </p:cNvSpPr>
          <p:nvPr>
            <p:ph type="dt" sz="half" idx="10"/>
          </p:nvPr>
        </p:nvSpPr>
        <p:spPr/>
        <p:txBody>
          <a:bodyPr/>
          <a:lstStyle/>
          <a:p>
            <a:fld id="{43791BCA-4AFA-446D-B19D-A4C8AC384383}" type="datetime1">
              <a:rPr lang="en-US" smtClean="0"/>
              <a:t>11/18/2021</a:t>
            </a:fld>
            <a:endParaRPr lang="en-US" dirty="0"/>
          </a:p>
        </p:txBody>
      </p:sp>
      <p:sp>
        <p:nvSpPr>
          <p:cNvPr id="3" name="Footer Placeholder 2"/>
          <p:cNvSpPr>
            <a:spLocks noGrp="1"/>
          </p:cNvSpPr>
          <p:nvPr>
            <p:ph type="ftr" sz="quarter" idx="11"/>
          </p:nvPr>
        </p:nvSpPr>
        <p:spPr/>
        <p:txBody>
          <a:bodyPr/>
          <a:lstStyle/>
          <a:p>
            <a:r>
              <a:rPr lang="en-US"/>
              <a:t>National Institute of Technology,Meghalaya</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59</a:t>
            </a:fld>
            <a:endParaRPr lang="en-US" dirty="0"/>
          </a:p>
        </p:txBody>
      </p:sp>
      <mc:AlternateContent xmlns:mc="http://schemas.openxmlformats.org/markup-compatibility/2006">
        <mc:Choice xmlns:p14="http://schemas.microsoft.com/office/powerpoint/2010/main" Requires="p14">
          <p:contentPart p14:bwMode="auto" r:id="rId5">
            <p14:nvContentPartPr>
              <p14:cNvPr id="4" name="Ink 3">
                <a:extLst>
                  <a:ext uri="{FF2B5EF4-FFF2-40B4-BE49-F238E27FC236}">
                    <a16:creationId xmlns:a16="http://schemas.microsoft.com/office/drawing/2014/main" id="{BE9A6ACB-84D8-4B15-95B4-1CDCD1F3AD8A}"/>
                  </a:ext>
                </a:extLst>
              </p14:cNvPr>
              <p14:cNvContentPartPr/>
              <p14:nvPr/>
            </p14:nvContentPartPr>
            <p14:xfrm>
              <a:off x="2395080" y="2435040"/>
              <a:ext cx="7603920" cy="1600200"/>
            </p14:xfrm>
          </p:contentPart>
        </mc:Choice>
        <mc:Fallback>
          <p:pic>
            <p:nvPicPr>
              <p:cNvPr id="4" name="Ink 3">
                <a:extLst>
                  <a:ext uri="{FF2B5EF4-FFF2-40B4-BE49-F238E27FC236}">
                    <a16:creationId xmlns:a16="http://schemas.microsoft.com/office/drawing/2014/main" id="{BE9A6ACB-84D8-4B15-95B4-1CDCD1F3AD8A}"/>
                  </a:ext>
                </a:extLst>
              </p:cNvPr>
              <p:cNvPicPr/>
              <p:nvPr/>
            </p:nvPicPr>
            <p:blipFill>
              <a:blip r:embed="rId6"/>
              <a:stretch>
                <a:fillRect/>
              </a:stretch>
            </p:blipFill>
            <p:spPr>
              <a:xfrm>
                <a:off x="2385720" y="2425680"/>
                <a:ext cx="7622640" cy="1618920"/>
              </a:xfrm>
              <a:prstGeom prst="rect">
                <a:avLst/>
              </a:prstGeom>
            </p:spPr>
          </p:pic>
        </mc:Fallback>
      </mc:AlternateContent>
    </p:spTree>
    <p:extLst>
      <p:ext uri="{BB962C8B-B14F-4D97-AF65-F5344CB8AC3E}">
        <p14:creationId xmlns:p14="http://schemas.microsoft.com/office/powerpoint/2010/main" val="2300755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Grey Level Transformation Function</a:t>
            </a:r>
            <a:endParaRPr lang="en-I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4"/>
                <a:ext cx="10058400" cy="4271731"/>
              </a:xfrm>
            </p:spPr>
            <p:txBody>
              <a:bodyPr>
                <a:normAutofit/>
              </a:bodyPr>
              <a:lstStyle/>
              <a:p>
                <a:r>
                  <a:rPr lang="en-IN" dirty="0">
                    <a:solidFill>
                      <a:schemeClr val="accent1">
                        <a:lumMod val="75000"/>
                      </a:schemeClr>
                    </a:solidFill>
                  </a:rPr>
                  <a:t>Log Transformations</a:t>
                </a:r>
              </a:p>
              <a:p>
                <a:r>
                  <a:rPr lang="en-IN" dirty="0"/>
                  <a:t>For an image having intensity ranging from [0 L-1], log transformation is given by </a:t>
                </a:r>
              </a:p>
              <a:p>
                <a:pPr marL="1517120" lvl="8" indent="0">
                  <a:buNone/>
                </a:pPr>
                <a14:m>
                  <m:oMath xmlns:m="http://schemas.openxmlformats.org/officeDocument/2006/math">
                    <m:r>
                      <a:rPr lang="en-IN" sz="1800" i="1" dirty="0" smtClean="0">
                        <a:solidFill>
                          <a:schemeClr val="accent1">
                            <a:lumMod val="75000"/>
                          </a:schemeClr>
                        </a:solidFill>
                        <a:latin typeface="Cambria Math" panose="02040503050406030204" pitchFamily="18" charset="0"/>
                      </a:rPr>
                      <m:t>𝑠</m:t>
                    </m:r>
                    <m:r>
                      <a:rPr lang="en-IN" sz="1800" i="1" dirty="0" smtClean="0">
                        <a:solidFill>
                          <a:schemeClr val="accent1">
                            <a:lumMod val="75000"/>
                          </a:schemeClr>
                        </a:solidFill>
                        <a:latin typeface="Cambria Math" panose="02040503050406030204" pitchFamily="18" charset="0"/>
                      </a:rPr>
                      <m:t>=</m:t>
                    </m:r>
                    <m:r>
                      <a:rPr lang="en-IN" sz="1800" i="1" dirty="0" smtClean="0">
                        <a:solidFill>
                          <a:schemeClr val="accent1">
                            <a:lumMod val="75000"/>
                          </a:schemeClr>
                        </a:solidFill>
                        <a:latin typeface="Cambria Math" panose="02040503050406030204" pitchFamily="18" charset="0"/>
                      </a:rPr>
                      <m:t>𝑐</m:t>
                    </m:r>
                    <m:r>
                      <a:rPr lang="en-IN" sz="1800" i="1" dirty="0" smtClean="0">
                        <a:solidFill>
                          <a:schemeClr val="accent1">
                            <a:lumMod val="75000"/>
                          </a:schemeClr>
                        </a:solidFill>
                        <a:latin typeface="Cambria Math" panose="02040503050406030204" pitchFamily="18" charset="0"/>
                      </a:rPr>
                      <m:t> </m:t>
                    </m:r>
                    <m:r>
                      <m:rPr>
                        <m:sty m:val="p"/>
                      </m:rPr>
                      <a:rPr lang="en-IN" sz="1800" i="1" dirty="0">
                        <a:solidFill>
                          <a:schemeClr val="accent1">
                            <a:lumMod val="75000"/>
                          </a:schemeClr>
                        </a:solidFill>
                        <a:latin typeface="Cambria Math" panose="02040503050406030204" pitchFamily="18" charset="0"/>
                      </a:rPr>
                      <m:t>log</m:t>
                    </m:r>
                    <m:r>
                      <a:rPr lang="en-IN" sz="1800" i="1" dirty="0">
                        <a:solidFill>
                          <a:schemeClr val="accent1">
                            <a:lumMod val="75000"/>
                          </a:schemeClr>
                        </a:solidFill>
                        <a:latin typeface="Cambria Math" panose="02040503050406030204" pitchFamily="18" charset="0"/>
                      </a:rPr>
                      <m:t>⁡(1+</m:t>
                    </m:r>
                    <m:r>
                      <a:rPr lang="en-IN" sz="1800" i="1" dirty="0">
                        <a:solidFill>
                          <a:schemeClr val="accent1">
                            <a:lumMod val="75000"/>
                          </a:schemeClr>
                        </a:solidFill>
                        <a:latin typeface="Cambria Math" panose="02040503050406030204" pitchFamily="18" charset="0"/>
                      </a:rPr>
                      <m:t>𝑟</m:t>
                    </m:r>
                    <m:r>
                      <a:rPr lang="en-IN" sz="1800" i="1" dirty="0">
                        <a:solidFill>
                          <a:schemeClr val="accent1">
                            <a:lumMod val="75000"/>
                          </a:schemeClr>
                        </a:solidFill>
                        <a:latin typeface="Cambria Math" panose="02040503050406030204" pitchFamily="18" charset="0"/>
                      </a:rPr>
                      <m:t>) </m:t>
                    </m:r>
                  </m:oMath>
                </a14:m>
                <a:r>
                  <a:rPr lang="en-IN" sz="1800" dirty="0"/>
                  <a:t>, where c is a constant</a:t>
                </a:r>
              </a:p>
              <a:p>
                <a:pPr marL="1517120" lvl="8" indent="0">
                  <a:buNone/>
                </a:pPr>
                <a:endParaRPr lang="en-IN"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271731"/>
              </a:xfrm>
              <a:blipFill rotWithShape="0">
                <a:blip r:embed="rId2"/>
                <a:stretch>
                  <a:fillRect l="-606" t="-1569"/>
                </a:stretch>
              </a:blipFill>
            </p:spPr>
            <p:txBody>
              <a:bodyPr/>
              <a:lstStyle/>
              <a:p>
                <a:r>
                  <a:rPr lang="en-IN">
                    <a:noFill/>
                  </a:rPr>
                  <a:t> </a:t>
                </a:r>
              </a:p>
            </p:txBody>
          </p:sp>
        </mc:Fallback>
      </mc:AlternateContent>
      <p:pic>
        <p:nvPicPr>
          <p:cNvPr id="5" name="Picture 4"/>
          <p:cNvPicPr>
            <a:picLocks noChangeAspect="1"/>
          </p:cNvPicPr>
          <p:nvPr/>
        </p:nvPicPr>
        <p:blipFill>
          <a:blip r:embed="rId3"/>
          <a:stretch>
            <a:fillRect/>
          </a:stretch>
        </p:blipFill>
        <p:spPr>
          <a:xfrm>
            <a:off x="1416676" y="2975648"/>
            <a:ext cx="4481848" cy="3353222"/>
          </a:xfrm>
          <a:prstGeom prst="rect">
            <a:avLst/>
          </a:prstGeom>
        </p:spPr>
      </p:pic>
      <p:sp>
        <p:nvSpPr>
          <p:cNvPr id="6" name="TextBox 5"/>
          <p:cNvSpPr txBox="1"/>
          <p:nvPr/>
        </p:nvSpPr>
        <p:spPr>
          <a:xfrm>
            <a:off x="9646275" y="4134119"/>
            <a:ext cx="184731" cy="369332"/>
          </a:xfrm>
          <a:prstGeom prst="rect">
            <a:avLst/>
          </a:prstGeom>
          <a:noFill/>
        </p:spPr>
        <p:txBody>
          <a:bodyPr wrap="none" rtlCol="0">
            <a:spAutoFit/>
          </a:bodyPr>
          <a:lstStyle/>
          <a:p>
            <a:endParaRPr lang="en-IN" dirty="0"/>
          </a:p>
        </p:txBody>
      </p:sp>
      <p:sp>
        <p:nvSpPr>
          <p:cNvPr id="7" name="TextBox 6"/>
          <p:cNvSpPr txBox="1"/>
          <p:nvPr/>
        </p:nvSpPr>
        <p:spPr>
          <a:xfrm>
            <a:off x="6836467" y="2975648"/>
            <a:ext cx="3621177" cy="3416320"/>
          </a:xfrm>
          <a:prstGeom prst="rect">
            <a:avLst/>
          </a:prstGeom>
          <a:noFill/>
        </p:spPr>
        <p:txBody>
          <a:bodyPr wrap="square" rtlCol="0">
            <a:spAutoFit/>
          </a:bodyPr>
          <a:lstStyle/>
          <a:p>
            <a:pPr marL="285750" indent="-285750" algn="just">
              <a:buFont typeface="Arial" panose="020B0604020202020204" pitchFamily="34" charset="0"/>
              <a:buChar char="•"/>
            </a:pPr>
            <a:r>
              <a:rPr lang="en-IN" dirty="0"/>
              <a:t> log transformation compresses the dynamic range of images with large variations in pixel values.</a:t>
            </a:r>
          </a:p>
          <a:p>
            <a:pPr marL="285750" indent="-285750" algn="just">
              <a:buFont typeface="Arial" panose="020B0604020202020204" pitchFamily="34" charset="0"/>
              <a:buChar char="•"/>
            </a:pPr>
            <a:r>
              <a:rPr lang="en-IN" dirty="0"/>
              <a:t>It maps a narrow range of low intensity values in the input into a wide range of output levels.</a:t>
            </a:r>
          </a:p>
          <a:p>
            <a:pPr marL="285750" indent="-285750" algn="just">
              <a:buFont typeface="Arial" panose="020B0604020202020204" pitchFamily="34" charset="0"/>
              <a:buChar char="•"/>
            </a:pPr>
            <a:r>
              <a:rPr lang="en-IN" dirty="0"/>
              <a:t>The opposite is true of higher values of input levels.</a:t>
            </a:r>
          </a:p>
          <a:p>
            <a:pPr marL="285750" indent="-285750" algn="just">
              <a:buFont typeface="Arial" panose="020B0604020202020204" pitchFamily="34" charset="0"/>
              <a:buChar char="•"/>
            </a:pPr>
            <a:r>
              <a:rPr lang="en-IN" dirty="0"/>
              <a:t>  It expands the values of dark pixels in an image while compressing the higher level values.</a:t>
            </a:r>
          </a:p>
        </p:txBody>
      </p:sp>
      <p:sp>
        <p:nvSpPr>
          <p:cNvPr id="10" name="Date Placeholder 9"/>
          <p:cNvSpPr>
            <a:spLocks noGrp="1"/>
          </p:cNvSpPr>
          <p:nvPr>
            <p:ph type="dt" sz="half" idx="10"/>
          </p:nvPr>
        </p:nvSpPr>
        <p:spPr/>
        <p:txBody>
          <a:bodyPr/>
          <a:lstStyle/>
          <a:p>
            <a:fld id="{D9ED7768-E35B-4D99-A4CF-A3B000C6C429}"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6</a:t>
            </a:fld>
            <a:endParaRPr lang="en-US" dirty="0"/>
          </a:p>
        </p:txBody>
      </p:sp>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9EDE6619-17D5-4A84-B648-B4675F76429E}"/>
                  </a:ext>
                </a:extLst>
              </p14:cNvPr>
              <p14:cNvContentPartPr/>
              <p14:nvPr/>
            </p14:nvContentPartPr>
            <p14:xfrm>
              <a:off x="1666440" y="244080"/>
              <a:ext cx="9704520" cy="6023520"/>
            </p14:xfrm>
          </p:contentPart>
        </mc:Choice>
        <mc:Fallback xmlns="">
          <p:pic>
            <p:nvPicPr>
              <p:cNvPr id="4" name="Ink 3">
                <a:extLst>
                  <a:ext uri="{FF2B5EF4-FFF2-40B4-BE49-F238E27FC236}">
                    <a16:creationId xmlns:a16="http://schemas.microsoft.com/office/drawing/2014/main" id="{9EDE6619-17D5-4A84-B648-B4675F76429E}"/>
                  </a:ext>
                </a:extLst>
              </p:cNvPr>
              <p:cNvPicPr/>
              <p:nvPr/>
            </p:nvPicPr>
            <p:blipFill>
              <a:blip r:embed="rId5"/>
              <a:stretch>
                <a:fillRect/>
              </a:stretch>
            </p:blipFill>
            <p:spPr>
              <a:xfrm>
                <a:off x="1657080" y="234720"/>
                <a:ext cx="9723240" cy="6042240"/>
              </a:xfrm>
              <a:prstGeom prst="rect">
                <a:avLst/>
              </a:prstGeom>
            </p:spPr>
          </p:pic>
        </mc:Fallback>
      </mc:AlternateContent>
    </p:spTree>
    <p:extLst>
      <p:ext uri="{BB962C8B-B14F-4D97-AF65-F5344CB8AC3E}">
        <p14:creationId xmlns:p14="http://schemas.microsoft.com/office/powerpoint/2010/main" val="38242283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75000"/>
                  </a:schemeClr>
                </a:solidFill>
              </a:rPr>
              <a:t>Sharpening Spatial Filters</a:t>
            </a:r>
            <a:endParaRPr lang="en-IN" dirty="0">
              <a:solidFill>
                <a:schemeClr val="accent1">
                  <a:lumMod val="75000"/>
                </a:schemeClr>
              </a:solidFill>
            </a:endParaRPr>
          </a:p>
        </p:txBody>
      </p:sp>
      <p:sp>
        <p:nvSpPr>
          <p:cNvPr id="6" name="TextBox 5"/>
          <p:cNvSpPr txBox="1"/>
          <p:nvPr/>
        </p:nvSpPr>
        <p:spPr>
          <a:xfrm>
            <a:off x="1097280" y="2151530"/>
            <a:ext cx="9797527" cy="3801041"/>
          </a:xfrm>
          <a:prstGeom prst="rect">
            <a:avLst/>
          </a:prstGeom>
          <a:noFill/>
        </p:spPr>
        <p:txBody>
          <a:bodyPr wrap="square" rtlCol="0">
            <a:spAutoFit/>
          </a:bodyPr>
          <a:lstStyle/>
          <a:p>
            <a:r>
              <a:rPr lang="en-IN" dirty="0">
                <a:latin typeface="Arial"/>
                <a:cs typeface="Arial"/>
              </a:rPr>
              <a:t>P</a:t>
            </a:r>
            <a:r>
              <a:rPr lang="en-IN" dirty="0">
                <a:cs typeface="Arial"/>
              </a:rPr>
              <a:t>reviously we </a:t>
            </a:r>
            <a:r>
              <a:rPr lang="en-IN" spc="-5" dirty="0">
                <a:cs typeface="Arial"/>
              </a:rPr>
              <a:t>have looked </a:t>
            </a:r>
            <a:r>
              <a:rPr lang="en-IN" dirty="0">
                <a:cs typeface="Arial"/>
              </a:rPr>
              <a:t>at</a:t>
            </a:r>
            <a:r>
              <a:rPr lang="en-IN" spc="-85" dirty="0">
                <a:cs typeface="Arial"/>
              </a:rPr>
              <a:t> </a:t>
            </a:r>
            <a:r>
              <a:rPr lang="en-IN" spc="-5" dirty="0">
                <a:cs typeface="Arial"/>
              </a:rPr>
              <a:t>smoothing  filters </a:t>
            </a:r>
            <a:r>
              <a:rPr lang="en-IN" dirty="0">
                <a:cs typeface="Arial"/>
              </a:rPr>
              <a:t>which </a:t>
            </a:r>
            <a:r>
              <a:rPr lang="en-IN" spc="-5" dirty="0">
                <a:cs typeface="Arial"/>
              </a:rPr>
              <a:t>remove fine</a:t>
            </a:r>
            <a:r>
              <a:rPr lang="en-IN" spc="-70" dirty="0">
                <a:cs typeface="Arial"/>
              </a:rPr>
              <a:t> </a:t>
            </a:r>
            <a:r>
              <a:rPr lang="en-IN" spc="-5" dirty="0">
                <a:cs typeface="Arial"/>
              </a:rPr>
              <a:t>detail</a:t>
            </a:r>
            <a:endParaRPr lang="en-IN" dirty="0"/>
          </a:p>
          <a:p>
            <a:r>
              <a:rPr lang="en-IN" dirty="0"/>
              <a:t>Objective of sharpening filter is high-light fine details in an image or to enhance details that have been blurred.</a:t>
            </a:r>
          </a:p>
          <a:p>
            <a:pPr marL="12700" marR="5080">
              <a:lnSpc>
                <a:spcPct val="100000"/>
              </a:lnSpc>
              <a:spcBef>
                <a:spcPts val="770"/>
              </a:spcBef>
            </a:pPr>
            <a:r>
              <a:rPr lang="en-IN" i="1" spc="-5" dirty="0">
                <a:cs typeface="Arial"/>
              </a:rPr>
              <a:t>Sharpening spatial filters </a:t>
            </a:r>
            <a:r>
              <a:rPr lang="en-IN" dirty="0">
                <a:cs typeface="Arial"/>
              </a:rPr>
              <a:t>seek to</a:t>
            </a:r>
            <a:r>
              <a:rPr lang="en-IN" spc="-50" dirty="0">
                <a:cs typeface="Arial"/>
              </a:rPr>
              <a:t> </a:t>
            </a:r>
            <a:r>
              <a:rPr lang="en-IN" spc="-5" dirty="0">
                <a:cs typeface="Arial"/>
              </a:rPr>
              <a:t>highlight  fine</a:t>
            </a:r>
            <a:r>
              <a:rPr lang="en-IN" spc="-25" dirty="0">
                <a:cs typeface="Arial"/>
              </a:rPr>
              <a:t> </a:t>
            </a:r>
            <a:r>
              <a:rPr lang="en-IN" spc="-5" dirty="0">
                <a:cs typeface="Arial"/>
              </a:rPr>
              <a:t>detail</a:t>
            </a:r>
            <a:endParaRPr lang="en-IN" dirty="0">
              <a:cs typeface="Arial"/>
            </a:endParaRPr>
          </a:p>
          <a:p>
            <a:pPr marL="840105" indent="-286385">
              <a:lnSpc>
                <a:spcPct val="100000"/>
              </a:lnSpc>
              <a:spcBef>
                <a:spcPts val="690"/>
              </a:spcBef>
              <a:buChar char="–"/>
              <a:tabLst>
                <a:tab pos="840740" algn="l"/>
              </a:tabLst>
            </a:pPr>
            <a:r>
              <a:rPr lang="en-IN" spc="-5" dirty="0">
                <a:cs typeface="Arial"/>
              </a:rPr>
              <a:t>Remove </a:t>
            </a:r>
            <a:r>
              <a:rPr lang="en-IN" dirty="0">
                <a:cs typeface="Arial"/>
              </a:rPr>
              <a:t>blurring from</a:t>
            </a:r>
            <a:r>
              <a:rPr lang="en-IN" spc="20" dirty="0">
                <a:cs typeface="Arial"/>
              </a:rPr>
              <a:t> </a:t>
            </a:r>
            <a:r>
              <a:rPr lang="en-IN" spc="-5" dirty="0">
                <a:cs typeface="Arial"/>
              </a:rPr>
              <a:t>images</a:t>
            </a:r>
            <a:endParaRPr lang="en-IN" dirty="0">
              <a:cs typeface="Arial"/>
            </a:endParaRPr>
          </a:p>
          <a:p>
            <a:pPr marL="840105" indent="-286385">
              <a:lnSpc>
                <a:spcPct val="100000"/>
              </a:lnSpc>
              <a:spcBef>
                <a:spcPts val="670"/>
              </a:spcBef>
              <a:buChar char="–"/>
              <a:tabLst>
                <a:tab pos="840740" algn="l"/>
              </a:tabLst>
            </a:pPr>
            <a:r>
              <a:rPr lang="en-IN" spc="-5" dirty="0">
                <a:cs typeface="Arial"/>
              </a:rPr>
              <a:t>Highlight</a:t>
            </a:r>
            <a:r>
              <a:rPr lang="en-IN" dirty="0">
                <a:cs typeface="Arial"/>
              </a:rPr>
              <a:t> </a:t>
            </a:r>
            <a:r>
              <a:rPr lang="en-IN" spc="-5" dirty="0">
                <a:cs typeface="Arial"/>
              </a:rPr>
              <a:t>edges</a:t>
            </a:r>
            <a:endParaRPr lang="en-IN" dirty="0">
              <a:cs typeface="Arial"/>
            </a:endParaRPr>
          </a:p>
          <a:p>
            <a:pPr marL="12700" marR="568325">
              <a:lnSpc>
                <a:spcPct val="100000"/>
              </a:lnSpc>
              <a:spcBef>
                <a:spcPts val="750"/>
              </a:spcBef>
            </a:pPr>
            <a:r>
              <a:rPr lang="en-IN" spc="-5" dirty="0">
                <a:cs typeface="Arial"/>
              </a:rPr>
              <a:t>Sharpening filters </a:t>
            </a:r>
            <a:r>
              <a:rPr lang="en-IN" dirty="0">
                <a:cs typeface="Arial"/>
              </a:rPr>
              <a:t>are </a:t>
            </a:r>
            <a:r>
              <a:rPr lang="en-IN" spc="-5" dirty="0">
                <a:cs typeface="Arial"/>
              </a:rPr>
              <a:t>based </a:t>
            </a:r>
            <a:r>
              <a:rPr lang="en-IN" dirty="0">
                <a:cs typeface="Arial"/>
              </a:rPr>
              <a:t>on</a:t>
            </a:r>
            <a:r>
              <a:rPr lang="en-IN" spc="-55" dirty="0">
                <a:cs typeface="Arial"/>
              </a:rPr>
              <a:t> </a:t>
            </a:r>
            <a:r>
              <a:rPr lang="en-IN" i="1" spc="-5" dirty="0">
                <a:cs typeface="Arial"/>
              </a:rPr>
              <a:t>spatial  differentiation</a:t>
            </a:r>
            <a:endParaRPr lang="en-IN" dirty="0">
              <a:cs typeface="Arial"/>
            </a:endParaRPr>
          </a:p>
          <a:p>
            <a:pPr marL="285750" indent="-285750">
              <a:buFont typeface="Arial" panose="020B0604020202020204" pitchFamily="34" charset="0"/>
              <a:buChar char="•"/>
            </a:pPr>
            <a:r>
              <a:rPr lang="en-IN" spc="-5" dirty="0">
                <a:cs typeface="Calibri"/>
              </a:rPr>
              <a:t>ima</a:t>
            </a:r>
            <a:r>
              <a:rPr lang="en-IN" spc="-25" dirty="0">
                <a:cs typeface="Calibri"/>
              </a:rPr>
              <a:t>g</a:t>
            </a:r>
            <a:r>
              <a:rPr lang="en-IN" spc="-5" dirty="0">
                <a:cs typeface="Calibri"/>
              </a:rPr>
              <a:t>e </a:t>
            </a:r>
            <a:r>
              <a:rPr lang="en-IN" spc="-20" dirty="0">
                <a:cs typeface="Calibri"/>
              </a:rPr>
              <a:t>differentiation </a:t>
            </a:r>
            <a:r>
              <a:rPr lang="en-IN" spc="-5" dirty="0">
                <a:cs typeface="Calibri"/>
              </a:rPr>
              <a:t>enhances </a:t>
            </a:r>
            <a:r>
              <a:rPr lang="en-IN" spc="-10" dirty="0">
                <a:cs typeface="Calibri"/>
              </a:rPr>
              <a:t>edges </a:t>
            </a:r>
            <a:r>
              <a:rPr lang="en-IN" dirty="0">
                <a:cs typeface="Calibri"/>
              </a:rPr>
              <a:t>and </a:t>
            </a:r>
            <a:r>
              <a:rPr lang="en-IN" spc="-10" dirty="0">
                <a:cs typeface="Calibri"/>
              </a:rPr>
              <a:t>other dis</a:t>
            </a:r>
            <a:r>
              <a:rPr lang="en-IN" spc="-30" dirty="0">
                <a:cs typeface="Calibri"/>
              </a:rPr>
              <a:t>c</a:t>
            </a:r>
            <a:r>
              <a:rPr lang="en-IN" spc="-10" dirty="0">
                <a:cs typeface="Calibri"/>
              </a:rPr>
              <a:t>o</a:t>
            </a:r>
            <a:r>
              <a:rPr lang="en-IN" spc="-20" dirty="0">
                <a:cs typeface="Calibri"/>
              </a:rPr>
              <a:t>n</a:t>
            </a:r>
            <a:r>
              <a:rPr lang="en-IN" spc="-5" dirty="0">
                <a:cs typeface="Calibri"/>
              </a:rPr>
              <a:t>tin</a:t>
            </a:r>
            <a:r>
              <a:rPr lang="en-IN" dirty="0">
                <a:cs typeface="Calibri"/>
              </a:rPr>
              <a:t>u</a:t>
            </a:r>
            <a:r>
              <a:rPr lang="en-IN" spc="-5" dirty="0">
                <a:cs typeface="Calibri"/>
              </a:rPr>
              <a:t>it</a:t>
            </a:r>
            <a:r>
              <a:rPr lang="en-IN" spc="-20" dirty="0">
                <a:cs typeface="Calibri"/>
              </a:rPr>
              <a:t>i</a:t>
            </a:r>
            <a:r>
              <a:rPr lang="en-IN" spc="-5" dirty="0">
                <a:cs typeface="Calibri"/>
              </a:rPr>
              <a:t>es</a:t>
            </a:r>
            <a:r>
              <a:rPr lang="en-IN" dirty="0">
                <a:cs typeface="Calibri"/>
              </a:rPr>
              <a:t>  </a:t>
            </a:r>
            <a:r>
              <a:rPr lang="en-IN" spc="-10" dirty="0">
                <a:cs typeface="Calibri"/>
              </a:rPr>
              <a:t>(</a:t>
            </a:r>
            <a:r>
              <a:rPr lang="en-IN" spc="5" dirty="0">
                <a:cs typeface="Calibri"/>
              </a:rPr>
              <a:t>s</a:t>
            </a:r>
            <a:r>
              <a:rPr lang="en-IN" spc="-10" dirty="0">
                <a:cs typeface="Calibri"/>
              </a:rPr>
              <a:t>u</a:t>
            </a:r>
            <a:r>
              <a:rPr lang="en-IN" spc="5" dirty="0">
                <a:cs typeface="Calibri"/>
              </a:rPr>
              <a:t>c</a:t>
            </a:r>
            <a:r>
              <a:rPr lang="en-IN" spc="-5" dirty="0">
                <a:cs typeface="Calibri"/>
              </a:rPr>
              <a:t>h</a:t>
            </a:r>
            <a:r>
              <a:rPr lang="en-IN" dirty="0">
                <a:cs typeface="Calibri"/>
              </a:rPr>
              <a:t> </a:t>
            </a:r>
            <a:r>
              <a:rPr lang="en-IN" spc="-5" dirty="0">
                <a:cs typeface="Calibri"/>
              </a:rPr>
              <a:t>as</a:t>
            </a:r>
            <a:r>
              <a:rPr lang="en-IN" dirty="0">
                <a:cs typeface="Calibri"/>
              </a:rPr>
              <a:t> </a:t>
            </a:r>
            <a:r>
              <a:rPr lang="en-IN" spc="-10" dirty="0">
                <a:cs typeface="Calibri"/>
              </a:rPr>
              <a:t>noi</a:t>
            </a:r>
            <a:r>
              <a:rPr lang="en-IN" spc="5" dirty="0">
                <a:cs typeface="Calibri"/>
              </a:rPr>
              <a:t>s</a:t>
            </a:r>
            <a:r>
              <a:rPr lang="en-IN" spc="-5" dirty="0">
                <a:cs typeface="Calibri"/>
              </a:rPr>
              <a:t>e)and</a:t>
            </a:r>
          </a:p>
          <a:p>
            <a:pPr marL="285750" indent="-285750">
              <a:buFont typeface="Arial" panose="020B0604020202020204" pitchFamily="34" charset="0"/>
              <a:buChar char="•"/>
            </a:pPr>
            <a:r>
              <a:rPr lang="en-IN" spc="-10" dirty="0">
                <a:cs typeface="Calibri"/>
              </a:rPr>
              <a:t>deem</a:t>
            </a:r>
            <a:r>
              <a:rPr lang="en-IN" spc="5" dirty="0">
                <a:cs typeface="Calibri"/>
              </a:rPr>
              <a:t>p</a:t>
            </a:r>
            <a:r>
              <a:rPr lang="en-IN" spc="-10" dirty="0">
                <a:cs typeface="Calibri"/>
              </a:rPr>
              <a:t>hasi</a:t>
            </a:r>
            <a:r>
              <a:rPr lang="en-IN" spc="-75" dirty="0">
                <a:cs typeface="Calibri"/>
              </a:rPr>
              <a:t>z</a:t>
            </a:r>
            <a:r>
              <a:rPr lang="en-IN" spc="-5" dirty="0">
                <a:cs typeface="Calibri"/>
              </a:rPr>
              <a:t>es</a:t>
            </a:r>
            <a:r>
              <a:rPr lang="en-IN" dirty="0">
                <a:cs typeface="Calibri"/>
              </a:rPr>
              <a:t> </a:t>
            </a:r>
            <a:r>
              <a:rPr lang="en-IN" spc="-5" dirty="0">
                <a:cs typeface="Calibri"/>
              </a:rPr>
              <a:t>a</a:t>
            </a:r>
            <a:r>
              <a:rPr lang="en-IN" spc="-45" dirty="0">
                <a:cs typeface="Calibri"/>
              </a:rPr>
              <a:t>r</a:t>
            </a:r>
            <a:r>
              <a:rPr lang="en-IN" spc="-5" dirty="0">
                <a:cs typeface="Calibri"/>
              </a:rPr>
              <a:t>eas  with </a:t>
            </a:r>
            <a:r>
              <a:rPr lang="en-IN" spc="-10" dirty="0">
                <a:cs typeface="Calibri"/>
              </a:rPr>
              <a:t>slowly varying</a:t>
            </a:r>
            <a:r>
              <a:rPr lang="en-IN" spc="30" dirty="0">
                <a:cs typeface="Calibri"/>
              </a:rPr>
              <a:t> </a:t>
            </a:r>
            <a:r>
              <a:rPr lang="en-IN" spc="-10" dirty="0">
                <a:cs typeface="Calibri"/>
              </a:rPr>
              <a:t>intensities.</a:t>
            </a:r>
            <a:endParaRPr lang="en-IN" dirty="0">
              <a:cs typeface="Calibri"/>
            </a:endParaRPr>
          </a:p>
          <a:p>
            <a:endParaRPr lang="en-IN" dirty="0">
              <a:cs typeface="Calibri"/>
            </a:endParaRPr>
          </a:p>
          <a:p>
            <a:endParaRPr lang="en-IN" dirty="0">
              <a:cs typeface="Calibri"/>
            </a:endParaRPr>
          </a:p>
          <a:p>
            <a:endParaRPr lang="en-IN" dirty="0"/>
          </a:p>
        </p:txBody>
      </p:sp>
      <p:sp>
        <p:nvSpPr>
          <p:cNvPr id="7" name="Date Placeholder 6"/>
          <p:cNvSpPr>
            <a:spLocks noGrp="1"/>
          </p:cNvSpPr>
          <p:nvPr>
            <p:ph type="dt" sz="half" idx="10"/>
          </p:nvPr>
        </p:nvSpPr>
        <p:spPr/>
        <p:txBody>
          <a:bodyPr/>
          <a:lstStyle/>
          <a:p>
            <a:fld id="{49A6DFD2-0F23-4E45-8824-4C6E67156BE8}"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60</a:t>
            </a:fld>
            <a:endParaRPr lang="en-US" dirty="0"/>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E503B287-55EF-4512-A795-EB634BD93D43}"/>
                  </a:ext>
                </a:extLst>
              </p14:cNvPr>
              <p14:cNvContentPartPr/>
              <p14:nvPr/>
            </p14:nvContentPartPr>
            <p14:xfrm>
              <a:off x="2476800" y="368640"/>
              <a:ext cx="5437440" cy="4474080"/>
            </p14:xfrm>
          </p:contentPart>
        </mc:Choice>
        <mc:Fallback>
          <p:pic>
            <p:nvPicPr>
              <p:cNvPr id="3" name="Ink 2">
                <a:extLst>
                  <a:ext uri="{FF2B5EF4-FFF2-40B4-BE49-F238E27FC236}">
                    <a16:creationId xmlns:a16="http://schemas.microsoft.com/office/drawing/2014/main" id="{E503B287-55EF-4512-A795-EB634BD93D43}"/>
                  </a:ext>
                </a:extLst>
              </p:cNvPr>
              <p:cNvPicPr/>
              <p:nvPr/>
            </p:nvPicPr>
            <p:blipFill>
              <a:blip r:embed="rId3"/>
              <a:stretch>
                <a:fillRect/>
              </a:stretch>
            </p:blipFill>
            <p:spPr>
              <a:xfrm>
                <a:off x="2467440" y="359280"/>
                <a:ext cx="5456160" cy="4492800"/>
              </a:xfrm>
              <a:prstGeom prst="rect">
                <a:avLst/>
              </a:prstGeom>
            </p:spPr>
          </p:pic>
        </mc:Fallback>
      </mc:AlternateContent>
    </p:spTree>
    <p:extLst>
      <p:ext uri="{BB962C8B-B14F-4D97-AF65-F5344CB8AC3E}">
        <p14:creationId xmlns:p14="http://schemas.microsoft.com/office/powerpoint/2010/main" val="33685999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75000"/>
                  </a:schemeClr>
                </a:solidFill>
              </a:rPr>
              <a:t>Sharpening Spatial Filters</a:t>
            </a:r>
            <a:endParaRPr lang="en-IN" dirty="0"/>
          </a:p>
        </p:txBody>
      </p:sp>
      <p:grpSp>
        <p:nvGrpSpPr>
          <p:cNvPr id="9" name="Group 8"/>
          <p:cNvGrpSpPr/>
          <p:nvPr/>
        </p:nvGrpSpPr>
        <p:grpSpPr>
          <a:xfrm>
            <a:off x="1460310" y="2166740"/>
            <a:ext cx="9103057" cy="4163917"/>
            <a:chOff x="636587" y="1348486"/>
            <a:chExt cx="7899400" cy="5285676"/>
          </a:xfrm>
        </p:grpSpPr>
        <p:sp>
          <p:nvSpPr>
            <p:cNvPr id="10" name="object 3"/>
            <p:cNvSpPr/>
            <p:nvPr/>
          </p:nvSpPr>
          <p:spPr>
            <a:xfrm>
              <a:off x="636587" y="4289361"/>
              <a:ext cx="7899400" cy="2344801"/>
            </a:xfrm>
            <a:prstGeom prst="rect">
              <a:avLst/>
            </a:prstGeom>
            <a:blipFill>
              <a:blip r:embed="rId2" cstate="print"/>
              <a:stretch>
                <a:fillRect/>
              </a:stretch>
            </a:blipFill>
          </p:spPr>
          <p:txBody>
            <a:bodyPr wrap="square" lIns="0" tIns="0" rIns="0" bIns="0" rtlCol="0"/>
            <a:lstStyle/>
            <a:p>
              <a:endParaRPr/>
            </a:p>
          </p:txBody>
        </p:sp>
        <p:grpSp>
          <p:nvGrpSpPr>
            <p:cNvPr id="11" name="Group 10"/>
            <p:cNvGrpSpPr/>
            <p:nvPr/>
          </p:nvGrpSpPr>
          <p:grpSpPr>
            <a:xfrm>
              <a:off x="2812795" y="1348486"/>
              <a:ext cx="3605023" cy="2721864"/>
              <a:chOff x="2812795" y="1348486"/>
              <a:chExt cx="3605023" cy="2721864"/>
            </a:xfrm>
          </p:grpSpPr>
          <p:sp>
            <p:nvSpPr>
              <p:cNvPr id="12" name="object 4"/>
              <p:cNvSpPr/>
              <p:nvPr/>
            </p:nvSpPr>
            <p:spPr>
              <a:xfrm>
                <a:off x="3225800" y="1348486"/>
                <a:ext cx="2719324" cy="2721864"/>
              </a:xfrm>
              <a:prstGeom prst="rect">
                <a:avLst/>
              </a:prstGeom>
              <a:blipFill>
                <a:blip r:embed="rId3" cstate="print"/>
                <a:stretch>
                  <a:fillRect/>
                </a:stretch>
              </a:blipFill>
            </p:spPr>
            <p:txBody>
              <a:bodyPr wrap="square" lIns="0" tIns="0" rIns="0" bIns="0" rtlCol="0"/>
              <a:lstStyle/>
              <a:p>
                <a:endParaRPr/>
              </a:p>
            </p:txBody>
          </p:sp>
          <p:sp>
            <p:nvSpPr>
              <p:cNvPr id="13" name="object 5"/>
              <p:cNvSpPr/>
              <p:nvPr/>
            </p:nvSpPr>
            <p:spPr>
              <a:xfrm>
                <a:off x="3125851" y="2700273"/>
                <a:ext cx="2971800" cy="0"/>
              </a:xfrm>
              <a:custGeom>
                <a:avLst/>
                <a:gdLst/>
                <a:ahLst/>
                <a:cxnLst/>
                <a:rect l="l" t="t" r="r" b="b"/>
                <a:pathLst>
                  <a:path w="2971800">
                    <a:moveTo>
                      <a:pt x="0" y="0"/>
                    </a:moveTo>
                    <a:lnTo>
                      <a:pt x="2971800" y="0"/>
                    </a:lnTo>
                  </a:path>
                </a:pathLst>
              </a:custGeom>
              <a:ln w="25400">
                <a:solidFill>
                  <a:srgbClr val="FF6600"/>
                </a:solidFill>
                <a:prstDash val="lgDash"/>
              </a:ln>
            </p:spPr>
            <p:txBody>
              <a:bodyPr wrap="square" lIns="0" tIns="0" rIns="0" bIns="0" rtlCol="0"/>
              <a:lstStyle/>
              <a:p>
                <a:endParaRPr/>
              </a:p>
            </p:txBody>
          </p:sp>
          <p:sp>
            <p:nvSpPr>
              <p:cNvPr id="14" name="object 6"/>
              <p:cNvSpPr txBox="1"/>
              <p:nvPr/>
            </p:nvSpPr>
            <p:spPr>
              <a:xfrm>
                <a:off x="2812795" y="2537205"/>
                <a:ext cx="178435" cy="299720"/>
              </a:xfrm>
              <a:prstGeom prst="rect">
                <a:avLst/>
              </a:prstGeom>
            </p:spPr>
            <p:txBody>
              <a:bodyPr vert="horz" wrap="square" lIns="0" tIns="12700" rIns="0" bIns="0" rtlCol="0">
                <a:spAutoFit/>
              </a:bodyPr>
              <a:lstStyle/>
              <a:p>
                <a:pPr marL="12700">
                  <a:lnSpc>
                    <a:spcPct val="100000"/>
                  </a:lnSpc>
                  <a:spcBef>
                    <a:spcPts val="100"/>
                  </a:spcBef>
                </a:pPr>
                <a:r>
                  <a:rPr sz="1800" dirty="0">
                    <a:latin typeface="Arial"/>
                    <a:cs typeface="Arial"/>
                  </a:rPr>
                  <a:t>A</a:t>
                </a:r>
                <a:endParaRPr sz="1800">
                  <a:latin typeface="Arial"/>
                  <a:cs typeface="Arial"/>
                </a:endParaRPr>
              </a:p>
            </p:txBody>
          </p:sp>
          <p:sp>
            <p:nvSpPr>
              <p:cNvPr id="15" name="object 7"/>
              <p:cNvSpPr txBox="1"/>
              <p:nvPr/>
            </p:nvSpPr>
            <p:spPr>
              <a:xfrm>
                <a:off x="6239383" y="2540634"/>
                <a:ext cx="178435" cy="299720"/>
              </a:xfrm>
              <a:prstGeom prst="rect">
                <a:avLst/>
              </a:prstGeom>
            </p:spPr>
            <p:txBody>
              <a:bodyPr vert="horz" wrap="square" lIns="0" tIns="12700" rIns="0" bIns="0" rtlCol="0">
                <a:spAutoFit/>
              </a:bodyPr>
              <a:lstStyle/>
              <a:p>
                <a:pPr marL="12700">
                  <a:lnSpc>
                    <a:spcPct val="100000"/>
                  </a:lnSpc>
                  <a:spcBef>
                    <a:spcPts val="100"/>
                  </a:spcBef>
                </a:pPr>
                <a:r>
                  <a:rPr sz="1800" dirty="0">
                    <a:latin typeface="Arial"/>
                    <a:cs typeface="Arial"/>
                  </a:rPr>
                  <a:t>B</a:t>
                </a:r>
                <a:endParaRPr sz="1800">
                  <a:latin typeface="Arial"/>
                  <a:cs typeface="Arial"/>
                </a:endParaRPr>
              </a:p>
            </p:txBody>
          </p:sp>
        </p:grpSp>
      </p:grpSp>
      <p:sp>
        <p:nvSpPr>
          <p:cNvPr id="16" name="Rectangle 15"/>
          <p:cNvSpPr/>
          <p:nvPr/>
        </p:nvSpPr>
        <p:spPr>
          <a:xfrm>
            <a:off x="1012506" y="1895809"/>
            <a:ext cx="8887952" cy="369332"/>
          </a:xfrm>
          <a:prstGeom prst="rect">
            <a:avLst/>
          </a:prstGeom>
        </p:spPr>
        <p:txBody>
          <a:bodyPr wrap="square">
            <a:spAutoFit/>
          </a:bodyPr>
          <a:lstStyle/>
          <a:p>
            <a:pPr marL="12700" marR="1490980">
              <a:lnSpc>
                <a:spcPct val="100000"/>
              </a:lnSpc>
              <a:spcBef>
                <a:spcPts val="770"/>
              </a:spcBef>
            </a:pPr>
            <a:r>
              <a:rPr lang="en-IN" dirty="0">
                <a:cs typeface="Arial"/>
              </a:rPr>
              <a:t>Consider a </a:t>
            </a:r>
            <a:r>
              <a:rPr lang="en-IN" spc="-5" dirty="0">
                <a:cs typeface="Arial"/>
              </a:rPr>
              <a:t>simple </a:t>
            </a:r>
            <a:r>
              <a:rPr lang="en-IN" dirty="0">
                <a:cs typeface="Arial"/>
              </a:rPr>
              <a:t>1 </a:t>
            </a:r>
            <a:r>
              <a:rPr lang="en-IN" spc="-10" dirty="0">
                <a:cs typeface="Arial"/>
              </a:rPr>
              <a:t>dimensional  </a:t>
            </a:r>
            <a:r>
              <a:rPr lang="en-IN" dirty="0">
                <a:cs typeface="Arial"/>
              </a:rPr>
              <a:t>example</a:t>
            </a:r>
          </a:p>
        </p:txBody>
      </p:sp>
      <p:sp>
        <p:nvSpPr>
          <p:cNvPr id="6" name="Date Placeholder 5"/>
          <p:cNvSpPr>
            <a:spLocks noGrp="1"/>
          </p:cNvSpPr>
          <p:nvPr>
            <p:ph type="dt" sz="half" idx="10"/>
          </p:nvPr>
        </p:nvSpPr>
        <p:spPr/>
        <p:txBody>
          <a:bodyPr/>
          <a:lstStyle/>
          <a:p>
            <a:fld id="{658EB8E9-9200-4262-996F-D480751FAB12}" type="datetime1">
              <a:rPr lang="en-US" smtClean="0"/>
              <a:t>11/18/2021</a:t>
            </a:fld>
            <a:endParaRPr lang="en-US" dirty="0"/>
          </a:p>
        </p:txBody>
      </p:sp>
      <p:sp>
        <p:nvSpPr>
          <p:cNvPr id="7" name="Footer Placeholder 6"/>
          <p:cNvSpPr>
            <a:spLocks noGrp="1"/>
          </p:cNvSpPr>
          <p:nvPr>
            <p:ph type="ftr" sz="quarter" idx="11"/>
          </p:nvPr>
        </p:nvSpPr>
        <p:spPr/>
        <p:txBody>
          <a:bodyPr/>
          <a:lstStyle/>
          <a:p>
            <a:r>
              <a:rPr lang="en-US"/>
              <a:t>National Institute of Technology,Meghalaya</a:t>
            </a:r>
            <a:endParaRPr lang="en-US" dirty="0"/>
          </a:p>
        </p:txBody>
      </p:sp>
      <p:sp>
        <p:nvSpPr>
          <p:cNvPr id="8" name="Slide Number Placeholder 7"/>
          <p:cNvSpPr>
            <a:spLocks noGrp="1"/>
          </p:cNvSpPr>
          <p:nvPr>
            <p:ph type="sldNum" sz="quarter" idx="12"/>
          </p:nvPr>
        </p:nvSpPr>
        <p:spPr/>
        <p:txBody>
          <a:bodyPr/>
          <a:lstStyle/>
          <a:p>
            <a:fld id="{D57F1E4F-1CFF-5643-939E-217C01CDF565}" type="slidenum">
              <a:rPr lang="en-US" smtClean="0"/>
              <a:pPr/>
              <a:t>61</a:t>
            </a:fld>
            <a:endParaRPr lang="en-US" dirty="0"/>
          </a:p>
        </p:txBody>
      </p:sp>
    </p:spTree>
    <p:extLst>
      <p:ext uri="{BB962C8B-B14F-4D97-AF65-F5344CB8AC3E}">
        <p14:creationId xmlns:p14="http://schemas.microsoft.com/office/powerpoint/2010/main" val="39054435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75000"/>
                  </a:schemeClr>
                </a:solidFill>
              </a:rPr>
              <a:t>Sharpening Spatial Filters</a:t>
            </a:r>
            <a:endParaRPr lang="en-IN" dirty="0">
              <a:solidFill>
                <a:schemeClr val="accent1">
                  <a:lumMod val="75000"/>
                </a:schemeClr>
              </a:solidFill>
            </a:endParaRPr>
          </a:p>
        </p:txBody>
      </p:sp>
      <p:sp>
        <p:nvSpPr>
          <p:cNvPr id="6" name="TextBox 5"/>
          <p:cNvSpPr txBox="1"/>
          <p:nvPr/>
        </p:nvSpPr>
        <p:spPr>
          <a:xfrm>
            <a:off x="1097280" y="2151530"/>
            <a:ext cx="10448726" cy="3647152"/>
          </a:xfrm>
          <a:prstGeom prst="rect">
            <a:avLst/>
          </a:prstGeom>
          <a:noFill/>
        </p:spPr>
        <p:txBody>
          <a:bodyPr wrap="square" rtlCol="0">
            <a:spAutoFit/>
          </a:bodyPr>
          <a:lstStyle/>
          <a:p>
            <a:r>
              <a:rPr lang="en-US" dirty="0"/>
              <a:t>The first-order derivative of a one-dimensional function f(x) is the difference</a:t>
            </a:r>
          </a:p>
          <a:p>
            <a:endParaRPr lang="en-US" dirty="0"/>
          </a:p>
          <a:p>
            <a:endParaRPr lang="en-US" dirty="0"/>
          </a:p>
          <a:p>
            <a:r>
              <a:rPr lang="en-US" dirty="0"/>
              <a:t>The second-order derivative of f(x) as the difference</a:t>
            </a:r>
          </a:p>
          <a:p>
            <a:endParaRPr lang="en-US" dirty="0"/>
          </a:p>
          <a:p>
            <a:endParaRPr lang="en-IN" dirty="0"/>
          </a:p>
          <a:p>
            <a:pPr marL="12700" marR="172720">
              <a:spcBef>
                <a:spcPts val="535"/>
              </a:spcBef>
            </a:pPr>
            <a:r>
              <a:rPr lang="en-IN" dirty="0">
                <a:cs typeface="Arial"/>
              </a:rPr>
              <a:t>The </a:t>
            </a:r>
            <a:r>
              <a:rPr lang="en-IN" spc="10" dirty="0">
                <a:cs typeface="Arial"/>
              </a:rPr>
              <a:t>2</a:t>
            </a:r>
            <a:r>
              <a:rPr lang="en-IN" spc="15" baseline="25132" dirty="0">
                <a:cs typeface="Arial"/>
              </a:rPr>
              <a:t>nd </a:t>
            </a:r>
            <a:r>
              <a:rPr lang="en-IN" dirty="0">
                <a:cs typeface="Arial"/>
              </a:rPr>
              <a:t>derivative is </a:t>
            </a:r>
            <a:r>
              <a:rPr lang="en-IN" spc="-5" dirty="0">
                <a:cs typeface="Arial"/>
              </a:rPr>
              <a:t>more useful </a:t>
            </a:r>
            <a:r>
              <a:rPr lang="en-IN" dirty="0">
                <a:cs typeface="Arial"/>
              </a:rPr>
              <a:t>for </a:t>
            </a:r>
            <a:r>
              <a:rPr lang="en-IN" spc="-5" dirty="0">
                <a:cs typeface="Arial"/>
              </a:rPr>
              <a:t>image  enhancement </a:t>
            </a:r>
            <a:r>
              <a:rPr lang="en-IN" dirty="0">
                <a:cs typeface="Arial"/>
              </a:rPr>
              <a:t>than </a:t>
            </a:r>
            <a:r>
              <a:rPr lang="en-IN" spc="-5" dirty="0">
                <a:cs typeface="Arial"/>
              </a:rPr>
              <a:t>the </a:t>
            </a:r>
            <a:r>
              <a:rPr lang="en-IN" spc="5" dirty="0">
                <a:cs typeface="Arial"/>
              </a:rPr>
              <a:t>1</a:t>
            </a:r>
            <a:r>
              <a:rPr lang="en-IN" spc="7" baseline="25132" dirty="0">
                <a:cs typeface="Arial"/>
              </a:rPr>
              <a:t>st</a:t>
            </a:r>
            <a:r>
              <a:rPr lang="en-IN" spc="337" baseline="25132" dirty="0">
                <a:cs typeface="Arial"/>
              </a:rPr>
              <a:t> </a:t>
            </a:r>
            <a:r>
              <a:rPr lang="en-IN" spc="-5" dirty="0">
                <a:cs typeface="Arial"/>
              </a:rPr>
              <a:t>derivative</a:t>
            </a:r>
            <a:endParaRPr lang="en-IN" dirty="0">
              <a:cs typeface="Arial"/>
            </a:endParaRPr>
          </a:p>
          <a:p>
            <a:pPr marL="840105" indent="-286385">
              <a:spcBef>
                <a:spcPts val="300"/>
              </a:spcBef>
              <a:buChar char="–"/>
              <a:tabLst>
                <a:tab pos="840740" algn="l"/>
              </a:tabLst>
            </a:pPr>
            <a:r>
              <a:rPr lang="en-IN" spc="-5" dirty="0">
                <a:cs typeface="Arial"/>
              </a:rPr>
              <a:t>Stronger response to fine</a:t>
            </a:r>
            <a:r>
              <a:rPr lang="en-IN" spc="15" dirty="0">
                <a:cs typeface="Arial"/>
              </a:rPr>
              <a:t> </a:t>
            </a:r>
            <a:r>
              <a:rPr lang="en-IN" dirty="0">
                <a:cs typeface="Arial"/>
              </a:rPr>
              <a:t>detail</a:t>
            </a:r>
          </a:p>
          <a:p>
            <a:pPr marL="840105" indent="-286385">
              <a:spcBef>
                <a:spcPts val="335"/>
              </a:spcBef>
              <a:buChar char="–"/>
              <a:tabLst>
                <a:tab pos="840740" algn="l"/>
              </a:tabLst>
            </a:pPr>
            <a:r>
              <a:rPr lang="en-IN" spc="-5" dirty="0">
                <a:cs typeface="Arial"/>
              </a:rPr>
              <a:t>Simpler</a:t>
            </a:r>
            <a:r>
              <a:rPr lang="en-IN" spc="-10" dirty="0">
                <a:cs typeface="Arial"/>
              </a:rPr>
              <a:t> </a:t>
            </a:r>
            <a:r>
              <a:rPr lang="en-IN" spc="-5" dirty="0">
                <a:cs typeface="Arial"/>
              </a:rPr>
              <a:t>implementation</a:t>
            </a:r>
            <a:endParaRPr lang="en-IN" dirty="0">
              <a:cs typeface="Arial"/>
            </a:endParaRPr>
          </a:p>
          <a:p>
            <a:pPr marL="840105" marR="5080" indent="-286385">
              <a:spcBef>
                <a:spcPts val="710"/>
              </a:spcBef>
              <a:buChar char="–"/>
              <a:tabLst>
                <a:tab pos="840740" algn="l"/>
              </a:tabLst>
            </a:pPr>
            <a:r>
              <a:rPr lang="en-IN" spc="-5" dirty="0">
                <a:cs typeface="Arial"/>
              </a:rPr>
              <a:t>We will come back to the </a:t>
            </a:r>
            <a:r>
              <a:rPr lang="en-IN" spc="10" dirty="0">
                <a:cs typeface="Arial"/>
              </a:rPr>
              <a:t>1</a:t>
            </a:r>
            <a:r>
              <a:rPr lang="en-IN" spc="15" baseline="25525" dirty="0">
                <a:cs typeface="Arial"/>
              </a:rPr>
              <a:t>st </a:t>
            </a:r>
            <a:r>
              <a:rPr lang="en-IN" spc="-5" dirty="0">
                <a:cs typeface="Arial"/>
              </a:rPr>
              <a:t>order </a:t>
            </a:r>
            <a:r>
              <a:rPr lang="en-IN" dirty="0">
                <a:cs typeface="Arial"/>
              </a:rPr>
              <a:t>derivative  later</a:t>
            </a:r>
            <a:r>
              <a:rPr lang="en-IN" spc="-5" dirty="0">
                <a:cs typeface="Arial"/>
              </a:rPr>
              <a:t> on</a:t>
            </a:r>
            <a:endParaRPr lang="en-IN" dirty="0">
              <a:cs typeface="Arial"/>
            </a:endParaRPr>
          </a:p>
          <a:p>
            <a:endParaRPr lang="en-IN" dirty="0"/>
          </a:p>
          <a:p>
            <a:r>
              <a:rPr lang="en-US" dirty="0"/>
              <a:t> </a:t>
            </a:r>
            <a:endParaRPr lang="en-IN" dirty="0"/>
          </a:p>
        </p:txBody>
      </p:sp>
      <p:graphicFrame>
        <p:nvGraphicFramePr>
          <p:cNvPr id="8" name="Object 8"/>
          <p:cNvGraphicFramePr>
            <a:graphicFrameLocks noChangeAspect="1"/>
          </p:cNvGraphicFramePr>
          <p:nvPr>
            <p:extLst>
              <p:ext uri="{D42A27DB-BD31-4B8C-83A1-F6EECF244321}">
                <p14:modId xmlns:p14="http://schemas.microsoft.com/office/powerpoint/2010/main" val="3580022662"/>
              </p:ext>
            </p:extLst>
          </p:nvPr>
        </p:nvGraphicFramePr>
        <p:xfrm>
          <a:off x="2837328" y="3258932"/>
          <a:ext cx="2501153" cy="610743"/>
        </p:xfrm>
        <a:graphic>
          <a:graphicData uri="http://schemas.openxmlformats.org/presentationml/2006/ole">
            <mc:AlternateContent xmlns:mc="http://schemas.openxmlformats.org/markup-compatibility/2006">
              <mc:Choice xmlns:v="urn:schemas-microsoft-com:vml" Requires="v">
                <p:oleObj spid="_x0000_s4106" name="Equation" r:id="rId3" imgW="2057400" imgH="419040" progId="Equation.DSMT4">
                  <p:embed/>
                </p:oleObj>
              </mc:Choice>
              <mc:Fallback>
                <p:oleObj name="Equation" r:id="rId3" imgW="20574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7328" y="3258932"/>
                        <a:ext cx="2501153" cy="610743"/>
                      </a:xfrm>
                      <a:prstGeom prst="rect">
                        <a:avLst/>
                      </a:prstGeom>
                      <a:noFill/>
                      <a:ln>
                        <a:noFill/>
                      </a:ln>
                      <a:effec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1732656543"/>
              </p:ext>
            </p:extLst>
          </p:nvPr>
        </p:nvGraphicFramePr>
        <p:xfrm>
          <a:off x="2992741" y="2465664"/>
          <a:ext cx="1653987" cy="512575"/>
        </p:xfrm>
        <a:graphic>
          <a:graphicData uri="http://schemas.openxmlformats.org/presentationml/2006/ole">
            <mc:AlternateContent xmlns:mc="http://schemas.openxmlformats.org/markup-compatibility/2006">
              <mc:Choice xmlns:v="urn:schemas-microsoft-com:vml" Requires="v">
                <p:oleObj spid="_x0000_s4107" name="Equation" r:id="rId5" imgW="1269720" imgH="393480" progId="Equation.DSMT4">
                  <p:embed/>
                </p:oleObj>
              </mc:Choice>
              <mc:Fallback>
                <p:oleObj name="Equation" r:id="rId5" imgW="12697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2741" y="2465664"/>
                        <a:ext cx="1653987" cy="512575"/>
                      </a:xfrm>
                      <a:prstGeom prst="rect">
                        <a:avLst/>
                      </a:prstGeom>
                      <a:noFill/>
                      <a:ln>
                        <a:noFill/>
                      </a:ln>
                      <a:effectLst/>
                    </p:spPr>
                  </p:pic>
                </p:oleObj>
              </mc:Fallback>
            </mc:AlternateContent>
          </a:graphicData>
        </a:graphic>
      </p:graphicFrame>
      <p:sp>
        <p:nvSpPr>
          <p:cNvPr id="7" name="Date Placeholder 6"/>
          <p:cNvSpPr>
            <a:spLocks noGrp="1"/>
          </p:cNvSpPr>
          <p:nvPr>
            <p:ph type="dt" sz="half" idx="10"/>
          </p:nvPr>
        </p:nvSpPr>
        <p:spPr/>
        <p:txBody>
          <a:bodyPr/>
          <a:lstStyle/>
          <a:p>
            <a:fld id="{78F3DF66-117E-4485-8D4A-2DCCBE80ED13}"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a:t>National Institute of Technology,Meghalaya</a:t>
            </a:r>
            <a:endParaRPr lang="en-US" dirty="0"/>
          </a:p>
        </p:txBody>
      </p:sp>
      <p:sp>
        <p:nvSpPr>
          <p:cNvPr id="10" name="Slide Number Placeholder 9"/>
          <p:cNvSpPr>
            <a:spLocks noGrp="1"/>
          </p:cNvSpPr>
          <p:nvPr>
            <p:ph type="sldNum" sz="quarter" idx="12"/>
          </p:nvPr>
        </p:nvSpPr>
        <p:spPr/>
        <p:txBody>
          <a:bodyPr/>
          <a:lstStyle/>
          <a:p>
            <a:fld id="{D57F1E4F-1CFF-5643-939E-217C01CDF565}" type="slidenum">
              <a:rPr lang="en-US" smtClean="0"/>
              <a:pPr/>
              <a:t>62</a:t>
            </a:fld>
            <a:endParaRPr lang="en-US" dirty="0"/>
          </a:p>
        </p:txBody>
      </p:sp>
      <mc:AlternateContent xmlns:mc="http://schemas.openxmlformats.org/markup-compatibility/2006">
        <mc:Choice xmlns:p14="http://schemas.microsoft.com/office/powerpoint/2010/main" Requires="p14">
          <p:contentPart p14:bwMode="auto" r:id="rId7">
            <p14:nvContentPartPr>
              <p14:cNvPr id="3" name="Ink 2">
                <a:extLst>
                  <a:ext uri="{FF2B5EF4-FFF2-40B4-BE49-F238E27FC236}">
                    <a16:creationId xmlns:a16="http://schemas.microsoft.com/office/drawing/2014/main" id="{28E3FA7B-A8C0-4E6D-A6CF-CA0D34B0A144}"/>
                  </a:ext>
                </a:extLst>
              </p14:cNvPr>
              <p14:cNvContentPartPr/>
              <p14:nvPr/>
            </p14:nvContentPartPr>
            <p14:xfrm>
              <a:off x="5512320" y="2456280"/>
              <a:ext cx="1665720" cy="1223640"/>
            </p14:xfrm>
          </p:contentPart>
        </mc:Choice>
        <mc:Fallback>
          <p:pic>
            <p:nvPicPr>
              <p:cNvPr id="3" name="Ink 2">
                <a:extLst>
                  <a:ext uri="{FF2B5EF4-FFF2-40B4-BE49-F238E27FC236}">
                    <a16:creationId xmlns:a16="http://schemas.microsoft.com/office/drawing/2014/main" id="{28E3FA7B-A8C0-4E6D-A6CF-CA0D34B0A144}"/>
                  </a:ext>
                </a:extLst>
              </p:cNvPr>
              <p:cNvPicPr/>
              <p:nvPr/>
            </p:nvPicPr>
            <p:blipFill>
              <a:blip r:embed="rId8"/>
              <a:stretch>
                <a:fillRect/>
              </a:stretch>
            </p:blipFill>
            <p:spPr>
              <a:xfrm>
                <a:off x="5502960" y="2446920"/>
                <a:ext cx="1684440" cy="1242360"/>
              </a:xfrm>
              <a:prstGeom prst="rect">
                <a:avLst/>
              </a:prstGeom>
            </p:spPr>
          </p:pic>
        </mc:Fallback>
      </mc:AlternateContent>
    </p:spTree>
    <p:extLst>
      <p:ext uri="{BB962C8B-B14F-4D97-AF65-F5344CB8AC3E}">
        <p14:creationId xmlns:p14="http://schemas.microsoft.com/office/powerpoint/2010/main" val="257370818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75000"/>
                  </a:schemeClr>
                </a:solidFill>
              </a:rPr>
              <a:t>Sharpening Spatial Filters</a:t>
            </a:r>
            <a:endParaRPr lang="en-IN" dirty="0"/>
          </a:p>
        </p:txBody>
      </p:sp>
      <p:sp>
        <p:nvSpPr>
          <p:cNvPr id="6" name="Rectangle 5"/>
          <p:cNvSpPr/>
          <p:nvPr/>
        </p:nvSpPr>
        <p:spPr>
          <a:xfrm>
            <a:off x="1097280" y="2050914"/>
            <a:ext cx="10058400" cy="3513782"/>
          </a:xfrm>
          <a:prstGeom prst="rect">
            <a:avLst/>
          </a:prstGeom>
        </p:spPr>
        <p:txBody>
          <a:bodyPr wrap="square">
            <a:spAutoFit/>
          </a:bodyPr>
          <a:lstStyle/>
          <a:p>
            <a:pPr marL="298450" marR="5080" indent="-285750" algn="just">
              <a:spcBef>
                <a:spcPts val="95"/>
              </a:spcBef>
              <a:buFont typeface="Wingdings" panose="05000000000000000000" pitchFamily="2" charset="2"/>
              <a:buChar char="Ø"/>
              <a:tabLst>
                <a:tab pos="355600" algn="l"/>
              </a:tabLst>
            </a:pPr>
            <a:r>
              <a:rPr lang="en-IN" sz="2000" spc="-25" dirty="0">
                <a:cs typeface="Calibri"/>
              </a:rPr>
              <a:t> </a:t>
            </a:r>
            <a:r>
              <a:rPr lang="en-IN" sz="2000" spc="-5" dirty="0">
                <a:cs typeface="Calibri"/>
              </a:rPr>
              <a:t>a </a:t>
            </a:r>
            <a:r>
              <a:rPr lang="en-IN" sz="2000" spc="-25" dirty="0">
                <a:cs typeface="Calibri"/>
              </a:rPr>
              <a:t>first </a:t>
            </a:r>
            <a:r>
              <a:rPr lang="en-IN" sz="2000" spc="-15" dirty="0">
                <a:cs typeface="Calibri"/>
              </a:rPr>
              <a:t>order derivative </a:t>
            </a:r>
            <a:endParaRPr lang="en-IN" sz="2000" spc="-10" dirty="0">
              <a:cs typeface="Calibri"/>
            </a:endParaRPr>
          </a:p>
          <a:p>
            <a:pPr marL="812800" marR="5080" lvl="1" indent="-342900" algn="just">
              <a:spcBef>
                <a:spcPts val="95"/>
              </a:spcBef>
              <a:buFont typeface="Arial"/>
              <a:buChar char="•"/>
              <a:tabLst>
                <a:tab pos="355600" algn="l"/>
              </a:tabLst>
            </a:pPr>
            <a:r>
              <a:rPr lang="en-IN" sz="2000" spc="-10" dirty="0">
                <a:cs typeface="Calibri"/>
              </a:rPr>
              <a:t> must </a:t>
            </a:r>
            <a:r>
              <a:rPr lang="en-IN" sz="2000" dirty="0">
                <a:cs typeface="Calibri"/>
              </a:rPr>
              <a:t>be </a:t>
            </a:r>
            <a:r>
              <a:rPr lang="en-IN" sz="2000" spc="-35" dirty="0">
                <a:cs typeface="Calibri"/>
              </a:rPr>
              <a:t>zero </a:t>
            </a:r>
            <a:r>
              <a:rPr lang="en-IN" sz="2000" spc="-15" dirty="0">
                <a:cs typeface="Calibri"/>
              </a:rPr>
              <a:t>in </a:t>
            </a:r>
            <a:r>
              <a:rPr lang="en-IN" sz="2000" spc="600" dirty="0">
                <a:cs typeface="Calibri"/>
              </a:rPr>
              <a:t> </a:t>
            </a:r>
            <a:r>
              <a:rPr lang="en-IN" sz="2000" spc="-10" dirty="0">
                <a:cs typeface="Calibri"/>
              </a:rPr>
              <a:t>areas </a:t>
            </a:r>
            <a:r>
              <a:rPr lang="en-IN" sz="2000" spc="-5" dirty="0">
                <a:cs typeface="Calibri"/>
              </a:rPr>
              <a:t>of </a:t>
            </a:r>
            <a:r>
              <a:rPr lang="en-IN" sz="2000" spc="-20" dirty="0">
                <a:cs typeface="Calibri"/>
              </a:rPr>
              <a:t>constant </a:t>
            </a:r>
            <a:r>
              <a:rPr lang="en-IN" sz="2000" spc="-5" dirty="0">
                <a:cs typeface="Calibri"/>
              </a:rPr>
              <a:t>intensity </a:t>
            </a:r>
            <a:endParaRPr lang="en-IN" sz="2000" dirty="0">
              <a:cs typeface="Calibri"/>
            </a:endParaRPr>
          </a:p>
          <a:p>
            <a:pPr marL="812800" marR="5080" lvl="1" indent="-342900" algn="just">
              <a:spcBef>
                <a:spcPts val="95"/>
              </a:spcBef>
              <a:buFont typeface="Arial"/>
              <a:buChar char="•"/>
              <a:tabLst>
                <a:tab pos="355600" algn="l"/>
              </a:tabLst>
            </a:pPr>
            <a:r>
              <a:rPr lang="en-IN" sz="2000" dirty="0">
                <a:cs typeface="Calibri"/>
              </a:rPr>
              <a:t> </a:t>
            </a:r>
            <a:r>
              <a:rPr lang="en-IN" sz="2000" spc="-10" dirty="0">
                <a:cs typeface="Calibri"/>
              </a:rPr>
              <a:t>must </a:t>
            </a:r>
            <a:r>
              <a:rPr lang="en-IN" sz="2000" spc="-5" dirty="0">
                <a:cs typeface="Calibri"/>
              </a:rPr>
              <a:t>be </a:t>
            </a:r>
            <a:r>
              <a:rPr lang="en-IN" sz="2000" spc="-25" dirty="0">
                <a:cs typeface="Calibri"/>
              </a:rPr>
              <a:t>nonzero </a:t>
            </a:r>
            <a:r>
              <a:rPr lang="en-IN" sz="2000" spc="-15" dirty="0">
                <a:cs typeface="Calibri"/>
              </a:rPr>
              <a:t>at </a:t>
            </a:r>
            <a:r>
              <a:rPr lang="en-IN" sz="2000" spc="-10" dirty="0">
                <a:cs typeface="Calibri"/>
              </a:rPr>
              <a:t>the onset  </a:t>
            </a:r>
            <a:r>
              <a:rPr lang="en-IN" sz="2000" spc="-5" dirty="0">
                <a:cs typeface="Calibri"/>
              </a:rPr>
              <a:t>of an </a:t>
            </a:r>
            <a:r>
              <a:rPr lang="en-IN" sz="2000" spc="-10" dirty="0">
                <a:cs typeface="Calibri"/>
              </a:rPr>
              <a:t>intensity </a:t>
            </a:r>
            <a:r>
              <a:rPr lang="en-IN" sz="2000" spc="-20" dirty="0">
                <a:cs typeface="Calibri"/>
              </a:rPr>
              <a:t>step </a:t>
            </a:r>
            <a:r>
              <a:rPr lang="en-IN" sz="2000" spc="-5" dirty="0">
                <a:cs typeface="Calibri"/>
              </a:rPr>
              <a:t>or </a:t>
            </a:r>
            <a:r>
              <a:rPr lang="en-IN" sz="2000" spc="-20" dirty="0">
                <a:cs typeface="Calibri"/>
              </a:rPr>
              <a:t>ramp </a:t>
            </a:r>
            <a:r>
              <a:rPr lang="en-IN" sz="2000" spc="-5" dirty="0">
                <a:cs typeface="Calibri"/>
              </a:rPr>
              <a:t>and </a:t>
            </a:r>
          </a:p>
          <a:p>
            <a:pPr marL="812800" marR="5080" lvl="1" indent="-342900" algn="just">
              <a:spcBef>
                <a:spcPts val="95"/>
              </a:spcBef>
              <a:buFont typeface="Arial"/>
              <a:buChar char="•"/>
              <a:tabLst>
                <a:tab pos="355600" algn="l"/>
              </a:tabLst>
            </a:pPr>
            <a:r>
              <a:rPr lang="en-IN" sz="2000" spc="-10" dirty="0">
                <a:cs typeface="Calibri"/>
              </a:rPr>
              <a:t>must </a:t>
            </a:r>
            <a:r>
              <a:rPr lang="en-IN" sz="2000" spc="-5" dirty="0">
                <a:cs typeface="Calibri"/>
              </a:rPr>
              <a:t>be </a:t>
            </a:r>
            <a:r>
              <a:rPr lang="en-IN" sz="2000" spc="-20" dirty="0">
                <a:cs typeface="Calibri"/>
              </a:rPr>
              <a:t>nonzero </a:t>
            </a:r>
            <a:r>
              <a:rPr lang="en-IN" sz="2000" spc="-5" dirty="0">
                <a:cs typeface="Calibri"/>
              </a:rPr>
              <a:t>along  </a:t>
            </a:r>
            <a:r>
              <a:rPr lang="en-IN" sz="2000" spc="-20" dirty="0">
                <a:cs typeface="Calibri"/>
              </a:rPr>
              <a:t>ramps.</a:t>
            </a:r>
          </a:p>
          <a:p>
            <a:pPr marL="469900" marR="5080" lvl="1" algn="just">
              <a:spcBef>
                <a:spcPts val="95"/>
              </a:spcBef>
              <a:tabLst>
                <a:tab pos="355600" algn="l"/>
              </a:tabLst>
            </a:pPr>
            <a:endParaRPr lang="en-IN" sz="2000" spc="-20" dirty="0">
              <a:cs typeface="Calibri"/>
            </a:endParaRPr>
          </a:p>
          <a:p>
            <a:pPr marL="355600" marR="5080" indent="-342900" algn="just">
              <a:spcBef>
                <a:spcPts val="95"/>
              </a:spcBef>
              <a:buFont typeface="Wingdings" panose="05000000000000000000" pitchFamily="2" charset="2"/>
              <a:buChar char="Ø"/>
              <a:tabLst>
                <a:tab pos="355600" algn="l"/>
              </a:tabLst>
            </a:pPr>
            <a:r>
              <a:rPr lang="en-IN" sz="2000" spc="-20" dirty="0">
                <a:cs typeface="Calibri"/>
              </a:rPr>
              <a:t>For </a:t>
            </a:r>
            <a:r>
              <a:rPr lang="en-IN" sz="2000" spc="-5" dirty="0">
                <a:cs typeface="Calibri"/>
              </a:rPr>
              <a:t>a </a:t>
            </a:r>
            <a:r>
              <a:rPr lang="en-IN" sz="2000" spc="-10" dirty="0">
                <a:cs typeface="Calibri"/>
              </a:rPr>
              <a:t>second </a:t>
            </a:r>
            <a:r>
              <a:rPr lang="en-IN" sz="2000" spc="-15" dirty="0">
                <a:cs typeface="Calibri"/>
              </a:rPr>
              <a:t>order derivatives </a:t>
            </a:r>
            <a:endParaRPr lang="en-IN" sz="2000" spc="-5" dirty="0">
              <a:cs typeface="Calibri"/>
            </a:endParaRPr>
          </a:p>
          <a:p>
            <a:pPr marL="755650" marR="5080" lvl="1" indent="-285750" algn="just">
              <a:spcBef>
                <a:spcPts val="95"/>
              </a:spcBef>
              <a:buFont typeface="Arial" panose="020B0604020202020204" pitchFamily="34" charset="0"/>
              <a:buChar char="•"/>
              <a:tabLst>
                <a:tab pos="355600" algn="l"/>
              </a:tabLst>
            </a:pPr>
            <a:r>
              <a:rPr lang="en-IN" sz="2000" spc="-10" dirty="0">
                <a:cs typeface="Calibri"/>
              </a:rPr>
              <a:t>must </a:t>
            </a:r>
            <a:r>
              <a:rPr lang="en-IN" sz="2000" dirty="0">
                <a:cs typeface="Calibri"/>
              </a:rPr>
              <a:t>be </a:t>
            </a:r>
            <a:r>
              <a:rPr lang="en-IN" sz="2000" spc="-35" dirty="0">
                <a:cs typeface="Calibri"/>
              </a:rPr>
              <a:t>zero </a:t>
            </a:r>
            <a:r>
              <a:rPr lang="en-IN" sz="2000" spc="-10" dirty="0">
                <a:cs typeface="Calibri"/>
              </a:rPr>
              <a:t>in </a:t>
            </a:r>
            <a:r>
              <a:rPr lang="en-IN" sz="2000" spc="-15" dirty="0">
                <a:cs typeface="Calibri"/>
              </a:rPr>
              <a:t>constant </a:t>
            </a:r>
            <a:r>
              <a:rPr lang="en-IN" sz="2000" spc="600" dirty="0">
                <a:cs typeface="Calibri"/>
              </a:rPr>
              <a:t> </a:t>
            </a:r>
            <a:r>
              <a:rPr lang="en-IN" sz="2000" spc="-10" dirty="0">
                <a:cs typeface="Calibri"/>
              </a:rPr>
              <a:t>areas </a:t>
            </a:r>
          </a:p>
          <a:p>
            <a:pPr marL="755650" marR="5080" lvl="1" indent="-285750" algn="just">
              <a:spcBef>
                <a:spcPts val="95"/>
              </a:spcBef>
              <a:buFont typeface="Arial" panose="020B0604020202020204" pitchFamily="34" charset="0"/>
              <a:buChar char="•"/>
              <a:tabLst>
                <a:tab pos="355600" algn="l"/>
              </a:tabLst>
            </a:pPr>
            <a:r>
              <a:rPr lang="en-IN" sz="2000" spc="-10" dirty="0">
                <a:cs typeface="Calibri"/>
              </a:rPr>
              <a:t>must </a:t>
            </a:r>
            <a:r>
              <a:rPr lang="en-IN" sz="2000" spc="-5" dirty="0">
                <a:cs typeface="Calibri"/>
              </a:rPr>
              <a:t>be </a:t>
            </a:r>
            <a:r>
              <a:rPr lang="en-IN" sz="2000" spc="-25" dirty="0">
                <a:cs typeface="Calibri"/>
              </a:rPr>
              <a:t>nonzero </a:t>
            </a:r>
            <a:r>
              <a:rPr lang="en-IN" sz="2000" spc="-20" dirty="0">
                <a:cs typeface="Calibri"/>
              </a:rPr>
              <a:t>at </a:t>
            </a:r>
            <a:r>
              <a:rPr lang="en-IN" sz="2000" spc="-5" dirty="0">
                <a:cs typeface="Calibri"/>
              </a:rPr>
              <a:t>the onset and</a:t>
            </a:r>
          </a:p>
          <a:p>
            <a:pPr marL="755650" marR="5080" lvl="1" indent="-285750" algn="just">
              <a:spcBef>
                <a:spcPts val="95"/>
              </a:spcBef>
              <a:buFont typeface="Arial" panose="020B0604020202020204" pitchFamily="34" charset="0"/>
              <a:buChar char="•"/>
              <a:tabLst>
                <a:tab pos="355600" algn="l"/>
              </a:tabLst>
            </a:pPr>
            <a:r>
              <a:rPr lang="en-IN" sz="2000" spc="-5" dirty="0">
                <a:cs typeface="Calibri"/>
              </a:rPr>
              <a:t> </a:t>
            </a:r>
            <a:r>
              <a:rPr lang="en-IN" sz="2000" spc="-15" dirty="0">
                <a:cs typeface="Calibri"/>
              </a:rPr>
              <a:t>must </a:t>
            </a:r>
            <a:r>
              <a:rPr lang="en-IN" sz="2000" spc="-10" dirty="0">
                <a:cs typeface="Calibri"/>
              </a:rPr>
              <a:t>be  </a:t>
            </a:r>
            <a:r>
              <a:rPr lang="en-IN" sz="2000" spc="-35" dirty="0">
                <a:cs typeface="Calibri"/>
              </a:rPr>
              <a:t>zero </a:t>
            </a:r>
            <a:r>
              <a:rPr lang="en-IN" sz="2000" spc="-5" dirty="0">
                <a:cs typeface="Calibri"/>
              </a:rPr>
              <a:t>along </a:t>
            </a:r>
            <a:r>
              <a:rPr lang="en-IN" sz="2000" spc="-20" dirty="0">
                <a:cs typeface="Calibri"/>
              </a:rPr>
              <a:t>ramps </a:t>
            </a:r>
            <a:r>
              <a:rPr lang="en-IN" sz="2000" spc="-5" dirty="0">
                <a:cs typeface="Calibri"/>
              </a:rPr>
              <a:t>of </a:t>
            </a:r>
            <a:r>
              <a:rPr lang="en-IN" sz="2000" spc="-20" dirty="0">
                <a:cs typeface="Calibri"/>
              </a:rPr>
              <a:t>constant</a:t>
            </a:r>
            <a:r>
              <a:rPr lang="en-IN" sz="2000" spc="110" dirty="0">
                <a:cs typeface="Calibri"/>
              </a:rPr>
              <a:t> </a:t>
            </a:r>
            <a:r>
              <a:rPr lang="en-IN" sz="2000" spc="-10" dirty="0">
                <a:cs typeface="Calibri"/>
              </a:rPr>
              <a:t>slope.</a:t>
            </a:r>
            <a:endParaRPr lang="en-IN" sz="2000" dirty="0">
              <a:cs typeface="Calibri"/>
            </a:endParaRPr>
          </a:p>
          <a:p>
            <a:pPr marL="12700" marR="5080" algn="just">
              <a:spcBef>
                <a:spcPts val="95"/>
              </a:spcBef>
              <a:tabLst>
                <a:tab pos="355600" algn="l"/>
              </a:tabLst>
            </a:pPr>
            <a:endParaRPr lang="en-IN" spc="-20" dirty="0">
              <a:cs typeface="Calibri"/>
            </a:endParaRPr>
          </a:p>
          <a:p>
            <a:pPr marL="469900" marR="5080" lvl="1" algn="just">
              <a:spcBef>
                <a:spcPts val="95"/>
              </a:spcBef>
              <a:tabLst>
                <a:tab pos="355600" algn="l"/>
              </a:tabLst>
            </a:pPr>
            <a:endParaRPr lang="en-IN" dirty="0">
              <a:cs typeface="Calibri"/>
            </a:endParaRPr>
          </a:p>
        </p:txBody>
      </p:sp>
      <p:sp>
        <p:nvSpPr>
          <p:cNvPr id="7" name="Date Placeholder 6"/>
          <p:cNvSpPr>
            <a:spLocks noGrp="1"/>
          </p:cNvSpPr>
          <p:nvPr>
            <p:ph type="dt" sz="half" idx="10"/>
          </p:nvPr>
        </p:nvSpPr>
        <p:spPr/>
        <p:txBody>
          <a:bodyPr/>
          <a:lstStyle/>
          <a:p>
            <a:fld id="{190DE3DD-48B7-488F-AE8B-B6D40B208D15}"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63</a:t>
            </a:fld>
            <a:endParaRPr lang="en-US" dirty="0"/>
          </a:p>
        </p:txBody>
      </p:sp>
    </p:spTree>
    <p:extLst>
      <p:ext uri="{BB962C8B-B14F-4D97-AF65-F5344CB8AC3E}">
        <p14:creationId xmlns:p14="http://schemas.microsoft.com/office/powerpoint/2010/main" val="2443923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75000"/>
                  </a:schemeClr>
                </a:solidFill>
              </a:rPr>
              <a:t>Sharpening Spatial Filters</a:t>
            </a:r>
            <a:endParaRPr lang="en-IN" dirty="0"/>
          </a:p>
        </p:txBody>
      </p:sp>
      <p:graphicFrame>
        <p:nvGraphicFramePr>
          <p:cNvPr id="8" name="Object 9"/>
          <p:cNvGraphicFramePr>
            <a:graphicFrameLocks noChangeAspect="1"/>
          </p:cNvGraphicFramePr>
          <p:nvPr>
            <p:extLst>
              <p:ext uri="{D42A27DB-BD31-4B8C-83A1-F6EECF244321}">
                <p14:modId xmlns:p14="http://schemas.microsoft.com/office/powerpoint/2010/main" val="363268122"/>
              </p:ext>
            </p:extLst>
          </p:nvPr>
        </p:nvGraphicFramePr>
        <p:xfrm>
          <a:off x="6401329" y="4829960"/>
          <a:ext cx="3209361" cy="596985"/>
        </p:xfrm>
        <a:graphic>
          <a:graphicData uri="http://schemas.openxmlformats.org/presentationml/2006/ole">
            <mc:AlternateContent xmlns:mc="http://schemas.openxmlformats.org/markup-compatibility/2006">
              <mc:Choice xmlns:v="urn:schemas-microsoft-com:vml" Requires="v">
                <p:oleObj spid="_x0000_s5134" name="Equation" r:id="rId3" imgW="2489040" imgH="444240" progId="Equation.DSMT4">
                  <p:embed/>
                </p:oleObj>
              </mc:Choice>
              <mc:Fallback>
                <p:oleObj name="Equation" r:id="rId3" imgW="24890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1329" y="4829960"/>
                        <a:ext cx="3209361" cy="596985"/>
                      </a:xfrm>
                      <a:prstGeom prst="rect">
                        <a:avLst/>
                      </a:prstGeom>
                      <a:noFill/>
                      <a:ln>
                        <a:noFill/>
                      </a:ln>
                      <a:effectLst/>
                    </p:spPr>
                  </p:pic>
                </p:oleObj>
              </mc:Fallback>
            </mc:AlternateContent>
          </a:graphicData>
        </a:graphic>
      </p:graphicFrame>
      <p:sp>
        <p:nvSpPr>
          <p:cNvPr id="10" name="Rectangle 9"/>
          <p:cNvSpPr/>
          <p:nvPr/>
        </p:nvSpPr>
        <p:spPr>
          <a:xfrm>
            <a:off x="1001745" y="1970421"/>
            <a:ext cx="10476021" cy="3426579"/>
          </a:xfrm>
          <a:prstGeom prst="rect">
            <a:avLst/>
          </a:prstGeom>
        </p:spPr>
        <p:txBody>
          <a:bodyPr wrap="square">
            <a:spAutoFit/>
          </a:bodyPr>
          <a:lstStyle/>
          <a:p>
            <a:pPr marL="12700" marR="314325">
              <a:lnSpc>
                <a:spcPts val="3460"/>
              </a:lnSpc>
              <a:spcBef>
                <a:spcPts val="750"/>
              </a:spcBef>
            </a:pPr>
            <a:r>
              <a:rPr lang="en-IN" dirty="0">
                <a:cs typeface="Arial"/>
              </a:rPr>
              <a:t>The first </a:t>
            </a:r>
            <a:r>
              <a:rPr lang="en-IN" spc="-5" dirty="0">
                <a:cs typeface="Arial"/>
              </a:rPr>
              <a:t>sharpening filter </a:t>
            </a:r>
            <a:r>
              <a:rPr lang="en-IN" dirty="0">
                <a:cs typeface="Arial"/>
              </a:rPr>
              <a:t>we will discuss</a:t>
            </a:r>
            <a:r>
              <a:rPr lang="en-IN" spc="-125" dirty="0">
                <a:cs typeface="Arial"/>
              </a:rPr>
              <a:t> </a:t>
            </a:r>
            <a:r>
              <a:rPr lang="en-IN" dirty="0">
                <a:cs typeface="Arial"/>
              </a:rPr>
              <a:t>is  the</a:t>
            </a:r>
            <a:r>
              <a:rPr lang="en-IN" spc="-30" dirty="0">
                <a:cs typeface="Arial"/>
              </a:rPr>
              <a:t> </a:t>
            </a:r>
            <a:r>
              <a:rPr lang="en-IN" i="1" spc="-5" dirty="0" err="1">
                <a:cs typeface="Arial"/>
              </a:rPr>
              <a:t>Laplacian</a:t>
            </a:r>
            <a:endParaRPr lang="en-IN" dirty="0">
              <a:cs typeface="Arial"/>
            </a:endParaRPr>
          </a:p>
          <a:p>
            <a:pPr marL="840105" indent="-286385">
              <a:lnSpc>
                <a:spcPct val="100000"/>
              </a:lnSpc>
              <a:spcBef>
                <a:spcPts val="300"/>
              </a:spcBef>
              <a:buChar char="–"/>
              <a:tabLst>
                <a:tab pos="840740" algn="l"/>
              </a:tabLst>
            </a:pPr>
            <a:r>
              <a:rPr lang="en-IN" dirty="0">
                <a:cs typeface="Arial"/>
              </a:rPr>
              <a:t>Isotropic</a:t>
            </a:r>
          </a:p>
          <a:p>
            <a:pPr marL="840105" indent="-286385">
              <a:lnSpc>
                <a:spcPct val="100000"/>
              </a:lnSpc>
              <a:spcBef>
                <a:spcPts val="335"/>
              </a:spcBef>
              <a:buChar char="–"/>
              <a:tabLst>
                <a:tab pos="840740" algn="l"/>
              </a:tabLst>
            </a:pPr>
            <a:r>
              <a:rPr lang="en-IN" spc="-5" dirty="0">
                <a:cs typeface="Arial"/>
              </a:rPr>
              <a:t>One of the simplest </a:t>
            </a:r>
            <a:r>
              <a:rPr lang="en-IN" dirty="0">
                <a:cs typeface="Arial"/>
              </a:rPr>
              <a:t>sharpening</a:t>
            </a:r>
            <a:r>
              <a:rPr lang="en-IN" spc="30" dirty="0">
                <a:cs typeface="Arial"/>
              </a:rPr>
              <a:t> </a:t>
            </a:r>
            <a:r>
              <a:rPr lang="en-IN" dirty="0">
                <a:cs typeface="Arial"/>
              </a:rPr>
              <a:t>filters</a:t>
            </a:r>
          </a:p>
          <a:p>
            <a:pPr marL="840105" indent="-286385">
              <a:lnSpc>
                <a:spcPct val="100000"/>
              </a:lnSpc>
              <a:spcBef>
                <a:spcPts val="335"/>
              </a:spcBef>
              <a:buChar char="–"/>
              <a:tabLst>
                <a:tab pos="840740" algn="l"/>
              </a:tabLst>
            </a:pPr>
            <a:r>
              <a:rPr lang="en-IN" spc="-5" dirty="0">
                <a:cs typeface="Arial"/>
              </a:rPr>
              <a:t>We will </a:t>
            </a:r>
            <a:r>
              <a:rPr lang="en-IN" dirty="0">
                <a:cs typeface="Arial"/>
              </a:rPr>
              <a:t>look </a:t>
            </a:r>
            <a:r>
              <a:rPr lang="en-IN" spc="-5" dirty="0">
                <a:cs typeface="Arial"/>
              </a:rPr>
              <a:t>at a </a:t>
            </a:r>
            <a:r>
              <a:rPr lang="en-IN" dirty="0">
                <a:cs typeface="Arial"/>
              </a:rPr>
              <a:t>digital</a:t>
            </a:r>
            <a:r>
              <a:rPr lang="en-IN" spc="-5" dirty="0">
                <a:cs typeface="Arial"/>
              </a:rPr>
              <a:t> implementation</a:t>
            </a:r>
          </a:p>
          <a:p>
            <a:r>
              <a:rPr lang="en-US" dirty="0"/>
              <a:t> </a:t>
            </a:r>
          </a:p>
          <a:p>
            <a:r>
              <a:rPr lang="en-IN" dirty="0">
                <a:cs typeface="Arial"/>
              </a:rPr>
              <a:t>The </a:t>
            </a:r>
            <a:r>
              <a:rPr lang="en-IN" spc="-5" dirty="0" err="1">
                <a:cs typeface="Arial"/>
              </a:rPr>
              <a:t>Laplacian</a:t>
            </a:r>
            <a:r>
              <a:rPr lang="en-IN" spc="-5" dirty="0">
                <a:cs typeface="Arial"/>
              </a:rPr>
              <a:t> </a:t>
            </a:r>
            <a:r>
              <a:rPr lang="en-IN" dirty="0">
                <a:cs typeface="Arial"/>
              </a:rPr>
              <a:t>is </a:t>
            </a:r>
            <a:r>
              <a:rPr lang="en-IN" spc="-5" dirty="0">
                <a:cs typeface="Arial"/>
              </a:rPr>
              <a:t>defined </a:t>
            </a:r>
            <a:r>
              <a:rPr lang="en-IN" dirty="0">
                <a:cs typeface="Arial"/>
              </a:rPr>
              <a:t>as</a:t>
            </a:r>
            <a:r>
              <a:rPr lang="en-IN" spc="-75" dirty="0">
                <a:cs typeface="Arial"/>
              </a:rPr>
              <a:t> </a:t>
            </a:r>
            <a:r>
              <a:rPr lang="en-IN" spc="-5" dirty="0">
                <a:cs typeface="Arial"/>
              </a:rPr>
              <a:t>follows</a:t>
            </a:r>
          </a:p>
          <a:p>
            <a:endParaRPr lang="en-US" dirty="0"/>
          </a:p>
          <a:p>
            <a:endParaRPr lang="en-US" dirty="0"/>
          </a:p>
          <a:p>
            <a:endParaRPr lang="en-US" dirty="0"/>
          </a:p>
          <a:p>
            <a:r>
              <a:rPr lang="en-US" dirty="0"/>
              <a:t>where., </a:t>
            </a:r>
          </a:p>
          <a:p>
            <a:r>
              <a:rPr lang="en-US" dirty="0"/>
              <a:t>										and	</a:t>
            </a:r>
          </a:p>
        </p:txBody>
      </p:sp>
      <p:graphicFrame>
        <p:nvGraphicFramePr>
          <p:cNvPr id="12" name="Object 7"/>
          <p:cNvGraphicFramePr>
            <a:graphicFrameLocks noChangeAspect="1"/>
          </p:cNvGraphicFramePr>
          <p:nvPr>
            <p:extLst>
              <p:ext uri="{D42A27DB-BD31-4B8C-83A1-F6EECF244321}">
                <p14:modId xmlns:p14="http://schemas.microsoft.com/office/powerpoint/2010/main" val="2495208235"/>
              </p:ext>
            </p:extLst>
          </p:nvPr>
        </p:nvGraphicFramePr>
        <p:xfrm>
          <a:off x="2635623" y="4065950"/>
          <a:ext cx="1653987" cy="650320"/>
        </p:xfrm>
        <a:graphic>
          <a:graphicData uri="http://schemas.openxmlformats.org/presentationml/2006/ole">
            <mc:AlternateContent xmlns:mc="http://schemas.openxmlformats.org/markup-compatibility/2006">
              <mc:Choice xmlns:v="urn:schemas-microsoft-com:vml" Requires="v">
                <p:oleObj spid="_x0000_s5135" name="Equation" r:id="rId5" imgW="1130040" imgH="444240" progId="Equation.DSMT4">
                  <p:embed/>
                </p:oleObj>
              </mc:Choice>
              <mc:Fallback>
                <p:oleObj name="Equation" r:id="rId5" imgW="113004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623" y="4065950"/>
                        <a:ext cx="1653987" cy="650320"/>
                      </a:xfrm>
                      <a:prstGeom prst="rect">
                        <a:avLst/>
                      </a:prstGeom>
                      <a:noFill/>
                      <a:ln>
                        <a:noFill/>
                      </a:ln>
                      <a:effec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1935990755"/>
              </p:ext>
            </p:extLst>
          </p:nvPr>
        </p:nvGraphicFramePr>
        <p:xfrm>
          <a:off x="1964870" y="4849901"/>
          <a:ext cx="3209361" cy="540199"/>
        </p:xfrm>
        <a:graphic>
          <a:graphicData uri="http://schemas.openxmlformats.org/presentationml/2006/ole">
            <mc:AlternateContent xmlns:mc="http://schemas.openxmlformats.org/markup-compatibility/2006">
              <mc:Choice xmlns:v="urn:schemas-microsoft-com:vml" Requires="v">
                <p:oleObj spid="_x0000_s5136" name="Equation" r:id="rId7" imgW="2489040" imgH="419040" progId="Equation.DSMT4">
                  <p:embed/>
                </p:oleObj>
              </mc:Choice>
              <mc:Fallback>
                <p:oleObj name="Equation" r:id="rId7" imgW="248904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4870" y="4849901"/>
                        <a:ext cx="3209361" cy="540199"/>
                      </a:xfrm>
                      <a:prstGeom prst="rect">
                        <a:avLst/>
                      </a:prstGeom>
                      <a:noFill/>
                      <a:ln>
                        <a:noFill/>
                      </a:ln>
                      <a:effectLst/>
                    </p:spPr>
                  </p:pic>
                </p:oleObj>
              </mc:Fallback>
            </mc:AlternateContent>
          </a:graphicData>
        </a:graphic>
      </p:graphicFrame>
      <p:sp>
        <p:nvSpPr>
          <p:cNvPr id="14" name="Rectangle 13"/>
          <p:cNvSpPr/>
          <p:nvPr/>
        </p:nvSpPr>
        <p:spPr>
          <a:xfrm>
            <a:off x="1746505" y="5630061"/>
            <a:ext cx="7247369" cy="369332"/>
          </a:xfrm>
          <a:prstGeom prst="rect">
            <a:avLst/>
          </a:prstGeom>
        </p:spPr>
        <p:txBody>
          <a:bodyPr wrap="square">
            <a:spAutoFit/>
          </a:bodyPr>
          <a:lstStyle/>
          <a:p>
            <a:pPr marL="280670">
              <a:lnSpc>
                <a:spcPct val="100000"/>
              </a:lnSpc>
              <a:spcBef>
                <a:spcPts val="625"/>
              </a:spcBef>
              <a:tabLst>
                <a:tab pos="1262380" algn="l"/>
              </a:tabLst>
            </a:pPr>
            <a:r>
              <a:rPr lang="es-ES" spc="140" dirty="0">
                <a:latin typeface="Symbol"/>
                <a:cs typeface="Symbol"/>
              </a:rPr>
              <a:t></a:t>
            </a:r>
            <a:r>
              <a:rPr lang="es-ES" sz="1600" spc="209" baseline="42929" dirty="0">
                <a:latin typeface="Times New Roman"/>
                <a:cs typeface="Times New Roman"/>
              </a:rPr>
              <a:t>2</a:t>
            </a:r>
            <a:r>
              <a:rPr lang="es-ES" sz="1600" spc="442" baseline="42929" dirty="0">
                <a:latin typeface="Times New Roman"/>
                <a:cs typeface="Times New Roman"/>
              </a:rPr>
              <a:t> </a:t>
            </a:r>
            <a:r>
              <a:rPr lang="es-ES" i="1" spc="50" dirty="0">
                <a:latin typeface="Times New Roman"/>
                <a:cs typeface="Times New Roman"/>
              </a:rPr>
              <a:t>f	</a:t>
            </a:r>
            <a:r>
              <a:rPr lang="es-ES" spc="100" dirty="0">
                <a:latin typeface="Symbol"/>
                <a:cs typeface="Symbol"/>
              </a:rPr>
              <a:t></a:t>
            </a:r>
            <a:r>
              <a:rPr lang="es-ES" spc="-465" dirty="0">
                <a:latin typeface="Times New Roman"/>
                <a:cs typeface="Times New Roman"/>
              </a:rPr>
              <a:t> </a:t>
            </a:r>
            <a:r>
              <a:rPr lang="es-ES" spc="60" dirty="0">
                <a:latin typeface="Times New Roman"/>
                <a:cs typeface="Times New Roman"/>
              </a:rPr>
              <a:t>[</a:t>
            </a:r>
            <a:r>
              <a:rPr lang="es-ES" spc="-210" dirty="0">
                <a:latin typeface="Times New Roman"/>
                <a:cs typeface="Times New Roman"/>
              </a:rPr>
              <a:t> </a:t>
            </a:r>
            <a:r>
              <a:rPr lang="es-ES" i="1" spc="50" dirty="0">
                <a:latin typeface="Times New Roman"/>
                <a:cs typeface="Times New Roman"/>
              </a:rPr>
              <a:t>f</a:t>
            </a:r>
            <a:r>
              <a:rPr lang="es-ES" i="1" spc="-100" dirty="0">
                <a:latin typeface="Times New Roman"/>
                <a:cs typeface="Times New Roman"/>
              </a:rPr>
              <a:t> </a:t>
            </a:r>
            <a:r>
              <a:rPr lang="es-ES" spc="175" dirty="0">
                <a:latin typeface="Times New Roman"/>
                <a:cs typeface="Times New Roman"/>
              </a:rPr>
              <a:t>(</a:t>
            </a:r>
            <a:r>
              <a:rPr lang="es-ES" i="1" spc="175" dirty="0">
                <a:latin typeface="Times New Roman"/>
                <a:cs typeface="Times New Roman"/>
              </a:rPr>
              <a:t>x</a:t>
            </a:r>
            <a:r>
              <a:rPr lang="es-ES" i="1" spc="-345" dirty="0">
                <a:latin typeface="Times New Roman"/>
                <a:cs typeface="Times New Roman"/>
              </a:rPr>
              <a:t> </a:t>
            </a:r>
            <a:r>
              <a:rPr lang="es-ES" spc="-10" dirty="0">
                <a:latin typeface="Symbol"/>
                <a:cs typeface="Symbol"/>
              </a:rPr>
              <a:t></a:t>
            </a:r>
            <a:r>
              <a:rPr lang="es-ES" spc="-10" dirty="0">
                <a:latin typeface="Times New Roman"/>
                <a:cs typeface="Times New Roman"/>
              </a:rPr>
              <a:t>1,</a:t>
            </a:r>
            <a:r>
              <a:rPr lang="es-ES" spc="-175" dirty="0">
                <a:latin typeface="Times New Roman"/>
                <a:cs typeface="Times New Roman"/>
              </a:rPr>
              <a:t> </a:t>
            </a:r>
            <a:r>
              <a:rPr lang="es-ES" i="1" spc="105" dirty="0">
                <a:latin typeface="Times New Roman"/>
                <a:cs typeface="Times New Roman"/>
              </a:rPr>
              <a:t>y</a:t>
            </a:r>
            <a:r>
              <a:rPr lang="es-ES" spc="105" dirty="0">
                <a:latin typeface="Times New Roman"/>
                <a:cs typeface="Times New Roman"/>
              </a:rPr>
              <a:t>)</a:t>
            </a:r>
            <a:r>
              <a:rPr lang="es-ES" spc="-375" dirty="0">
                <a:latin typeface="Times New Roman"/>
                <a:cs typeface="Times New Roman"/>
              </a:rPr>
              <a:t> </a:t>
            </a:r>
            <a:r>
              <a:rPr lang="es-ES" spc="100" dirty="0">
                <a:latin typeface="Symbol"/>
                <a:cs typeface="Symbol"/>
              </a:rPr>
              <a:t></a:t>
            </a:r>
            <a:r>
              <a:rPr lang="es-ES" spc="355" dirty="0">
                <a:latin typeface="Times New Roman"/>
                <a:cs typeface="Times New Roman"/>
              </a:rPr>
              <a:t> </a:t>
            </a:r>
            <a:r>
              <a:rPr lang="es-ES" i="1" spc="50" dirty="0">
                <a:latin typeface="Times New Roman"/>
                <a:cs typeface="Times New Roman"/>
              </a:rPr>
              <a:t>f</a:t>
            </a:r>
            <a:r>
              <a:rPr lang="es-ES" i="1" spc="-100" dirty="0">
                <a:latin typeface="Times New Roman"/>
                <a:cs typeface="Times New Roman"/>
              </a:rPr>
              <a:t> </a:t>
            </a:r>
            <a:r>
              <a:rPr lang="es-ES" spc="175" dirty="0">
                <a:latin typeface="Times New Roman"/>
                <a:cs typeface="Times New Roman"/>
              </a:rPr>
              <a:t>(</a:t>
            </a:r>
            <a:r>
              <a:rPr lang="es-ES" i="1" spc="175" dirty="0">
                <a:latin typeface="Times New Roman"/>
                <a:cs typeface="Times New Roman"/>
              </a:rPr>
              <a:t>x</a:t>
            </a:r>
            <a:r>
              <a:rPr lang="es-ES" i="1" spc="-350" dirty="0">
                <a:latin typeface="Times New Roman"/>
                <a:cs typeface="Times New Roman"/>
              </a:rPr>
              <a:t> </a:t>
            </a:r>
            <a:r>
              <a:rPr lang="es-ES" spc="-30" dirty="0">
                <a:latin typeface="Symbol"/>
                <a:cs typeface="Symbol"/>
              </a:rPr>
              <a:t></a:t>
            </a:r>
            <a:r>
              <a:rPr lang="es-ES" spc="-30" dirty="0">
                <a:latin typeface="Times New Roman"/>
                <a:cs typeface="Times New Roman"/>
              </a:rPr>
              <a:t>1,</a:t>
            </a:r>
            <a:r>
              <a:rPr lang="es-ES" spc="-175" dirty="0">
                <a:latin typeface="Times New Roman"/>
                <a:cs typeface="Times New Roman"/>
              </a:rPr>
              <a:t> </a:t>
            </a:r>
            <a:r>
              <a:rPr lang="es-ES" i="1" spc="105" dirty="0">
                <a:latin typeface="Times New Roman"/>
                <a:cs typeface="Times New Roman"/>
              </a:rPr>
              <a:t>y</a:t>
            </a:r>
            <a:r>
              <a:rPr lang="es-ES" spc="105" dirty="0">
                <a:latin typeface="Times New Roman"/>
                <a:cs typeface="Times New Roman"/>
              </a:rPr>
              <a:t>)</a:t>
            </a:r>
            <a:r>
              <a:rPr lang="es-ES" spc="114" dirty="0">
                <a:latin typeface="Symbol"/>
                <a:cs typeface="Symbol"/>
              </a:rPr>
              <a:t></a:t>
            </a:r>
            <a:r>
              <a:rPr lang="es-ES" spc="340" dirty="0">
                <a:latin typeface="Times New Roman"/>
                <a:cs typeface="Times New Roman"/>
              </a:rPr>
              <a:t> </a:t>
            </a:r>
            <a:r>
              <a:rPr lang="es-ES" i="1" spc="55" dirty="0">
                <a:latin typeface="Times New Roman"/>
                <a:cs typeface="Times New Roman"/>
              </a:rPr>
              <a:t>f</a:t>
            </a:r>
            <a:r>
              <a:rPr lang="es-ES" i="1" spc="-114" dirty="0">
                <a:latin typeface="Times New Roman"/>
                <a:cs typeface="Times New Roman"/>
              </a:rPr>
              <a:t> </a:t>
            </a:r>
            <a:r>
              <a:rPr lang="es-ES" spc="120" dirty="0">
                <a:latin typeface="Times New Roman"/>
                <a:cs typeface="Times New Roman"/>
              </a:rPr>
              <a:t>(</a:t>
            </a:r>
            <a:r>
              <a:rPr lang="es-ES" i="1" spc="120" dirty="0">
                <a:latin typeface="Times New Roman"/>
                <a:cs typeface="Times New Roman"/>
              </a:rPr>
              <a:t>x</a:t>
            </a:r>
            <a:r>
              <a:rPr lang="es-ES" spc="120" dirty="0">
                <a:latin typeface="Times New Roman"/>
                <a:cs typeface="Times New Roman"/>
              </a:rPr>
              <a:t>,</a:t>
            </a:r>
            <a:r>
              <a:rPr lang="es-ES" spc="-185" dirty="0">
                <a:latin typeface="Times New Roman"/>
                <a:cs typeface="Times New Roman"/>
              </a:rPr>
              <a:t> </a:t>
            </a:r>
            <a:r>
              <a:rPr lang="es-ES" i="1" spc="90" dirty="0">
                <a:latin typeface="Times New Roman"/>
                <a:cs typeface="Times New Roman"/>
              </a:rPr>
              <a:t>y</a:t>
            </a:r>
            <a:r>
              <a:rPr lang="es-ES" i="1" spc="-300" dirty="0">
                <a:latin typeface="Times New Roman"/>
                <a:cs typeface="Times New Roman"/>
              </a:rPr>
              <a:t> </a:t>
            </a:r>
            <a:r>
              <a:rPr lang="es-ES" spc="20" dirty="0">
                <a:latin typeface="Symbol"/>
                <a:cs typeface="Symbol"/>
              </a:rPr>
              <a:t></a:t>
            </a:r>
            <a:r>
              <a:rPr lang="es-ES" spc="20" dirty="0">
                <a:latin typeface="Times New Roman"/>
                <a:cs typeface="Times New Roman"/>
              </a:rPr>
              <a:t>1)</a:t>
            </a:r>
            <a:r>
              <a:rPr lang="es-ES" spc="-400" dirty="0">
                <a:latin typeface="Times New Roman"/>
                <a:cs typeface="Times New Roman"/>
              </a:rPr>
              <a:t> </a:t>
            </a:r>
            <a:r>
              <a:rPr lang="es-ES" spc="114" dirty="0">
                <a:latin typeface="Symbol"/>
                <a:cs typeface="Symbol"/>
              </a:rPr>
              <a:t></a:t>
            </a:r>
            <a:r>
              <a:rPr lang="es-ES" spc="345" dirty="0">
                <a:latin typeface="Times New Roman"/>
                <a:cs typeface="Times New Roman"/>
              </a:rPr>
              <a:t> </a:t>
            </a:r>
            <a:r>
              <a:rPr lang="es-ES" i="1" spc="55" dirty="0">
                <a:latin typeface="Times New Roman"/>
                <a:cs typeface="Times New Roman"/>
              </a:rPr>
              <a:t>f</a:t>
            </a:r>
            <a:r>
              <a:rPr lang="es-ES" i="1" spc="-105" dirty="0">
                <a:latin typeface="Times New Roman"/>
                <a:cs typeface="Times New Roman"/>
              </a:rPr>
              <a:t> </a:t>
            </a:r>
            <a:r>
              <a:rPr lang="es-ES" spc="114" dirty="0">
                <a:latin typeface="Times New Roman"/>
                <a:cs typeface="Times New Roman"/>
              </a:rPr>
              <a:t>(</a:t>
            </a:r>
            <a:r>
              <a:rPr lang="es-ES" i="1" spc="114" dirty="0">
                <a:latin typeface="Times New Roman"/>
                <a:cs typeface="Times New Roman"/>
              </a:rPr>
              <a:t>x</a:t>
            </a:r>
            <a:r>
              <a:rPr lang="es-ES" spc="114" dirty="0">
                <a:latin typeface="Times New Roman"/>
                <a:cs typeface="Times New Roman"/>
              </a:rPr>
              <a:t>,</a:t>
            </a:r>
            <a:r>
              <a:rPr lang="es-ES" spc="-180" dirty="0">
                <a:latin typeface="Times New Roman"/>
                <a:cs typeface="Times New Roman"/>
              </a:rPr>
              <a:t> </a:t>
            </a:r>
            <a:r>
              <a:rPr lang="es-ES" i="1" spc="90" dirty="0">
                <a:latin typeface="Times New Roman"/>
                <a:cs typeface="Times New Roman"/>
              </a:rPr>
              <a:t>y</a:t>
            </a:r>
            <a:r>
              <a:rPr lang="es-ES" i="1" spc="-300" dirty="0">
                <a:latin typeface="Times New Roman"/>
                <a:cs typeface="Times New Roman"/>
              </a:rPr>
              <a:t> </a:t>
            </a:r>
            <a:r>
              <a:rPr lang="es-ES" spc="-25" dirty="0">
                <a:latin typeface="Symbol"/>
                <a:cs typeface="Symbol"/>
              </a:rPr>
              <a:t></a:t>
            </a:r>
            <a:r>
              <a:rPr lang="es-ES" spc="-25" dirty="0">
                <a:latin typeface="Times New Roman"/>
                <a:cs typeface="Times New Roman"/>
              </a:rPr>
              <a:t>1)]</a:t>
            </a:r>
            <a:r>
              <a:rPr lang="es-ES" spc="90" dirty="0">
                <a:latin typeface="Symbol"/>
                <a:cs typeface="Symbol"/>
              </a:rPr>
              <a:t></a:t>
            </a:r>
            <a:r>
              <a:rPr lang="es-ES" spc="-409" dirty="0">
                <a:latin typeface="Times New Roman"/>
                <a:cs typeface="Times New Roman"/>
              </a:rPr>
              <a:t> </a:t>
            </a:r>
            <a:r>
              <a:rPr lang="es-ES" spc="80" dirty="0">
                <a:latin typeface="Times New Roman"/>
                <a:cs typeface="Times New Roman"/>
              </a:rPr>
              <a:t>4</a:t>
            </a:r>
            <a:r>
              <a:rPr lang="es-ES" spc="-265" dirty="0">
                <a:latin typeface="Times New Roman"/>
                <a:cs typeface="Times New Roman"/>
              </a:rPr>
              <a:t> </a:t>
            </a:r>
            <a:r>
              <a:rPr lang="es-ES" i="1" spc="45" dirty="0">
                <a:latin typeface="Times New Roman"/>
                <a:cs typeface="Times New Roman"/>
              </a:rPr>
              <a:t>f</a:t>
            </a:r>
            <a:r>
              <a:rPr lang="es-ES" i="1" spc="-95" dirty="0">
                <a:latin typeface="Times New Roman"/>
                <a:cs typeface="Times New Roman"/>
              </a:rPr>
              <a:t> </a:t>
            </a:r>
            <a:r>
              <a:rPr lang="es-ES" spc="114" dirty="0">
                <a:latin typeface="Times New Roman"/>
                <a:cs typeface="Times New Roman"/>
              </a:rPr>
              <a:t>(</a:t>
            </a:r>
            <a:r>
              <a:rPr lang="es-ES" i="1" spc="114" dirty="0">
                <a:latin typeface="Times New Roman"/>
                <a:cs typeface="Times New Roman"/>
              </a:rPr>
              <a:t>x</a:t>
            </a:r>
            <a:r>
              <a:rPr lang="es-ES" spc="114" dirty="0">
                <a:latin typeface="Times New Roman"/>
                <a:cs typeface="Times New Roman"/>
              </a:rPr>
              <a:t>,</a:t>
            </a:r>
            <a:r>
              <a:rPr lang="es-ES" spc="-165" dirty="0">
                <a:latin typeface="Times New Roman"/>
                <a:cs typeface="Times New Roman"/>
              </a:rPr>
              <a:t> </a:t>
            </a:r>
            <a:r>
              <a:rPr lang="es-ES" i="1" spc="100" dirty="0">
                <a:latin typeface="Times New Roman"/>
                <a:cs typeface="Times New Roman"/>
              </a:rPr>
              <a:t>y</a:t>
            </a:r>
            <a:r>
              <a:rPr lang="es-ES" spc="100" dirty="0">
                <a:latin typeface="Times New Roman"/>
                <a:cs typeface="Times New Roman"/>
              </a:rPr>
              <a:t>)</a:t>
            </a:r>
            <a:endParaRPr lang="es-ES" dirty="0">
              <a:latin typeface="Times New Roman"/>
              <a:cs typeface="Times New Roman"/>
            </a:endParaRPr>
          </a:p>
        </p:txBody>
      </p:sp>
      <p:sp>
        <p:nvSpPr>
          <p:cNvPr id="6" name="Date Placeholder 5"/>
          <p:cNvSpPr>
            <a:spLocks noGrp="1"/>
          </p:cNvSpPr>
          <p:nvPr>
            <p:ph type="dt" sz="half" idx="10"/>
          </p:nvPr>
        </p:nvSpPr>
        <p:spPr/>
        <p:txBody>
          <a:bodyPr/>
          <a:lstStyle/>
          <a:p>
            <a:fld id="{03597FFF-59B8-4447-8AFE-46835F8EAFAB}" type="datetime1">
              <a:rPr lang="en-US" smtClean="0"/>
              <a:t>11/18/2021</a:t>
            </a:fld>
            <a:endParaRPr lang="en-US" dirty="0"/>
          </a:p>
        </p:txBody>
      </p:sp>
      <p:sp>
        <p:nvSpPr>
          <p:cNvPr id="7" name="Footer Placeholder 6"/>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64</a:t>
            </a:fld>
            <a:endParaRPr lang="en-US" dirty="0"/>
          </a:p>
        </p:txBody>
      </p:sp>
      <mc:AlternateContent xmlns:mc="http://schemas.openxmlformats.org/markup-compatibility/2006">
        <mc:Choice xmlns:p14="http://schemas.microsoft.com/office/powerpoint/2010/main" Requires="p14">
          <p:contentPart p14:bwMode="auto" r:id="rId9">
            <p14:nvContentPartPr>
              <p14:cNvPr id="3" name="Ink 2">
                <a:extLst>
                  <a:ext uri="{FF2B5EF4-FFF2-40B4-BE49-F238E27FC236}">
                    <a16:creationId xmlns:a16="http://schemas.microsoft.com/office/drawing/2014/main" id="{99E56D18-D75A-4D8A-A11E-B000C7C9969B}"/>
                  </a:ext>
                </a:extLst>
              </p14:cNvPr>
              <p14:cNvContentPartPr/>
              <p14:nvPr/>
            </p14:nvContentPartPr>
            <p14:xfrm>
              <a:off x="1933920" y="1751040"/>
              <a:ext cx="7718040" cy="4376160"/>
            </p14:xfrm>
          </p:contentPart>
        </mc:Choice>
        <mc:Fallback>
          <p:pic>
            <p:nvPicPr>
              <p:cNvPr id="3" name="Ink 2">
                <a:extLst>
                  <a:ext uri="{FF2B5EF4-FFF2-40B4-BE49-F238E27FC236}">
                    <a16:creationId xmlns:a16="http://schemas.microsoft.com/office/drawing/2014/main" id="{99E56D18-D75A-4D8A-A11E-B000C7C9969B}"/>
                  </a:ext>
                </a:extLst>
              </p:cNvPr>
              <p:cNvPicPr/>
              <p:nvPr/>
            </p:nvPicPr>
            <p:blipFill>
              <a:blip r:embed="rId10"/>
              <a:stretch>
                <a:fillRect/>
              </a:stretch>
            </p:blipFill>
            <p:spPr>
              <a:xfrm>
                <a:off x="1924560" y="1741680"/>
                <a:ext cx="7736760" cy="4394880"/>
              </a:xfrm>
              <a:prstGeom prst="rect">
                <a:avLst/>
              </a:prstGeom>
            </p:spPr>
          </p:pic>
        </mc:Fallback>
      </mc:AlternateContent>
    </p:spTree>
    <p:extLst>
      <p:ext uri="{BB962C8B-B14F-4D97-AF65-F5344CB8AC3E}">
        <p14:creationId xmlns:p14="http://schemas.microsoft.com/office/powerpoint/2010/main" val="26689658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pc="-5" dirty="0" err="1">
                <a:solidFill>
                  <a:schemeClr val="accent1">
                    <a:lumMod val="75000"/>
                  </a:schemeClr>
                </a:solidFill>
                <a:cs typeface="Arial"/>
              </a:rPr>
              <a:t>Laplacian</a:t>
            </a:r>
            <a:r>
              <a:rPr lang="en-IN" spc="-5" dirty="0">
                <a:solidFill>
                  <a:schemeClr val="accent1">
                    <a:lumMod val="75000"/>
                  </a:schemeClr>
                </a:solidFill>
                <a:cs typeface="Arial"/>
              </a:rPr>
              <a:t> Operator</a:t>
            </a:r>
            <a:endParaRPr lang="en-IN" dirty="0">
              <a:solidFill>
                <a:schemeClr val="accent1">
                  <a:lumMod val="75000"/>
                </a:schemeClr>
              </a:solidFill>
            </a:endParaRPr>
          </a:p>
        </p:txBody>
      </p:sp>
      <p:sp>
        <p:nvSpPr>
          <p:cNvPr id="12" name="Rectangle 11"/>
          <p:cNvSpPr/>
          <p:nvPr/>
        </p:nvSpPr>
        <p:spPr>
          <a:xfrm>
            <a:off x="1246658" y="2016035"/>
            <a:ext cx="9909021" cy="1785104"/>
          </a:xfrm>
          <a:prstGeom prst="rect">
            <a:avLst/>
          </a:prstGeom>
        </p:spPr>
        <p:txBody>
          <a:bodyPr wrap="square">
            <a:spAutoFit/>
          </a:bodyPr>
          <a:lstStyle/>
          <a:p>
            <a:r>
              <a:rPr lang="en-IN" dirty="0">
                <a:latin typeface="Arial"/>
                <a:cs typeface="Arial"/>
              </a:rPr>
              <a:t>We can </a:t>
            </a:r>
            <a:r>
              <a:rPr lang="en-IN" spc="-5" dirty="0">
                <a:latin typeface="Arial"/>
                <a:cs typeface="Arial"/>
              </a:rPr>
              <a:t>easily </a:t>
            </a:r>
            <a:r>
              <a:rPr lang="en-IN" spc="-10" dirty="0">
                <a:latin typeface="Arial"/>
                <a:cs typeface="Arial"/>
              </a:rPr>
              <a:t>build </a:t>
            </a:r>
            <a:r>
              <a:rPr lang="en-IN" dirty="0">
                <a:latin typeface="Arial"/>
                <a:cs typeface="Arial"/>
              </a:rPr>
              <a:t>a </a:t>
            </a:r>
            <a:r>
              <a:rPr lang="en-IN" spc="-5" dirty="0">
                <a:latin typeface="Arial"/>
                <a:cs typeface="Arial"/>
              </a:rPr>
              <a:t>filter based </a:t>
            </a:r>
            <a:r>
              <a:rPr lang="en-IN" dirty="0">
                <a:latin typeface="Arial"/>
                <a:cs typeface="Arial"/>
              </a:rPr>
              <a:t>on</a:t>
            </a:r>
            <a:r>
              <a:rPr lang="en-IN" spc="-55" dirty="0">
                <a:latin typeface="Arial"/>
                <a:cs typeface="Arial"/>
              </a:rPr>
              <a:t> </a:t>
            </a:r>
            <a:r>
              <a:rPr lang="en-IN" sz="2000" spc="140" dirty="0">
                <a:latin typeface="Symbol"/>
                <a:cs typeface="Symbol"/>
              </a:rPr>
              <a:t></a:t>
            </a:r>
            <a:r>
              <a:rPr lang="en-IN" spc="209" baseline="42929" dirty="0">
                <a:latin typeface="Times New Roman"/>
                <a:cs typeface="Times New Roman"/>
              </a:rPr>
              <a:t>2</a:t>
            </a:r>
            <a:r>
              <a:rPr lang="en-IN" spc="442" baseline="42929" dirty="0">
                <a:latin typeface="Times New Roman"/>
                <a:cs typeface="Times New Roman"/>
              </a:rPr>
              <a:t> </a:t>
            </a:r>
            <a:r>
              <a:rPr lang="en-IN" sz="2000" i="1" spc="50" dirty="0">
                <a:latin typeface="Times New Roman"/>
                <a:cs typeface="Times New Roman"/>
              </a:rPr>
              <a:t>f. </a:t>
            </a:r>
            <a:r>
              <a:rPr lang="en-IN" spc="-5" dirty="0">
                <a:latin typeface="Arial"/>
                <a:cs typeface="Arial"/>
              </a:rPr>
              <a:t>There </a:t>
            </a:r>
            <a:r>
              <a:rPr lang="en-IN" dirty="0">
                <a:latin typeface="Arial"/>
                <a:cs typeface="Arial"/>
              </a:rPr>
              <a:t>are </a:t>
            </a:r>
            <a:r>
              <a:rPr lang="en-IN" spc="-5" dirty="0">
                <a:latin typeface="Arial"/>
                <a:cs typeface="Arial"/>
              </a:rPr>
              <a:t>lots </a:t>
            </a:r>
            <a:r>
              <a:rPr lang="en-IN" dirty="0">
                <a:latin typeface="Arial"/>
                <a:cs typeface="Arial"/>
              </a:rPr>
              <a:t>of </a:t>
            </a:r>
            <a:r>
              <a:rPr lang="en-IN" spc="-5" dirty="0">
                <a:latin typeface="Arial"/>
                <a:cs typeface="Arial"/>
              </a:rPr>
              <a:t>slightly different </a:t>
            </a:r>
            <a:r>
              <a:rPr lang="en-IN" dirty="0">
                <a:latin typeface="Arial"/>
                <a:cs typeface="Arial"/>
              </a:rPr>
              <a:t>versions</a:t>
            </a:r>
            <a:r>
              <a:rPr lang="en-IN" spc="-90" dirty="0">
                <a:latin typeface="Arial"/>
                <a:cs typeface="Arial"/>
              </a:rPr>
              <a:t> </a:t>
            </a:r>
            <a:r>
              <a:rPr lang="en-IN" dirty="0">
                <a:latin typeface="Arial"/>
                <a:cs typeface="Arial"/>
              </a:rPr>
              <a:t>of  </a:t>
            </a:r>
            <a:r>
              <a:rPr lang="en-IN" spc="-5" dirty="0">
                <a:latin typeface="Arial"/>
                <a:cs typeface="Arial"/>
              </a:rPr>
              <a:t>the </a:t>
            </a:r>
            <a:r>
              <a:rPr lang="en-IN" spc="-5" dirty="0" err="1">
                <a:latin typeface="Arial"/>
                <a:cs typeface="Arial"/>
              </a:rPr>
              <a:t>Laplacian</a:t>
            </a:r>
            <a:r>
              <a:rPr lang="en-IN" spc="-5" dirty="0">
                <a:latin typeface="Arial"/>
                <a:cs typeface="Arial"/>
              </a:rPr>
              <a:t> </a:t>
            </a:r>
            <a:r>
              <a:rPr lang="en-IN" dirty="0">
                <a:latin typeface="Arial"/>
                <a:cs typeface="Arial"/>
              </a:rPr>
              <a:t>that can be</a:t>
            </a:r>
            <a:r>
              <a:rPr lang="en-IN" spc="-95" dirty="0">
                <a:latin typeface="Arial"/>
                <a:cs typeface="Arial"/>
              </a:rPr>
              <a:t> </a:t>
            </a:r>
            <a:r>
              <a:rPr lang="en-IN" dirty="0">
                <a:latin typeface="Arial"/>
                <a:cs typeface="Arial"/>
              </a:rPr>
              <a:t>used:</a:t>
            </a:r>
          </a:p>
          <a:p>
            <a:endParaRPr lang="en-IN" spc="-5" dirty="0">
              <a:latin typeface="Arial"/>
              <a:cs typeface="Arial"/>
            </a:endParaRPr>
          </a:p>
          <a:p>
            <a:endParaRPr lang="en-IN" spc="-5" dirty="0">
              <a:latin typeface="Arial"/>
              <a:cs typeface="Arial"/>
            </a:endParaRPr>
          </a:p>
          <a:p>
            <a:endParaRPr lang="en-IN" spc="-5" dirty="0">
              <a:latin typeface="Arial"/>
              <a:cs typeface="Arial"/>
            </a:endParaRPr>
          </a:p>
          <a:p>
            <a:pPr fontAlgn="t"/>
            <a:endParaRPr lang="en-IN" dirty="0"/>
          </a:p>
        </p:txBody>
      </p:sp>
      <p:sp>
        <p:nvSpPr>
          <p:cNvPr id="15" name="Rectangle 14"/>
          <p:cNvSpPr/>
          <p:nvPr/>
        </p:nvSpPr>
        <p:spPr>
          <a:xfrm>
            <a:off x="85734" y="5068004"/>
            <a:ext cx="3483817" cy="815608"/>
          </a:xfrm>
          <a:prstGeom prst="rect">
            <a:avLst/>
          </a:prstGeom>
        </p:spPr>
        <p:txBody>
          <a:bodyPr wrap="square">
            <a:spAutoFit/>
          </a:bodyPr>
          <a:lstStyle/>
          <a:p>
            <a:pPr marL="280670">
              <a:lnSpc>
                <a:spcPct val="100000"/>
              </a:lnSpc>
              <a:spcBef>
                <a:spcPts val="625"/>
              </a:spcBef>
              <a:tabLst>
                <a:tab pos="1262380" algn="l"/>
              </a:tabLst>
            </a:pPr>
            <a:r>
              <a:rPr lang="es-ES" sz="1400" spc="140" dirty="0">
                <a:latin typeface="Symbol"/>
                <a:cs typeface="Symbol"/>
              </a:rPr>
              <a:t></a:t>
            </a:r>
            <a:r>
              <a:rPr lang="es-ES" sz="1400" spc="209" baseline="42929" dirty="0">
                <a:latin typeface="Times New Roman"/>
                <a:cs typeface="Times New Roman"/>
              </a:rPr>
              <a:t>2</a:t>
            </a:r>
            <a:r>
              <a:rPr lang="es-ES" sz="1400" spc="442" baseline="42929" dirty="0">
                <a:latin typeface="Times New Roman"/>
                <a:cs typeface="Times New Roman"/>
              </a:rPr>
              <a:t> </a:t>
            </a:r>
            <a:r>
              <a:rPr lang="es-ES" sz="1400" i="1" spc="50" dirty="0">
                <a:latin typeface="Times New Roman"/>
                <a:cs typeface="Times New Roman"/>
              </a:rPr>
              <a:t>f	</a:t>
            </a:r>
            <a:r>
              <a:rPr lang="es-ES" sz="1400" spc="100" dirty="0">
                <a:latin typeface="Symbol"/>
                <a:cs typeface="Symbol"/>
              </a:rPr>
              <a:t></a:t>
            </a:r>
            <a:r>
              <a:rPr lang="es-ES" sz="1400" spc="-465" dirty="0">
                <a:latin typeface="Times New Roman"/>
                <a:cs typeface="Times New Roman"/>
              </a:rPr>
              <a:t> </a:t>
            </a:r>
            <a:r>
              <a:rPr lang="es-ES" sz="1400" spc="60" dirty="0">
                <a:latin typeface="Times New Roman"/>
                <a:cs typeface="Times New Roman"/>
              </a:rPr>
              <a:t>[</a:t>
            </a:r>
            <a:r>
              <a:rPr lang="es-ES" sz="1400" spc="-210" dirty="0">
                <a:latin typeface="Times New Roman"/>
                <a:cs typeface="Times New Roman"/>
              </a:rPr>
              <a:t> </a:t>
            </a:r>
            <a:r>
              <a:rPr lang="es-ES" sz="1400" i="1" spc="50" dirty="0">
                <a:latin typeface="Times New Roman"/>
                <a:cs typeface="Times New Roman"/>
              </a:rPr>
              <a:t>f</a:t>
            </a:r>
            <a:r>
              <a:rPr lang="es-ES" sz="1400" i="1" spc="-100" dirty="0">
                <a:latin typeface="Times New Roman"/>
                <a:cs typeface="Times New Roman"/>
              </a:rPr>
              <a:t> </a:t>
            </a:r>
            <a:r>
              <a:rPr lang="es-ES" sz="1400" spc="175" dirty="0">
                <a:latin typeface="Times New Roman"/>
                <a:cs typeface="Times New Roman"/>
              </a:rPr>
              <a:t>(</a:t>
            </a:r>
            <a:r>
              <a:rPr lang="es-ES" sz="1400" i="1" spc="175" dirty="0">
                <a:latin typeface="Times New Roman"/>
                <a:cs typeface="Times New Roman"/>
              </a:rPr>
              <a:t>x</a:t>
            </a:r>
            <a:r>
              <a:rPr lang="es-ES" sz="1400" i="1" spc="-345" dirty="0">
                <a:latin typeface="Times New Roman"/>
                <a:cs typeface="Times New Roman"/>
              </a:rPr>
              <a:t> </a:t>
            </a:r>
            <a:r>
              <a:rPr lang="es-ES" sz="1400" spc="-10" dirty="0">
                <a:latin typeface="Symbol"/>
                <a:cs typeface="Symbol"/>
              </a:rPr>
              <a:t></a:t>
            </a:r>
            <a:r>
              <a:rPr lang="es-ES" sz="1400" spc="-10" dirty="0">
                <a:latin typeface="Times New Roman"/>
                <a:cs typeface="Times New Roman"/>
              </a:rPr>
              <a:t>1,</a:t>
            </a:r>
            <a:r>
              <a:rPr lang="es-ES" sz="1400" spc="-175" dirty="0">
                <a:latin typeface="Times New Roman"/>
                <a:cs typeface="Times New Roman"/>
              </a:rPr>
              <a:t> </a:t>
            </a:r>
            <a:r>
              <a:rPr lang="es-ES" sz="1400" i="1" spc="105" dirty="0">
                <a:latin typeface="Times New Roman"/>
                <a:cs typeface="Times New Roman"/>
              </a:rPr>
              <a:t>y</a:t>
            </a:r>
            <a:r>
              <a:rPr lang="es-ES" sz="1400" spc="105" dirty="0">
                <a:latin typeface="Times New Roman"/>
                <a:cs typeface="Times New Roman"/>
              </a:rPr>
              <a:t>)</a:t>
            </a:r>
            <a:r>
              <a:rPr lang="es-ES" sz="1400" spc="-375" dirty="0">
                <a:latin typeface="Times New Roman"/>
                <a:cs typeface="Times New Roman"/>
              </a:rPr>
              <a:t> </a:t>
            </a:r>
            <a:r>
              <a:rPr lang="es-ES" sz="1400" spc="100" dirty="0">
                <a:latin typeface="Symbol"/>
                <a:cs typeface="Symbol"/>
              </a:rPr>
              <a:t></a:t>
            </a:r>
            <a:r>
              <a:rPr lang="es-ES" sz="1400" spc="355" dirty="0">
                <a:latin typeface="Times New Roman"/>
                <a:cs typeface="Times New Roman"/>
              </a:rPr>
              <a:t> </a:t>
            </a:r>
            <a:r>
              <a:rPr lang="es-ES" sz="1400" i="1" spc="50" dirty="0">
                <a:latin typeface="Times New Roman"/>
                <a:cs typeface="Times New Roman"/>
              </a:rPr>
              <a:t>f</a:t>
            </a:r>
            <a:r>
              <a:rPr lang="es-ES" sz="1400" i="1" spc="-100" dirty="0">
                <a:latin typeface="Times New Roman"/>
                <a:cs typeface="Times New Roman"/>
              </a:rPr>
              <a:t> </a:t>
            </a:r>
            <a:r>
              <a:rPr lang="es-ES" sz="1400" spc="175" dirty="0">
                <a:latin typeface="Times New Roman"/>
                <a:cs typeface="Times New Roman"/>
              </a:rPr>
              <a:t>(</a:t>
            </a:r>
            <a:r>
              <a:rPr lang="es-ES" sz="1400" i="1" spc="175" dirty="0">
                <a:latin typeface="Times New Roman"/>
                <a:cs typeface="Times New Roman"/>
              </a:rPr>
              <a:t>x</a:t>
            </a:r>
            <a:r>
              <a:rPr lang="es-ES" sz="1400" i="1" spc="-350" dirty="0">
                <a:latin typeface="Times New Roman"/>
                <a:cs typeface="Times New Roman"/>
              </a:rPr>
              <a:t> </a:t>
            </a:r>
            <a:r>
              <a:rPr lang="es-ES" sz="1400" spc="-30" dirty="0">
                <a:latin typeface="Symbol"/>
                <a:cs typeface="Symbol"/>
              </a:rPr>
              <a:t></a:t>
            </a:r>
            <a:r>
              <a:rPr lang="es-ES" sz="1400" spc="-30" dirty="0">
                <a:latin typeface="Times New Roman"/>
                <a:cs typeface="Times New Roman"/>
              </a:rPr>
              <a:t>1,</a:t>
            </a:r>
            <a:r>
              <a:rPr lang="es-ES" sz="1400" i="1" spc="105" dirty="0">
                <a:latin typeface="Times New Roman"/>
                <a:cs typeface="Times New Roman"/>
              </a:rPr>
              <a:t>y</a:t>
            </a:r>
            <a:r>
              <a:rPr lang="es-ES" sz="1400" spc="105" dirty="0">
                <a:latin typeface="Times New Roman"/>
                <a:cs typeface="Times New Roman"/>
              </a:rPr>
              <a:t>)</a:t>
            </a:r>
            <a:r>
              <a:rPr lang="es-ES" sz="1400" spc="114" dirty="0">
                <a:latin typeface="Times New Roman"/>
                <a:cs typeface="Times New Roman"/>
              </a:rPr>
              <a:t>	</a:t>
            </a:r>
            <a:r>
              <a:rPr lang="es-ES" sz="1400" spc="114" dirty="0">
                <a:latin typeface="Symbol"/>
                <a:cs typeface="Symbol"/>
              </a:rPr>
              <a:t></a:t>
            </a:r>
            <a:r>
              <a:rPr lang="es-ES" sz="1400" spc="340" dirty="0">
                <a:latin typeface="Times New Roman"/>
                <a:cs typeface="Times New Roman"/>
              </a:rPr>
              <a:t> </a:t>
            </a:r>
            <a:r>
              <a:rPr lang="es-ES" sz="1400" i="1" spc="55" dirty="0">
                <a:latin typeface="Times New Roman"/>
                <a:cs typeface="Times New Roman"/>
              </a:rPr>
              <a:t>f</a:t>
            </a:r>
            <a:r>
              <a:rPr lang="es-ES" sz="1400" i="1" spc="-114" dirty="0">
                <a:latin typeface="Times New Roman"/>
                <a:cs typeface="Times New Roman"/>
              </a:rPr>
              <a:t> </a:t>
            </a:r>
            <a:r>
              <a:rPr lang="es-ES" sz="1400" spc="120" dirty="0">
                <a:latin typeface="Times New Roman"/>
                <a:cs typeface="Times New Roman"/>
              </a:rPr>
              <a:t>(</a:t>
            </a:r>
            <a:r>
              <a:rPr lang="es-ES" sz="1400" i="1" spc="120" dirty="0">
                <a:latin typeface="Times New Roman"/>
                <a:cs typeface="Times New Roman"/>
              </a:rPr>
              <a:t>x</a:t>
            </a:r>
            <a:r>
              <a:rPr lang="es-ES" sz="1400" spc="120" dirty="0">
                <a:latin typeface="Times New Roman"/>
                <a:cs typeface="Times New Roman"/>
              </a:rPr>
              <a:t>,</a:t>
            </a:r>
            <a:r>
              <a:rPr lang="es-ES" sz="1400" spc="-185" dirty="0">
                <a:latin typeface="Times New Roman"/>
                <a:cs typeface="Times New Roman"/>
              </a:rPr>
              <a:t> </a:t>
            </a:r>
            <a:r>
              <a:rPr lang="es-ES" sz="1400" i="1" spc="90" dirty="0">
                <a:latin typeface="Times New Roman"/>
                <a:cs typeface="Times New Roman"/>
              </a:rPr>
              <a:t>y</a:t>
            </a:r>
            <a:r>
              <a:rPr lang="es-ES" sz="1400" i="1" spc="-300" dirty="0">
                <a:latin typeface="Times New Roman"/>
                <a:cs typeface="Times New Roman"/>
              </a:rPr>
              <a:t> </a:t>
            </a:r>
            <a:r>
              <a:rPr lang="es-ES" sz="1400" spc="20" dirty="0">
                <a:latin typeface="Symbol"/>
                <a:cs typeface="Symbol"/>
              </a:rPr>
              <a:t></a:t>
            </a:r>
            <a:r>
              <a:rPr lang="es-ES" sz="1400" spc="20" dirty="0">
                <a:latin typeface="Times New Roman"/>
                <a:cs typeface="Times New Roman"/>
              </a:rPr>
              <a:t>1)</a:t>
            </a:r>
            <a:r>
              <a:rPr lang="es-ES" sz="1400" spc="-400" dirty="0">
                <a:latin typeface="Times New Roman"/>
                <a:cs typeface="Times New Roman"/>
              </a:rPr>
              <a:t> </a:t>
            </a:r>
            <a:r>
              <a:rPr lang="es-ES" sz="1400" spc="114" dirty="0">
                <a:latin typeface="Symbol"/>
                <a:cs typeface="Symbol"/>
              </a:rPr>
              <a:t></a:t>
            </a:r>
            <a:r>
              <a:rPr lang="es-ES" sz="1400" spc="345" dirty="0">
                <a:latin typeface="Times New Roman"/>
                <a:cs typeface="Times New Roman"/>
              </a:rPr>
              <a:t> </a:t>
            </a:r>
            <a:r>
              <a:rPr lang="es-ES" sz="1400" i="1" spc="55" dirty="0">
                <a:latin typeface="Times New Roman"/>
                <a:cs typeface="Times New Roman"/>
              </a:rPr>
              <a:t>f</a:t>
            </a:r>
            <a:r>
              <a:rPr lang="es-ES" sz="1400" i="1" spc="-105" dirty="0">
                <a:latin typeface="Times New Roman"/>
                <a:cs typeface="Times New Roman"/>
              </a:rPr>
              <a:t> </a:t>
            </a:r>
            <a:r>
              <a:rPr lang="es-ES" sz="1400" spc="114" dirty="0">
                <a:latin typeface="Times New Roman"/>
                <a:cs typeface="Times New Roman"/>
              </a:rPr>
              <a:t>(</a:t>
            </a:r>
            <a:r>
              <a:rPr lang="es-ES" sz="1400" i="1" spc="114" dirty="0">
                <a:latin typeface="Times New Roman"/>
                <a:cs typeface="Times New Roman"/>
              </a:rPr>
              <a:t>x</a:t>
            </a:r>
            <a:r>
              <a:rPr lang="es-ES" sz="1400" spc="114" dirty="0">
                <a:latin typeface="Times New Roman"/>
                <a:cs typeface="Times New Roman"/>
              </a:rPr>
              <a:t>,</a:t>
            </a:r>
            <a:r>
              <a:rPr lang="es-ES" sz="1400" spc="-25" dirty="0">
                <a:latin typeface="Symbol"/>
                <a:cs typeface="Symbol"/>
              </a:rPr>
              <a:t></a:t>
            </a:r>
            <a:r>
              <a:rPr lang="es-ES" sz="1400" spc="-25" dirty="0">
                <a:latin typeface="Times New Roman"/>
                <a:cs typeface="Times New Roman"/>
              </a:rPr>
              <a:t>1)]</a:t>
            </a:r>
            <a:endParaRPr lang="es-ES" sz="1400" dirty="0">
              <a:latin typeface="Times New Roman"/>
              <a:cs typeface="Times New Roman"/>
            </a:endParaRPr>
          </a:p>
          <a:p>
            <a:pPr marL="280670">
              <a:lnSpc>
                <a:spcPct val="100000"/>
              </a:lnSpc>
              <a:spcBef>
                <a:spcPts val="625"/>
              </a:spcBef>
              <a:tabLst>
                <a:tab pos="1262380" algn="l"/>
              </a:tabLst>
            </a:pPr>
            <a:r>
              <a:rPr lang="es-ES" sz="1400" spc="90" dirty="0">
                <a:latin typeface="Times New Roman"/>
                <a:cs typeface="Times New Roman"/>
              </a:rPr>
              <a:t>		</a:t>
            </a:r>
            <a:r>
              <a:rPr lang="es-ES" sz="1400" spc="90" dirty="0">
                <a:latin typeface="Symbol"/>
                <a:cs typeface="Symbol"/>
              </a:rPr>
              <a:t></a:t>
            </a:r>
            <a:r>
              <a:rPr lang="es-ES" sz="1400" spc="-409" dirty="0">
                <a:latin typeface="Times New Roman"/>
                <a:cs typeface="Times New Roman"/>
              </a:rPr>
              <a:t> </a:t>
            </a:r>
            <a:r>
              <a:rPr lang="es-ES" sz="1400" spc="80" dirty="0">
                <a:latin typeface="Times New Roman"/>
                <a:cs typeface="Times New Roman"/>
              </a:rPr>
              <a:t>4</a:t>
            </a:r>
            <a:r>
              <a:rPr lang="es-ES" sz="1400" spc="-265" dirty="0">
                <a:latin typeface="Times New Roman"/>
                <a:cs typeface="Times New Roman"/>
              </a:rPr>
              <a:t> </a:t>
            </a:r>
            <a:r>
              <a:rPr lang="es-ES" sz="1400" i="1" spc="45" dirty="0">
                <a:latin typeface="Times New Roman"/>
                <a:cs typeface="Times New Roman"/>
              </a:rPr>
              <a:t>f</a:t>
            </a:r>
            <a:r>
              <a:rPr lang="es-ES" sz="1400" i="1" spc="-95" dirty="0">
                <a:latin typeface="Times New Roman"/>
                <a:cs typeface="Times New Roman"/>
              </a:rPr>
              <a:t> </a:t>
            </a:r>
            <a:r>
              <a:rPr lang="es-ES" sz="1400" spc="114" dirty="0">
                <a:latin typeface="Times New Roman"/>
                <a:cs typeface="Times New Roman"/>
              </a:rPr>
              <a:t>(</a:t>
            </a:r>
            <a:r>
              <a:rPr lang="es-ES" sz="1400" i="1" spc="114" dirty="0">
                <a:latin typeface="Times New Roman"/>
                <a:cs typeface="Times New Roman"/>
              </a:rPr>
              <a:t>x</a:t>
            </a:r>
            <a:r>
              <a:rPr lang="es-ES" sz="1400" spc="114" dirty="0">
                <a:latin typeface="Times New Roman"/>
                <a:cs typeface="Times New Roman"/>
              </a:rPr>
              <a:t>,</a:t>
            </a:r>
            <a:r>
              <a:rPr lang="es-ES" sz="1400" spc="-165" dirty="0">
                <a:latin typeface="Times New Roman"/>
                <a:cs typeface="Times New Roman"/>
              </a:rPr>
              <a:t> </a:t>
            </a:r>
            <a:r>
              <a:rPr lang="es-ES" sz="1400" i="1" spc="100" dirty="0">
                <a:latin typeface="Times New Roman"/>
                <a:cs typeface="Times New Roman"/>
              </a:rPr>
              <a:t>y</a:t>
            </a:r>
            <a:r>
              <a:rPr lang="es-ES" sz="1400" spc="100" dirty="0">
                <a:latin typeface="Times New Roman"/>
                <a:cs typeface="Times New Roman"/>
              </a:rPr>
              <a:t>)</a:t>
            </a:r>
            <a:endParaRPr lang="es-ES" sz="1400" dirty="0">
              <a:latin typeface="Times New Roman"/>
              <a:cs typeface="Times New Roman"/>
            </a:endParaRPr>
          </a:p>
        </p:txBody>
      </p:sp>
      <p:graphicFrame>
        <p:nvGraphicFramePr>
          <p:cNvPr id="17" name="object 5"/>
          <p:cNvGraphicFramePr>
            <a:graphicFrameLocks noGrp="1"/>
          </p:cNvGraphicFramePr>
          <p:nvPr>
            <p:extLst>
              <p:ext uri="{D42A27DB-BD31-4B8C-83A1-F6EECF244321}">
                <p14:modId xmlns:p14="http://schemas.microsoft.com/office/powerpoint/2010/main" val="3534199149"/>
              </p:ext>
            </p:extLst>
          </p:nvPr>
        </p:nvGraphicFramePr>
        <p:xfrm>
          <a:off x="5841243" y="4362086"/>
          <a:ext cx="1630680" cy="1592433"/>
        </p:xfrm>
        <a:graphic>
          <a:graphicData uri="http://schemas.openxmlformats.org/drawingml/2006/table">
            <a:tbl>
              <a:tblPr firstRow="1" bandRow="1">
                <a:tableStyleId>{2D5ABB26-0587-4C30-8999-92F81FD0307C}</a:tableStyleId>
              </a:tblPr>
              <a:tblGrid>
                <a:gridCol w="475926">
                  <a:extLst>
                    <a:ext uri="{9D8B030D-6E8A-4147-A177-3AD203B41FA5}">
                      <a16:colId xmlns:a16="http://schemas.microsoft.com/office/drawing/2014/main" val="20000"/>
                    </a:ext>
                  </a:extLst>
                </a:gridCol>
                <a:gridCol w="611829">
                  <a:extLst>
                    <a:ext uri="{9D8B030D-6E8A-4147-A177-3AD203B41FA5}">
                      <a16:colId xmlns:a16="http://schemas.microsoft.com/office/drawing/2014/main" val="20001"/>
                    </a:ext>
                  </a:extLst>
                </a:gridCol>
                <a:gridCol w="542925">
                  <a:extLst>
                    <a:ext uri="{9D8B030D-6E8A-4147-A177-3AD203B41FA5}">
                      <a16:colId xmlns:a16="http://schemas.microsoft.com/office/drawing/2014/main" val="20002"/>
                    </a:ext>
                  </a:extLst>
                </a:gridCol>
              </a:tblGrid>
              <a:tr h="539115">
                <a:tc>
                  <a:txBody>
                    <a:bodyPr/>
                    <a:lstStyle/>
                    <a:p>
                      <a:pPr marL="26670" algn="ctr">
                        <a:lnSpc>
                          <a:spcPct val="100000"/>
                        </a:lnSpc>
                        <a:spcBef>
                          <a:spcPts val="640"/>
                        </a:spcBef>
                      </a:pPr>
                      <a:r>
                        <a:rPr sz="2400" dirty="0">
                          <a:latin typeface="Arial"/>
                          <a:cs typeface="Arial"/>
                        </a:rPr>
                        <a:t>1</a:t>
                      </a: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7940" algn="ctr">
                        <a:lnSpc>
                          <a:spcPct val="100000"/>
                        </a:lnSpc>
                        <a:spcBef>
                          <a:spcPts val="640"/>
                        </a:spcBef>
                      </a:pPr>
                      <a:r>
                        <a:rPr sz="2400" dirty="0">
                          <a:latin typeface="Arial"/>
                          <a:cs typeface="Arial"/>
                        </a:rPr>
                        <a:t>1</a:t>
                      </a: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6034" algn="ctr">
                        <a:lnSpc>
                          <a:spcPct val="100000"/>
                        </a:lnSpc>
                        <a:spcBef>
                          <a:spcPts val="640"/>
                        </a:spcBef>
                      </a:pPr>
                      <a:r>
                        <a:rPr sz="2400" dirty="0">
                          <a:latin typeface="Arial"/>
                          <a:cs typeface="Arial"/>
                        </a:rPr>
                        <a:t>1</a:t>
                      </a:r>
                      <a:endParaRPr sz="2400">
                        <a:latin typeface="Arial"/>
                        <a:cs typeface="Arial"/>
                      </a:endParaRP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extLst>
                  <a:ext uri="{0D108BD9-81ED-4DB2-BD59-A6C34878D82A}">
                    <a16:rowId xmlns:a16="http://schemas.microsoft.com/office/drawing/2014/main" val="10000"/>
                  </a:ext>
                </a:extLst>
              </a:tr>
              <a:tr h="539115">
                <a:tc>
                  <a:txBody>
                    <a:bodyPr/>
                    <a:lstStyle/>
                    <a:p>
                      <a:pPr marL="26670" algn="ctr">
                        <a:lnSpc>
                          <a:spcPct val="100000"/>
                        </a:lnSpc>
                        <a:spcBef>
                          <a:spcPts val="615"/>
                        </a:spcBef>
                      </a:pPr>
                      <a:r>
                        <a:rPr sz="2400" dirty="0">
                          <a:latin typeface="Arial"/>
                          <a:cs typeface="Arial"/>
                        </a:rPr>
                        <a:t>1</a:t>
                      </a:r>
                      <a:endParaRPr sz="2400">
                        <a:latin typeface="Arial"/>
                        <a:cs typeface="Arial"/>
                      </a:endParaRPr>
                    </a:p>
                  </a:txBody>
                  <a:tcPr marL="0" marR="0" marT="78105"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tc>
                  <a:txBody>
                    <a:bodyPr/>
                    <a:lstStyle/>
                    <a:p>
                      <a:pPr marL="26034" algn="ctr">
                        <a:lnSpc>
                          <a:spcPct val="100000"/>
                        </a:lnSpc>
                        <a:spcBef>
                          <a:spcPts val="615"/>
                        </a:spcBef>
                      </a:pPr>
                      <a:r>
                        <a:rPr sz="2400" spc="-5" dirty="0">
                          <a:latin typeface="Arial"/>
                          <a:cs typeface="Arial"/>
                        </a:rPr>
                        <a:t>-8</a:t>
                      </a:r>
                      <a:endParaRPr sz="2400" dirty="0">
                        <a:latin typeface="Arial"/>
                        <a:cs typeface="Arial"/>
                      </a:endParaRPr>
                    </a:p>
                  </a:txBody>
                  <a:tcPr marL="0" marR="0" marT="78105"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chemeClr val="accent2"/>
                    </a:solidFill>
                  </a:tcPr>
                </a:tc>
                <a:tc>
                  <a:txBody>
                    <a:bodyPr/>
                    <a:lstStyle/>
                    <a:p>
                      <a:pPr marL="26034" algn="ctr">
                        <a:lnSpc>
                          <a:spcPct val="100000"/>
                        </a:lnSpc>
                        <a:spcBef>
                          <a:spcPts val="615"/>
                        </a:spcBef>
                      </a:pPr>
                      <a:r>
                        <a:rPr sz="2400" dirty="0">
                          <a:latin typeface="Arial"/>
                          <a:cs typeface="Arial"/>
                        </a:rPr>
                        <a:t>1</a:t>
                      </a:r>
                    </a:p>
                  </a:txBody>
                  <a:tcPr marL="0" marR="0" marT="78105"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1"/>
                  </a:ext>
                </a:extLst>
              </a:tr>
              <a:tr h="514203">
                <a:tc>
                  <a:txBody>
                    <a:bodyPr/>
                    <a:lstStyle/>
                    <a:p>
                      <a:pPr marL="26670" algn="ctr">
                        <a:lnSpc>
                          <a:spcPct val="100000"/>
                        </a:lnSpc>
                        <a:spcBef>
                          <a:spcPts val="640"/>
                        </a:spcBef>
                      </a:pPr>
                      <a:r>
                        <a:rPr sz="2400" dirty="0">
                          <a:latin typeface="Arial"/>
                          <a:cs typeface="Arial"/>
                        </a:rPr>
                        <a:t>1</a:t>
                      </a: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7940" algn="ctr">
                        <a:lnSpc>
                          <a:spcPct val="100000"/>
                        </a:lnSpc>
                        <a:spcBef>
                          <a:spcPts val="640"/>
                        </a:spcBef>
                      </a:pPr>
                      <a:r>
                        <a:rPr sz="2400" dirty="0">
                          <a:latin typeface="Arial"/>
                          <a:cs typeface="Arial"/>
                        </a:rPr>
                        <a:t>1</a:t>
                      </a:r>
                      <a:endParaRPr sz="2400">
                        <a:latin typeface="Arial"/>
                        <a:cs typeface="Arial"/>
                      </a:endParaRP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6034" algn="ctr">
                        <a:lnSpc>
                          <a:spcPct val="100000"/>
                        </a:lnSpc>
                        <a:spcBef>
                          <a:spcPts val="640"/>
                        </a:spcBef>
                      </a:pPr>
                      <a:r>
                        <a:rPr sz="2400" dirty="0">
                          <a:latin typeface="Arial"/>
                          <a:cs typeface="Arial"/>
                        </a:rPr>
                        <a:t>1</a:t>
                      </a: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2"/>
                  </a:ext>
                </a:extLst>
              </a:tr>
            </a:tbl>
          </a:graphicData>
        </a:graphic>
      </p:graphicFrame>
      <p:sp>
        <p:nvSpPr>
          <p:cNvPr id="22" name="Rectangle 21"/>
          <p:cNvSpPr/>
          <p:nvPr/>
        </p:nvSpPr>
        <p:spPr>
          <a:xfrm>
            <a:off x="1246659" y="2016035"/>
            <a:ext cx="9909021" cy="1785104"/>
          </a:xfrm>
          <a:prstGeom prst="rect">
            <a:avLst/>
          </a:prstGeom>
        </p:spPr>
        <p:txBody>
          <a:bodyPr wrap="square">
            <a:spAutoFit/>
          </a:bodyPr>
          <a:lstStyle/>
          <a:p>
            <a:r>
              <a:rPr lang="en-IN" dirty="0">
                <a:latin typeface="Arial"/>
                <a:cs typeface="Arial"/>
              </a:rPr>
              <a:t>We can </a:t>
            </a:r>
            <a:r>
              <a:rPr lang="en-IN" spc="-5" dirty="0">
                <a:latin typeface="Arial"/>
                <a:cs typeface="Arial"/>
              </a:rPr>
              <a:t>easily </a:t>
            </a:r>
            <a:r>
              <a:rPr lang="en-IN" spc="-10" dirty="0">
                <a:latin typeface="Arial"/>
                <a:cs typeface="Arial"/>
              </a:rPr>
              <a:t>build </a:t>
            </a:r>
            <a:r>
              <a:rPr lang="en-IN" dirty="0">
                <a:latin typeface="Arial"/>
                <a:cs typeface="Arial"/>
              </a:rPr>
              <a:t>a </a:t>
            </a:r>
            <a:r>
              <a:rPr lang="en-IN" spc="-5" dirty="0">
                <a:latin typeface="Arial"/>
                <a:cs typeface="Arial"/>
              </a:rPr>
              <a:t>filter based </a:t>
            </a:r>
            <a:r>
              <a:rPr lang="en-IN" dirty="0">
                <a:latin typeface="Arial"/>
                <a:cs typeface="Arial"/>
              </a:rPr>
              <a:t>on</a:t>
            </a:r>
            <a:r>
              <a:rPr lang="en-IN" spc="-55" dirty="0">
                <a:latin typeface="Arial"/>
                <a:cs typeface="Arial"/>
              </a:rPr>
              <a:t> </a:t>
            </a:r>
            <a:r>
              <a:rPr lang="en-IN" sz="2000" spc="140" dirty="0">
                <a:latin typeface="Symbol"/>
                <a:cs typeface="Symbol"/>
              </a:rPr>
              <a:t></a:t>
            </a:r>
            <a:r>
              <a:rPr lang="en-IN" spc="209" baseline="42929" dirty="0">
                <a:latin typeface="Times New Roman"/>
                <a:cs typeface="Times New Roman"/>
              </a:rPr>
              <a:t>2</a:t>
            </a:r>
            <a:r>
              <a:rPr lang="en-IN" spc="442" baseline="42929" dirty="0">
                <a:latin typeface="Times New Roman"/>
                <a:cs typeface="Times New Roman"/>
              </a:rPr>
              <a:t> </a:t>
            </a:r>
            <a:r>
              <a:rPr lang="en-IN" sz="2000" i="1" spc="50" dirty="0">
                <a:latin typeface="Times New Roman"/>
                <a:cs typeface="Times New Roman"/>
              </a:rPr>
              <a:t>f. </a:t>
            </a:r>
            <a:r>
              <a:rPr lang="en-IN" spc="-5" dirty="0">
                <a:latin typeface="Arial"/>
                <a:cs typeface="Arial"/>
              </a:rPr>
              <a:t>There </a:t>
            </a:r>
            <a:r>
              <a:rPr lang="en-IN" dirty="0">
                <a:latin typeface="Arial"/>
                <a:cs typeface="Arial"/>
              </a:rPr>
              <a:t>are </a:t>
            </a:r>
            <a:r>
              <a:rPr lang="en-IN" spc="-5" dirty="0">
                <a:latin typeface="Arial"/>
                <a:cs typeface="Arial"/>
              </a:rPr>
              <a:t>lots </a:t>
            </a:r>
            <a:r>
              <a:rPr lang="en-IN" dirty="0">
                <a:latin typeface="Arial"/>
                <a:cs typeface="Arial"/>
              </a:rPr>
              <a:t>of </a:t>
            </a:r>
            <a:r>
              <a:rPr lang="en-IN" spc="-5" dirty="0">
                <a:latin typeface="Arial"/>
                <a:cs typeface="Arial"/>
              </a:rPr>
              <a:t>slightly different </a:t>
            </a:r>
            <a:r>
              <a:rPr lang="en-IN" dirty="0">
                <a:latin typeface="Arial"/>
                <a:cs typeface="Arial"/>
              </a:rPr>
              <a:t>versions</a:t>
            </a:r>
            <a:r>
              <a:rPr lang="en-IN" spc="-90" dirty="0">
                <a:latin typeface="Arial"/>
                <a:cs typeface="Arial"/>
              </a:rPr>
              <a:t> </a:t>
            </a:r>
            <a:r>
              <a:rPr lang="en-IN" dirty="0">
                <a:latin typeface="Arial"/>
                <a:cs typeface="Arial"/>
              </a:rPr>
              <a:t>of  </a:t>
            </a:r>
            <a:r>
              <a:rPr lang="en-IN" spc="-5" dirty="0">
                <a:latin typeface="Arial"/>
                <a:cs typeface="Arial"/>
              </a:rPr>
              <a:t>the </a:t>
            </a:r>
            <a:r>
              <a:rPr lang="en-IN" spc="-5" dirty="0" err="1">
                <a:latin typeface="Arial"/>
                <a:cs typeface="Arial"/>
              </a:rPr>
              <a:t>Laplacian</a:t>
            </a:r>
            <a:r>
              <a:rPr lang="en-IN" spc="-5" dirty="0">
                <a:latin typeface="Arial"/>
                <a:cs typeface="Arial"/>
              </a:rPr>
              <a:t> </a:t>
            </a:r>
            <a:r>
              <a:rPr lang="en-IN" dirty="0">
                <a:latin typeface="Arial"/>
                <a:cs typeface="Arial"/>
              </a:rPr>
              <a:t>that can be</a:t>
            </a:r>
            <a:r>
              <a:rPr lang="en-IN" spc="-95" dirty="0">
                <a:latin typeface="Arial"/>
                <a:cs typeface="Arial"/>
              </a:rPr>
              <a:t> </a:t>
            </a:r>
            <a:r>
              <a:rPr lang="en-IN" dirty="0">
                <a:latin typeface="Arial"/>
                <a:cs typeface="Arial"/>
              </a:rPr>
              <a:t>used:</a:t>
            </a:r>
          </a:p>
          <a:p>
            <a:endParaRPr lang="en-IN" spc="-5" dirty="0">
              <a:latin typeface="Arial"/>
              <a:cs typeface="Arial"/>
            </a:endParaRPr>
          </a:p>
          <a:p>
            <a:endParaRPr lang="en-IN" spc="-5" dirty="0">
              <a:latin typeface="Arial"/>
              <a:cs typeface="Arial"/>
            </a:endParaRPr>
          </a:p>
          <a:p>
            <a:endParaRPr lang="en-IN" spc="-5" dirty="0">
              <a:latin typeface="Arial"/>
              <a:cs typeface="Arial"/>
            </a:endParaRPr>
          </a:p>
          <a:p>
            <a:pPr fontAlgn="t"/>
            <a:endParaRPr lang="en-IN" dirty="0"/>
          </a:p>
        </p:txBody>
      </p:sp>
      <p:graphicFrame>
        <p:nvGraphicFramePr>
          <p:cNvPr id="23" name="object 5"/>
          <p:cNvGraphicFramePr>
            <a:graphicFrameLocks noGrp="1"/>
          </p:cNvGraphicFramePr>
          <p:nvPr>
            <p:extLst>
              <p:ext uri="{D42A27DB-BD31-4B8C-83A1-F6EECF244321}">
                <p14:modId xmlns:p14="http://schemas.microsoft.com/office/powerpoint/2010/main" val="3476629015"/>
              </p:ext>
            </p:extLst>
          </p:nvPr>
        </p:nvGraphicFramePr>
        <p:xfrm>
          <a:off x="5826829" y="2656919"/>
          <a:ext cx="1630680" cy="1621155"/>
        </p:xfrm>
        <a:graphic>
          <a:graphicData uri="http://schemas.openxmlformats.org/drawingml/2006/table">
            <a:tbl>
              <a:tblPr firstRow="1" bandRow="1">
                <a:tableStyleId>{2D5ABB26-0587-4C30-8999-92F81FD0307C}</a:tableStyleId>
              </a:tblPr>
              <a:tblGrid>
                <a:gridCol w="542925">
                  <a:extLst>
                    <a:ext uri="{9D8B030D-6E8A-4147-A177-3AD203B41FA5}">
                      <a16:colId xmlns:a16="http://schemas.microsoft.com/office/drawing/2014/main" val="20000"/>
                    </a:ext>
                  </a:extLst>
                </a:gridCol>
                <a:gridCol w="544830">
                  <a:extLst>
                    <a:ext uri="{9D8B030D-6E8A-4147-A177-3AD203B41FA5}">
                      <a16:colId xmlns:a16="http://schemas.microsoft.com/office/drawing/2014/main" val="20001"/>
                    </a:ext>
                  </a:extLst>
                </a:gridCol>
                <a:gridCol w="542925">
                  <a:extLst>
                    <a:ext uri="{9D8B030D-6E8A-4147-A177-3AD203B41FA5}">
                      <a16:colId xmlns:a16="http://schemas.microsoft.com/office/drawing/2014/main" val="20002"/>
                    </a:ext>
                  </a:extLst>
                </a:gridCol>
              </a:tblGrid>
              <a:tr h="539115">
                <a:tc>
                  <a:txBody>
                    <a:bodyPr/>
                    <a:lstStyle/>
                    <a:p>
                      <a:pPr marL="26670" algn="ctr">
                        <a:lnSpc>
                          <a:spcPct val="100000"/>
                        </a:lnSpc>
                        <a:spcBef>
                          <a:spcPts val="640"/>
                        </a:spcBef>
                      </a:pPr>
                      <a:r>
                        <a:rPr lang="en-IN" sz="2400" dirty="0">
                          <a:latin typeface="Arial"/>
                          <a:cs typeface="Arial"/>
                        </a:rPr>
                        <a:t>-</a:t>
                      </a:r>
                      <a:r>
                        <a:rPr sz="2400" dirty="0">
                          <a:latin typeface="Arial"/>
                          <a:cs typeface="Arial"/>
                        </a:rPr>
                        <a:t>1</a:t>
                      </a: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7940" algn="ctr">
                        <a:lnSpc>
                          <a:spcPct val="100000"/>
                        </a:lnSpc>
                        <a:spcBef>
                          <a:spcPts val="640"/>
                        </a:spcBef>
                      </a:pPr>
                      <a:r>
                        <a:rPr lang="en-IN" sz="2400" dirty="0">
                          <a:latin typeface="Arial"/>
                          <a:cs typeface="Arial"/>
                        </a:rPr>
                        <a:t>-</a:t>
                      </a:r>
                      <a:r>
                        <a:rPr sz="2400" dirty="0">
                          <a:latin typeface="Arial"/>
                          <a:cs typeface="Arial"/>
                        </a:rPr>
                        <a:t>1</a:t>
                      </a: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6034" algn="ctr">
                        <a:lnSpc>
                          <a:spcPct val="100000"/>
                        </a:lnSpc>
                        <a:spcBef>
                          <a:spcPts val="640"/>
                        </a:spcBef>
                      </a:pPr>
                      <a:r>
                        <a:rPr lang="en-IN" sz="2400" dirty="0">
                          <a:latin typeface="Arial"/>
                          <a:cs typeface="Arial"/>
                        </a:rPr>
                        <a:t>-</a:t>
                      </a:r>
                      <a:r>
                        <a:rPr sz="2400" dirty="0">
                          <a:latin typeface="Arial"/>
                          <a:cs typeface="Arial"/>
                        </a:rPr>
                        <a:t>1</a:t>
                      </a: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extLst>
                  <a:ext uri="{0D108BD9-81ED-4DB2-BD59-A6C34878D82A}">
                    <a16:rowId xmlns:a16="http://schemas.microsoft.com/office/drawing/2014/main" val="10000"/>
                  </a:ext>
                </a:extLst>
              </a:tr>
              <a:tr h="539115">
                <a:tc>
                  <a:txBody>
                    <a:bodyPr/>
                    <a:lstStyle/>
                    <a:p>
                      <a:pPr marL="26670" algn="ctr">
                        <a:lnSpc>
                          <a:spcPct val="100000"/>
                        </a:lnSpc>
                        <a:spcBef>
                          <a:spcPts val="615"/>
                        </a:spcBef>
                      </a:pPr>
                      <a:r>
                        <a:rPr lang="en-IN" sz="2400" dirty="0">
                          <a:latin typeface="Arial"/>
                          <a:cs typeface="Arial"/>
                        </a:rPr>
                        <a:t>-</a:t>
                      </a:r>
                      <a:r>
                        <a:rPr sz="2400" dirty="0">
                          <a:latin typeface="Arial"/>
                          <a:cs typeface="Arial"/>
                        </a:rPr>
                        <a:t>1</a:t>
                      </a:r>
                    </a:p>
                  </a:txBody>
                  <a:tcPr marL="0" marR="0" marT="78105"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tc>
                  <a:txBody>
                    <a:bodyPr/>
                    <a:lstStyle/>
                    <a:p>
                      <a:pPr marL="26034" algn="ctr">
                        <a:lnSpc>
                          <a:spcPct val="100000"/>
                        </a:lnSpc>
                        <a:spcBef>
                          <a:spcPts val="615"/>
                        </a:spcBef>
                      </a:pPr>
                      <a:r>
                        <a:rPr sz="2400" spc="-5" dirty="0">
                          <a:latin typeface="Arial"/>
                          <a:cs typeface="Arial"/>
                        </a:rPr>
                        <a:t>8</a:t>
                      </a:r>
                      <a:endParaRPr sz="2400" dirty="0">
                        <a:latin typeface="Arial"/>
                        <a:cs typeface="Arial"/>
                      </a:endParaRPr>
                    </a:p>
                  </a:txBody>
                  <a:tcPr marL="0" marR="0" marT="78105"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chemeClr val="accent2"/>
                    </a:solidFill>
                  </a:tcPr>
                </a:tc>
                <a:tc>
                  <a:txBody>
                    <a:bodyPr/>
                    <a:lstStyle/>
                    <a:p>
                      <a:pPr marL="26034" algn="ctr">
                        <a:lnSpc>
                          <a:spcPct val="100000"/>
                        </a:lnSpc>
                        <a:spcBef>
                          <a:spcPts val="615"/>
                        </a:spcBef>
                      </a:pPr>
                      <a:r>
                        <a:rPr lang="en-IN" sz="2400" dirty="0">
                          <a:latin typeface="Arial"/>
                          <a:cs typeface="Arial"/>
                        </a:rPr>
                        <a:t>-</a:t>
                      </a:r>
                      <a:r>
                        <a:rPr sz="2400" dirty="0">
                          <a:latin typeface="Arial"/>
                          <a:cs typeface="Arial"/>
                        </a:rPr>
                        <a:t>1</a:t>
                      </a:r>
                    </a:p>
                  </a:txBody>
                  <a:tcPr marL="0" marR="0" marT="78105"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1"/>
                  </a:ext>
                </a:extLst>
              </a:tr>
              <a:tr h="542925">
                <a:tc>
                  <a:txBody>
                    <a:bodyPr/>
                    <a:lstStyle/>
                    <a:p>
                      <a:pPr marL="26670" algn="ctr">
                        <a:lnSpc>
                          <a:spcPct val="100000"/>
                        </a:lnSpc>
                        <a:spcBef>
                          <a:spcPts val="640"/>
                        </a:spcBef>
                      </a:pPr>
                      <a:r>
                        <a:rPr lang="en-IN" sz="2400" dirty="0">
                          <a:latin typeface="Arial"/>
                          <a:cs typeface="Arial"/>
                        </a:rPr>
                        <a:t>-</a:t>
                      </a:r>
                      <a:r>
                        <a:rPr sz="2400" dirty="0">
                          <a:latin typeface="Arial"/>
                          <a:cs typeface="Arial"/>
                        </a:rPr>
                        <a:t>1</a:t>
                      </a: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7940" algn="ctr">
                        <a:lnSpc>
                          <a:spcPct val="100000"/>
                        </a:lnSpc>
                        <a:spcBef>
                          <a:spcPts val="640"/>
                        </a:spcBef>
                      </a:pPr>
                      <a:r>
                        <a:rPr lang="en-IN" sz="2400" dirty="0">
                          <a:latin typeface="Arial"/>
                          <a:cs typeface="Arial"/>
                        </a:rPr>
                        <a:t>-</a:t>
                      </a:r>
                      <a:r>
                        <a:rPr sz="2400" dirty="0">
                          <a:latin typeface="Arial"/>
                          <a:cs typeface="Arial"/>
                        </a:rPr>
                        <a:t>1</a:t>
                      </a: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6034" algn="ctr">
                        <a:lnSpc>
                          <a:spcPct val="100000"/>
                        </a:lnSpc>
                        <a:spcBef>
                          <a:spcPts val="640"/>
                        </a:spcBef>
                      </a:pPr>
                      <a:r>
                        <a:rPr lang="en-IN" sz="2400" dirty="0">
                          <a:latin typeface="Arial"/>
                          <a:cs typeface="Arial"/>
                        </a:rPr>
                        <a:t>-</a:t>
                      </a:r>
                      <a:r>
                        <a:rPr sz="2400" dirty="0">
                          <a:latin typeface="Arial"/>
                          <a:cs typeface="Arial"/>
                        </a:rPr>
                        <a:t>1</a:t>
                      </a:r>
                    </a:p>
                  </a:txBody>
                  <a:tcPr marL="0" marR="0" marT="8128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2"/>
                  </a:ext>
                </a:extLst>
              </a:tr>
            </a:tbl>
          </a:graphicData>
        </a:graphic>
      </p:graphicFrame>
      <p:graphicFrame>
        <p:nvGraphicFramePr>
          <p:cNvPr id="24" name="object 4"/>
          <p:cNvGraphicFramePr>
            <a:graphicFrameLocks noGrp="1"/>
          </p:cNvGraphicFramePr>
          <p:nvPr>
            <p:extLst>
              <p:ext uri="{D42A27DB-BD31-4B8C-83A1-F6EECF244321}">
                <p14:modId xmlns:p14="http://schemas.microsoft.com/office/powerpoint/2010/main" val="131927988"/>
              </p:ext>
            </p:extLst>
          </p:nvPr>
        </p:nvGraphicFramePr>
        <p:xfrm>
          <a:off x="3452882" y="2666079"/>
          <a:ext cx="1559257" cy="1605670"/>
        </p:xfrm>
        <a:graphic>
          <a:graphicData uri="http://schemas.openxmlformats.org/drawingml/2006/table">
            <a:tbl>
              <a:tblPr firstRow="1" bandRow="1">
                <a:tableStyleId>{2D5ABB26-0587-4C30-8999-92F81FD0307C}</a:tableStyleId>
              </a:tblPr>
              <a:tblGrid>
                <a:gridCol w="547901">
                  <a:extLst>
                    <a:ext uri="{9D8B030D-6E8A-4147-A177-3AD203B41FA5}">
                      <a16:colId xmlns:a16="http://schemas.microsoft.com/office/drawing/2014/main" val="20000"/>
                    </a:ext>
                  </a:extLst>
                </a:gridCol>
                <a:gridCol w="506353">
                  <a:extLst>
                    <a:ext uri="{9D8B030D-6E8A-4147-A177-3AD203B41FA5}">
                      <a16:colId xmlns:a16="http://schemas.microsoft.com/office/drawing/2014/main" val="20001"/>
                    </a:ext>
                  </a:extLst>
                </a:gridCol>
                <a:gridCol w="505003">
                  <a:extLst>
                    <a:ext uri="{9D8B030D-6E8A-4147-A177-3AD203B41FA5}">
                      <a16:colId xmlns:a16="http://schemas.microsoft.com/office/drawing/2014/main" val="20002"/>
                    </a:ext>
                  </a:extLst>
                </a:gridCol>
              </a:tblGrid>
              <a:tr h="536290">
                <a:tc>
                  <a:txBody>
                    <a:bodyPr/>
                    <a:lstStyle/>
                    <a:p>
                      <a:pPr marL="26670" algn="ctr">
                        <a:lnSpc>
                          <a:spcPct val="100000"/>
                        </a:lnSpc>
                        <a:spcBef>
                          <a:spcPts val="1310"/>
                        </a:spcBef>
                      </a:pPr>
                      <a:r>
                        <a:rPr sz="2400" dirty="0">
                          <a:latin typeface="Arial"/>
                          <a:cs typeface="Arial"/>
                        </a:rPr>
                        <a:t>0</a:t>
                      </a:r>
                    </a:p>
                  </a:txBody>
                  <a:tcPr marL="0" marR="0" marT="16637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7305" algn="ctr">
                        <a:lnSpc>
                          <a:spcPct val="100000"/>
                        </a:lnSpc>
                        <a:spcBef>
                          <a:spcPts val="1310"/>
                        </a:spcBef>
                      </a:pPr>
                      <a:r>
                        <a:rPr sz="2400" dirty="0">
                          <a:latin typeface="Arial"/>
                          <a:cs typeface="Arial"/>
                        </a:rPr>
                        <a:t>1</a:t>
                      </a:r>
                      <a:endParaRPr sz="2400">
                        <a:latin typeface="Arial"/>
                        <a:cs typeface="Arial"/>
                      </a:endParaRPr>
                    </a:p>
                  </a:txBody>
                  <a:tcPr marL="0" marR="0" marT="16637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7940" algn="ctr">
                        <a:lnSpc>
                          <a:spcPct val="100000"/>
                        </a:lnSpc>
                        <a:spcBef>
                          <a:spcPts val="1310"/>
                        </a:spcBef>
                      </a:pPr>
                      <a:r>
                        <a:rPr sz="2400" dirty="0">
                          <a:latin typeface="Arial"/>
                          <a:cs typeface="Arial"/>
                        </a:rPr>
                        <a:t>0</a:t>
                      </a:r>
                    </a:p>
                  </a:txBody>
                  <a:tcPr marL="0" marR="0" marT="16637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extLst>
                  <a:ext uri="{0D108BD9-81ED-4DB2-BD59-A6C34878D82A}">
                    <a16:rowId xmlns:a16="http://schemas.microsoft.com/office/drawing/2014/main" val="10000"/>
                  </a:ext>
                </a:extLst>
              </a:tr>
              <a:tr h="532450">
                <a:tc>
                  <a:txBody>
                    <a:bodyPr/>
                    <a:lstStyle/>
                    <a:p>
                      <a:pPr marL="26670" algn="ctr">
                        <a:lnSpc>
                          <a:spcPct val="100000"/>
                        </a:lnSpc>
                        <a:spcBef>
                          <a:spcPts val="1280"/>
                        </a:spcBef>
                      </a:pPr>
                      <a:r>
                        <a:rPr sz="2400" dirty="0">
                          <a:latin typeface="Arial"/>
                          <a:cs typeface="Arial"/>
                        </a:rPr>
                        <a:t>1</a:t>
                      </a:r>
                    </a:p>
                  </a:txBody>
                  <a:tcPr marL="0" marR="0" marT="16256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tc>
                  <a:txBody>
                    <a:bodyPr/>
                    <a:lstStyle/>
                    <a:p>
                      <a:pPr marL="26034" algn="ctr">
                        <a:lnSpc>
                          <a:spcPct val="100000"/>
                        </a:lnSpc>
                        <a:spcBef>
                          <a:spcPts val="1280"/>
                        </a:spcBef>
                      </a:pPr>
                      <a:r>
                        <a:rPr sz="2400" spc="-5" dirty="0">
                          <a:latin typeface="Arial"/>
                          <a:cs typeface="Arial"/>
                        </a:rPr>
                        <a:t>-4</a:t>
                      </a:r>
                      <a:endParaRPr sz="2400" dirty="0">
                        <a:latin typeface="Arial"/>
                        <a:cs typeface="Arial"/>
                      </a:endParaRPr>
                    </a:p>
                  </a:txBody>
                  <a:tcPr marL="0" marR="0" marT="16256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chemeClr val="accent2"/>
                    </a:solidFill>
                  </a:tcPr>
                </a:tc>
                <a:tc>
                  <a:txBody>
                    <a:bodyPr/>
                    <a:lstStyle/>
                    <a:p>
                      <a:pPr marL="27940" algn="ctr">
                        <a:lnSpc>
                          <a:spcPct val="100000"/>
                        </a:lnSpc>
                        <a:spcBef>
                          <a:spcPts val="1280"/>
                        </a:spcBef>
                      </a:pPr>
                      <a:r>
                        <a:rPr sz="2400" dirty="0">
                          <a:latin typeface="Arial"/>
                          <a:cs typeface="Arial"/>
                        </a:rPr>
                        <a:t>1</a:t>
                      </a:r>
                    </a:p>
                  </a:txBody>
                  <a:tcPr marL="0" marR="0" marT="16256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1"/>
                  </a:ext>
                </a:extLst>
              </a:tr>
              <a:tr h="536930">
                <a:tc>
                  <a:txBody>
                    <a:bodyPr/>
                    <a:lstStyle/>
                    <a:p>
                      <a:pPr marL="26670" algn="ctr">
                        <a:lnSpc>
                          <a:spcPct val="100000"/>
                        </a:lnSpc>
                        <a:spcBef>
                          <a:spcPts val="1315"/>
                        </a:spcBef>
                      </a:pPr>
                      <a:r>
                        <a:rPr sz="2400" dirty="0">
                          <a:latin typeface="Arial"/>
                          <a:cs typeface="Arial"/>
                        </a:rPr>
                        <a:t>0</a:t>
                      </a:r>
                      <a:endParaRPr sz="2400">
                        <a:latin typeface="Arial"/>
                        <a:cs typeface="Arial"/>
                      </a:endParaRPr>
                    </a:p>
                  </a:txBody>
                  <a:tcPr marL="0" marR="0" marT="167005"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7305" algn="ctr">
                        <a:lnSpc>
                          <a:spcPct val="100000"/>
                        </a:lnSpc>
                        <a:spcBef>
                          <a:spcPts val="1315"/>
                        </a:spcBef>
                      </a:pPr>
                      <a:r>
                        <a:rPr sz="2400" dirty="0">
                          <a:latin typeface="Arial"/>
                          <a:cs typeface="Arial"/>
                        </a:rPr>
                        <a:t>1</a:t>
                      </a:r>
                    </a:p>
                  </a:txBody>
                  <a:tcPr marL="0" marR="0" marT="167005"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7940" algn="ctr">
                        <a:lnSpc>
                          <a:spcPct val="100000"/>
                        </a:lnSpc>
                        <a:spcBef>
                          <a:spcPts val="1315"/>
                        </a:spcBef>
                      </a:pPr>
                      <a:r>
                        <a:rPr sz="2400" dirty="0">
                          <a:latin typeface="Arial"/>
                          <a:cs typeface="Arial"/>
                        </a:rPr>
                        <a:t>0</a:t>
                      </a:r>
                    </a:p>
                  </a:txBody>
                  <a:tcPr marL="0" marR="0" marT="167005"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2"/>
                  </a:ext>
                </a:extLst>
              </a:tr>
            </a:tbl>
          </a:graphicData>
        </a:graphic>
      </p:graphicFrame>
      <p:graphicFrame>
        <p:nvGraphicFramePr>
          <p:cNvPr id="25" name="object 4"/>
          <p:cNvGraphicFramePr>
            <a:graphicFrameLocks noGrp="1"/>
          </p:cNvGraphicFramePr>
          <p:nvPr>
            <p:extLst>
              <p:ext uri="{D42A27DB-BD31-4B8C-83A1-F6EECF244321}">
                <p14:modId xmlns:p14="http://schemas.microsoft.com/office/powerpoint/2010/main" val="270901213"/>
              </p:ext>
            </p:extLst>
          </p:nvPr>
        </p:nvGraphicFramePr>
        <p:xfrm>
          <a:off x="3417872" y="4354779"/>
          <a:ext cx="1625867" cy="1593215"/>
        </p:xfrm>
        <a:graphic>
          <a:graphicData uri="http://schemas.openxmlformats.org/drawingml/2006/table">
            <a:tbl>
              <a:tblPr firstRow="1" bandRow="1">
                <a:tableStyleId>{2D5ABB26-0587-4C30-8999-92F81FD0307C}</a:tableStyleId>
              </a:tblPr>
              <a:tblGrid>
                <a:gridCol w="573571">
                  <a:extLst>
                    <a:ext uri="{9D8B030D-6E8A-4147-A177-3AD203B41FA5}">
                      <a16:colId xmlns:a16="http://schemas.microsoft.com/office/drawing/2014/main" val="20000"/>
                    </a:ext>
                  </a:extLst>
                </a:gridCol>
                <a:gridCol w="526851">
                  <a:extLst>
                    <a:ext uri="{9D8B030D-6E8A-4147-A177-3AD203B41FA5}">
                      <a16:colId xmlns:a16="http://schemas.microsoft.com/office/drawing/2014/main" val="20001"/>
                    </a:ext>
                  </a:extLst>
                </a:gridCol>
                <a:gridCol w="525445">
                  <a:extLst>
                    <a:ext uri="{9D8B030D-6E8A-4147-A177-3AD203B41FA5}">
                      <a16:colId xmlns:a16="http://schemas.microsoft.com/office/drawing/2014/main" val="20002"/>
                    </a:ext>
                  </a:extLst>
                </a:gridCol>
              </a:tblGrid>
              <a:tr h="491917">
                <a:tc>
                  <a:txBody>
                    <a:bodyPr/>
                    <a:lstStyle/>
                    <a:p>
                      <a:pPr marL="26670" algn="ctr">
                        <a:lnSpc>
                          <a:spcPct val="100000"/>
                        </a:lnSpc>
                        <a:spcBef>
                          <a:spcPts val="1310"/>
                        </a:spcBef>
                      </a:pPr>
                      <a:r>
                        <a:rPr sz="2400" dirty="0">
                          <a:latin typeface="Arial"/>
                          <a:cs typeface="Arial"/>
                        </a:rPr>
                        <a:t>0</a:t>
                      </a:r>
                    </a:p>
                  </a:txBody>
                  <a:tcPr marL="0" marR="0" marT="16637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7305" algn="ctr">
                        <a:lnSpc>
                          <a:spcPct val="100000"/>
                        </a:lnSpc>
                        <a:spcBef>
                          <a:spcPts val="1310"/>
                        </a:spcBef>
                      </a:pPr>
                      <a:r>
                        <a:rPr sz="2400" dirty="0">
                          <a:latin typeface="Arial"/>
                          <a:cs typeface="Arial"/>
                        </a:rPr>
                        <a:t>1</a:t>
                      </a:r>
                      <a:endParaRPr sz="2400">
                        <a:latin typeface="Arial"/>
                        <a:cs typeface="Arial"/>
                      </a:endParaRPr>
                    </a:p>
                  </a:txBody>
                  <a:tcPr marL="0" marR="0" marT="16637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7940" algn="ctr">
                        <a:lnSpc>
                          <a:spcPct val="100000"/>
                        </a:lnSpc>
                        <a:spcBef>
                          <a:spcPts val="1310"/>
                        </a:spcBef>
                      </a:pPr>
                      <a:r>
                        <a:rPr sz="2400" dirty="0">
                          <a:latin typeface="Arial"/>
                          <a:cs typeface="Arial"/>
                        </a:rPr>
                        <a:t>0</a:t>
                      </a:r>
                    </a:p>
                  </a:txBody>
                  <a:tcPr marL="0" marR="0" marT="16637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extLst>
                  <a:ext uri="{0D108BD9-81ED-4DB2-BD59-A6C34878D82A}">
                    <a16:rowId xmlns:a16="http://schemas.microsoft.com/office/drawing/2014/main" val="10000"/>
                  </a:ext>
                </a:extLst>
              </a:tr>
              <a:tr h="488395">
                <a:tc>
                  <a:txBody>
                    <a:bodyPr/>
                    <a:lstStyle/>
                    <a:p>
                      <a:pPr marL="26670" algn="ctr">
                        <a:lnSpc>
                          <a:spcPct val="100000"/>
                        </a:lnSpc>
                        <a:spcBef>
                          <a:spcPts val="1280"/>
                        </a:spcBef>
                      </a:pPr>
                      <a:r>
                        <a:rPr sz="2400" dirty="0">
                          <a:latin typeface="Arial"/>
                          <a:cs typeface="Arial"/>
                        </a:rPr>
                        <a:t>1</a:t>
                      </a:r>
                    </a:p>
                  </a:txBody>
                  <a:tcPr marL="0" marR="0" marT="16256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tc>
                  <a:txBody>
                    <a:bodyPr/>
                    <a:lstStyle/>
                    <a:p>
                      <a:pPr marL="26034" algn="ctr">
                        <a:lnSpc>
                          <a:spcPct val="100000"/>
                        </a:lnSpc>
                        <a:spcBef>
                          <a:spcPts val="1280"/>
                        </a:spcBef>
                      </a:pPr>
                      <a:r>
                        <a:rPr sz="2400" spc="-5" dirty="0">
                          <a:latin typeface="Arial"/>
                          <a:cs typeface="Arial"/>
                        </a:rPr>
                        <a:t>-4</a:t>
                      </a:r>
                      <a:endParaRPr sz="2400" dirty="0">
                        <a:latin typeface="Arial"/>
                        <a:cs typeface="Arial"/>
                      </a:endParaRPr>
                    </a:p>
                  </a:txBody>
                  <a:tcPr marL="0" marR="0" marT="16256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chemeClr val="accent2"/>
                    </a:solidFill>
                  </a:tcPr>
                </a:tc>
                <a:tc>
                  <a:txBody>
                    <a:bodyPr/>
                    <a:lstStyle/>
                    <a:p>
                      <a:pPr marL="27940" algn="ctr">
                        <a:lnSpc>
                          <a:spcPct val="100000"/>
                        </a:lnSpc>
                        <a:spcBef>
                          <a:spcPts val="1280"/>
                        </a:spcBef>
                      </a:pPr>
                      <a:r>
                        <a:rPr sz="2400" dirty="0">
                          <a:latin typeface="Arial"/>
                          <a:cs typeface="Arial"/>
                        </a:rPr>
                        <a:t>1</a:t>
                      </a:r>
                    </a:p>
                  </a:txBody>
                  <a:tcPr marL="0" marR="0" marT="16256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1"/>
                  </a:ext>
                </a:extLst>
              </a:tr>
              <a:tr h="492504">
                <a:tc>
                  <a:txBody>
                    <a:bodyPr/>
                    <a:lstStyle/>
                    <a:p>
                      <a:pPr marL="26670" algn="ctr">
                        <a:lnSpc>
                          <a:spcPct val="100000"/>
                        </a:lnSpc>
                        <a:spcBef>
                          <a:spcPts val="1315"/>
                        </a:spcBef>
                      </a:pPr>
                      <a:r>
                        <a:rPr sz="2400" dirty="0">
                          <a:latin typeface="Arial"/>
                          <a:cs typeface="Arial"/>
                        </a:rPr>
                        <a:t>0</a:t>
                      </a:r>
                      <a:endParaRPr sz="2400">
                        <a:latin typeface="Arial"/>
                        <a:cs typeface="Arial"/>
                      </a:endParaRPr>
                    </a:p>
                  </a:txBody>
                  <a:tcPr marL="0" marR="0" marT="167005"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7305" algn="ctr">
                        <a:lnSpc>
                          <a:spcPct val="100000"/>
                        </a:lnSpc>
                        <a:spcBef>
                          <a:spcPts val="1315"/>
                        </a:spcBef>
                      </a:pPr>
                      <a:r>
                        <a:rPr sz="2400" dirty="0">
                          <a:latin typeface="Arial"/>
                          <a:cs typeface="Arial"/>
                        </a:rPr>
                        <a:t>1</a:t>
                      </a:r>
                    </a:p>
                  </a:txBody>
                  <a:tcPr marL="0" marR="0" marT="167005"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7940" algn="ctr">
                        <a:lnSpc>
                          <a:spcPct val="100000"/>
                        </a:lnSpc>
                        <a:spcBef>
                          <a:spcPts val="1315"/>
                        </a:spcBef>
                      </a:pPr>
                      <a:r>
                        <a:rPr sz="2400" dirty="0">
                          <a:latin typeface="Arial"/>
                          <a:cs typeface="Arial"/>
                        </a:rPr>
                        <a:t>0</a:t>
                      </a:r>
                    </a:p>
                  </a:txBody>
                  <a:tcPr marL="0" marR="0" marT="167005"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2"/>
                  </a:ext>
                </a:extLst>
              </a:tr>
            </a:tbl>
          </a:graphicData>
        </a:graphic>
      </p:graphicFrame>
      <p:sp>
        <p:nvSpPr>
          <p:cNvPr id="26" name="Rectangle 25"/>
          <p:cNvSpPr/>
          <p:nvPr/>
        </p:nvSpPr>
        <p:spPr>
          <a:xfrm>
            <a:off x="7866941" y="3657436"/>
            <a:ext cx="4067034" cy="1200329"/>
          </a:xfrm>
          <a:prstGeom prst="rect">
            <a:avLst/>
          </a:prstGeom>
        </p:spPr>
        <p:txBody>
          <a:bodyPr wrap="square">
            <a:spAutoFit/>
          </a:bodyPr>
          <a:lstStyle/>
          <a:p>
            <a:pPr marL="280670">
              <a:lnSpc>
                <a:spcPct val="100000"/>
              </a:lnSpc>
              <a:spcBef>
                <a:spcPts val="625"/>
              </a:spcBef>
              <a:tabLst>
                <a:tab pos="1262380" algn="l"/>
              </a:tabLst>
            </a:pPr>
            <a:r>
              <a:rPr lang="es-ES" spc="140" dirty="0">
                <a:latin typeface="Symbol"/>
                <a:cs typeface="Symbol"/>
              </a:rPr>
              <a:t></a:t>
            </a:r>
            <a:r>
              <a:rPr lang="es-ES" spc="209" baseline="42929" dirty="0">
                <a:latin typeface="Times New Roman"/>
                <a:cs typeface="Times New Roman"/>
              </a:rPr>
              <a:t>2</a:t>
            </a:r>
            <a:r>
              <a:rPr lang="es-ES" spc="442" baseline="42929" dirty="0">
                <a:latin typeface="Times New Roman"/>
                <a:cs typeface="Times New Roman"/>
              </a:rPr>
              <a:t> </a:t>
            </a:r>
            <a:r>
              <a:rPr lang="es-ES" i="1" spc="50" dirty="0">
                <a:latin typeface="Times New Roman"/>
                <a:cs typeface="Times New Roman"/>
              </a:rPr>
              <a:t>f</a:t>
            </a:r>
            <a:r>
              <a:rPr lang="es-ES" spc="100" dirty="0">
                <a:latin typeface="Symbol"/>
                <a:cs typeface="Symbol"/>
              </a:rPr>
              <a:t></a:t>
            </a:r>
            <a:r>
              <a:rPr lang="es-ES" spc="-465" dirty="0">
                <a:latin typeface="Times New Roman"/>
                <a:cs typeface="Times New Roman"/>
              </a:rPr>
              <a:t> </a:t>
            </a:r>
            <a:r>
              <a:rPr lang="es-ES" spc="60" dirty="0">
                <a:latin typeface="Times New Roman"/>
                <a:cs typeface="Times New Roman"/>
              </a:rPr>
              <a:t>[</a:t>
            </a:r>
            <a:r>
              <a:rPr lang="es-ES" spc="-210" dirty="0">
                <a:latin typeface="Times New Roman"/>
                <a:cs typeface="Times New Roman"/>
              </a:rPr>
              <a:t> </a:t>
            </a:r>
            <a:r>
              <a:rPr lang="es-ES" i="1" spc="50" dirty="0">
                <a:latin typeface="Times New Roman"/>
                <a:cs typeface="Times New Roman"/>
              </a:rPr>
              <a:t>f</a:t>
            </a:r>
            <a:r>
              <a:rPr lang="es-ES" i="1" spc="-100" dirty="0">
                <a:latin typeface="Times New Roman"/>
                <a:cs typeface="Times New Roman"/>
              </a:rPr>
              <a:t> </a:t>
            </a:r>
            <a:r>
              <a:rPr lang="es-ES" spc="175" dirty="0">
                <a:latin typeface="Times New Roman"/>
                <a:cs typeface="Times New Roman"/>
              </a:rPr>
              <a:t>(</a:t>
            </a:r>
            <a:r>
              <a:rPr lang="es-ES" i="1" spc="175" dirty="0">
                <a:latin typeface="Times New Roman"/>
                <a:cs typeface="Times New Roman"/>
              </a:rPr>
              <a:t>x</a:t>
            </a:r>
            <a:r>
              <a:rPr lang="es-ES" i="1" spc="-345" dirty="0">
                <a:latin typeface="Times New Roman"/>
                <a:cs typeface="Times New Roman"/>
              </a:rPr>
              <a:t> </a:t>
            </a:r>
            <a:r>
              <a:rPr lang="es-ES" spc="-10" dirty="0">
                <a:latin typeface="Symbol"/>
                <a:cs typeface="Symbol"/>
              </a:rPr>
              <a:t></a:t>
            </a:r>
            <a:r>
              <a:rPr lang="es-ES" spc="-10" dirty="0">
                <a:latin typeface="Times New Roman"/>
                <a:cs typeface="Times New Roman"/>
              </a:rPr>
              <a:t>1,</a:t>
            </a:r>
            <a:r>
              <a:rPr lang="es-ES" spc="-175" dirty="0">
                <a:latin typeface="Times New Roman"/>
                <a:cs typeface="Times New Roman"/>
              </a:rPr>
              <a:t> </a:t>
            </a:r>
            <a:r>
              <a:rPr lang="es-ES" i="1" spc="105" dirty="0">
                <a:latin typeface="Times New Roman"/>
                <a:cs typeface="Times New Roman"/>
              </a:rPr>
              <a:t>y</a:t>
            </a:r>
            <a:r>
              <a:rPr lang="es-ES" spc="105" dirty="0">
                <a:latin typeface="Times New Roman"/>
                <a:cs typeface="Times New Roman"/>
              </a:rPr>
              <a:t>)</a:t>
            </a:r>
            <a:r>
              <a:rPr lang="es-ES" spc="-375" dirty="0">
                <a:latin typeface="Times New Roman"/>
                <a:cs typeface="Times New Roman"/>
              </a:rPr>
              <a:t> </a:t>
            </a:r>
            <a:r>
              <a:rPr lang="es-ES" spc="100" dirty="0">
                <a:latin typeface="Symbol"/>
                <a:cs typeface="Symbol"/>
              </a:rPr>
              <a:t></a:t>
            </a:r>
            <a:r>
              <a:rPr lang="es-ES" spc="355" dirty="0">
                <a:latin typeface="Times New Roman"/>
                <a:cs typeface="Times New Roman"/>
              </a:rPr>
              <a:t> </a:t>
            </a:r>
            <a:r>
              <a:rPr lang="es-ES" i="1" spc="50" dirty="0">
                <a:latin typeface="Times New Roman"/>
                <a:cs typeface="Times New Roman"/>
              </a:rPr>
              <a:t>f</a:t>
            </a:r>
            <a:r>
              <a:rPr lang="es-ES" i="1" spc="-100" dirty="0">
                <a:latin typeface="Times New Roman"/>
                <a:cs typeface="Times New Roman"/>
              </a:rPr>
              <a:t> </a:t>
            </a:r>
            <a:r>
              <a:rPr lang="es-ES" spc="175" dirty="0">
                <a:latin typeface="Times New Roman"/>
                <a:cs typeface="Times New Roman"/>
              </a:rPr>
              <a:t>(</a:t>
            </a:r>
            <a:r>
              <a:rPr lang="es-ES" i="1" spc="175" dirty="0">
                <a:latin typeface="Times New Roman"/>
                <a:cs typeface="Times New Roman"/>
              </a:rPr>
              <a:t>x</a:t>
            </a:r>
            <a:r>
              <a:rPr lang="es-ES" i="1" spc="-350" dirty="0">
                <a:latin typeface="Times New Roman"/>
                <a:cs typeface="Times New Roman"/>
              </a:rPr>
              <a:t> </a:t>
            </a:r>
            <a:r>
              <a:rPr lang="es-ES" spc="-30" dirty="0">
                <a:latin typeface="Symbol"/>
                <a:cs typeface="Symbol"/>
              </a:rPr>
              <a:t></a:t>
            </a:r>
            <a:r>
              <a:rPr lang="es-ES" spc="-30" dirty="0">
                <a:latin typeface="Times New Roman"/>
                <a:cs typeface="Times New Roman"/>
              </a:rPr>
              <a:t>1,</a:t>
            </a:r>
            <a:r>
              <a:rPr lang="es-ES" i="1" spc="105" dirty="0">
                <a:latin typeface="Times New Roman"/>
                <a:cs typeface="Times New Roman"/>
              </a:rPr>
              <a:t>y</a:t>
            </a:r>
            <a:r>
              <a:rPr lang="es-ES" spc="105" dirty="0">
                <a:latin typeface="Times New Roman"/>
                <a:cs typeface="Times New Roman"/>
              </a:rPr>
              <a:t>)</a:t>
            </a:r>
            <a:r>
              <a:rPr lang="es-ES" spc="114" dirty="0">
                <a:latin typeface="Times New Roman"/>
                <a:cs typeface="Times New Roman"/>
              </a:rPr>
              <a:t>	</a:t>
            </a:r>
            <a:r>
              <a:rPr lang="es-ES" spc="114" dirty="0">
                <a:latin typeface="Symbol"/>
                <a:cs typeface="Symbol"/>
              </a:rPr>
              <a:t></a:t>
            </a:r>
            <a:r>
              <a:rPr lang="es-ES" spc="340" dirty="0">
                <a:latin typeface="Times New Roman"/>
                <a:cs typeface="Times New Roman"/>
              </a:rPr>
              <a:t> </a:t>
            </a:r>
            <a:r>
              <a:rPr lang="es-ES" i="1" spc="55" dirty="0">
                <a:latin typeface="Times New Roman"/>
                <a:cs typeface="Times New Roman"/>
              </a:rPr>
              <a:t>f</a:t>
            </a:r>
            <a:r>
              <a:rPr lang="es-ES" i="1" spc="-114" dirty="0">
                <a:latin typeface="Times New Roman"/>
                <a:cs typeface="Times New Roman"/>
              </a:rPr>
              <a:t> </a:t>
            </a:r>
            <a:r>
              <a:rPr lang="es-ES" spc="120" dirty="0">
                <a:latin typeface="Times New Roman"/>
                <a:cs typeface="Times New Roman"/>
              </a:rPr>
              <a:t>(</a:t>
            </a:r>
            <a:r>
              <a:rPr lang="es-ES" i="1" spc="120" dirty="0">
                <a:latin typeface="Times New Roman"/>
                <a:cs typeface="Times New Roman"/>
              </a:rPr>
              <a:t>x</a:t>
            </a:r>
            <a:r>
              <a:rPr lang="es-ES" spc="120" dirty="0">
                <a:latin typeface="Times New Roman"/>
                <a:cs typeface="Times New Roman"/>
              </a:rPr>
              <a:t>,</a:t>
            </a:r>
            <a:r>
              <a:rPr lang="es-ES" spc="-185" dirty="0">
                <a:latin typeface="Times New Roman"/>
                <a:cs typeface="Times New Roman"/>
              </a:rPr>
              <a:t> </a:t>
            </a:r>
            <a:r>
              <a:rPr lang="es-ES" i="1" spc="90" dirty="0">
                <a:latin typeface="Times New Roman"/>
                <a:cs typeface="Times New Roman"/>
              </a:rPr>
              <a:t>y</a:t>
            </a:r>
            <a:r>
              <a:rPr lang="es-ES" i="1" spc="-300" dirty="0">
                <a:latin typeface="Times New Roman"/>
                <a:cs typeface="Times New Roman"/>
              </a:rPr>
              <a:t> </a:t>
            </a:r>
            <a:r>
              <a:rPr lang="es-ES" spc="20" dirty="0">
                <a:latin typeface="Symbol"/>
                <a:cs typeface="Symbol"/>
              </a:rPr>
              <a:t></a:t>
            </a:r>
            <a:r>
              <a:rPr lang="es-ES" spc="20" dirty="0">
                <a:latin typeface="Times New Roman"/>
                <a:cs typeface="Times New Roman"/>
              </a:rPr>
              <a:t>1)</a:t>
            </a:r>
            <a:r>
              <a:rPr lang="es-ES" spc="-400" dirty="0">
                <a:latin typeface="Times New Roman"/>
                <a:cs typeface="Times New Roman"/>
              </a:rPr>
              <a:t> </a:t>
            </a:r>
            <a:r>
              <a:rPr lang="es-ES" spc="114" dirty="0">
                <a:latin typeface="Symbol"/>
                <a:cs typeface="Symbol"/>
              </a:rPr>
              <a:t></a:t>
            </a:r>
            <a:r>
              <a:rPr lang="es-ES" spc="345" dirty="0">
                <a:latin typeface="Times New Roman"/>
                <a:cs typeface="Times New Roman"/>
              </a:rPr>
              <a:t> </a:t>
            </a:r>
            <a:r>
              <a:rPr lang="es-ES" i="1" spc="55" dirty="0">
                <a:latin typeface="Times New Roman"/>
                <a:cs typeface="Times New Roman"/>
              </a:rPr>
              <a:t>f</a:t>
            </a:r>
            <a:r>
              <a:rPr lang="es-ES" i="1" spc="-105" dirty="0">
                <a:latin typeface="Times New Roman"/>
                <a:cs typeface="Times New Roman"/>
              </a:rPr>
              <a:t> </a:t>
            </a:r>
            <a:r>
              <a:rPr lang="es-ES" spc="114" dirty="0">
                <a:latin typeface="Times New Roman"/>
                <a:cs typeface="Times New Roman"/>
              </a:rPr>
              <a:t>(</a:t>
            </a:r>
            <a:r>
              <a:rPr lang="es-ES" i="1" spc="114" dirty="0">
                <a:latin typeface="Times New Roman"/>
                <a:cs typeface="Times New Roman"/>
              </a:rPr>
              <a:t>x</a:t>
            </a:r>
            <a:r>
              <a:rPr lang="es-ES" spc="114" dirty="0">
                <a:latin typeface="Times New Roman"/>
                <a:cs typeface="Times New Roman"/>
              </a:rPr>
              <a:t>,y</a:t>
            </a:r>
            <a:r>
              <a:rPr lang="es-ES" spc="-25" dirty="0">
                <a:latin typeface="Symbol"/>
                <a:cs typeface="Symbol"/>
              </a:rPr>
              <a:t></a:t>
            </a:r>
            <a:r>
              <a:rPr lang="es-ES" spc="-25" dirty="0">
                <a:latin typeface="Times New Roman"/>
                <a:cs typeface="Times New Roman"/>
              </a:rPr>
              <a:t>1)+</a:t>
            </a:r>
            <a:r>
              <a:rPr lang="es-ES" i="1" spc="50" dirty="0">
                <a:latin typeface="Times New Roman"/>
                <a:cs typeface="Times New Roman"/>
              </a:rPr>
              <a:t> f</a:t>
            </a:r>
            <a:r>
              <a:rPr lang="es-ES" i="1" spc="-100" dirty="0">
                <a:latin typeface="Times New Roman"/>
                <a:cs typeface="Times New Roman"/>
              </a:rPr>
              <a:t> </a:t>
            </a:r>
            <a:r>
              <a:rPr lang="es-ES" spc="175" dirty="0">
                <a:latin typeface="Times New Roman"/>
                <a:cs typeface="Times New Roman"/>
              </a:rPr>
              <a:t>(</a:t>
            </a:r>
            <a:r>
              <a:rPr lang="es-ES" i="1" spc="175" dirty="0">
                <a:latin typeface="Times New Roman"/>
                <a:cs typeface="Times New Roman"/>
              </a:rPr>
              <a:t>x</a:t>
            </a:r>
            <a:r>
              <a:rPr lang="es-ES" i="1" spc="-345" dirty="0">
                <a:latin typeface="Times New Roman"/>
                <a:cs typeface="Times New Roman"/>
              </a:rPr>
              <a:t> </a:t>
            </a:r>
            <a:r>
              <a:rPr lang="es-ES" spc="-10" dirty="0">
                <a:latin typeface="Symbol"/>
                <a:cs typeface="Symbol"/>
              </a:rPr>
              <a:t></a:t>
            </a:r>
            <a:r>
              <a:rPr lang="es-ES" spc="-10" dirty="0">
                <a:latin typeface="Times New Roman"/>
                <a:cs typeface="Times New Roman"/>
              </a:rPr>
              <a:t>1,</a:t>
            </a:r>
            <a:r>
              <a:rPr lang="es-ES" spc="-175" dirty="0">
                <a:latin typeface="Times New Roman"/>
                <a:cs typeface="Times New Roman"/>
              </a:rPr>
              <a:t> </a:t>
            </a:r>
            <a:r>
              <a:rPr lang="es-ES" i="1" spc="105" dirty="0">
                <a:latin typeface="Times New Roman"/>
                <a:cs typeface="Times New Roman"/>
              </a:rPr>
              <a:t>y+1</a:t>
            </a:r>
            <a:r>
              <a:rPr lang="es-ES" spc="105" dirty="0">
                <a:latin typeface="Times New Roman"/>
                <a:cs typeface="Times New Roman"/>
              </a:rPr>
              <a:t>)</a:t>
            </a:r>
            <a:r>
              <a:rPr lang="es-ES" spc="-375" dirty="0">
                <a:latin typeface="Times New Roman"/>
                <a:cs typeface="Times New Roman"/>
              </a:rPr>
              <a:t> </a:t>
            </a:r>
            <a:r>
              <a:rPr lang="es-ES" spc="100" dirty="0">
                <a:latin typeface="Symbol"/>
                <a:cs typeface="Symbol"/>
              </a:rPr>
              <a:t></a:t>
            </a:r>
            <a:r>
              <a:rPr lang="es-ES" spc="355" dirty="0">
                <a:latin typeface="Times New Roman"/>
                <a:cs typeface="Times New Roman"/>
              </a:rPr>
              <a:t> </a:t>
            </a:r>
            <a:r>
              <a:rPr lang="es-ES" i="1" spc="50" dirty="0">
                <a:latin typeface="Times New Roman"/>
                <a:cs typeface="Times New Roman"/>
              </a:rPr>
              <a:t>f</a:t>
            </a:r>
            <a:r>
              <a:rPr lang="es-ES" i="1" spc="-100" dirty="0">
                <a:latin typeface="Times New Roman"/>
                <a:cs typeface="Times New Roman"/>
              </a:rPr>
              <a:t> </a:t>
            </a:r>
            <a:r>
              <a:rPr lang="es-ES" spc="175" dirty="0">
                <a:latin typeface="Times New Roman"/>
                <a:cs typeface="Times New Roman"/>
              </a:rPr>
              <a:t>(</a:t>
            </a:r>
            <a:r>
              <a:rPr lang="es-ES" i="1" spc="175" dirty="0">
                <a:latin typeface="Times New Roman"/>
                <a:cs typeface="Times New Roman"/>
              </a:rPr>
              <a:t>x</a:t>
            </a:r>
            <a:r>
              <a:rPr lang="es-ES" i="1" spc="-350" dirty="0">
                <a:latin typeface="Times New Roman"/>
                <a:cs typeface="Times New Roman"/>
              </a:rPr>
              <a:t> </a:t>
            </a:r>
            <a:r>
              <a:rPr lang="es-ES" spc="-30" dirty="0">
                <a:latin typeface="Symbol"/>
                <a:cs typeface="Times New Roman"/>
              </a:rPr>
              <a:t>+</a:t>
            </a:r>
            <a:r>
              <a:rPr lang="es-ES" spc="-30" dirty="0">
                <a:latin typeface="Times New Roman"/>
                <a:cs typeface="Times New Roman"/>
              </a:rPr>
              <a:t>1,</a:t>
            </a:r>
            <a:r>
              <a:rPr lang="es-ES" i="1" spc="105" dirty="0">
                <a:latin typeface="Times New Roman"/>
                <a:cs typeface="Times New Roman"/>
              </a:rPr>
              <a:t>y-1</a:t>
            </a:r>
            <a:r>
              <a:rPr lang="es-ES" spc="105" dirty="0">
                <a:latin typeface="Times New Roman"/>
                <a:cs typeface="Times New Roman"/>
              </a:rPr>
              <a:t>)</a:t>
            </a:r>
            <a:r>
              <a:rPr lang="es-ES" spc="114" dirty="0">
                <a:latin typeface="Times New Roman"/>
                <a:cs typeface="Times New Roman"/>
              </a:rPr>
              <a:t> </a:t>
            </a:r>
            <a:r>
              <a:rPr lang="es-ES" spc="114" dirty="0">
                <a:latin typeface="Symbol"/>
                <a:cs typeface="Symbol"/>
              </a:rPr>
              <a:t></a:t>
            </a:r>
            <a:r>
              <a:rPr lang="es-ES" spc="340" dirty="0">
                <a:latin typeface="Times New Roman"/>
                <a:cs typeface="Times New Roman"/>
              </a:rPr>
              <a:t> </a:t>
            </a:r>
            <a:r>
              <a:rPr lang="es-ES" i="1" spc="55" dirty="0">
                <a:latin typeface="Times New Roman"/>
                <a:cs typeface="Times New Roman"/>
              </a:rPr>
              <a:t>f</a:t>
            </a:r>
            <a:r>
              <a:rPr lang="es-ES" i="1" spc="-114" dirty="0">
                <a:latin typeface="Times New Roman"/>
                <a:cs typeface="Times New Roman"/>
              </a:rPr>
              <a:t> </a:t>
            </a:r>
            <a:r>
              <a:rPr lang="es-ES" spc="120" dirty="0">
                <a:latin typeface="Times New Roman"/>
                <a:cs typeface="Times New Roman"/>
              </a:rPr>
              <a:t>(</a:t>
            </a:r>
            <a:r>
              <a:rPr lang="es-ES" i="1" spc="120" dirty="0">
                <a:latin typeface="Times New Roman"/>
                <a:cs typeface="Times New Roman"/>
              </a:rPr>
              <a:t>x+1</a:t>
            </a:r>
            <a:r>
              <a:rPr lang="es-ES" spc="120" dirty="0">
                <a:latin typeface="Times New Roman"/>
                <a:cs typeface="Times New Roman"/>
              </a:rPr>
              <a:t>,</a:t>
            </a:r>
            <a:r>
              <a:rPr lang="es-ES" spc="-185" dirty="0">
                <a:latin typeface="Times New Roman"/>
                <a:cs typeface="Times New Roman"/>
              </a:rPr>
              <a:t> </a:t>
            </a:r>
            <a:r>
              <a:rPr lang="es-ES" i="1" spc="90" dirty="0">
                <a:latin typeface="Times New Roman"/>
                <a:cs typeface="Times New Roman"/>
              </a:rPr>
              <a:t>y</a:t>
            </a:r>
            <a:r>
              <a:rPr lang="es-ES" i="1" spc="-300" dirty="0">
                <a:latin typeface="Times New Roman"/>
                <a:cs typeface="Times New Roman"/>
              </a:rPr>
              <a:t> </a:t>
            </a:r>
            <a:r>
              <a:rPr lang="es-ES" spc="20" dirty="0">
                <a:latin typeface="Symbol"/>
                <a:cs typeface="Symbol"/>
              </a:rPr>
              <a:t></a:t>
            </a:r>
            <a:r>
              <a:rPr lang="es-ES" spc="20" dirty="0">
                <a:latin typeface="Times New Roman"/>
                <a:cs typeface="Times New Roman"/>
              </a:rPr>
              <a:t>1)</a:t>
            </a:r>
            <a:r>
              <a:rPr lang="es-ES" spc="-400" dirty="0">
                <a:latin typeface="Times New Roman"/>
                <a:cs typeface="Times New Roman"/>
              </a:rPr>
              <a:t> </a:t>
            </a:r>
            <a:r>
              <a:rPr lang="es-ES" spc="114" dirty="0">
                <a:latin typeface="Symbol"/>
                <a:cs typeface="Symbol"/>
              </a:rPr>
              <a:t></a:t>
            </a:r>
            <a:r>
              <a:rPr lang="es-ES" spc="345" dirty="0">
                <a:latin typeface="Times New Roman"/>
                <a:cs typeface="Times New Roman"/>
              </a:rPr>
              <a:t> </a:t>
            </a:r>
            <a:r>
              <a:rPr lang="es-ES" i="1" spc="55" dirty="0">
                <a:latin typeface="Times New Roman"/>
                <a:cs typeface="Times New Roman"/>
              </a:rPr>
              <a:t>f</a:t>
            </a:r>
            <a:r>
              <a:rPr lang="es-ES" i="1" spc="-105" dirty="0">
                <a:latin typeface="Times New Roman"/>
                <a:cs typeface="Times New Roman"/>
              </a:rPr>
              <a:t> </a:t>
            </a:r>
            <a:r>
              <a:rPr lang="es-ES" spc="114" dirty="0">
                <a:latin typeface="Times New Roman"/>
                <a:cs typeface="Times New Roman"/>
              </a:rPr>
              <a:t>(</a:t>
            </a:r>
            <a:r>
              <a:rPr lang="es-ES" i="1" spc="114" dirty="0">
                <a:latin typeface="Times New Roman"/>
                <a:cs typeface="Times New Roman"/>
              </a:rPr>
              <a:t>x+1</a:t>
            </a:r>
            <a:r>
              <a:rPr lang="es-ES" spc="114" dirty="0">
                <a:latin typeface="Times New Roman"/>
                <a:cs typeface="Times New Roman"/>
              </a:rPr>
              <a:t>,y</a:t>
            </a:r>
            <a:r>
              <a:rPr lang="es-ES" spc="-25" dirty="0">
                <a:latin typeface="Symbol"/>
                <a:cs typeface="Symbol"/>
              </a:rPr>
              <a:t></a:t>
            </a:r>
            <a:r>
              <a:rPr lang="es-ES" spc="-25" dirty="0">
                <a:latin typeface="Times New Roman"/>
                <a:cs typeface="Times New Roman"/>
              </a:rPr>
              <a:t>1]</a:t>
            </a:r>
            <a:r>
              <a:rPr lang="es-ES" spc="90" dirty="0">
                <a:latin typeface="Symbol"/>
                <a:cs typeface="Symbol"/>
              </a:rPr>
              <a:t></a:t>
            </a:r>
            <a:r>
              <a:rPr lang="es-ES" spc="-409" dirty="0">
                <a:latin typeface="Times New Roman"/>
                <a:cs typeface="Times New Roman"/>
              </a:rPr>
              <a:t> </a:t>
            </a:r>
            <a:r>
              <a:rPr lang="es-ES" spc="80" dirty="0">
                <a:latin typeface="Times New Roman"/>
                <a:cs typeface="Times New Roman"/>
              </a:rPr>
              <a:t>8</a:t>
            </a:r>
            <a:r>
              <a:rPr lang="es-ES" spc="-265" dirty="0">
                <a:latin typeface="Times New Roman"/>
                <a:cs typeface="Times New Roman"/>
              </a:rPr>
              <a:t> </a:t>
            </a:r>
            <a:r>
              <a:rPr lang="es-ES" i="1" spc="45" dirty="0">
                <a:latin typeface="Times New Roman"/>
                <a:cs typeface="Times New Roman"/>
              </a:rPr>
              <a:t>f</a:t>
            </a:r>
            <a:r>
              <a:rPr lang="es-ES" i="1" spc="-95" dirty="0">
                <a:latin typeface="Times New Roman"/>
                <a:cs typeface="Times New Roman"/>
              </a:rPr>
              <a:t> </a:t>
            </a:r>
            <a:r>
              <a:rPr lang="es-ES" spc="114" dirty="0">
                <a:latin typeface="Times New Roman"/>
                <a:cs typeface="Times New Roman"/>
              </a:rPr>
              <a:t>(</a:t>
            </a:r>
            <a:r>
              <a:rPr lang="es-ES" i="1" spc="114" dirty="0">
                <a:latin typeface="Times New Roman"/>
                <a:cs typeface="Times New Roman"/>
              </a:rPr>
              <a:t>x</a:t>
            </a:r>
            <a:r>
              <a:rPr lang="es-ES" spc="114" dirty="0">
                <a:latin typeface="Times New Roman"/>
                <a:cs typeface="Times New Roman"/>
              </a:rPr>
              <a:t>,</a:t>
            </a:r>
            <a:r>
              <a:rPr lang="es-ES" spc="-165" dirty="0">
                <a:latin typeface="Times New Roman"/>
                <a:cs typeface="Times New Roman"/>
              </a:rPr>
              <a:t> </a:t>
            </a:r>
            <a:r>
              <a:rPr lang="es-ES" i="1" spc="100" dirty="0">
                <a:latin typeface="Times New Roman"/>
                <a:cs typeface="Times New Roman"/>
              </a:rPr>
              <a:t>y</a:t>
            </a:r>
            <a:endParaRPr lang="en-IN" dirty="0"/>
          </a:p>
        </p:txBody>
      </p:sp>
      <p:sp>
        <p:nvSpPr>
          <p:cNvPr id="6" name="Date Placeholder 5"/>
          <p:cNvSpPr>
            <a:spLocks noGrp="1"/>
          </p:cNvSpPr>
          <p:nvPr>
            <p:ph type="dt" sz="half" idx="10"/>
          </p:nvPr>
        </p:nvSpPr>
        <p:spPr/>
        <p:txBody>
          <a:bodyPr/>
          <a:lstStyle/>
          <a:p>
            <a:fld id="{CB76175C-0EB0-4432-9D19-26AC43722BF3}" type="datetime1">
              <a:rPr lang="en-US" smtClean="0"/>
              <a:t>11/18/2021</a:t>
            </a:fld>
            <a:endParaRPr lang="en-US" dirty="0"/>
          </a:p>
        </p:txBody>
      </p:sp>
      <p:sp>
        <p:nvSpPr>
          <p:cNvPr id="7" name="Footer Placeholder 6"/>
          <p:cNvSpPr>
            <a:spLocks noGrp="1"/>
          </p:cNvSpPr>
          <p:nvPr>
            <p:ph type="ftr" sz="quarter" idx="11"/>
          </p:nvPr>
        </p:nvSpPr>
        <p:spPr/>
        <p:txBody>
          <a:bodyPr/>
          <a:lstStyle/>
          <a:p>
            <a:r>
              <a:rPr lang="en-US"/>
              <a:t>National Institute of Technology,Meghalaya</a:t>
            </a:r>
            <a:endParaRPr lang="en-US" dirty="0"/>
          </a:p>
        </p:txBody>
      </p:sp>
      <p:sp>
        <p:nvSpPr>
          <p:cNvPr id="8" name="Slide Number Placeholder 7"/>
          <p:cNvSpPr>
            <a:spLocks noGrp="1"/>
          </p:cNvSpPr>
          <p:nvPr>
            <p:ph type="sldNum" sz="quarter" idx="12"/>
          </p:nvPr>
        </p:nvSpPr>
        <p:spPr/>
        <p:txBody>
          <a:bodyPr/>
          <a:lstStyle/>
          <a:p>
            <a:fld id="{D57F1E4F-1CFF-5643-939E-217C01CDF565}" type="slidenum">
              <a:rPr lang="en-US" smtClean="0"/>
              <a:pPr/>
              <a:t>65</a:t>
            </a:fld>
            <a:endParaRPr lang="en-US" dirty="0"/>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E6CF1E3C-531B-43C1-8759-08ABA4D5D637}"/>
                  </a:ext>
                </a:extLst>
              </p14:cNvPr>
              <p14:cNvContentPartPr/>
              <p14:nvPr/>
            </p14:nvContentPartPr>
            <p14:xfrm>
              <a:off x="3609000" y="2644200"/>
              <a:ext cx="4821480" cy="2895480"/>
            </p14:xfrm>
          </p:contentPart>
        </mc:Choice>
        <mc:Fallback>
          <p:pic>
            <p:nvPicPr>
              <p:cNvPr id="3" name="Ink 2">
                <a:extLst>
                  <a:ext uri="{FF2B5EF4-FFF2-40B4-BE49-F238E27FC236}">
                    <a16:creationId xmlns:a16="http://schemas.microsoft.com/office/drawing/2014/main" id="{E6CF1E3C-531B-43C1-8759-08ABA4D5D637}"/>
                  </a:ext>
                </a:extLst>
              </p:cNvPr>
              <p:cNvPicPr/>
              <p:nvPr/>
            </p:nvPicPr>
            <p:blipFill>
              <a:blip r:embed="rId3"/>
              <a:stretch>
                <a:fillRect/>
              </a:stretch>
            </p:blipFill>
            <p:spPr>
              <a:xfrm>
                <a:off x="3599640" y="2634840"/>
                <a:ext cx="4840200" cy="2914200"/>
              </a:xfrm>
              <a:prstGeom prst="rect">
                <a:avLst/>
              </a:prstGeom>
            </p:spPr>
          </p:pic>
        </mc:Fallback>
      </mc:AlternateContent>
    </p:spTree>
    <p:extLst>
      <p:ext uri="{BB962C8B-B14F-4D97-AF65-F5344CB8AC3E}">
        <p14:creationId xmlns:p14="http://schemas.microsoft.com/office/powerpoint/2010/main" val="146412368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err="1">
                <a:solidFill>
                  <a:schemeClr val="accent1">
                    <a:lumMod val="75000"/>
                  </a:schemeClr>
                </a:solidFill>
              </a:rPr>
              <a:t>Unsharp</a:t>
            </a:r>
            <a:r>
              <a:rPr lang="en-IN" sz="4400" dirty="0">
                <a:solidFill>
                  <a:schemeClr val="accent1">
                    <a:lumMod val="75000"/>
                  </a:schemeClr>
                </a:solidFill>
              </a:rPr>
              <a:t> Masking and High </a:t>
            </a:r>
            <a:r>
              <a:rPr lang="en-IN" sz="4400" spc="-10" dirty="0">
                <a:solidFill>
                  <a:schemeClr val="accent1">
                    <a:lumMod val="75000"/>
                  </a:schemeClr>
                </a:solidFill>
              </a:rPr>
              <a:t>boost  Filtering</a:t>
            </a:r>
            <a:endParaRPr lang="en-IN" sz="4400" dirty="0">
              <a:solidFill>
                <a:schemeClr val="accent1">
                  <a:lumMod val="75000"/>
                </a:schemeClr>
              </a:solidFill>
            </a:endParaRPr>
          </a:p>
        </p:txBody>
      </p:sp>
      <p:sp>
        <p:nvSpPr>
          <p:cNvPr id="7" name="Text Placeholder 6"/>
          <p:cNvSpPr>
            <a:spLocks noGrp="1"/>
          </p:cNvSpPr>
          <p:nvPr>
            <p:ph type="body" idx="1"/>
          </p:nvPr>
        </p:nvSpPr>
        <p:spPr/>
        <p:txBody>
          <a:bodyPr/>
          <a:lstStyle/>
          <a:p>
            <a:r>
              <a:rPr lang="en-IN" spc="-5" dirty="0" err="1">
                <a:cs typeface="Calibri"/>
              </a:rPr>
              <a:t>Unsharp</a:t>
            </a:r>
            <a:r>
              <a:rPr lang="en-IN" spc="10" dirty="0">
                <a:cs typeface="Calibri"/>
              </a:rPr>
              <a:t> </a:t>
            </a:r>
            <a:r>
              <a:rPr lang="en-IN" spc="-5" dirty="0">
                <a:cs typeface="Calibri"/>
              </a:rPr>
              <a:t>Masking</a:t>
            </a:r>
            <a:endParaRPr lang="en-IN" dirty="0">
              <a:cs typeface="Calibri"/>
            </a:endParaRPr>
          </a:p>
        </p:txBody>
      </p:sp>
      <p:sp>
        <p:nvSpPr>
          <p:cNvPr id="8" name="Content Placeholder 7"/>
          <p:cNvSpPr>
            <a:spLocks noGrp="1"/>
          </p:cNvSpPr>
          <p:nvPr>
            <p:ph sz="half" idx="2"/>
          </p:nvPr>
        </p:nvSpPr>
        <p:spPr/>
        <p:txBody>
          <a:bodyPr/>
          <a:lstStyle/>
          <a:p>
            <a:pPr marL="756285" lvl="1" indent="-286385">
              <a:lnSpc>
                <a:spcPct val="100000"/>
              </a:lnSpc>
              <a:spcBef>
                <a:spcPts val="690"/>
              </a:spcBef>
              <a:buFont typeface="Arial"/>
              <a:buChar char="–"/>
              <a:tabLst>
                <a:tab pos="756920" algn="l"/>
              </a:tabLst>
            </a:pPr>
            <a:r>
              <a:rPr lang="en-IN" spc="-15" dirty="0">
                <a:cs typeface="Calibri"/>
              </a:rPr>
              <a:t>Read </a:t>
            </a:r>
            <a:r>
              <a:rPr lang="en-IN" spc="-5" dirty="0">
                <a:cs typeface="Calibri"/>
              </a:rPr>
              <a:t>Original Image </a:t>
            </a:r>
            <a:r>
              <a:rPr lang="en-IN" spc="-10" dirty="0">
                <a:cs typeface="Calibri"/>
              </a:rPr>
              <a:t>f(</a:t>
            </a:r>
            <a:r>
              <a:rPr lang="en-IN" spc="-10" dirty="0" err="1">
                <a:cs typeface="Calibri"/>
              </a:rPr>
              <a:t>x,y</a:t>
            </a:r>
            <a:r>
              <a:rPr lang="en-IN" spc="-10" dirty="0">
                <a:cs typeface="Calibri"/>
              </a:rPr>
              <a:t>)</a:t>
            </a:r>
            <a:endParaRPr lang="en-IN" dirty="0">
              <a:cs typeface="Calibri"/>
            </a:endParaRPr>
          </a:p>
          <a:p>
            <a:pPr marL="756285" lvl="1" indent="-286385">
              <a:lnSpc>
                <a:spcPct val="100000"/>
              </a:lnSpc>
              <a:spcBef>
                <a:spcPts val="670"/>
              </a:spcBef>
              <a:buFont typeface="Arial"/>
              <a:buChar char="–"/>
              <a:tabLst>
                <a:tab pos="756920" algn="l"/>
              </a:tabLst>
            </a:pPr>
            <a:r>
              <a:rPr lang="en-IN" spc="-10" dirty="0">
                <a:cs typeface="Calibri"/>
              </a:rPr>
              <a:t>Blurred original image</a:t>
            </a:r>
            <a:r>
              <a:rPr lang="en-IN" spc="30" dirty="0">
                <a:cs typeface="Calibri"/>
              </a:rPr>
              <a:t> </a:t>
            </a:r>
            <a:r>
              <a:rPr lang="en-IN" spc="15" dirty="0">
                <a:cs typeface="Calibri"/>
              </a:rPr>
              <a:t>f’(</a:t>
            </a:r>
            <a:r>
              <a:rPr lang="en-IN" spc="15" dirty="0" err="1">
                <a:cs typeface="Calibri"/>
              </a:rPr>
              <a:t>x,y</a:t>
            </a:r>
            <a:r>
              <a:rPr lang="en-IN" spc="15" dirty="0">
                <a:cs typeface="Calibri"/>
              </a:rPr>
              <a:t>)</a:t>
            </a:r>
            <a:endParaRPr lang="en-IN" dirty="0">
              <a:cs typeface="Calibri"/>
            </a:endParaRPr>
          </a:p>
          <a:p>
            <a:pPr marL="756285" lvl="1" indent="-286385">
              <a:spcBef>
                <a:spcPts val="675"/>
              </a:spcBef>
              <a:buFont typeface="Arial"/>
              <a:buChar char="–"/>
              <a:tabLst>
                <a:tab pos="756920" algn="l"/>
              </a:tabLst>
            </a:pPr>
            <a:r>
              <a:rPr lang="en-IN" spc="-5" dirty="0">
                <a:cs typeface="Arial"/>
              </a:rPr>
              <a:t>Subtract </a:t>
            </a:r>
            <a:r>
              <a:rPr lang="en-IN" dirty="0">
                <a:cs typeface="Arial"/>
              </a:rPr>
              <a:t>from </a:t>
            </a:r>
            <a:r>
              <a:rPr lang="en-IN" spc="-5" dirty="0">
                <a:cs typeface="Arial"/>
              </a:rPr>
              <a:t>original</a:t>
            </a:r>
            <a:r>
              <a:rPr lang="en-IN" spc="-40" dirty="0">
                <a:cs typeface="Arial"/>
              </a:rPr>
              <a:t> </a:t>
            </a:r>
            <a:r>
              <a:rPr lang="en-IN" spc="-5" dirty="0">
                <a:cs typeface="Arial"/>
              </a:rPr>
              <a:t>image</a:t>
            </a:r>
            <a:endParaRPr lang="en-IN" dirty="0">
              <a:cs typeface="Arial"/>
            </a:endParaRPr>
          </a:p>
          <a:p>
            <a:pPr marL="287020" lvl="1" indent="0">
              <a:spcBef>
                <a:spcPts val="675"/>
              </a:spcBef>
              <a:buNone/>
              <a:tabLst>
                <a:tab pos="756920" algn="l"/>
              </a:tabLst>
            </a:pPr>
            <a:r>
              <a:rPr lang="en-IN" spc="-5" dirty="0">
                <a:cs typeface="Arial"/>
              </a:rPr>
              <a:t>		</a:t>
            </a:r>
            <a:r>
              <a:rPr lang="en-IN" spc="-5" dirty="0">
                <a:cs typeface="Calibri"/>
              </a:rPr>
              <a:t>Mask = </a:t>
            </a:r>
            <a:r>
              <a:rPr lang="en-IN" spc="-10" dirty="0">
                <a:cs typeface="Calibri"/>
              </a:rPr>
              <a:t>f(</a:t>
            </a:r>
            <a:r>
              <a:rPr lang="en-IN" spc="-10" dirty="0" err="1">
                <a:cs typeface="Calibri"/>
              </a:rPr>
              <a:t>x,y</a:t>
            </a:r>
            <a:r>
              <a:rPr lang="en-IN" spc="-10" dirty="0">
                <a:cs typeface="Calibri"/>
              </a:rPr>
              <a:t>) </a:t>
            </a:r>
            <a:r>
              <a:rPr lang="en-IN" spc="-5" dirty="0">
                <a:cs typeface="Calibri"/>
              </a:rPr>
              <a:t>–</a:t>
            </a:r>
            <a:r>
              <a:rPr lang="en-IN" spc="50" dirty="0">
                <a:cs typeface="Calibri"/>
              </a:rPr>
              <a:t> </a:t>
            </a:r>
            <a:r>
              <a:rPr lang="en-IN" spc="15" dirty="0">
                <a:cs typeface="Calibri"/>
              </a:rPr>
              <a:t>f’(</a:t>
            </a:r>
            <a:r>
              <a:rPr lang="en-IN" spc="15" dirty="0" err="1">
                <a:cs typeface="Calibri"/>
              </a:rPr>
              <a:t>x,y</a:t>
            </a:r>
            <a:r>
              <a:rPr lang="en-IN" spc="15" dirty="0">
                <a:cs typeface="Calibri"/>
              </a:rPr>
              <a:t>)</a:t>
            </a:r>
            <a:endParaRPr lang="en-IN" dirty="0">
              <a:cs typeface="Calibri"/>
            </a:endParaRPr>
          </a:p>
          <a:p>
            <a:pPr marL="756285" lvl="1" indent="-286385">
              <a:spcBef>
                <a:spcPts val="675"/>
              </a:spcBef>
              <a:buFont typeface="Arial"/>
              <a:buChar char="–"/>
              <a:tabLst>
                <a:tab pos="756920" algn="l"/>
                <a:tab pos="4397375" algn="l"/>
              </a:tabLst>
            </a:pPr>
            <a:r>
              <a:rPr lang="en-IN" spc="-5" dirty="0">
                <a:cs typeface="Arial"/>
              </a:rPr>
              <a:t>add resulting mask </a:t>
            </a:r>
            <a:r>
              <a:rPr lang="en-IN" dirty="0">
                <a:cs typeface="Arial"/>
              </a:rPr>
              <a:t>to </a:t>
            </a:r>
            <a:r>
              <a:rPr lang="en-IN" spc="-5" dirty="0">
                <a:cs typeface="Arial"/>
              </a:rPr>
              <a:t>original</a:t>
            </a:r>
            <a:r>
              <a:rPr lang="en-IN" spc="-40" dirty="0">
                <a:cs typeface="Arial"/>
              </a:rPr>
              <a:t> </a:t>
            </a:r>
            <a:r>
              <a:rPr lang="en-IN" spc="-5" dirty="0">
                <a:cs typeface="Arial"/>
              </a:rPr>
              <a:t>image</a:t>
            </a:r>
            <a:endParaRPr lang="en-IN" dirty="0">
              <a:cs typeface="Arial"/>
            </a:endParaRPr>
          </a:p>
          <a:p>
            <a:pPr marL="287020" lvl="1" indent="0">
              <a:lnSpc>
                <a:spcPct val="100000"/>
              </a:lnSpc>
              <a:spcBef>
                <a:spcPts val="675"/>
              </a:spcBef>
              <a:buNone/>
              <a:tabLst>
                <a:tab pos="756920" algn="l"/>
                <a:tab pos="4397375" algn="l"/>
              </a:tabLst>
            </a:pPr>
            <a:r>
              <a:rPr lang="en-IN" spc="-5" dirty="0">
                <a:cs typeface="Calibri"/>
              </a:rPr>
              <a:t>	g(</a:t>
            </a:r>
            <a:r>
              <a:rPr lang="en-IN" spc="-5" dirty="0" err="1">
                <a:cs typeface="Calibri"/>
              </a:rPr>
              <a:t>x,y</a:t>
            </a:r>
            <a:r>
              <a:rPr lang="en-IN" spc="-5" dirty="0">
                <a:cs typeface="Calibri"/>
              </a:rPr>
              <a:t>) = </a:t>
            </a:r>
            <a:r>
              <a:rPr lang="en-IN" spc="-10" dirty="0">
                <a:cs typeface="Calibri"/>
              </a:rPr>
              <a:t>f(</a:t>
            </a:r>
            <a:r>
              <a:rPr lang="en-IN" spc="-10" dirty="0" err="1">
                <a:cs typeface="Calibri"/>
              </a:rPr>
              <a:t>x,y</a:t>
            </a:r>
            <a:r>
              <a:rPr lang="en-IN" spc="-10" dirty="0">
                <a:cs typeface="Calibri"/>
              </a:rPr>
              <a:t>)</a:t>
            </a:r>
            <a:r>
              <a:rPr lang="en-IN" spc="65" dirty="0">
                <a:cs typeface="Calibri"/>
              </a:rPr>
              <a:t> </a:t>
            </a:r>
            <a:r>
              <a:rPr lang="en-IN" spc="-5" dirty="0">
                <a:cs typeface="Calibri"/>
              </a:rPr>
              <a:t>+</a:t>
            </a:r>
            <a:r>
              <a:rPr lang="en-IN" spc="30" dirty="0">
                <a:cs typeface="Calibri"/>
              </a:rPr>
              <a:t> </a:t>
            </a:r>
            <a:r>
              <a:rPr lang="en-IN" spc="-5" dirty="0">
                <a:cs typeface="Calibri"/>
              </a:rPr>
              <a:t>Mask</a:t>
            </a:r>
            <a:endParaRPr lang="en-IN" dirty="0">
              <a:cs typeface="Calibri"/>
            </a:endParaRPr>
          </a:p>
          <a:p>
            <a:endParaRPr lang="en-IN" dirty="0"/>
          </a:p>
        </p:txBody>
      </p:sp>
      <p:sp>
        <p:nvSpPr>
          <p:cNvPr id="10" name="Content Placeholder 9"/>
          <p:cNvSpPr>
            <a:spLocks noGrp="1"/>
          </p:cNvSpPr>
          <p:nvPr>
            <p:ph sz="quarter" idx="4"/>
          </p:nvPr>
        </p:nvSpPr>
        <p:spPr/>
        <p:txBody>
          <a:bodyPr/>
          <a:lstStyle/>
          <a:p>
            <a:pPr marL="756285" lvl="1" indent="-286385">
              <a:lnSpc>
                <a:spcPct val="100000"/>
              </a:lnSpc>
              <a:spcBef>
                <a:spcPts val="690"/>
              </a:spcBef>
              <a:buFont typeface="Arial"/>
              <a:buChar char="–"/>
              <a:tabLst>
                <a:tab pos="756920" algn="l"/>
              </a:tabLst>
            </a:pPr>
            <a:r>
              <a:rPr lang="en-IN" spc="-15" dirty="0">
                <a:cs typeface="Calibri"/>
              </a:rPr>
              <a:t>Read </a:t>
            </a:r>
            <a:r>
              <a:rPr lang="en-IN" spc="-5" dirty="0">
                <a:cs typeface="Calibri"/>
              </a:rPr>
              <a:t>Original Image </a:t>
            </a:r>
            <a:r>
              <a:rPr lang="en-IN" spc="-10" dirty="0">
                <a:cs typeface="Calibri"/>
              </a:rPr>
              <a:t>f(</a:t>
            </a:r>
            <a:r>
              <a:rPr lang="en-IN" spc="-10" dirty="0" err="1">
                <a:cs typeface="Calibri"/>
              </a:rPr>
              <a:t>x,y</a:t>
            </a:r>
            <a:r>
              <a:rPr lang="en-IN" spc="-10" dirty="0">
                <a:cs typeface="Calibri"/>
              </a:rPr>
              <a:t>)</a:t>
            </a:r>
            <a:endParaRPr lang="en-IN" dirty="0">
              <a:cs typeface="Calibri"/>
            </a:endParaRPr>
          </a:p>
          <a:p>
            <a:pPr marL="756285" lvl="1" indent="-286385">
              <a:lnSpc>
                <a:spcPct val="100000"/>
              </a:lnSpc>
              <a:spcBef>
                <a:spcPts val="670"/>
              </a:spcBef>
              <a:buFont typeface="Arial"/>
              <a:buChar char="–"/>
              <a:tabLst>
                <a:tab pos="756920" algn="l"/>
              </a:tabLst>
            </a:pPr>
            <a:r>
              <a:rPr lang="en-IN" spc="-10" dirty="0">
                <a:cs typeface="Calibri"/>
              </a:rPr>
              <a:t>Blurred original image</a:t>
            </a:r>
            <a:r>
              <a:rPr lang="en-IN" spc="30" dirty="0">
                <a:cs typeface="Calibri"/>
              </a:rPr>
              <a:t> </a:t>
            </a:r>
            <a:r>
              <a:rPr lang="en-IN" spc="15" dirty="0">
                <a:cs typeface="Calibri"/>
              </a:rPr>
              <a:t>f’(</a:t>
            </a:r>
            <a:r>
              <a:rPr lang="en-IN" spc="15" dirty="0" err="1">
                <a:cs typeface="Calibri"/>
              </a:rPr>
              <a:t>x,y</a:t>
            </a:r>
            <a:r>
              <a:rPr lang="en-IN" spc="15" dirty="0">
                <a:cs typeface="Calibri"/>
              </a:rPr>
              <a:t>)</a:t>
            </a:r>
            <a:endParaRPr lang="en-IN" dirty="0">
              <a:cs typeface="Calibri"/>
            </a:endParaRPr>
          </a:p>
          <a:p>
            <a:pPr marL="756285" lvl="1" indent="-286385">
              <a:spcBef>
                <a:spcPts val="675"/>
              </a:spcBef>
              <a:buFont typeface="Arial"/>
              <a:buChar char="–"/>
              <a:tabLst>
                <a:tab pos="756920" algn="l"/>
              </a:tabLst>
            </a:pPr>
            <a:r>
              <a:rPr lang="en-IN" spc="-5" dirty="0">
                <a:cs typeface="Arial"/>
              </a:rPr>
              <a:t>Subtract </a:t>
            </a:r>
            <a:r>
              <a:rPr lang="en-IN" dirty="0">
                <a:cs typeface="Arial"/>
              </a:rPr>
              <a:t>from </a:t>
            </a:r>
            <a:r>
              <a:rPr lang="en-IN" spc="-5" dirty="0">
                <a:cs typeface="Arial"/>
              </a:rPr>
              <a:t>original</a:t>
            </a:r>
            <a:r>
              <a:rPr lang="en-IN" spc="-40" dirty="0">
                <a:cs typeface="Arial"/>
              </a:rPr>
              <a:t> </a:t>
            </a:r>
            <a:r>
              <a:rPr lang="en-IN" spc="-5" dirty="0">
                <a:cs typeface="Arial"/>
              </a:rPr>
              <a:t>image</a:t>
            </a:r>
            <a:endParaRPr lang="en-IN" dirty="0">
              <a:cs typeface="Arial"/>
            </a:endParaRPr>
          </a:p>
          <a:p>
            <a:pPr marL="287020" lvl="1" indent="0">
              <a:spcBef>
                <a:spcPts val="675"/>
              </a:spcBef>
              <a:buNone/>
              <a:tabLst>
                <a:tab pos="756920" algn="l"/>
              </a:tabLst>
            </a:pPr>
            <a:r>
              <a:rPr lang="en-IN" spc="-5" dirty="0">
                <a:cs typeface="Arial"/>
              </a:rPr>
              <a:t>		</a:t>
            </a:r>
            <a:r>
              <a:rPr lang="en-IN" spc="-5" dirty="0">
                <a:cs typeface="Calibri"/>
              </a:rPr>
              <a:t>Mask = </a:t>
            </a:r>
            <a:r>
              <a:rPr lang="en-IN" spc="-10" dirty="0">
                <a:cs typeface="Calibri"/>
              </a:rPr>
              <a:t>f(</a:t>
            </a:r>
            <a:r>
              <a:rPr lang="en-IN" spc="-10" dirty="0" err="1">
                <a:cs typeface="Calibri"/>
              </a:rPr>
              <a:t>x,y</a:t>
            </a:r>
            <a:r>
              <a:rPr lang="en-IN" spc="-10" dirty="0">
                <a:cs typeface="Calibri"/>
              </a:rPr>
              <a:t>) </a:t>
            </a:r>
            <a:r>
              <a:rPr lang="en-IN" spc="-5" dirty="0">
                <a:cs typeface="Calibri"/>
              </a:rPr>
              <a:t>–</a:t>
            </a:r>
            <a:r>
              <a:rPr lang="en-IN" spc="50" dirty="0">
                <a:cs typeface="Calibri"/>
              </a:rPr>
              <a:t> </a:t>
            </a:r>
            <a:r>
              <a:rPr lang="en-IN" spc="15" dirty="0">
                <a:cs typeface="Calibri"/>
              </a:rPr>
              <a:t>f’(</a:t>
            </a:r>
            <a:r>
              <a:rPr lang="en-IN" spc="15" dirty="0" err="1">
                <a:cs typeface="Calibri"/>
              </a:rPr>
              <a:t>x,y</a:t>
            </a:r>
            <a:r>
              <a:rPr lang="en-IN" spc="15" dirty="0">
                <a:cs typeface="Calibri"/>
              </a:rPr>
              <a:t>)</a:t>
            </a:r>
            <a:endParaRPr lang="en-IN" dirty="0">
              <a:cs typeface="Calibri"/>
            </a:endParaRPr>
          </a:p>
          <a:p>
            <a:pPr marL="756285" lvl="1" indent="-286385">
              <a:spcBef>
                <a:spcPts val="675"/>
              </a:spcBef>
              <a:buFont typeface="Arial"/>
              <a:buChar char="–"/>
              <a:tabLst>
                <a:tab pos="756920" algn="l"/>
                <a:tab pos="4397375" algn="l"/>
              </a:tabLst>
            </a:pPr>
            <a:r>
              <a:rPr lang="en-IN" spc="-5" dirty="0">
                <a:cs typeface="Arial"/>
              </a:rPr>
              <a:t>add resulting mask </a:t>
            </a:r>
            <a:r>
              <a:rPr lang="en-IN" dirty="0">
                <a:cs typeface="Arial"/>
              </a:rPr>
              <a:t>to </a:t>
            </a:r>
            <a:r>
              <a:rPr lang="en-IN" spc="-5" dirty="0">
                <a:cs typeface="Arial"/>
              </a:rPr>
              <a:t>original</a:t>
            </a:r>
            <a:r>
              <a:rPr lang="en-IN" spc="-40" dirty="0">
                <a:cs typeface="Arial"/>
              </a:rPr>
              <a:t> </a:t>
            </a:r>
            <a:r>
              <a:rPr lang="en-IN" spc="-5" dirty="0">
                <a:cs typeface="Arial"/>
              </a:rPr>
              <a:t>image</a:t>
            </a:r>
            <a:endParaRPr lang="en-IN" dirty="0">
              <a:cs typeface="Arial"/>
            </a:endParaRPr>
          </a:p>
          <a:p>
            <a:pPr marL="287020" lvl="1" indent="0">
              <a:lnSpc>
                <a:spcPct val="100000"/>
              </a:lnSpc>
              <a:spcBef>
                <a:spcPts val="675"/>
              </a:spcBef>
              <a:buNone/>
              <a:tabLst>
                <a:tab pos="756920" algn="l"/>
                <a:tab pos="4397375" algn="l"/>
              </a:tabLst>
            </a:pPr>
            <a:r>
              <a:rPr lang="en-IN" spc="-5" dirty="0">
                <a:cs typeface="Calibri"/>
              </a:rPr>
              <a:t>	g(</a:t>
            </a:r>
            <a:r>
              <a:rPr lang="en-IN" spc="-5" dirty="0" err="1">
                <a:cs typeface="Calibri"/>
              </a:rPr>
              <a:t>x,y</a:t>
            </a:r>
            <a:r>
              <a:rPr lang="en-IN" spc="-5" dirty="0">
                <a:cs typeface="Calibri"/>
              </a:rPr>
              <a:t>) = </a:t>
            </a:r>
            <a:r>
              <a:rPr lang="en-IN" spc="-10" dirty="0">
                <a:cs typeface="Calibri"/>
              </a:rPr>
              <a:t>f(</a:t>
            </a:r>
            <a:r>
              <a:rPr lang="en-IN" spc="-10" dirty="0" err="1">
                <a:cs typeface="Calibri"/>
              </a:rPr>
              <a:t>x,y</a:t>
            </a:r>
            <a:r>
              <a:rPr lang="en-IN" spc="-10" dirty="0">
                <a:cs typeface="Calibri"/>
              </a:rPr>
              <a:t>)</a:t>
            </a:r>
            <a:r>
              <a:rPr lang="en-IN" spc="65" dirty="0">
                <a:cs typeface="Calibri"/>
              </a:rPr>
              <a:t> </a:t>
            </a:r>
            <a:r>
              <a:rPr lang="en-IN" spc="-5" dirty="0">
                <a:cs typeface="Calibri"/>
              </a:rPr>
              <a:t>+</a:t>
            </a:r>
            <a:r>
              <a:rPr lang="en-IN" spc="30" dirty="0">
                <a:cs typeface="Calibri"/>
              </a:rPr>
              <a:t> </a:t>
            </a:r>
            <a:r>
              <a:rPr lang="en-IN" spc="-5" dirty="0">
                <a:cs typeface="Calibri"/>
              </a:rPr>
              <a:t>k*Mask, </a:t>
            </a:r>
            <a:r>
              <a:rPr lang="en-IN" spc="-15" dirty="0">
                <a:cs typeface="Calibri"/>
              </a:rPr>
              <a:t>where</a:t>
            </a:r>
            <a:r>
              <a:rPr lang="en-IN" spc="-55" dirty="0">
                <a:cs typeface="Calibri"/>
              </a:rPr>
              <a:t> </a:t>
            </a:r>
            <a:r>
              <a:rPr lang="en-IN" spc="-5" dirty="0">
                <a:cs typeface="Calibri"/>
              </a:rPr>
              <a:t>k&gt;1</a:t>
            </a:r>
            <a:endParaRPr lang="en-IN" dirty="0">
              <a:cs typeface="Calibri"/>
            </a:endParaRPr>
          </a:p>
          <a:p>
            <a:endParaRPr lang="en-IN" b="1" dirty="0"/>
          </a:p>
        </p:txBody>
      </p:sp>
      <p:sp>
        <p:nvSpPr>
          <p:cNvPr id="11" name="Text Placeholder 10"/>
          <p:cNvSpPr>
            <a:spLocks noGrp="1"/>
          </p:cNvSpPr>
          <p:nvPr>
            <p:ph type="body" sz="quarter" idx="3"/>
          </p:nvPr>
        </p:nvSpPr>
        <p:spPr/>
        <p:txBody>
          <a:bodyPr/>
          <a:lstStyle/>
          <a:p>
            <a:r>
              <a:rPr lang="en-IN" spc="-5" dirty="0">
                <a:cs typeface="Calibri"/>
              </a:rPr>
              <a:t>High </a:t>
            </a:r>
            <a:r>
              <a:rPr lang="en-IN" spc="-10" dirty="0">
                <a:cs typeface="Calibri"/>
              </a:rPr>
              <a:t>Boost</a:t>
            </a:r>
            <a:r>
              <a:rPr lang="en-IN" dirty="0">
                <a:cs typeface="Calibri"/>
              </a:rPr>
              <a:t> </a:t>
            </a:r>
            <a:r>
              <a:rPr lang="en-IN" spc="-10" dirty="0">
                <a:cs typeface="Calibri"/>
              </a:rPr>
              <a:t>Filtering</a:t>
            </a:r>
            <a:endParaRPr lang="en-IN" dirty="0">
              <a:cs typeface="Calibri"/>
            </a:endParaRPr>
          </a:p>
        </p:txBody>
      </p:sp>
      <p:sp>
        <p:nvSpPr>
          <p:cNvPr id="6" name="Date Placeholder 5"/>
          <p:cNvSpPr>
            <a:spLocks noGrp="1"/>
          </p:cNvSpPr>
          <p:nvPr>
            <p:ph type="dt" sz="half" idx="10"/>
          </p:nvPr>
        </p:nvSpPr>
        <p:spPr/>
        <p:txBody>
          <a:bodyPr/>
          <a:lstStyle/>
          <a:p>
            <a:fld id="{5C45C2D3-8AC4-4F8B-8587-A27C4D747AF9}"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66</a:t>
            </a:fld>
            <a:endParaRPr lang="en-US" dirty="0"/>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0B862130-80D4-4BD1-A9A6-9B81B0C73382}"/>
                  </a:ext>
                </a:extLst>
              </p14:cNvPr>
              <p14:cNvContentPartPr/>
              <p14:nvPr/>
            </p14:nvContentPartPr>
            <p14:xfrm>
              <a:off x="1607400" y="1812600"/>
              <a:ext cx="9810720" cy="3290400"/>
            </p14:xfrm>
          </p:contentPart>
        </mc:Choice>
        <mc:Fallback>
          <p:pic>
            <p:nvPicPr>
              <p:cNvPr id="3" name="Ink 2">
                <a:extLst>
                  <a:ext uri="{FF2B5EF4-FFF2-40B4-BE49-F238E27FC236}">
                    <a16:creationId xmlns:a16="http://schemas.microsoft.com/office/drawing/2014/main" id="{0B862130-80D4-4BD1-A9A6-9B81B0C73382}"/>
                  </a:ext>
                </a:extLst>
              </p:cNvPr>
              <p:cNvPicPr/>
              <p:nvPr/>
            </p:nvPicPr>
            <p:blipFill>
              <a:blip r:embed="rId3"/>
              <a:stretch>
                <a:fillRect/>
              </a:stretch>
            </p:blipFill>
            <p:spPr>
              <a:xfrm>
                <a:off x="1598040" y="1803240"/>
                <a:ext cx="9829440" cy="3309120"/>
              </a:xfrm>
              <a:prstGeom prst="rect">
                <a:avLst/>
              </a:prstGeom>
            </p:spPr>
          </p:pic>
        </mc:Fallback>
      </mc:AlternateContent>
    </p:spTree>
    <p:extLst>
      <p:ext uri="{BB962C8B-B14F-4D97-AF65-F5344CB8AC3E}">
        <p14:creationId xmlns:p14="http://schemas.microsoft.com/office/powerpoint/2010/main" val="224711110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815153" y="1910685"/>
            <a:ext cx="5459104" cy="4445228"/>
          </a:xfrm>
          <a:prstGeom prst="rect">
            <a:avLst/>
          </a:prstGeom>
          <a:blipFill>
            <a:blip r:embed="rId2" cstate="print"/>
            <a:stretch>
              <a:fillRect/>
            </a:stretch>
          </a:blipFill>
        </p:spPr>
        <p:txBody>
          <a:bodyPr wrap="square" lIns="0" tIns="0" rIns="0" bIns="0" rtlCol="0"/>
          <a:lstStyle/>
          <a:p>
            <a:endParaRPr/>
          </a:p>
        </p:txBody>
      </p:sp>
      <p:sp>
        <p:nvSpPr>
          <p:cNvPr id="4" name="object 4"/>
          <p:cNvSpPr txBox="1">
            <a:spLocks noGrp="1"/>
          </p:cNvSpPr>
          <p:nvPr>
            <p:ph type="title"/>
          </p:nvPr>
        </p:nvSpPr>
        <p:spPr>
          <a:xfrm>
            <a:off x="1392072" y="653636"/>
            <a:ext cx="9635318" cy="689932"/>
          </a:xfrm>
          <a:prstGeom prst="rect">
            <a:avLst/>
          </a:prstGeom>
        </p:spPr>
        <p:txBody>
          <a:bodyPr vert="horz" wrap="square" lIns="0" tIns="12700" rIns="0" bIns="0" rtlCol="0" anchor="b">
            <a:spAutoFit/>
          </a:bodyPr>
          <a:lstStyle/>
          <a:p>
            <a:pPr marL="2840990" marR="5080" indent="-2828925">
              <a:lnSpc>
                <a:spcPct val="100000"/>
              </a:lnSpc>
              <a:spcBef>
                <a:spcPts val="100"/>
              </a:spcBef>
            </a:pPr>
            <a:r>
              <a:rPr sz="4400" dirty="0">
                <a:solidFill>
                  <a:schemeClr val="accent1">
                    <a:lumMod val="75000"/>
                  </a:schemeClr>
                </a:solidFill>
              </a:rPr>
              <a:t>Unsharp Masking and High </a:t>
            </a:r>
            <a:r>
              <a:rPr sz="4400" spc="-10" dirty="0">
                <a:solidFill>
                  <a:schemeClr val="accent1">
                    <a:lumMod val="75000"/>
                  </a:schemeClr>
                </a:solidFill>
              </a:rPr>
              <a:t>boost</a:t>
            </a:r>
            <a:r>
              <a:rPr lang="en-IN" sz="4400" spc="-10" dirty="0">
                <a:solidFill>
                  <a:schemeClr val="accent1">
                    <a:lumMod val="75000"/>
                  </a:schemeClr>
                </a:solidFill>
              </a:rPr>
              <a:t> </a:t>
            </a:r>
            <a:r>
              <a:rPr sz="4400" spc="-10" dirty="0">
                <a:solidFill>
                  <a:schemeClr val="accent1">
                    <a:lumMod val="75000"/>
                  </a:schemeClr>
                </a:solidFill>
              </a:rPr>
              <a:t>Filtering</a:t>
            </a:r>
          </a:p>
        </p:txBody>
      </p:sp>
      <p:sp>
        <p:nvSpPr>
          <p:cNvPr id="5" name="TextBox 4"/>
          <p:cNvSpPr txBox="1"/>
          <p:nvPr/>
        </p:nvSpPr>
        <p:spPr>
          <a:xfrm>
            <a:off x="8723780" y="3904308"/>
            <a:ext cx="3193575" cy="2308324"/>
          </a:xfrm>
          <a:prstGeom prst="rect">
            <a:avLst/>
          </a:prstGeom>
          <a:noFill/>
        </p:spPr>
        <p:txBody>
          <a:bodyPr wrap="square" rtlCol="0">
            <a:spAutoFit/>
          </a:bodyPr>
          <a:lstStyle/>
          <a:p>
            <a:pPr algn="just"/>
            <a:r>
              <a:rPr lang="en-IN" dirty="0"/>
              <a:t>Fig: 1-D illustration of the mechanics of </a:t>
            </a:r>
            <a:r>
              <a:rPr lang="en-IN" dirty="0" err="1"/>
              <a:t>unsharp</a:t>
            </a:r>
            <a:r>
              <a:rPr lang="en-IN" dirty="0"/>
              <a:t> masking</a:t>
            </a:r>
          </a:p>
          <a:p>
            <a:pPr algn="just"/>
            <a:r>
              <a:rPr lang="en-IN" dirty="0"/>
              <a:t>(a)Original signal.</a:t>
            </a:r>
          </a:p>
          <a:p>
            <a:pPr algn="just"/>
            <a:r>
              <a:rPr lang="en-IN" dirty="0"/>
              <a:t>(b) blurred signal with original shown dashed for reference.</a:t>
            </a:r>
          </a:p>
          <a:p>
            <a:pPr algn="just"/>
            <a:r>
              <a:rPr lang="en-IN" dirty="0"/>
              <a:t>(c) </a:t>
            </a:r>
            <a:r>
              <a:rPr lang="en-IN" dirty="0" err="1"/>
              <a:t>unsharp</a:t>
            </a:r>
            <a:r>
              <a:rPr lang="en-IN" dirty="0"/>
              <a:t> mask</a:t>
            </a:r>
          </a:p>
          <a:p>
            <a:pPr algn="just"/>
            <a:r>
              <a:rPr lang="en-IN" dirty="0"/>
              <a:t>(d) sharpened signal obtained by adding c to a  </a:t>
            </a:r>
          </a:p>
        </p:txBody>
      </p:sp>
      <p:pic>
        <p:nvPicPr>
          <p:cNvPr id="6" name="Picture 5"/>
          <p:cNvPicPr>
            <a:picLocks noChangeAspect="1"/>
          </p:cNvPicPr>
          <p:nvPr/>
        </p:nvPicPr>
        <p:blipFill>
          <a:blip r:embed="rId3"/>
          <a:stretch>
            <a:fillRect/>
          </a:stretch>
        </p:blipFill>
        <p:spPr>
          <a:xfrm>
            <a:off x="8168512" y="4324511"/>
            <a:ext cx="515755" cy="1467918"/>
          </a:xfrm>
          <a:prstGeom prst="rect">
            <a:avLst/>
          </a:prstGeom>
        </p:spPr>
      </p:pic>
      <p:sp>
        <p:nvSpPr>
          <p:cNvPr id="3" name="Date Placeholder 2"/>
          <p:cNvSpPr>
            <a:spLocks noGrp="1"/>
          </p:cNvSpPr>
          <p:nvPr>
            <p:ph type="dt" sz="half" idx="10"/>
          </p:nvPr>
        </p:nvSpPr>
        <p:spPr/>
        <p:txBody>
          <a:bodyPr/>
          <a:lstStyle/>
          <a:p>
            <a:fld id="{6C043D02-3307-4CF1-8E70-6340DD85CE9A}" type="datetime1">
              <a:rPr lang="en-US" smtClean="0"/>
              <a:t>11/18/2021</a:t>
            </a:fld>
            <a:endParaRPr lang="en-US" dirty="0"/>
          </a:p>
        </p:txBody>
      </p:sp>
      <p:sp>
        <p:nvSpPr>
          <p:cNvPr id="7" name="Footer Placeholder 6"/>
          <p:cNvSpPr>
            <a:spLocks noGrp="1"/>
          </p:cNvSpPr>
          <p:nvPr>
            <p:ph type="ftr" sz="quarter" idx="11"/>
          </p:nvPr>
        </p:nvSpPr>
        <p:spPr/>
        <p:txBody>
          <a:bodyPr/>
          <a:lstStyle/>
          <a:p>
            <a:r>
              <a:rPr lang="en-US"/>
              <a:t>National Institute of Technology,Meghalaya</a:t>
            </a:r>
            <a:endParaRPr lang="en-US" dirty="0"/>
          </a:p>
        </p:txBody>
      </p:sp>
      <p:sp>
        <p:nvSpPr>
          <p:cNvPr id="8" name="Slide Number Placeholder 7"/>
          <p:cNvSpPr>
            <a:spLocks noGrp="1"/>
          </p:cNvSpPr>
          <p:nvPr>
            <p:ph type="sldNum" sz="quarter" idx="12"/>
          </p:nvPr>
        </p:nvSpPr>
        <p:spPr/>
        <p:txBody>
          <a:bodyPr/>
          <a:lstStyle/>
          <a:p>
            <a:fld id="{D57F1E4F-1CFF-5643-939E-217C01CDF565}" type="slidenum">
              <a:rPr lang="en-US" smtClean="0"/>
              <a:pPr/>
              <a:t>67</a:t>
            </a:fld>
            <a:endParaRPr lang="en-US" dirty="0"/>
          </a:p>
        </p:txBody>
      </p:sp>
      <mc:AlternateContent xmlns:mc="http://schemas.openxmlformats.org/markup-compatibility/2006">
        <mc:Choice xmlns:p14="http://schemas.microsoft.com/office/powerpoint/2010/main" Requires="p14">
          <p:contentPart p14:bwMode="auto" r:id="rId4">
            <p14:nvContentPartPr>
              <p14:cNvPr id="9" name="Ink 8">
                <a:extLst>
                  <a:ext uri="{FF2B5EF4-FFF2-40B4-BE49-F238E27FC236}">
                    <a16:creationId xmlns:a16="http://schemas.microsoft.com/office/drawing/2014/main" id="{3AAF0CC0-AC70-43B5-BE28-F982672D3541}"/>
                  </a:ext>
                </a:extLst>
              </p14:cNvPr>
              <p14:cNvContentPartPr/>
              <p14:nvPr/>
            </p14:nvContentPartPr>
            <p14:xfrm>
              <a:off x="7053840" y="4715280"/>
              <a:ext cx="713520" cy="922680"/>
            </p14:xfrm>
          </p:contentPart>
        </mc:Choice>
        <mc:Fallback>
          <p:pic>
            <p:nvPicPr>
              <p:cNvPr id="9" name="Ink 8">
                <a:extLst>
                  <a:ext uri="{FF2B5EF4-FFF2-40B4-BE49-F238E27FC236}">
                    <a16:creationId xmlns:a16="http://schemas.microsoft.com/office/drawing/2014/main" id="{3AAF0CC0-AC70-43B5-BE28-F982672D3541}"/>
                  </a:ext>
                </a:extLst>
              </p:cNvPr>
              <p:cNvPicPr/>
              <p:nvPr/>
            </p:nvPicPr>
            <p:blipFill>
              <a:blip r:embed="rId5"/>
              <a:stretch>
                <a:fillRect/>
              </a:stretch>
            </p:blipFill>
            <p:spPr>
              <a:xfrm>
                <a:off x="7044480" y="4705920"/>
                <a:ext cx="732240" cy="941400"/>
              </a:xfrm>
              <a:prstGeom prst="rect">
                <a:avLst/>
              </a:prstGeom>
            </p:spPr>
          </p:pic>
        </mc:Fallback>
      </mc:AlternateContent>
    </p:spTree>
    <p:extLst>
      <p:ext uri="{BB962C8B-B14F-4D97-AF65-F5344CB8AC3E}">
        <p14:creationId xmlns:p14="http://schemas.microsoft.com/office/powerpoint/2010/main" val="31157153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cs typeface="Arial"/>
              </a:rPr>
              <a:t>1</a:t>
            </a:r>
            <a:r>
              <a:rPr lang="en-IN" baseline="25157" dirty="0">
                <a:solidFill>
                  <a:schemeClr val="accent1">
                    <a:lumMod val="75000"/>
                  </a:schemeClr>
                </a:solidFill>
                <a:cs typeface="Arial"/>
              </a:rPr>
              <a:t>st	</a:t>
            </a:r>
            <a:r>
              <a:rPr lang="en-IN" spc="-5" dirty="0">
                <a:solidFill>
                  <a:schemeClr val="accent1">
                    <a:lumMod val="75000"/>
                  </a:schemeClr>
                </a:solidFill>
                <a:cs typeface="Arial"/>
              </a:rPr>
              <a:t>Derivative</a:t>
            </a:r>
            <a:r>
              <a:rPr lang="en-IN" spc="-20" dirty="0">
                <a:solidFill>
                  <a:schemeClr val="accent1">
                    <a:lumMod val="75000"/>
                  </a:schemeClr>
                </a:solidFill>
                <a:cs typeface="Arial"/>
              </a:rPr>
              <a:t> </a:t>
            </a:r>
            <a:r>
              <a:rPr lang="en-IN" spc="-5" dirty="0">
                <a:solidFill>
                  <a:schemeClr val="accent1">
                    <a:lumMod val="75000"/>
                  </a:schemeClr>
                </a:solidFill>
                <a:cs typeface="Arial"/>
              </a:rPr>
              <a:t>Filtering</a:t>
            </a:r>
            <a:endParaRPr lang="en-IN" dirty="0">
              <a:solidFill>
                <a:schemeClr val="accent1">
                  <a:lumMod val="75000"/>
                </a:schemeClr>
              </a:solidFill>
            </a:endParaRPr>
          </a:p>
        </p:txBody>
      </p:sp>
      <p:sp>
        <p:nvSpPr>
          <p:cNvPr id="6" name="Rectangle 5"/>
          <p:cNvSpPr/>
          <p:nvPr/>
        </p:nvSpPr>
        <p:spPr>
          <a:xfrm>
            <a:off x="1097280" y="2179060"/>
            <a:ext cx="9902816" cy="2062103"/>
          </a:xfrm>
          <a:prstGeom prst="rect">
            <a:avLst/>
          </a:prstGeom>
        </p:spPr>
        <p:txBody>
          <a:bodyPr wrap="square">
            <a:spAutoFit/>
          </a:bodyPr>
          <a:lstStyle/>
          <a:p>
            <a:pPr marL="12700" marR="5080">
              <a:lnSpc>
                <a:spcPct val="100000"/>
              </a:lnSpc>
              <a:spcBef>
                <a:spcPts val="105"/>
              </a:spcBef>
            </a:pPr>
            <a:r>
              <a:rPr lang="en-IN" spc="-5" dirty="0">
                <a:latin typeface="Arial"/>
                <a:cs typeface="Arial"/>
              </a:rPr>
              <a:t>Implementing </a:t>
            </a:r>
            <a:r>
              <a:rPr lang="en-IN" spc="5" dirty="0">
                <a:latin typeface="Arial"/>
                <a:cs typeface="Arial"/>
              </a:rPr>
              <a:t>1</a:t>
            </a:r>
            <a:r>
              <a:rPr lang="en-IN" spc="7" baseline="25132" dirty="0">
                <a:latin typeface="Arial"/>
                <a:cs typeface="Arial"/>
              </a:rPr>
              <a:t>st </a:t>
            </a:r>
            <a:r>
              <a:rPr lang="en-IN" dirty="0">
                <a:latin typeface="Arial"/>
                <a:cs typeface="Arial"/>
              </a:rPr>
              <a:t>derivative </a:t>
            </a:r>
            <a:r>
              <a:rPr lang="en-IN" spc="-5" dirty="0">
                <a:latin typeface="Arial"/>
                <a:cs typeface="Arial"/>
              </a:rPr>
              <a:t>filters </a:t>
            </a:r>
            <a:r>
              <a:rPr lang="en-IN" dirty="0">
                <a:latin typeface="Arial"/>
                <a:cs typeface="Arial"/>
              </a:rPr>
              <a:t>is </a:t>
            </a:r>
            <a:r>
              <a:rPr lang="en-IN" spc="-5" dirty="0">
                <a:latin typeface="Arial"/>
                <a:cs typeface="Arial"/>
              </a:rPr>
              <a:t>difficult </a:t>
            </a:r>
            <a:r>
              <a:rPr lang="en-IN" dirty="0">
                <a:latin typeface="Arial"/>
                <a:cs typeface="Arial"/>
              </a:rPr>
              <a:t>in  practice</a:t>
            </a:r>
          </a:p>
          <a:p>
            <a:pPr marL="12700" marR="956944">
              <a:lnSpc>
                <a:spcPct val="100200"/>
              </a:lnSpc>
              <a:spcBef>
                <a:spcPts val="750"/>
              </a:spcBef>
            </a:pPr>
            <a:r>
              <a:rPr lang="en-IN" dirty="0">
                <a:latin typeface="Arial"/>
                <a:cs typeface="Arial"/>
              </a:rPr>
              <a:t>For a </a:t>
            </a:r>
            <a:r>
              <a:rPr lang="en-IN" spc="-5" dirty="0">
                <a:latin typeface="Arial"/>
                <a:cs typeface="Arial"/>
              </a:rPr>
              <a:t>function </a:t>
            </a:r>
            <a:r>
              <a:rPr lang="en-IN" i="1" dirty="0">
                <a:latin typeface="Times New Roman"/>
                <a:cs typeface="Times New Roman"/>
              </a:rPr>
              <a:t>f(x, y) </a:t>
            </a:r>
            <a:r>
              <a:rPr lang="en-IN" dirty="0">
                <a:latin typeface="Arial"/>
                <a:cs typeface="Arial"/>
              </a:rPr>
              <a:t>the </a:t>
            </a:r>
            <a:r>
              <a:rPr lang="en-IN" spc="-5" dirty="0">
                <a:latin typeface="Arial"/>
                <a:cs typeface="Arial"/>
              </a:rPr>
              <a:t>gradient </a:t>
            </a:r>
            <a:r>
              <a:rPr lang="en-IN" dirty="0">
                <a:latin typeface="Arial"/>
                <a:cs typeface="Arial"/>
              </a:rPr>
              <a:t>of </a:t>
            </a:r>
            <a:r>
              <a:rPr lang="en-IN" i="1" dirty="0">
                <a:latin typeface="Times New Roman"/>
                <a:cs typeface="Times New Roman"/>
              </a:rPr>
              <a:t>f </a:t>
            </a:r>
            <a:r>
              <a:rPr lang="en-IN" dirty="0">
                <a:latin typeface="Arial"/>
                <a:cs typeface="Arial"/>
              </a:rPr>
              <a:t>at  </a:t>
            </a:r>
            <a:r>
              <a:rPr lang="en-IN" spc="-5" dirty="0">
                <a:latin typeface="Arial"/>
                <a:cs typeface="Arial"/>
              </a:rPr>
              <a:t>coordinates </a:t>
            </a:r>
            <a:r>
              <a:rPr lang="en-IN" i="1" dirty="0">
                <a:latin typeface="Times New Roman"/>
                <a:cs typeface="Times New Roman"/>
              </a:rPr>
              <a:t>(x, y) </a:t>
            </a:r>
            <a:r>
              <a:rPr lang="en-IN" dirty="0">
                <a:latin typeface="Arial"/>
                <a:cs typeface="Arial"/>
              </a:rPr>
              <a:t>is given as the</a:t>
            </a:r>
            <a:r>
              <a:rPr lang="en-IN" spc="-45" dirty="0">
                <a:latin typeface="Arial"/>
                <a:cs typeface="Arial"/>
              </a:rPr>
              <a:t> </a:t>
            </a:r>
            <a:r>
              <a:rPr lang="en-IN" dirty="0">
                <a:latin typeface="Arial"/>
                <a:cs typeface="Arial"/>
              </a:rPr>
              <a:t>column  vector:</a:t>
            </a:r>
          </a:p>
          <a:p>
            <a:pPr marL="12700" marR="956944">
              <a:lnSpc>
                <a:spcPct val="100200"/>
              </a:lnSpc>
              <a:spcBef>
                <a:spcPts val="750"/>
              </a:spcBef>
            </a:pPr>
            <a:r>
              <a:rPr lang="en-IN" dirty="0">
                <a:latin typeface="Arial"/>
                <a:cs typeface="Arial"/>
              </a:rPr>
              <a:t>For a </a:t>
            </a:r>
            <a:r>
              <a:rPr lang="en-IN" spc="-5" dirty="0">
                <a:latin typeface="Arial"/>
                <a:cs typeface="Arial"/>
              </a:rPr>
              <a:t>function </a:t>
            </a:r>
            <a:r>
              <a:rPr lang="en-IN" i="1" dirty="0">
                <a:latin typeface="Times New Roman"/>
                <a:cs typeface="Times New Roman"/>
              </a:rPr>
              <a:t>f(x, y) </a:t>
            </a:r>
            <a:r>
              <a:rPr lang="en-IN" dirty="0">
                <a:latin typeface="Arial"/>
                <a:cs typeface="Arial"/>
              </a:rPr>
              <a:t>the </a:t>
            </a:r>
            <a:r>
              <a:rPr lang="en-IN" spc="-5" dirty="0">
                <a:latin typeface="Arial"/>
                <a:cs typeface="Arial"/>
              </a:rPr>
              <a:t>gradient </a:t>
            </a:r>
            <a:r>
              <a:rPr lang="en-IN" dirty="0">
                <a:latin typeface="Arial"/>
                <a:cs typeface="Arial"/>
              </a:rPr>
              <a:t>of </a:t>
            </a:r>
            <a:r>
              <a:rPr lang="en-IN" i="1" dirty="0">
                <a:latin typeface="Times New Roman"/>
                <a:cs typeface="Times New Roman"/>
              </a:rPr>
              <a:t>f </a:t>
            </a:r>
            <a:r>
              <a:rPr lang="en-IN" dirty="0">
                <a:latin typeface="Arial"/>
                <a:cs typeface="Arial"/>
              </a:rPr>
              <a:t>at  </a:t>
            </a:r>
            <a:r>
              <a:rPr lang="en-IN" spc="-5" dirty="0">
                <a:latin typeface="Arial"/>
                <a:cs typeface="Arial"/>
              </a:rPr>
              <a:t>coordinates </a:t>
            </a:r>
            <a:r>
              <a:rPr lang="en-IN" i="1" dirty="0">
                <a:latin typeface="Times New Roman"/>
                <a:cs typeface="Times New Roman"/>
              </a:rPr>
              <a:t>(x, y) </a:t>
            </a:r>
            <a:r>
              <a:rPr lang="en-IN" dirty="0">
                <a:latin typeface="Arial"/>
                <a:cs typeface="Arial"/>
              </a:rPr>
              <a:t>is given as the</a:t>
            </a:r>
            <a:r>
              <a:rPr lang="en-IN" spc="-45" dirty="0">
                <a:latin typeface="Arial"/>
                <a:cs typeface="Arial"/>
              </a:rPr>
              <a:t> </a:t>
            </a:r>
            <a:r>
              <a:rPr lang="en-IN" dirty="0">
                <a:latin typeface="Arial"/>
                <a:cs typeface="Arial"/>
              </a:rPr>
              <a:t>column  vector:</a:t>
            </a:r>
          </a:p>
          <a:p>
            <a:pPr marL="12700" marR="956944">
              <a:lnSpc>
                <a:spcPct val="100200"/>
              </a:lnSpc>
              <a:spcBef>
                <a:spcPts val="750"/>
              </a:spcBef>
            </a:pPr>
            <a:endParaRPr lang="en-IN" dirty="0">
              <a:latin typeface="Arial"/>
              <a:cs typeface="Arial"/>
            </a:endParaRPr>
          </a:p>
        </p:txBody>
      </p:sp>
      <p:sp>
        <p:nvSpPr>
          <p:cNvPr id="7" name="object 3"/>
          <p:cNvSpPr/>
          <p:nvPr/>
        </p:nvSpPr>
        <p:spPr>
          <a:xfrm>
            <a:off x="1869683" y="3723908"/>
            <a:ext cx="2034959" cy="1280170"/>
          </a:xfrm>
          <a:prstGeom prst="rect">
            <a:avLst/>
          </a:prstGeom>
          <a:blipFill>
            <a:blip r:embed="rId2" cstate="print"/>
            <a:stretch>
              <a:fillRect/>
            </a:stretch>
          </a:blipFill>
        </p:spPr>
        <p:txBody>
          <a:bodyPr wrap="square" lIns="0" tIns="0" rIns="0" bIns="0" rtlCol="0"/>
          <a:lstStyle/>
          <a:p>
            <a:endParaRPr/>
          </a:p>
        </p:txBody>
      </p:sp>
      <p:sp>
        <p:nvSpPr>
          <p:cNvPr id="33" name="object 4"/>
          <p:cNvSpPr/>
          <p:nvPr/>
        </p:nvSpPr>
        <p:spPr>
          <a:xfrm>
            <a:off x="4548048" y="3601078"/>
            <a:ext cx="2821743" cy="1544128"/>
          </a:xfrm>
          <a:prstGeom prst="rect">
            <a:avLst/>
          </a:prstGeom>
          <a:blipFill>
            <a:blip r:embed="rId3" cstate="print"/>
            <a:stretch>
              <a:fillRect/>
            </a:stretch>
          </a:blipFill>
        </p:spPr>
        <p:txBody>
          <a:bodyPr wrap="square" lIns="0" tIns="0" rIns="0" bIns="0" rtlCol="0"/>
          <a:lstStyle/>
          <a:p>
            <a:endParaRPr/>
          </a:p>
        </p:txBody>
      </p:sp>
      <p:sp>
        <p:nvSpPr>
          <p:cNvPr id="34" name="object 5"/>
          <p:cNvSpPr/>
          <p:nvPr/>
        </p:nvSpPr>
        <p:spPr>
          <a:xfrm>
            <a:off x="3408132" y="5417521"/>
            <a:ext cx="2279831" cy="292357"/>
          </a:xfrm>
          <a:prstGeom prst="rect">
            <a:avLst/>
          </a:prstGeom>
          <a:blipFill>
            <a:blip r:embed="rId4" cstate="print"/>
            <a:stretch>
              <a:fillRect/>
            </a:stretch>
          </a:blipFill>
        </p:spPr>
        <p:txBody>
          <a:bodyPr wrap="square" lIns="0" tIns="0" rIns="0" bIns="0" rtlCol="0"/>
          <a:lstStyle/>
          <a:p>
            <a:endParaRPr/>
          </a:p>
        </p:txBody>
      </p:sp>
      <p:sp>
        <p:nvSpPr>
          <p:cNvPr id="8" name="Date Placeholder 7"/>
          <p:cNvSpPr>
            <a:spLocks noGrp="1"/>
          </p:cNvSpPr>
          <p:nvPr>
            <p:ph type="dt" sz="half" idx="10"/>
          </p:nvPr>
        </p:nvSpPr>
        <p:spPr/>
        <p:txBody>
          <a:bodyPr/>
          <a:lstStyle/>
          <a:p>
            <a:fld id="{42701C03-E482-4389-8637-1D2CCE2E2C8D}"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a:t>National Institute of Technology,Meghalaya</a:t>
            </a:r>
            <a:endParaRPr lang="en-US" dirty="0"/>
          </a:p>
        </p:txBody>
      </p:sp>
      <p:sp>
        <p:nvSpPr>
          <p:cNvPr id="10" name="Slide Number Placeholder 9"/>
          <p:cNvSpPr>
            <a:spLocks noGrp="1"/>
          </p:cNvSpPr>
          <p:nvPr>
            <p:ph type="sldNum" sz="quarter" idx="12"/>
          </p:nvPr>
        </p:nvSpPr>
        <p:spPr/>
        <p:txBody>
          <a:bodyPr/>
          <a:lstStyle/>
          <a:p>
            <a:fld id="{D57F1E4F-1CFF-5643-939E-217C01CDF565}" type="slidenum">
              <a:rPr lang="en-US" smtClean="0"/>
              <a:pPr/>
              <a:t>68</a:t>
            </a:fld>
            <a:endParaRPr lang="en-US" dirty="0"/>
          </a:p>
        </p:txBody>
      </p:sp>
      <mc:AlternateContent xmlns:mc="http://schemas.openxmlformats.org/markup-compatibility/2006">
        <mc:Choice xmlns:p14="http://schemas.microsoft.com/office/powerpoint/2010/main" Requires="p14">
          <p:contentPart p14:bwMode="auto" r:id="rId5">
            <p14:nvContentPartPr>
              <p14:cNvPr id="3" name="Ink 2">
                <a:extLst>
                  <a:ext uri="{FF2B5EF4-FFF2-40B4-BE49-F238E27FC236}">
                    <a16:creationId xmlns:a16="http://schemas.microsoft.com/office/drawing/2014/main" id="{03F80743-C91D-49B2-893E-301A9CC4D44A}"/>
                  </a:ext>
                </a:extLst>
              </p14:cNvPr>
              <p14:cNvContentPartPr/>
              <p14:nvPr/>
            </p14:nvContentPartPr>
            <p14:xfrm>
              <a:off x="1848960" y="3843000"/>
              <a:ext cx="5531400" cy="1801800"/>
            </p14:xfrm>
          </p:contentPart>
        </mc:Choice>
        <mc:Fallback>
          <p:pic>
            <p:nvPicPr>
              <p:cNvPr id="3" name="Ink 2">
                <a:extLst>
                  <a:ext uri="{FF2B5EF4-FFF2-40B4-BE49-F238E27FC236}">
                    <a16:creationId xmlns:a16="http://schemas.microsoft.com/office/drawing/2014/main" id="{03F80743-C91D-49B2-893E-301A9CC4D44A}"/>
                  </a:ext>
                </a:extLst>
              </p:cNvPr>
              <p:cNvPicPr/>
              <p:nvPr/>
            </p:nvPicPr>
            <p:blipFill>
              <a:blip r:embed="rId6"/>
              <a:stretch>
                <a:fillRect/>
              </a:stretch>
            </p:blipFill>
            <p:spPr>
              <a:xfrm>
                <a:off x="1839600" y="3833640"/>
                <a:ext cx="5550120" cy="1820520"/>
              </a:xfrm>
              <a:prstGeom prst="rect">
                <a:avLst/>
              </a:prstGeom>
            </p:spPr>
          </p:pic>
        </mc:Fallback>
      </mc:AlternateContent>
    </p:spTree>
    <p:extLst>
      <p:ext uri="{BB962C8B-B14F-4D97-AF65-F5344CB8AC3E}">
        <p14:creationId xmlns:p14="http://schemas.microsoft.com/office/powerpoint/2010/main" val="287982548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pc="-10" dirty="0" err="1">
                <a:solidFill>
                  <a:schemeClr val="accent1">
                    <a:lumMod val="75000"/>
                  </a:schemeClr>
                </a:solidFill>
                <a:cs typeface="Arial"/>
              </a:rPr>
              <a:t>Sobel</a:t>
            </a:r>
            <a:r>
              <a:rPr lang="en-IN" dirty="0">
                <a:solidFill>
                  <a:schemeClr val="accent1">
                    <a:lumMod val="75000"/>
                  </a:schemeClr>
                </a:solidFill>
                <a:cs typeface="Arial"/>
              </a:rPr>
              <a:t> </a:t>
            </a:r>
            <a:r>
              <a:rPr lang="en-IN" spc="-5" dirty="0">
                <a:solidFill>
                  <a:schemeClr val="accent1">
                    <a:lumMod val="75000"/>
                  </a:schemeClr>
                </a:solidFill>
                <a:cs typeface="Arial"/>
              </a:rPr>
              <a:t>Operators</a:t>
            </a:r>
            <a:endParaRPr lang="en-IN" dirty="0">
              <a:solidFill>
                <a:schemeClr val="accent1">
                  <a:lumMod val="75000"/>
                </a:schemeClr>
              </a:solidFill>
            </a:endParaRPr>
          </a:p>
        </p:txBody>
      </p:sp>
      <p:sp>
        <p:nvSpPr>
          <p:cNvPr id="6" name="Rectangle 5"/>
          <p:cNvSpPr/>
          <p:nvPr/>
        </p:nvSpPr>
        <p:spPr>
          <a:xfrm>
            <a:off x="1260143" y="2113413"/>
            <a:ext cx="9767248" cy="4339650"/>
          </a:xfrm>
          <a:prstGeom prst="rect">
            <a:avLst/>
          </a:prstGeom>
        </p:spPr>
        <p:txBody>
          <a:bodyPr wrap="square">
            <a:spAutoFit/>
          </a:bodyPr>
          <a:lstStyle/>
          <a:p>
            <a:pPr marL="12700" marR="5080">
              <a:spcBef>
                <a:spcPts val="105"/>
              </a:spcBef>
            </a:pPr>
            <a:r>
              <a:rPr lang="en-IN" spc="-5" dirty="0">
                <a:cs typeface="Arial"/>
              </a:rPr>
              <a:t>There </a:t>
            </a:r>
            <a:r>
              <a:rPr lang="en-IN" dirty="0">
                <a:cs typeface="Arial"/>
              </a:rPr>
              <a:t>is some </a:t>
            </a:r>
            <a:r>
              <a:rPr lang="en-IN" spc="-5" dirty="0">
                <a:cs typeface="Arial"/>
              </a:rPr>
              <a:t>debate </a:t>
            </a:r>
            <a:r>
              <a:rPr lang="en-IN" dirty="0">
                <a:cs typeface="Arial"/>
              </a:rPr>
              <a:t>as to </a:t>
            </a:r>
            <a:r>
              <a:rPr lang="en-IN" spc="-5" dirty="0">
                <a:cs typeface="Arial"/>
              </a:rPr>
              <a:t>how best </a:t>
            </a:r>
            <a:r>
              <a:rPr lang="en-IN" dirty="0">
                <a:cs typeface="Arial"/>
              </a:rPr>
              <a:t>to  </a:t>
            </a:r>
            <a:r>
              <a:rPr lang="en-IN" spc="-5" dirty="0">
                <a:cs typeface="Arial"/>
              </a:rPr>
              <a:t>calculate </a:t>
            </a:r>
            <a:r>
              <a:rPr lang="en-IN" dirty="0">
                <a:cs typeface="Arial"/>
              </a:rPr>
              <a:t>these </a:t>
            </a:r>
            <a:r>
              <a:rPr lang="en-IN" spc="-5" dirty="0">
                <a:cs typeface="Arial"/>
              </a:rPr>
              <a:t>gradients </a:t>
            </a:r>
            <a:r>
              <a:rPr lang="en-IN" dirty="0">
                <a:cs typeface="Arial"/>
              </a:rPr>
              <a:t>which is </a:t>
            </a:r>
            <a:r>
              <a:rPr lang="en-IN" spc="-5" dirty="0">
                <a:cs typeface="Arial"/>
              </a:rPr>
              <a:t>based </a:t>
            </a:r>
            <a:r>
              <a:rPr lang="en-IN" dirty="0">
                <a:cs typeface="Arial"/>
              </a:rPr>
              <a:t>on </a:t>
            </a:r>
            <a:r>
              <a:rPr lang="en-IN" spc="-5" dirty="0">
                <a:cs typeface="Arial"/>
              </a:rPr>
              <a:t>these</a:t>
            </a:r>
            <a:r>
              <a:rPr lang="en-IN" spc="-90" dirty="0">
                <a:cs typeface="Arial"/>
              </a:rPr>
              <a:t> </a:t>
            </a:r>
            <a:r>
              <a:rPr lang="en-IN" spc="-5" dirty="0">
                <a:cs typeface="Arial"/>
              </a:rPr>
              <a:t>coordinates</a:t>
            </a:r>
          </a:p>
          <a:p>
            <a:pPr marL="12700" marR="5080">
              <a:lnSpc>
                <a:spcPct val="100000"/>
              </a:lnSpc>
              <a:spcBef>
                <a:spcPts val="105"/>
              </a:spcBef>
            </a:pPr>
            <a:endParaRPr lang="en-IN" dirty="0">
              <a:latin typeface="Arial"/>
              <a:cs typeface="Arial"/>
            </a:endParaRPr>
          </a:p>
          <a:p>
            <a:pPr marL="1349375">
              <a:lnSpc>
                <a:spcPts val="4140"/>
              </a:lnSpc>
              <a:tabLst>
                <a:tab pos="1885950" algn="l"/>
              </a:tabLst>
            </a:pPr>
            <a:endParaRPr lang="en-IN" spc="20" dirty="0">
              <a:latin typeface="Symbol"/>
              <a:cs typeface="Symbol"/>
            </a:endParaRPr>
          </a:p>
          <a:p>
            <a:pPr marL="1349375">
              <a:lnSpc>
                <a:spcPts val="4140"/>
              </a:lnSpc>
              <a:tabLst>
                <a:tab pos="1885950" algn="l"/>
              </a:tabLst>
            </a:pPr>
            <a:endParaRPr lang="en-IN" spc="20" dirty="0">
              <a:latin typeface="Symbol"/>
              <a:cs typeface="Symbol"/>
            </a:endParaRPr>
          </a:p>
          <a:p>
            <a:pPr marL="12700">
              <a:spcBef>
                <a:spcPts val="670"/>
              </a:spcBef>
            </a:pPr>
            <a:r>
              <a:rPr lang="en-IN" dirty="0">
                <a:latin typeface="Arial"/>
                <a:cs typeface="Arial"/>
              </a:rPr>
              <a:t>Based on these </a:t>
            </a:r>
            <a:r>
              <a:rPr lang="en-IN" spc="-5" dirty="0">
                <a:latin typeface="Arial"/>
                <a:cs typeface="Arial"/>
              </a:rPr>
              <a:t>  </a:t>
            </a:r>
            <a:r>
              <a:rPr lang="en-IN" dirty="0">
                <a:latin typeface="Arial"/>
                <a:cs typeface="Arial"/>
              </a:rPr>
              <a:t>we</a:t>
            </a:r>
            <a:r>
              <a:rPr lang="en-IN" spc="-90" dirty="0">
                <a:latin typeface="Arial"/>
                <a:cs typeface="Arial"/>
              </a:rPr>
              <a:t> </a:t>
            </a:r>
            <a:r>
              <a:rPr lang="en-IN" dirty="0">
                <a:latin typeface="Arial"/>
                <a:cs typeface="Arial"/>
              </a:rPr>
              <a:t>can  derive </a:t>
            </a:r>
            <a:r>
              <a:rPr lang="en-IN" spc="-5" dirty="0">
                <a:latin typeface="Arial"/>
                <a:cs typeface="Arial"/>
              </a:rPr>
              <a:t>the </a:t>
            </a:r>
            <a:r>
              <a:rPr lang="en-IN" i="1" spc="-5" dirty="0" err="1">
                <a:latin typeface="Arial"/>
                <a:cs typeface="Arial"/>
              </a:rPr>
              <a:t>Sobel</a:t>
            </a:r>
            <a:r>
              <a:rPr lang="en-IN" i="1" spc="-50" dirty="0">
                <a:latin typeface="Arial"/>
                <a:cs typeface="Arial"/>
              </a:rPr>
              <a:t> </a:t>
            </a:r>
            <a:r>
              <a:rPr lang="en-IN" i="1" spc="-5" dirty="0">
                <a:latin typeface="Arial"/>
                <a:cs typeface="Arial"/>
              </a:rPr>
              <a:t>Operators</a:t>
            </a:r>
            <a:endParaRPr lang="en-IN" dirty="0">
              <a:latin typeface="Arial"/>
              <a:cs typeface="Arial"/>
            </a:endParaRPr>
          </a:p>
          <a:p>
            <a:pPr marL="12700">
              <a:spcBef>
                <a:spcPts val="670"/>
              </a:spcBef>
            </a:pPr>
            <a:r>
              <a:rPr lang="en-IN" sz="2000" spc="20" dirty="0">
                <a:latin typeface="Symbol"/>
                <a:cs typeface="Symbol"/>
              </a:rPr>
              <a:t></a:t>
            </a:r>
            <a:r>
              <a:rPr lang="en-IN" sz="2000" i="1" spc="35" dirty="0">
                <a:latin typeface="Times New Roman"/>
                <a:cs typeface="Times New Roman"/>
              </a:rPr>
              <a:t>f</a:t>
            </a:r>
            <a:r>
              <a:rPr lang="en-IN" sz="2000" i="1" dirty="0">
                <a:latin typeface="Times New Roman"/>
                <a:cs typeface="Times New Roman"/>
              </a:rPr>
              <a:t>	</a:t>
            </a:r>
            <a:r>
              <a:rPr lang="en-IN" sz="2000" spc="75" dirty="0">
                <a:latin typeface="Symbol"/>
                <a:cs typeface="Symbol"/>
              </a:rPr>
              <a:t></a:t>
            </a:r>
            <a:r>
              <a:rPr lang="en-IN" sz="2000" spc="229" dirty="0">
                <a:latin typeface="Times New Roman"/>
                <a:cs typeface="Times New Roman"/>
              </a:rPr>
              <a:t> </a:t>
            </a:r>
            <a:r>
              <a:rPr lang="en-IN" sz="2000" spc="-254" dirty="0">
                <a:latin typeface="Symbol"/>
                <a:cs typeface="Symbol"/>
              </a:rPr>
              <a:t></a:t>
            </a:r>
            <a:r>
              <a:rPr lang="en-IN" sz="2000" i="1" spc="70" dirty="0">
                <a:latin typeface="Times New Roman"/>
                <a:cs typeface="Times New Roman"/>
              </a:rPr>
              <a:t>z</a:t>
            </a:r>
            <a:r>
              <a:rPr lang="en-IN" sz="2000" spc="52" baseline="-24509" dirty="0">
                <a:latin typeface="Times New Roman"/>
                <a:cs typeface="Times New Roman"/>
              </a:rPr>
              <a:t>7</a:t>
            </a:r>
            <a:r>
              <a:rPr lang="en-IN" sz="2000" baseline="-24509" dirty="0">
                <a:latin typeface="Times New Roman"/>
                <a:cs typeface="Times New Roman"/>
              </a:rPr>
              <a:t> </a:t>
            </a:r>
            <a:r>
              <a:rPr lang="en-IN" sz="2000" spc="-127" baseline="-24509" dirty="0">
                <a:latin typeface="Times New Roman"/>
                <a:cs typeface="Times New Roman"/>
              </a:rPr>
              <a:t> </a:t>
            </a:r>
            <a:r>
              <a:rPr lang="en-IN" sz="2000" spc="75" dirty="0">
                <a:latin typeface="Symbol"/>
                <a:cs typeface="Symbol"/>
              </a:rPr>
              <a:t></a:t>
            </a:r>
            <a:r>
              <a:rPr lang="en-IN" sz="2000" spc="-265" dirty="0">
                <a:latin typeface="Times New Roman"/>
                <a:cs typeface="Times New Roman"/>
              </a:rPr>
              <a:t> </a:t>
            </a:r>
            <a:r>
              <a:rPr lang="en-IN" sz="2000" spc="185" dirty="0">
                <a:latin typeface="Times New Roman"/>
                <a:cs typeface="Times New Roman"/>
              </a:rPr>
              <a:t>2</a:t>
            </a:r>
            <a:r>
              <a:rPr lang="en-IN" sz="2000" i="1" spc="10" dirty="0">
                <a:latin typeface="Times New Roman"/>
                <a:cs typeface="Times New Roman"/>
              </a:rPr>
              <a:t>z</a:t>
            </a:r>
            <a:r>
              <a:rPr lang="en-IN" sz="2000" spc="52" baseline="-24509" dirty="0">
                <a:latin typeface="Times New Roman"/>
                <a:cs typeface="Times New Roman"/>
              </a:rPr>
              <a:t>8</a:t>
            </a:r>
            <a:r>
              <a:rPr lang="en-IN" sz="2000" baseline="-24509" dirty="0">
                <a:latin typeface="Times New Roman"/>
                <a:cs typeface="Times New Roman"/>
              </a:rPr>
              <a:t> </a:t>
            </a:r>
            <a:r>
              <a:rPr lang="en-IN" sz="2000" spc="-195" baseline="-24509" dirty="0">
                <a:latin typeface="Times New Roman"/>
                <a:cs typeface="Times New Roman"/>
              </a:rPr>
              <a:t> </a:t>
            </a:r>
            <a:r>
              <a:rPr lang="en-IN" sz="2000" spc="75" dirty="0">
                <a:latin typeface="Symbol"/>
                <a:cs typeface="Symbol"/>
              </a:rPr>
              <a:t></a:t>
            </a:r>
            <a:r>
              <a:rPr lang="en-IN" sz="2000" spc="-125" dirty="0">
                <a:latin typeface="Times New Roman"/>
                <a:cs typeface="Times New Roman"/>
              </a:rPr>
              <a:t> </a:t>
            </a:r>
            <a:r>
              <a:rPr lang="en-IN" sz="2000" i="1" spc="40" dirty="0">
                <a:latin typeface="Times New Roman"/>
                <a:cs typeface="Times New Roman"/>
              </a:rPr>
              <a:t>z</a:t>
            </a:r>
            <a:r>
              <a:rPr lang="en-IN" sz="2000" spc="52" baseline="-24509" dirty="0">
                <a:latin typeface="Times New Roman"/>
                <a:cs typeface="Times New Roman"/>
              </a:rPr>
              <a:t>9</a:t>
            </a:r>
            <a:r>
              <a:rPr lang="en-IN" sz="2000" spc="-75" baseline="-24509" dirty="0">
                <a:latin typeface="Times New Roman"/>
                <a:cs typeface="Times New Roman"/>
              </a:rPr>
              <a:t> </a:t>
            </a:r>
            <a:r>
              <a:rPr lang="en-IN" sz="2000" spc="-130" dirty="0">
                <a:latin typeface="Symbol"/>
                <a:cs typeface="Symbol"/>
              </a:rPr>
              <a:t></a:t>
            </a:r>
            <a:r>
              <a:rPr lang="en-IN" sz="2000" spc="75" dirty="0">
                <a:latin typeface="Symbol"/>
                <a:cs typeface="Symbol"/>
              </a:rPr>
              <a:t></a:t>
            </a:r>
            <a:r>
              <a:rPr lang="en-IN" sz="2000" spc="-360" dirty="0">
                <a:latin typeface="Times New Roman"/>
                <a:cs typeface="Times New Roman"/>
              </a:rPr>
              <a:t> </a:t>
            </a:r>
            <a:r>
              <a:rPr lang="en-IN" sz="2000" spc="-250" dirty="0">
                <a:latin typeface="Symbol"/>
                <a:cs typeface="Symbol"/>
              </a:rPr>
              <a:t></a:t>
            </a:r>
            <a:r>
              <a:rPr lang="en-IN" sz="2000" i="1" spc="-95" dirty="0">
                <a:latin typeface="Times New Roman"/>
                <a:cs typeface="Times New Roman"/>
              </a:rPr>
              <a:t>z</a:t>
            </a:r>
            <a:r>
              <a:rPr lang="en-IN" sz="2000" spc="52" baseline="-24509" dirty="0">
                <a:latin typeface="Times New Roman"/>
                <a:cs typeface="Times New Roman"/>
              </a:rPr>
              <a:t>1</a:t>
            </a:r>
            <a:r>
              <a:rPr lang="en-IN" sz="2000" spc="270" baseline="-24509" dirty="0">
                <a:latin typeface="Times New Roman"/>
                <a:cs typeface="Times New Roman"/>
              </a:rPr>
              <a:t> </a:t>
            </a:r>
            <a:r>
              <a:rPr lang="en-IN" sz="2000" spc="75" dirty="0">
                <a:latin typeface="Symbol"/>
                <a:cs typeface="Symbol"/>
              </a:rPr>
              <a:t></a:t>
            </a:r>
            <a:r>
              <a:rPr lang="en-IN" sz="2000" spc="-260" dirty="0">
                <a:latin typeface="Times New Roman"/>
                <a:cs typeface="Times New Roman"/>
              </a:rPr>
              <a:t> </a:t>
            </a:r>
            <a:r>
              <a:rPr lang="en-IN" sz="2000" spc="180" dirty="0">
                <a:latin typeface="Times New Roman"/>
                <a:cs typeface="Times New Roman"/>
              </a:rPr>
              <a:t>2</a:t>
            </a:r>
            <a:r>
              <a:rPr lang="en-IN" sz="2000" i="1" spc="95" dirty="0">
                <a:latin typeface="Times New Roman"/>
                <a:cs typeface="Times New Roman"/>
              </a:rPr>
              <a:t>z</a:t>
            </a:r>
            <a:r>
              <a:rPr lang="en-IN" sz="2000" spc="52" baseline="-24509" dirty="0">
                <a:latin typeface="Times New Roman"/>
                <a:cs typeface="Times New Roman"/>
              </a:rPr>
              <a:t>2</a:t>
            </a:r>
            <a:r>
              <a:rPr lang="en-IN" sz="2000" baseline="-24509" dirty="0">
                <a:latin typeface="Times New Roman"/>
                <a:cs typeface="Times New Roman"/>
              </a:rPr>
              <a:t> </a:t>
            </a:r>
            <a:r>
              <a:rPr lang="en-IN" sz="2000" spc="-172" baseline="-24509" dirty="0">
                <a:latin typeface="Times New Roman"/>
                <a:cs typeface="Times New Roman"/>
              </a:rPr>
              <a:t> </a:t>
            </a:r>
            <a:r>
              <a:rPr lang="en-IN" sz="2000" spc="75" dirty="0">
                <a:latin typeface="Symbol"/>
                <a:cs typeface="Symbol"/>
              </a:rPr>
              <a:t></a:t>
            </a:r>
            <a:r>
              <a:rPr lang="en-IN" sz="2000" spc="-125" dirty="0">
                <a:latin typeface="Times New Roman"/>
                <a:cs typeface="Times New Roman"/>
              </a:rPr>
              <a:t> </a:t>
            </a:r>
            <a:r>
              <a:rPr lang="en-IN" sz="2000" i="1" spc="35" dirty="0">
                <a:latin typeface="Times New Roman"/>
                <a:cs typeface="Times New Roman"/>
              </a:rPr>
              <a:t>z</a:t>
            </a:r>
            <a:r>
              <a:rPr lang="en-IN" sz="2000" spc="52" baseline="-24509" dirty="0">
                <a:latin typeface="Times New Roman"/>
                <a:cs typeface="Times New Roman"/>
              </a:rPr>
              <a:t>3</a:t>
            </a:r>
            <a:r>
              <a:rPr lang="en-IN" sz="2000" spc="-157" baseline="-24509" dirty="0">
                <a:latin typeface="Times New Roman"/>
                <a:cs typeface="Times New Roman"/>
              </a:rPr>
              <a:t> </a:t>
            </a:r>
            <a:r>
              <a:rPr lang="en-IN" sz="2000" spc="-285" dirty="0">
                <a:latin typeface="Symbol"/>
                <a:cs typeface="Symbol"/>
              </a:rPr>
              <a:t></a:t>
            </a:r>
            <a:endParaRPr lang="en-IN" sz="2000" dirty="0">
              <a:latin typeface="Symbol"/>
              <a:cs typeface="Symbol"/>
            </a:endParaRPr>
          </a:p>
          <a:p>
            <a:pPr marL="12700">
              <a:spcBef>
                <a:spcPts val="670"/>
              </a:spcBef>
            </a:pPr>
            <a:r>
              <a:rPr lang="en-IN" sz="2000" spc="75" dirty="0">
                <a:latin typeface="Symbol"/>
                <a:cs typeface="Symbol"/>
              </a:rPr>
              <a:t>	</a:t>
            </a:r>
            <a:r>
              <a:rPr lang="en-IN" sz="2000" spc="95" dirty="0">
                <a:latin typeface="Times New Roman"/>
                <a:cs typeface="Times New Roman"/>
              </a:rPr>
              <a:t> </a:t>
            </a:r>
            <a:r>
              <a:rPr lang="en-IN" sz="2000" spc="-254" dirty="0">
                <a:latin typeface="Symbol"/>
                <a:cs typeface="Symbol"/>
              </a:rPr>
              <a:t></a:t>
            </a:r>
            <a:r>
              <a:rPr lang="en-IN" sz="2000" i="1" spc="40" dirty="0">
                <a:latin typeface="Times New Roman"/>
                <a:cs typeface="Times New Roman"/>
              </a:rPr>
              <a:t>z</a:t>
            </a:r>
            <a:r>
              <a:rPr lang="en-IN" sz="2000" spc="52" baseline="-24509" dirty="0">
                <a:latin typeface="Times New Roman"/>
                <a:cs typeface="Times New Roman"/>
              </a:rPr>
              <a:t>3</a:t>
            </a:r>
            <a:r>
              <a:rPr lang="en-IN" sz="2000" baseline="-24509" dirty="0">
                <a:latin typeface="Times New Roman"/>
                <a:cs typeface="Times New Roman"/>
              </a:rPr>
              <a:t> </a:t>
            </a:r>
            <a:r>
              <a:rPr lang="en-IN" sz="2000" spc="-254" baseline="-24509" dirty="0">
                <a:latin typeface="Times New Roman"/>
                <a:cs typeface="Times New Roman"/>
              </a:rPr>
              <a:t> </a:t>
            </a:r>
            <a:r>
              <a:rPr lang="en-IN" sz="2000" spc="75" dirty="0">
                <a:latin typeface="Symbol"/>
                <a:cs typeface="Symbol"/>
              </a:rPr>
              <a:t></a:t>
            </a:r>
            <a:r>
              <a:rPr lang="en-IN" sz="2000" spc="-260" dirty="0">
                <a:latin typeface="Times New Roman"/>
                <a:cs typeface="Times New Roman"/>
              </a:rPr>
              <a:t> </a:t>
            </a:r>
            <a:r>
              <a:rPr lang="en-IN" sz="2000" spc="185" dirty="0">
                <a:latin typeface="Times New Roman"/>
                <a:cs typeface="Times New Roman"/>
              </a:rPr>
              <a:t>2</a:t>
            </a:r>
            <a:r>
              <a:rPr lang="en-IN" sz="2000" i="1" spc="55" dirty="0">
                <a:latin typeface="Times New Roman"/>
                <a:cs typeface="Times New Roman"/>
              </a:rPr>
              <a:t>z</a:t>
            </a:r>
            <a:r>
              <a:rPr lang="en-IN" sz="2000" spc="52" baseline="-24509" dirty="0">
                <a:latin typeface="Times New Roman"/>
                <a:cs typeface="Times New Roman"/>
              </a:rPr>
              <a:t>6</a:t>
            </a:r>
            <a:r>
              <a:rPr lang="en-IN" sz="2000" baseline="-24509" dirty="0">
                <a:latin typeface="Times New Roman"/>
                <a:cs typeface="Times New Roman"/>
              </a:rPr>
              <a:t> </a:t>
            </a:r>
            <a:r>
              <a:rPr lang="en-IN" sz="2000" spc="-172" baseline="-24509" dirty="0">
                <a:latin typeface="Times New Roman"/>
                <a:cs typeface="Times New Roman"/>
              </a:rPr>
              <a:t> </a:t>
            </a:r>
            <a:r>
              <a:rPr lang="en-IN" sz="2000" spc="75" dirty="0">
                <a:latin typeface="Symbol"/>
                <a:cs typeface="Symbol"/>
              </a:rPr>
              <a:t></a:t>
            </a:r>
            <a:r>
              <a:rPr lang="en-IN" sz="2000" spc="-120" dirty="0">
                <a:latin typeface="Times New Roman"/>
                <a:cs typeface="Times New Roman"/>
              </a:rPr>
              <a:t> </a:t>
            </a:r>
            <a:r>
              <a:rPr lang="en-IN" sz="2000" i="1" spc="40" dirty="0">
                <a:latin typeface="Times New Roman"/>
                <a:cs typeface="Times New Roman"/>
              </a:rPr>
              <a:t>z</a:t>
            </a:r>
            <a:r>
              <a:rPr lang="en-IN" sz="2000" spc="52" baseline="-24509" dirty="0">
                <a:latin typeface="Times New Roman"/>
                <a:cs typeface="Times New Roman"/>
              </a:rPr>
              <a:t>9</a:t>
            </a:r>
            <a:r>
              <a:rPr lang="en-IN" sz="2000" spc="-82" baseline="-24509" dirty="0">
                <a:latin typeface="Times New Roman"/>
                <a:cs typeface="Times New Roman"/>
              </a:rPr>
              <a:t> </a:t>
            </a:r>
            <a:r>
              <a:rPr lang="en-IN" sz="2000" spc="-125" dirty="0">
                <a:latin typeface="Symbol"/>
                <a:cs typeface="Symbol"/>
              </a:rPr>
              <a:t></a:t>
            </a:r>
            <a:r>
              <a:rPr lang="en-IN" sz="2000" spc="75" dirty="0">
                <a:latin typeface="Symbol"/>
                <a:cs typeface="Symbol"/>
              </a:rPr>
              <a:t></a:t>
            </a:r>
            <a:r>
              <a:rPr lang="en-IN" sz="2000" spc="-360" dirty="0">
                <a:latin typeface="Times New Roman"/>
                <a:cs typeface="Times New Roman"/>
              </a:rPr>
              <a:t> </a:t>
            </a:r>
            <a:r>
              <a:rPr lang="en-IN" sz="2000" spc="-254" dirty="0">
                <a:latin typeface="Symbol"/>
                <a:cs typeface="Symbol"/>
              </a:rPr>
              <a:t></a:t>
            </a:r>
            <a:r>
              <a:rPr lang="en-IN" sz="2000" i="1" spc="-95" dirty="0">
                <a:latin typeface="Times New Roman"/>
                <a:cs typeface="Times New Roman"/>
              </a:rPr>
              <a:t>z</a:t>
            </a:r>
            <a:r>
              <a:rPr lang="en-IN" sz="2000" spc="52" baseline="-24509" dirty="0">
                <a:latin typeface="Times New Roman"/>
                <a:cs typeface="Times New Roman"/>
              </a:rPr>
              <a:t>1</a:t>
            </a:r>
            <a:r>
              <a:rPr lang="en-IN" sz="2000" spc="277" baseline="-24509" dirty="0">
                <a:latin typeface="Times New Roman"/>
                <a:cs typeface="Times New Roman"/>
              </a:rPr>
              <a:t> </a:t>
            </a:r>
            <a:r>
              <a:rPr lang="en-IN" sz="2000" spc="75" dirty="0">
                <a:latin typeface="Symbol"/>
                <a:cs typeface="Symbol"/>
              </a:rPr>
              <a:t></a:t>
            </a:r>
            <a:r>
              <a:rPr lang="en-IN" sz="2000" spc="-265" dirty="0">
                <a:latin typeface="Times New Roman"/>
                <a:cs typeface="Times New Roman"/>
              </a:rPr>
              <a:t> </a:t>
            </a:r>
            <a:r>
              <a:rPr lang="en-IN" sz="2000" spc="185" dirty="0">
                <a:latin typeface="Times New Roman"/>
                <a:cs typeface="Times New Roman"/>
              </a:rPr>
              <a:t>2</a:t>
            </a:r>
            <a:r>
              <a:rPr lang="en-IN" sz="2000" i="1" spc="85" dirty="0">
                <a:latin typeface="Times New Roman"/>
                <a:cs typeface="Times New Roman"/>
              </a:rPr>
              <a:t>z</a:t>
            </a:r>
            <a:r>
              <a:rPr lang="en-IN" sz="2000" spc="52" baseline="-24509" dirty="0">
                <a:latin typeface="Times New Roman"/>
                <a:cs typeface="Times New Roman"/>
              </a:rPr>
              <a:t>4</a:t>
            </a:r>
            <a:r>
              <a:rPr lang="en-IN" sz="2000" baseline="-24509" dirty="0">
                <a:latin typeface="Times New Roman"/>
                <a:cs typeface="Times New Roman"/>
              </a:rPr>
              <a:t> </a:t>
            </a:r>
            <a:r>
              <a:rPr lang="en-IN" sz="2000" spc="-165" baseline="-24509" dirty="0">
                <a:latin typeface="Times New Roman"/>
                <a:cs typeface="Times New Roman"/>
              </a:rPr>
              <a:t> </a:t>
            </a:r>
            <a:r>
              <a:rPr lang="en-IN" sz="2000" spc="75" dirty="0">
                <a:latin typeface="Symbol"/>
                <a:cs typeface="Symbol"/>
              </a:rPr>
              <a:t></a:t>
            </a:r>
            <a:r>
              <a:rPr lang="en-IN" sz="2000" spc="-125" dirty="0">
                <a:latin typeface="Times New Roman"/>
                <a:cs typeface="Times New Roman"/>
              </a:rPr>
              <a:t> </a:t>
            </a:r>
            <a:r>
              <a:rPr lang="en-IN" sz="2000" i="1" spc="60" dirty="0">
                <a:latin typeface="Times New Roman"/>
                <a:cs typeface="Times New Roman"/>
              </a:rPr>
              <a:t>z</a:t>
            </a:r>
            <a:r>
              <a:rPr lang="en-IN" sz="2000" spc="52" baseline="-24509" dirty="0">
                <a:latin typeface="Times New Roman"/>
                <a:cs typeface="Times New Roman"/>
              </a:rPr>
              <a:t>7</a:t>
            </a:r>
            <a:r>
              <a:rPr lang="en-IN" sz="2000" spc="-30" baseline="-24509" dirty="0">
                <a:latin typeface="Times New Roman"/>
                <a:cs typeface="Times New Roman"/>
              </a:rPr>
              <a:t> </a:t>
            </a:r>
            <a:r>
              <a:rPr lang="en-IN" sz="2000" spc="-285" dirty="0">
                <a:latin typeface="Symbol"/>
                <a:cs typeface="Symbol"/>
              </a:rPr>
              <a:t></a:t>
            </a:r>
            <a:endParaRPr lang="en-IN" sz="2000" dirty="0">
              <a:latin typeface="Symbol"/>
              <a:cs typeface="Symbol"/>
            </a:endParaRPr>
          </a:p>
          <a:p>
            <a:pPr marL="12700">
              <a:lnSpc>
                <a:spcPct val="100000"/>
              </a:lnSpc>
              <a:spcBef>
                <a:spcPts val="670"/>
              </a:spcBef>
            </a:pPr>
            <a:endParaRPr lang="en-IN" spc="-5" dirty="0">
              <a:cs typeface="Arial"/>
            </a:endParaRPr>
          </a:p>
          <a:p>
            <a:pPr marL="12700">
              <a:spcBef>
                <a:spcPts val="670"/>
              </a:spcBef>
            </a:pPr>
            <a:endParaRPr lang="en-IN" dirty="0">
              <a:latin typeface="Arial"/>
              <a:cs typeface="Arial"/>
            </a:endParaRPr>
          </a:p>
          <a:p>
            <a:pPr marL="12700">
              <a:spcBef>
                <a:spcPts val="670"/>
              </a:spcBef>
            </a:pPr>
            <a:r>
              <a:rPr lang="en-IN" dirty="0">
                <a:latin typeface="Arial"/>
                <a:cs typeface="Arial"/>
              </a:rPr>
              <a:t>To </a:t>
            </a:r>
            <a:r>
              <a:rPr lang="en-IN" spc="-5" dirty="0">
                <a:latin typeface="Arial"/>
                <a:cs typeface="Arial"/>
              </a:rPr>
              <a:t>filter </a:t>
            </a:r>
            <a:r>
              <a:rPr lang="en-IN" spc="-10" dirty="0">
                <a:latin typeface="Arial"/>
                <a:cs typeface="Arial"/>
              </a:rPr>
              <a:t>an </a:t>
            </a:r>
            <a:r>
              <a:rPr lang="en-IN" spc="-5" dirty="0">
                <a:latin typeface="Arial"/>
                <a:cs typeface="Arial"/>
              </a:rPr>
              <a:t>image </a:t>
            </a:r>
            <a:r>
              <a:rPr lang="en-IN" dirty="0">
                <a:latin typeface="Arial"/>
                <a:cs typeface="Arial"/>
              </a:rPr>
              <a:t>it is </a:t>
            </a:r>
            <a:r>
              <a:rPr lang="en-IN" spc="-5" dirty="0">
                <a:latin typeface="Arial"/>
                <a:cs typeface="Arial"/>
              </a:rPr>
              <a:t>filtered using both  operators </a:t>
            </a:r>
            <a:r>
              <a:rPr lang="en-IN" dirty="0">
                <a:latin typeface="Arial"/>
                <a:cs typeface="Arial"/>
              </a:rPr>
              <a:t>the results of which are</a:t>
            </a:r>
            <a:r>
              <a:rPr lang="en-IN" spc="-155" dirty="0">
                <a:latin typeface="Arial"/>
                <a:cs typeface="Arial"/>
              </a:rPr>
              <a:t> </a:t>
            </a:r>
            <a:r>
              <a:rPr lang="en-IN" spc="-5" dirty="0">
                <a:latin typeface="Arial"/>
                <a:cs typeface="Arial"/>
              </a:rPr>
              <a:t>added  together</a:t>
            </a:r>
            <a:endParaRPr lang="en-IN" dirty="0">
              <a:latin typeface="Arial"/>
              <a:cs typeface="Arial"/>
            </a:endParaRPr>
          </a:p>
          <a:p>
            <a:pPr marL="12700">
              <a:lnSpc>
                <a:spcPct val="100000"/>
              </a:lnSpc>
              <a:spcBef>
                <a:spcPts val="670"/>
              </a:spcBef>
            </a:pPr>
            <a:endParaRPr lang="en-IN" dirty="0">
              <a:latin typeface="Arial"/>
              <a:cs typeface="Arial"/>
            </a:endParaRPr>
          </a:p>
        </p:txBody>
      </p:sp>
      <p:graphicFrame>
        <p:nvGraphicFramePr>
          <p:cNvPr id="7" name="object 8"/>
          <p:cNvGraphicFramePr>
            <a:graphicFrameLocks noGrp="1"/>
          </p:cNvGraphicFramePr>
          <p:nvPr>
            <p:extLst>
              <p:ext uri="{D42A27DB-BD31-4B8C-83A1-F6EECF244321}">
                <p14:modId xmlns:p14="http://schemas.microsoft.com/office/powerpoint/2010/main" val="2570977708"/>
              </p:ext>
            </p:extLst>
          </p:nvPr>
        </p:nvGraphicFramePr>
        <p:xfrm>
          <a:off x="4064529" y="2404915"/>
          <a:ext cx="1673964" cy="1470660"/>
        </p:xfrm>
        <a:graphic>
          <a:graphicData uri="http://schemas.openxmlformats.org/drawingml/2006/table">
            <a:tbl>
              <a:tblPr firstRow="1" bandRow="1">
                <a:tableStyleId>{2D5ABB26-0587-4C30-8999-92F81FD0307C}</a:tableStyleId>
              </a:tblPr>
              <a:tblGrid>
                <a:gridCol w="557427">
                  <a:extLst>
                    <a:ext uri="{9D8B030D-6E8A-4147-A177-3AD203B41FA5}">
                      <a16:colId xmlns:a16="http://schemas.microsoft.com/office/drawing/2014/main" val="20000"/>
                    </a:ext>
                  </a:extLst>
                </a:gridCol>
                <a:gridCol w="559110">
                  <a:extLst>
                    <a:ext uri="{9D8B030D-6E8A-4147-A177-3AD203B41FA5}">
                      <a16:colId xmlns:a16="http://schemas.microsoft.com/office/drawing/2014/main" val="20001"/>
                    </a:ext>
                  </a:extLst>
                </a:gridCol>
                <a:gridCol w="557427">
                  <a:extLst>
                    <a:ext uri="{9D8B030D-6E8A-4147-A177-3AD203B41FA5}">
                      <a16:colId xmlns:a16="http://schemas.microsoft.com/office/drawing/2014/main" val="20002"/>
                    </a:ext>
                  </a:extLst>
                </a:gridCol>
              </a:tblGrid>
              <a:tr h="462956">
                <a:tc>
                  <a:txBody>
                    <a:bodyPr/>
                    <a:lstStyle/>
                    <a:p>
                      <a:pPr marL="26670" algn="ctr">
                        <a:lnSpc>
                          <a:spcPct val="100000"/>
                        </a:lnSpc>
                        <a:spcBef>
                          <a:spcPts val="990"/>
                        </a:spcBef>
                      </a:pPr>
                      <a:r>
                        <a:rPr sz="2400" spc="-5" dirty="0">
                          <a:latin typeface="Arial"/>
                          <a:cs typeface="Arial"/>
                        </a:rPr>
                        <a:t>z</a:t>
                      </a:r>
                      <a:r>
                        <a:rPr sz="2400" spc="-7" baseline="-20833" dirty="0">
                          <a:latin typeface="Arial"/>
                          <a:cs typeface="Arial"/>
                        </a:rPr>
                        <a:t>1</a:t>
                      </a:r>
                      <a:endParaRPr sz="2400" baseline="-20833" dirty="0">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5400" algn="ctr">
                        <a:lnSpc>
                          <a:spcPct val="100000"/>
                        </a:lnSpc>
                        <a:spcBef>
                          <a:spcPts val="990"/>
                        </a:spcBef>
                      </a:pPr>
                      <a:r>
                        <a:rPr sz="2400" spc="-5" dirty="0">
                          <a:latin typeface="Arial"/>
                          <a:cs typeface="Arial"/>
                        </a:rPr>
                        <a:t>z</a:t>
                      </a:r>
                      <a:r>
                        <a:rPr sz="2400" spc="-7" baseline="-20833" dirty="0">
                          <a:latin typeface="Arial"/>
                          <a:cs typeface="Arial"/>
                        </a:rPr>
                        <a:t>2</a:t>
                      </a:r>
                      <a:endParaRPr sz="2400" baseline="-20833" dirty="0">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7305" algn="ctr">
                        <a:lnSpc>
                          <a:spcPct val="100000"/>
                        </a:lnSpc>
                        <a:spcBef>
                          <a:spcPts val="990"/>
                        </a:spcBef>
                      </a:pPr>
                      <a:r>
                        <a:rPr sz="2400" spc="-5" dirty="0">
                          <a:latin typeface="Arial"/>
                          <a:cs typeface="Arial"/>
                        </a:rPr>
                        <a:t>z</a:t>
                      </a:r>
                      <a:r>
                        <a:rPr sz="2400" spc="-7" baseline="-20833" dirty="0">
                          <a:latin typeface="Arial"/>
                          <a:cs typeface="Arial"/>
                        </a:rPr>
                        <a:t>3</a:t>
                      </a:r>
                      <a:endParaRPr sz="2400" baseline="-20833">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extLst>
                  <a:ext uri="{0D108BD9-81ED-4DB2-BD59-A6C34878D82A}">
                    <a16:rowId xmlns:a16="http://schemas.microsoft.com/office/drawing/2014/main" val="10000"/>
                  </a:ext>
                </a:extLst>
              </a:tr>
              <a:tr h="462956">
                <a:tc>
                  <a:txBody>
                    <a:bodyPr/>
                    <a:lstStyle/>
                    <a:p>
                      <a:pPr marL="26670" algn="ctr">
                        <a:lnSpc>
                          <a:spcPct val="100000"/>
                        </a:lnSpc>
                        <a:spcBef>
                          <a:spcPts val="960"/>
                        </a:spcBef>
                      </a:pPr>
                      <a:r>
                        <a:rPr sz="2400" spc="-5" dirty="0">
                          <a:latin typeface="Arial"/>
                          <a:cs typeface="Arial"/>
                        </a:rPr>
                        <a:t>z</a:t>
                      </a:r>
                      <a:r>
                        <a:rPr sz="2400" spc="-7" baseline="-20833" dirty="0">
                          <a:latin typeface="Arial"/>
                          <a:cs typeface="Arial"/>
                        </a:rPr>
                        <a:t>4</a:t>
                      </a:r>
                      <a:endParaRPr sz="2400" baseline="-20833" dirty="0">
                        <a:latin typeface="Arial"/>
                        <a:cs typeface="Arial"/>
                      </a:endParaRPr>
                    </a:p>
                  </a:txBody>
                  <a:tcPr marL="0" marR="0" marT="12192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tc>
                  <a:txBody>
                    <a:bodyPr/>
                    <a:lstStyle/>
                    <a:p>
                      <a:pPr marL="25400" algn="ctr">
                        <a:lnSpc>
                          <a:spcPct val="100000"/>
                        </a:lnSpc>
                        <a:spcBef>
                          <a:spcPts val="960"/>
                        </a:spcBef>
                      </a:pPr>
                      <a:r>
                        <a:rPr sz="2400" spc="-5" dirty="0">
                          <a:latin typeface="Arial"/>
                          <a:cs typeface="Arial"/>
                        </a:rPr>
                        <a:t>z</a:t>
                      </a:r>
                      <a:r>
                        <a:rPr sz="2400" spc="-7" baseline="-20833" dirty="0">
                          <a:latin typeface="Arial"/>
                          <a:cs typeface="Arial"/>
                        </a:rPr>
                        <a:t>5</a:t>
                      </a:r>
                      <a:endParaRPr sz="2400" baseline="-20833" dirty="0">
                        <a:latin typeface="Arial"/>
                        <a:cs typeface="Arial"/>
                      </a:endParaRPr>
                    </a:p>
                  </a:txBody>
                  <a:tcPr marL="0" marR="0" marT="12192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C0C0C0"/>
                    </a:solidFill>
                  </a:tcPr>
                </a:tc>
                <a:tc>
                  <a:txBody>
                    <a:bodyPr/>
                    <a:lstStyle/>
                    <a:p>
                      <a:pPr marL="27305" algn="ctr">
                        <a:lnSpc>
                          <a:spcPct val="100000"/>
                        </a:lnSpc>
                        <a:spcBef>
                          <a:spcPts val="960"/>
                        </a:spcBef>
                      </a:pPr>
                      <a:r>
                        <a:rPr sz="2400" spc="-5" dirty="0">
                          <a:latin typeface="Arial"/>
                          <a:cs typeface="Arial"/>
                        </a:rPr>
                        <a:t>z</a:t>
                      </a:r>
                      <a:r>
                        <a:rPr sz="2400" spc="-7" baseline="-20833" dirty="0">
                          <a:latin typeface="Arial"/>
                          <a:cs typeface="Arial"/>
                        </a:rPr>
                        <a:t>6</a:t>
                      </a:r>
                      <a:endParaRPr sz="2400" baseline="-20833">
                        <a:latin typeface="Arial"/>
                        <a:cs typeface="Arial"/>
                      </a:endParaRPr>
                    </a:p>
                  </a:txBody>
                  <a:tcPr marL="0" marR="0" marT="12192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1"/>
                  </a:ext>
                </a:extLst>
              </a:tr>
              <a:tr h="465771">
                <a:tc>
                  <a:txBody>
                    <a:bodyPr/>
                    <a:lstStyle/>
                    <a:p>
                      <a:pPr marL="26670" algn="ctr">
                        <a:lnSpc>
                          <a:spcPct val="100000"/>
                        </a:lnSpc>
                        <a:spcBef>
                          <a:spcPts val="990"/>
                        </a:spcBef>
                      </a:pPr>
                      <a:r>
                        <a:rPr sz="2400" spc="-5" dirty="0">
                          <a:latin typeface="Arial"/>
                          <a:cs typeface="Arial"/>
                        </a:rPr>
                        <a:t>z</a:t>
                      </a:r>
                      <a:r>
                        <a:rPr sz="2400" spc="-7" baseline="-20833" dirty="0">
                          <a:latin typeface="Arial"/>
                          <a:cs typeface="Arial"/>
                        </a:rPr>
                        <a:t>7</a:t>
                      </a:r>
                      <a:endParaRPr sz="2400" baseline="-20833" dirty="0">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5400" algn="ctr">
                        <a:lnSpc>
                          <a:spcPct val="100000"/>
                        </a:lnSpc>
                        <a:spcBef>
                          <a:spcPts val="990"/>
                        </a:spcBef>
                      </a:pPr>
                      <a:r>
                        <a:rPr sz="2400" spc="-5" dirty="0">
                          <a:latin typeface="Arial"/>
                          <a:cs typeface="Arial"/>
                        </a:rPr>
                        <a:t>z</a:t>
                      </a:r>
                      <a:r>
                        <a:rPr sz="2400" spc="-7" baseline="-20833" dirty="0">
                          <a:latin typeface="Arial"/>
                          <a:cs typeface="Arial"/>
                        </a:rPr>
                        <a:t>8</a:t>
                      </a:r>
                      <a:endParaRPr sz="2400" baseline="-20833" dirty="0">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7305" algn="ctr">
                        <a:lnSpc>
                          <a:spcPct val="100000"/>
                        </a:lnSpc>
                        <a:spcBef>
                          <a:spcPts val="990"/>
                        </a:spcBef>
                      </a:pPr>
                      <a:r>
                        <a:rPr sz="2400" spc="-5" dirty="0">
                          <a:latin typeface="Arial"/>
                          <a:cs typeface="Arial"/>
                        </a:rPr>
                        <a:t>z</a:t>
                      </a:r>
                      <a:r>
                        <a:rPr sz="2400" spc="-7" baseline="-20833" dirty="0">
                          <a:latin typeface="Arial"/>
                          <a:cs typeface="Arial"/>
                        </a:rPr>
                        <a:t>9</a:t>
                      </a:r>
                      <a:endParaRPr sz="2400" baseline="-20833" dirty="0">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2"/>
                  </a:ext>
                </a:extLst>
              </a:tr>
            </a:tbl>
          </a:graphicData>
        </a:graphic>
      </p:graphicFrame>
      <p:graphicFrame>
        <p:nvGraphicFramePr>
          <p:cNvPr id="9" name="object 5"/>
          <p:cNvGraphicFramePr>
            <a:graphicFrameLocks noGrp="1"/>
          </p:cNvGraphicFramePr>
          <p:nvPr>
            <p:extLst>
              <p:ext uri="{D42A27DB-BD31-4B8C-83A1-F6EECF244321}">
                <p14:modId xmlns:p14="http://schemas.microsoft.com/office/powerpoint/2010/main" val="572016072"/>
              </p:ext>
            </p:extLst>
          </p:nvPr>
        </p:nvGraphicFramePr>
        <p:xfrm>
          <a:off x="5422710" y="4144046"/>
          <a:ext cx="1810604" cy="1470660"/>
        </p:xfrm>
        <a:graphic>
          <a:graphicData uri="http://schemas.openxmlformats.org/drawingml/2006/table">
            <a:tbl>
              <a:tblPr firstRow="1" bandRow="1">
                <a:tableStyleId>{2D5ABB26-0587-4C30-8999-92F81FD0307C}</a:tableStyleId>
              </a:tblPr>
              <a:tblGrid>
                <a:gridCol w="602928">
                  <a:extLst>
                    <a:ext uri="{9D8B030D-6E8A-4147-A177-3AD203B41FA5}">
                      <a16:colId xmlns:a16="http://schemas.microsoft.com/office/drawing/2014/main" val="20000"/>
                    </a:ext>
                  </a:extLst>
                </a:gridCol>
                <a:gridCol w="604748">
                  <a:extLst>
                    <a:ext uri="{9D8B030D-6E8A-4147-A177-3AD203B41FA5}">
                      <a16:colId xmlns:a16="http://schemas.microsoft.com/office/drawing/2014/main" val="20001"/>
                    </a:ext>
                  </a:extLst>
                </a:gridCol>
                <a:gridCol w="602928">
                  <a:extLst>
                    <a:ext uri="{9D8B030D-6E8A-4147-A177-3AD203B41FA5}">
                      <a16:colId xmlns:a16="http://schemas.microsoft.com/office/drawing/2014/main" val="20002"/>
                    </a:ext>
                  </a:extLst>
                </a:gridCol>
              </a:tblGrid>
              <a:tr h="396803">
                <a:tc>
                  <a:txBody>
                    <a:bodyPr/>
                    <a:lstStyle/>
                    <a:p>
                      <a:pPr marL="26670" algn="ctr">
                        <a:lnSpc>
                          <a:spcPct val="100000"/>
                        </a:lnSpc>
                        <a:spcBef>
                          <a:spcPts val="990"/>
                        </a:spcBef>
                      </a:pPr>
                      <a:r>
                        <a:rPr sz="2400" spc="-5" dirty="0">
                          <a:latin typeface="Arial"/>
                          <a:cs typeface="Arial"/>
                        </a:rPr>
                        <a:t>-1</a:t>
                      </a:r>
                      <a:endParaRPr sz="2400" dirty="0">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5400" algn="ctr">
                        <a:lnSpc>
                          <a:spcPct val="100000"/>
                        </a:lnSpc>
                        <a:spcBef>
                          <a:spcPts val="990"/>
                        </a:spcBef>
                      </a:pPr>
                      <a:r>
                        <a:rPr sz="2400" spc="-5" dirty="0">
                          <a:latin typeface="Arial"/>
                          <a:cs typeface="Arial"/>
                        </a:rPr>
                        <a:t>-2</a:t>
                      </a:r>
                      <a:endParaRPr sz="2400">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7305" algn="ctr">
                        <a:lnSpc>
                          <a:spcPct val="100000"/>
                        </a:lnSpc>
                        <a:spcBef>
                          <a:spcPts val="990"/>
                        </a:spcBef>
                      </a:pPr>
                      <a:r>
                        <a:rPr sz="2400" spc="-5" dirty="0">
                          <a:latin typeface="Arial"/>
                          <a:cs typeface="Arial"/>
                        </a:rPr>
                        <a:t>-1</a:t>
                      </a:r>
                      <a:endParaRPr sz="2400" dirty="0">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extLst>
                  <a:ext uri="{0D108BD9-81ED-4DB2-BD59-A6C34878D82A}">
                    <a16:rowId xmlns:a16="http://schemas.microsoft.com/office/drawing/2014/main" val="10000"/>
                  </a:ext>
                </a:extLst>
              </a:tr>
              <a:tr h="396803">
                <a:tc>
                  <a:txBody>
                    <a:bodyPr/>
                    <a:lstStyle/>
                    <a:p>
                      <a:pPr marL="24765" algn="ctr">
                        <a:lnSpc>
                          <a:spcPct val="100000"/>
                        </a:lnSpc>
                        <a:spcBef>
                          <a:spcPts val="960"/>
                        </a:spcBef>
                      </a:pPr>
                      <a:r>
                        <a:rPr sz="2400" dirty="0">
                          <a:latin typeface="Arial"/>
                          <a:cs typeface="Arial"/>
                        </a:rPr>
                        <a:t>0</a:t>
                      </a:r>
                      <a:endParaRPr sz="2400">
                        <a:latin typeface="Arial"/>
                        <a:cs typeface="Arial"/>
                      </a:endParaRPr>
                    </a:p>
                  </a:txBody>
                  <a:tcPr marL="0" marR="0" marT="12192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tc>
                  <a:txBody>
                    <a:bodyPr/>
                    <a:lstStyle/>
                    <a:p>
                      <a:pPr marL="26670" algn="ctr">
                        <a:lnSpc>
                          <a:spcPct val="100000"/>
                        </a:lnSpc>
                        <a:spcBef>
                          <a:spcPts val="960"/>
                        </a:spcBef>
                      </a:pPr>
                      <a:r>
                        <a:rPr sz="2400" dirty="0">
                          <a:latin typeface="Arial"/>
                          <a:cs typeface="Arial"/>
                        </a:rPr>
                        <a:t>0</a:t>
                      </a:r>
                      <a:endParaRPr sz="2400">
                        <a:latin typeface="Arial"/>
                        <a:cs typeface="Arial"/>
                      </a:endParaRPr>
                    </a:p>
                  </a:txBody>
                  <a:tcPr marL="0" marR="0" marT="12192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C0C0C0"/>
                    </a:solidFill>
                  </a:tcPr>
                </a:tc>
                <a:tc>
                  <a:txBody>
                    <a:bodyPr/>
                    <a:lstStyle/>
                    <a:p>
                      <a:pPr marL="26034" algn="ctr">
                        <a:lnSpc>
                          <a:spcPct val="100000"/>
                        </a:lnSpc>
                        <a:spcBef>
                          <a:spcPts val="960"/>
                        </a:spcBef>
                      </a:pPr>
                      <a:r>
                        <a:rPr sz="2400" dirty="0">
                          <a:latin typeface="Arial"/>
                          <a:cs typeface="Arial"/>
                        </a:rPr>
                        <a:t>0</a:t>
                      </a:r>
                      <a:endParaRPr sz="2400">
                        <a:latin typeface="Arial"/>
                        <a:cs typeface="Arial"/>
                      </a:endParaRPr>
                    </a:p>
                  </a:txBody>
                  <a:tcPr marL="0" marR="0" marT="12192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1"/>
                  </a:ext>
                </a:extLst>
              </a:tr>
              <a:tr h="399215">
                <a:tc>
                  <a:txBody>
                    <a:bodyPr/>
                    <a:lstStyle/>
                    <a:p>
                      <a:pPr marL="24765" algn="ctr">
                        <a:lnSpc>
                          <a:spcPct val="100000"/>
                        </a:lnSpc>
                        <a:spcBef>
                          <a:spcPts val="990"/>
                        </a:spcBef>
                      </a:pPr>
                      <a:r>
                        <a:rPr sz="2400" dirty="0">
                          <a:latin typeface="Arial"/>
                          <a:cs typeface="Arial"/>
                        </a:rPr>
                        <a:t>1</a:t>
                      </a: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6670" algn="ctr">
                        <a:lnSpc>
                          <a:spcPct val="100000"/>
                        </a:lnSpc>
                        <a:spcBef>
                          <a:spcPts val="990"/>
                        </a:spcBef>
                      </a:pPr>
                      <a:r>
                        <a:rPr sz="2400" dirty="0">
                          <a:latin typeface="Arial"/>
                          <a:cs typeface="Arial"/>
                        </a:rPr>
                        <a:t>2</a:t>
                      </a: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6034" algn="ctr">
                        <a:lnSpc>
                          <a:spcPct val="100000"/>
                        </a:lnSpc>
                        <a:spcBef>
                          <a:spcPts val="990"/>
                        </a:spcBef>
                      </a:pPr>
                      <a:r>
                        <a:rPr sz="2400" dirty="0">
                          <a:latin typeface="Arial"/>
                          <a:cs typeface="Arial"/>
                        </a:rPr>
                        <a:t>1</a:t>
                      </a: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2"/>
                  </a:ext>
                </a:extLst>
              </a:tr>
            </a:tbl>
          </a:graphicData>
        </a:graphic>
      </p:graphicFrame>
      <p:graphicFrame>
        <p:nvGraphicFramePr>
          <p:cNvPr id="11" name="object 5"/>
          <p:cNvGraphicFramePr>
            <a:graphicFrameLocks noGrp="1"/>
          </p:cNvGraphicFramePr>
          <p:nvPr>
            <p:extLst>
              <p:ext uri="{D42A27DB-BD31-4B8C-83A1-F6EECF244321}">
                <p14:modId xmlns:p14="http://schemas.microsoft.com/office/powerpoint/2010/main" val="2703354402"/>
              </p:ext>
            </p:extLst>
          </p:nvPr>
        </p:nvGraphicFramePr>
        <p:xfrm>
          <a:off x="7492621" y="4132674"/>
          <a:ext cx="1670220" cy="1470660"/>
        </p:xfrm>
        <a:graphic>
          <a:graphicData uri="http://schemas.openxmlformats.org/drawingml/2006/table">
            <a:tbl>
              <a:tblPr firstRow="1" bandRow="1">
                <a:tableStyleId>{2D5ABB26-0587-4C30-8999-92F81FD0307C}</a:tableStyleId>
              </a:tblPr>
              <a:tblGrid>
                <a:gridCol w="556180">
                  <a:extLst>
                    <a:ext uri="{9D8B030D-6E8A-4147-A177-3AD203B41FA5}">
                      <a16:colId xmlns:a16="http://schemas.microsoft.com/office/drawing/2014/main" val="20000"/>
                    </a:ext>
                  </a:extLst>
                </a:gridCol>
                <a:gridCol w="557860">
                  <a:extLst>
                    <a:ext uri="{9D8B030D-6E8A-4147-A177-3AD203B41FA5}">
                      <a16:colId xmlns:a16="http://schemas.microsoft.com/office/drawing/2014/main" val="20001"/>
                    </a:ext>
                  </a:extLst>
                </a:gridCol>
                <a:gridCol w="556180">
                  <a:extLst>
                    <a:ext uri="{9D8B030D-6E8A-4147-A177-3AD203B41FA5}">
                      <a16:colId xmlns:a16="http://schemas.microsoft.com/office/drawing/2014/main" val="20002"/>
                    </a:ext>
                  </a:extLst>
                </a:gridCol>
              </a:tblGrid>
              <a:tr h="468490">
                <a:tc>
                  <a:txBody>
                    <a:bodyPr/>
                    <a:lstStyle/>
                    <a:p>
                      <a:pPr marL="26670" algn="ctr">
                        <a:lnSpc>
                          <a:spcPct val="100000"/>
                        </a:lnSpc>
                        <a:spcBef>
                          <a:spcPts val="990"/>
                        </a:spcBef>
                      </a:pPr>
                      <a:r>
                        <a:rPr sz="2400" spc="-5" dirty="0">
                          <a:latin typeface="Arial"/>
                          <a:cs typeface="Arial"/>
                        </a:rPr>
                        <a:t>-1</a:t>
                      </a:r>
                      <a:endParaRPr sz="2400" dirty="0">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5400" algn="ctr">
                        <a:lnSpc>
                          <a:spcPct val="100000"/>
                        </a:lnSpc>
                        <a:spcBef>
                          <a:spcPts val="990"/>
                        </a:spcBef>
                      </a:pPr>
                      <a:r>
                        <a:rPr sz="2400" spc="-5" dirty="0">
                          <a:latin typeface="Arial"/>
                          <a:cs typeface="Arial"/>
                        </a:rPr>
                        <a:t>-2</a:t>
                      </a:r>
                      <a:endParaRPr sz="2400">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tc>
                  <a:txBody>
                    <a:bodyPr/>
                    <a:lstStyle/>
                    <a:p>
                      <a:pPr marL="27305" algn="ctr">
                        <a:lnSpc>
                          <a:spcPct val="100000"/>
                        </a:lnSpc>
                        <a:spcBef>
                          <a:spcPts val="990"/>
                        </a:spcBef>
                      </a:pPr>
                      <a:r>
                        <a:rPr sz="2400" spc="-5" dirty="0">
                          <a:latin typeface="Arial"/>
                          <a:cs typeface="Arial"/>
                        </a:rPr>
                        <a:t>-1</a:t>
                      </a:r>
                      <a:endParaRPr sz="2400" dirty="0">
                        <a:latin typeface="Arial"/>
                        <a:cs typeface="Arial"/>
                      </a:endParaRP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38100">
                      <a:solidFill>
                        <a:srgbClr val="000000"/>
                      </a:solidFill>
                      <a:prstDash val="solid"/>
                    </a:lnB>
                    <a:solidFill>
                      <a:srgbClr val="FFFFFF"/>
                    </a:solidFill>
                  </a:tcPr>
                </a:tc>
                <a:extLst>
                  <a:ext uri="{0D108BD9-81ED-4DB2-BD59-A6C34878D82A}">
                    <a16:rowId xmlns:a16="http://schemas.microsoft.com/office/drawing/2014/main" val="10000"/>
                  </a:ext>
                </a:extLst>
              </a:tr>
              <a:tr h="468490">
                <a:tc>
                  <a:txBody>
                    <a:bodyPr/>
                    <a:lstStyle/>
                    <a:p>
                      <a:pPr marL="24765" algn="ctr">
                        <a:lnSpc>
                          <a:spcPct val="100000"/>
                        </a:lnSpc>
                        <a:spcBef>
                          <a:spcPts val="960"/>
                        </a:spcBef>
                      </a:pPr>
                      <a:r>
                        <a:rPr sz="2400" dirty="0">
                          <a:latin typeface="Arial"/>
                          <a:cs typeface="Arial"/>
                        </a:rPr>
                        <a:t>0</a:t>
                      </a:r>
                      <a:endParaRPr sz="2400">
                        <a:latin typeface="Arial"/>
                        <a:cs typeface="Arial"/>
                      </a:endParaRPr>
                    </a:p>
                  </a:txBody>
                  <a:tcPr marL="0" marR="0" marT="12192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tc>
                  <a:txBody>
                    <a:bodyPr/>
                    <a:lstStyle/>
                    <a:p>
                      <a:pPr marL="26670" algn="ctr">
                        <a:lnSpc>
                          <a:spcPct val="100000"/>
                        </a:lnSpc>
                        <a:spcBef>
                          <a:spcPts val="960"/>
                        </a:spcBef>
                      </a:pPr>
                      <a:r>
                        <a:rPr sz="2400" dirty="0">
                          <a:latin typeface="Arial"/>
                          <a:cs typeface="Arial"/>
                        </a:rPr>
                        <a:t>0</a:t>
                      </a:r>
                      <a:endParaRPr sz="2400">
                        <a:latin typeface="Arial"/>
                        <a:cs typeface="Arial"/>
                      </a:endParaRPr>
                    </a:p>
                  </a:txBody>
                  <a:tcPr marL="0" marR="0" marT="12192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C0C0C0"/>
                    </a:solidFill>
                  </a:tcPr>
                </a:tc>
                <a:tc>
                  <a:txBody>
                    <a:bodyPr/>
                    <a:lstStyle/>
                    <a:p>
                      <a:pPr marL="26034" algn="ctr">
                        <a:lnSpc>
                          <a:spcPct val="100000"/>
                        </a:lnSpc>
                        <a:spcBef>
                          <a:spcPts val="960"/>
                        </a:spcBef>
                      </a:pPr>
                      <a:r>
                        <a:rPr sz="2400" dirty="0">
                          <a:latin typeface="Arial"/>
                          <a:cs typeface="Arial"/>
                        </a:rPr>
                        <a:t>0</a:t>
                      </a:r>
                      <a:endParaRPr sz="2400">
                        <a:latin typeface="Arial"/>
                        <a:cs typeface="Arial"/>
                      </a:endParaRPr>
                    </a:p>
                  </a:txBody>
                  <a:tcPr marL="0" marR="0" marT="121920" marB="0">
                    <a:lnL w="28575">
                      <a:solidFill>
                        <a:srgbClr val="000000"/>
                      </a:solidFill>
                      <a:prstDash val="solid"/>
                    </a:lnL>
                    <a:lnR w="28575">
                      <a:solidFill>
                        <a:srgbClr val="000000"/>
                      </a:solidFill>
                      <a:prstDash val="solid"/>
                    </a:lnR>
                    <a:lnT w="38100">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1"/>
                  </a:ext>
                </a:extLst>
              </a:tr>
              <a:tr h="471338">
                <a:tc>
                  <a:txBody>
                    <a:bodyPr/>
                    <a:lstStyle/>
                    <a:p>
                      <a:pPr marL="24765" algn="ctr">
                        <a:lnSpc>
                          <a:spcPct val="100000"/>
                        </a:lnSpc>
                        <a:spcBef>
                          <a:spcPts val="990"/>
                        </a:spcBef>
                      </a:pPr>
                      <a:r>
                        <a:rPr sz="2400" dirty="0">
                          <a:latin typeface="Arial"/>
                          <a:cs typeface="Arial"/>
                        </a:rPr>
                        <a:t>1</a:t>
                      </a: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6670" algn="ctr">
                        <a:lnSpc>
                          <a:spcPct val="100000"/>
                        </a:lnSpc>
                        <a:spcBef>
                          <a:spcPts val="990"/>
                        </a:spcBef>
                      </a:pPr>
                      <a:r>
                        <a:rPr sz="2400" dirty="0">
                          <a:latin typeface="Arial"/>
                          <a:cs typeface="Arial"/>
                        </a:rPr>
                        <a:t>2</a:t>
                      </a: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L="26034" algn="ctr">
                        <a:lnSpc>
                          <a:spcPct val="100000"/>
                        </a:lnSpc>
                        <a:spcBef>
                          <a:spcPts val="990"/>
                        </a:spcBef>
                      </a:pPr>
                      <a:r>
                        <a:rPr sz="2400" dirty="0">
                          <a:latin typeface="Arial"/>
                          <a:cs typeface="Arial"/>
                        </a:rPr>
                        <a:t>1</a:t>
                      </a:r>
                    </a:p>
                  </a:txBody>
                  <a:tcPr marL="0" marR="0" marT="12573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extLst>
                  <a:ext uri="{0D108BD9-81ED-4DB2-BD59-A6C34878D82A}">
                    <a16:rowId xmlns:a16="http://schemas.microsoft.com/office/drawing/2014/main" val="10002"/>
                  </a:ext>
                </a:extLst>
              </a:tr>
            </a:tbl>
          </a:graphicData>
        </a:graphic>
      </p:graphicFrame>
      <p:sp>
        <p:nvSpPr>
          <p:cNvPr id="8" name="Date Placeholder 7"/>
          <p:cNvSpPr>
            <a:spLocks noGrp="1"/>
          </p:cNvSpPr>
          <p:nvPr>
            <p:ph type="dt" sz="half" idx="10"/>
          </p:nvPr>
        </p:nvSpPr>
        <p:spPr/>
        <p:txBody>
          <a:bodyPr/>
          <a:lstStyle/>
          <a:p>
            <a:fld id="{B458FD52-609B-484B-BB85-CDABEADEB5DB}"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69</a:t>
            </a:fld>
            <a:endParaRPr lang="en-US" dirty="0"/>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D7826011-9AA0-4D0E-BDC7-06B8B87149B0}"/>
                  </a:ext>
                </a:extLst>
              </p14:cNvPr>
              <p14:cNvContentPartPr/>
              <p14:nvPr/>
            </p14:nvContentPartPr>
            <p14:xfrm>
              <a:off x="2079000" y="3258000"/>
              <a:ext cx="7951320" cy="2506680"/>
            </p14:xfrm>
          </p:contentPart>
        </mc:Choice>
        <mc:Fallback>
          <p:pic>
            <p:nvPicPr>
              <p:cNvPr id="3" name="Ink 2">
                <a:extLst>
                  <a:ext uri="{FF2B5EF4-FFF2-40B4-BE49-F238E27FC236}">
                    <a16:creationId xmlns:a16="http://schemas.microsoft.com/office/drawing/2014/main" id="{D7826011-9AA0-4D0E-BDC7-06B8B87149B0}"/>
                  </a:ext>
                </a:extLst>
              </p:cNvPr>
              <p:cNvPicPr/>
              <p:nvPr/>
            </p:nvPicPr>
            <p:blipFill>
              <a:blip r:embed="rId3"/>
              <a:stretch>
                <a:fillRect/>
              </a:stretch>
            </p:blipFill>
            <p:spPr>
              <a:xfrm>
                <a:off x="2069640" y="3248640"/>
                <a:ext cx="7970040" cy="2525400"/>
              </a:xfrm>
              <a:prstGeom prst="rect">
                <a:avLst/>
              </a:prstGeom>
            </p:spPr>
          </p:pic>
        </mc:Fallback>
      </mc:AlternateContent>
    </p:spTree>
    <p:extLst>
      <p:ext uri="{BB962C8B-B14F-4D97-AF65-F5344CB8AC3E}">
        <p14:creationId xmlns:p14="http://schemas.microsoft.com/office/powerpoint/2010/main" val="37548273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IN" dirty="0">
                <a:solidFill>
                  <a:schemeClr val="accent1">
                    <a:lumMod val="75000"/>
                  </a:schemeClr>
                </a:solidFill>
              </a:rPr>
              <a:t>Log Transformations (cont’d)</a:t>
            </a:r>
            <a:endParaRPr lang="en-IN" b="1" dirty="0"/>
          </a:p>
          <a:p>
            <a:r>
              <a:rPr lang="en-IN" dirty="0"/>
              <a:t>Classical example of log transformation is displaying Fourier spectrum.</a:t>
            </a:r>
          </a:p>
          <a:p>
            <a:r>
              <a:rPr lang="en-IN" dirty="0"/>
              <a:t>Fourier spectrum has the values in the range 0 to 1.5x106. These values are scaled linearly for the display in 8 bit system. </a:t>
            </a:r>
          </a:p>
        </p:txBody>
      </p:sp>
      <p:pic>
        <p:nvPicPr>
          <p:cNvPr id="6" name="Picture 5"/>
          <p:cNvPicPr>
            <a:picLocks noChangeAspect="1"/>
          </p:cNvPicPr>
          <p:nvPr/>
        </p:nvPicPr>
        <p:blipFill>
          <a:blip r:embed="rId2"/>
          <a:stretch>
            <a:fillRect/>
          </a:stretch>
        </p:blipFill>
        <p:spPr>
          <a:xfrm>
            <a:off x="3017950" y="3424410"/>
            <a:ext cx="4857750" cy="2438400"/>
          </a:xfrm>
          <a:prstGeom prst="rect">
            <a:avLst/>
          </a:prstGeom>
        </p:spPr>
      </p:pic>
      <p:sp>
        <p:nvSpPr>
          <p:cNvPr id="7" name="TextBox 6"/>
          <p:cNvSpPr txBox="1"/>
          <p:nvPr/>
        </p:nvSpPr>
        <p:spPr>
          <a:xfrm>
            <a:off x="3017950" y="5792802"/>
            <a:ext cx="2318197" cy="369332"/>
          </a:xfrm>
          <a:prstGeom prst="rect">
            <a:avLst/>
          </a:prstGeom>
          <a:noFill/>
        </p:spPr>
        <p:txBody>
          <a:bodyPr wrap="square" rtlCol="0">
            <a:spAutoFit/>
          </a:bodyPr>
          <a:lstStyle/>
          <a:p>
            <a:r>
              <a:rPr lang="en-IN" dirty="0"/>
              <a:t>Fourier spectrum</a:t>
            </a:r>
          </a:p>
        </p:txBody>
      </p:sp>
      <p:sp>
        <p:nvSpPr>
          <p:cNvPr id="8" name="TextBox 7"/>
          <p:cNvSpPr txBox="1"/>
          <p:nvPr/>
        </p:nvSpPr>
        <p:spPr>
          <a:xfrm>
            <a:off x="5446825" y="5862810"/>
            <a:ext cx="3040352" cy="369332"/>
          </a:xfrm>
          <a:prstGeom prst="rect">
            <a:avLst/>
          </a:prstGeom>
          <a:noFill/>
        </p:spPr>
        <p:txBody>
          <a:bodyPr wrap="square" rtlCol="0">
            <a:spAutoFit/>
          </a:bodyPr>
          <a:lstStyle/>
          <a:p>
            <a:r>
              <a:rPr lang="en-IN" dirty="0"/>
              <a:t>Log transformation with c=1</a:t>
            </a:r>
          </a:p>
        </p:txBody>
      </p:sp>
      <p:sp>
        <p:nvSpPr>
          <p:cNvPr id="9" name="Title 8"/>
          <p:cNvSpPr>
            <a:spLocks noGrp="1"/>
          </p:cNvSpPr>
          <p:nvPr>
            <p:ph type="title"/>
          </p:nvPr>
        </p:nvSpPr>
        <p:spPr>
          <a:xfrm>
            <a:off x="1097280" y="1223493"/>
            <a:ext cx="10058400" cy="513867"/>
          </a:xfrm>
        </p:spPr>
        <p:txBody>
          <a:bodyPr>
            <a:normAutofit fontScale="90000"/>
          </a:bodyPr>
          <a:lstStyle/>
          <a:p>
            <a:br>
              <a:rPr lang="en-IN" dirty="0">
                <a:solidFill>
                  <a:schemeClr val="accent1">
                    <a:lumMod val="75000"/>
                  </a:schemeClr>
                </a:solidFill>
              </a:rPr>
            </a:br>
            <a:r>
              <a:rPr lang="en-IN" dirty="0">
                <a:solidFill>
                  <a:schemeClr val="accent1">
                    <a:lumMod val="75000"/>
                  </a:schemeClr>
                </a:solidFill>
              </a:rPr>
              <a:t>Grey Level Transformation Function</a:t>
            </a:r>
            <a:endParaRPr lang="en-IN" dirty="0"/>
          </a:p>
        </p:txBody>
      </p:sp>
      <p:sp>
        <p:nvSpPr>
          <p:cNvPr id="10" name="Date Placeholder 9"/>
          <p:cNvSpPr>
            <a:spLocks noGrp="1"/>
          </p:cNvSpPr>
          <p:nvPr>
            <p:ph type="dt" sz="half" idx="10"/>
          </p:nvPr>
        </p:nvSpPr>
        <p:spPr/>
        <p:txBody>
          <a:bodyPr/>
          <a:lstStyle/>
          <a:p>
            <a:fld id="{7BCB1D8A-12FD-4165-94D7-A9762B3CD9FF}"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7</a:t>
            </a:fld>
            <a:endParaRPr lang="en-US" dirty="0"/>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94AA8303-4DEA-45BF-9812-8D64D40DF464}"/>
                  </a:ext>
                </a:extLst>
              </p14:cNvPr>
              <p14:cNvContentPartPr/>
              <p14:nvPr/>
            </p14:nvContentPartPr>
            <p14:xfrm>
              <a:off x="3986280" y="2286000"/>
              <a:ext cx="4721760" cy="3910680"/>
            </p14:xfrm>
          </p:contentPart>
        </mc:Choice>
        <mc:Fallback xmlns="">
          <p:pic>
            <p:nvPicPr>
              <p:cNvPr id="2" name="Ink 1">
                <a:extLst>
                  <a:ext uri="{FF2B5EF4-FFF2-40B4-BE49-F238E27FC236}">
                    <a16:creationId xmlns:a16="http://schemas.microsoft.com/office/drawing/2014/main" id="{94AA8303-4DEA-45BF-9812-8D64D40DF464}"/>
                  </a:ext>
                </a:extLst>
              </p:cNvPr>
              <p:cNvPicPr/>
              <p:nvPr/>
            </p:nvPicPr>
            <p:blipFill>
              <a:blip r:embed="rId4"/>
              <a:stretch>
                <a:fillRect/>
              </a:stretch>
            </p:blipFill>
            <p:spPr>
              <a:xfrm>
                <a:off x="3976920" y="2276640"/>
                <a:ext cx="4740480" cy="3929400"/>
              </a:xfrm>
              <a:prstGeom prst="rect">
                <a:avLst/>
              </a:prstGeom>
            </p:spPr>
          </p:pic>
        </mc:Fallback>
      </mc:AlternateContent>
    </p:spTree>
    <p:extLst>
      <p:ext uri="{BB962C8B-B14F-4D97-AF65-F5344CB8AC3E}">
        <p14:creationId xmlns:p14="http://schemas.microsoft.com/office/powerpoint/2010/main" val="38219890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Example of </a:t>
            </a:r>
            <a:r>
              <a:rPr lang="en-IN" spc="-10" dirty="0" err="1">
                <a:solidFill>
                  <a:schemeClr val="accent1">
                    <a:lumMod val="75000"/>
                  </a:schemeClr>
                </a:solidFill>
                <a:cs typeface="Arial"/>
              </a:rPr>
              <a:t>Sobel</a:t>
            </a:r>
            <a:r>
              <a:rPr lang="en-IN" dirty="0">
                <a:solidFill>
                  <a:schemeClr val="accent1">
                    <a:lumMod val="75000"/>
                  </a:schemeClr>
                </a:solidFill>
                <a:cs typeface="Arial"/>
              </a:rPr>
              <a:t> </a:t>
            </a:r>
            <a:r>
              <a:rPr lang="en-IN" spc="-5" dirty="0">
                <a:solidFill>
                  <a:schemeClr val="accent1">
                    <a:lumMod val="75000"/>
                  </a:schemeClr>
                </a:solidFill>
                <a:cs typeface="Arial"/>
              </a:rPr>
              <a:t>Operators</a:t>
            </a:r>
            <a:endParaRPr lang="en-IN" dirty="0">
              <a:solidFill>
                <a:schemeClr val="accent1">
                  <a:lumMod val="75000"/>
                </a:schemeClr>
              </a:solidFill>
            </a:endParaRPr>
          </a:p>
        </p:txBody>
      </p:sp>
      <p:grpSp>
        <p:nvGrpSpPr>
          <p:cNvPr id="6" name="Group 5"/>
          <p:cNvGrpSpPr/>
          <p:nvPr/>
        </p:nvGrpSpPr>
        <p:grpSpPr>
          <a:xfrm>
            <a:off x="1411821" y="2250856"/>
            <a:ext cx="8341813" cy="2449806"/>
            <a:chOff x="524716" y="1582115"/>
            <a:chExt cx="8341813" cy="2449806"/>
          </a:xfrm>
        </p:grpSpPr>
        <p:sp>
          <p:nvSpPr>
            <p:cNvPr id="7" name="object 5"/>
            <p:cNvSpPr/>
            <p:nvPr/>
          </p:nvSpPr>
          <p:spPr>
            <a:xfrm>
              <a:off x="524716" y="1582115"/>
              <a:ext cx="2519902" cy="2449806"/>
            </a:xfrm>
            <a:prstGeom prst="rect">
              <a:avLst/>
            </a:prstGeom>
            <a:blipFill>
              <a:blip r:embed="rId2" cstate="print"/>
              <a:stretch>
                <a:fillRect/>
              </a:stretch>
            </a:blipFill>
          </p:spPr>
          <p:txBody>
            <a:bodyPr wrap="square" lIns="0" tIns="0" rIns="0" bIns="0" rtlCol="0"/>
            <a:lstStyle/>
            <a:p>
              <a:endParaRPr/>
            </a:p>
          </p:txBody>
        </p:sp>
        <p:grpSp>
          <p:nvGrpSpPr>
            <p:cNvPr id="8" name="Group 7"/>
            <p:cNvGrpSpPr/>
            <p:nvPr/>
          </p:nvGrpSpPr>
          <p:grpSpPr>
            <a:xfrm>
              <a:off x="3072467" y="1582115"/>
              <a:ext cx="5794062" cy="2449806"/>
              <a:chOff x="3072467" y="1582115"/>
              <a:chExt cx="5794062" cy="2449806"/>
            </a:xfrm>
          </p:grpSpPr>
          <p:sp>
            <p:nvSpPr>
              <p:cNvPr id="9" name="object 4"/>
              <p:cNvSpPr/>
              <p:nvPr/>
            </p:nvSpPr>
            <p:spPr>
              <a:xfrm>
                <a:off x="3932469" y="1582115"/>
                <a:ext cx="2555412" cy="2449806"/>
              </a:xfrm>
              <a:prstGeom prst="rect">
                <a:avLst/>
              </a:prstGeom>
              <a:blipFill>
                <a:blip r:embed="rId3" cstate="print"/>
                <a:stretch>
                  <a:fillRect/>
                </a:stretch>
              </a:blipFill>
            </p:spPr>
            <p:txBody>
              <a:bodyPr wrap="square" lIns="0" tIns="0" rIns="0" bIns="0" rtlCol="0"/>
              <a:lstStyle/>
              <a:p>
                <a:endParaRPr/>
              </a:p>
            </p:txBody>
          </p:sp>
          <p:sp>
            <p:nvSpPr>
              <p:cNvPr id="10" name="object 6"/>
              <p:cNvSpPr/>
              <p:nvPr/>
            </p:nvSpPr>
            <p:spPr>
              <a:xfrm>
                <a:off x="3072467" y="2551143"/>
                <a:ext cx="830668" cy="507940"/>
              </a:xfrm>
              <a:custGeom>
                <a:avLst/>
                <a:gdLst/>
                <a:ahLst/>
                <a:cxnLst/>
                <a:rect l="l" t="t" r="r" b="b"/>
                <a:pathLst>
                  <a:path w="831850" h="523875">
                    <a:moveTo>
                      <a:pt x="536066" y="0"/>
                    </a:moveTo>
                    <a:lnTo>
                      <a:pt x="536066" y="120523"/>
                    </a:lnTo>
                    <a:lnTo>
                      <a:pt x="0" y="120523"/>
                    </a:lnTo>
                    <a:lnTo>
                      <a:pt x="0" y="403351"/>
                    </a:lnTo>
                    <a:lnTo>
                      <a:pt x="536066" y="403351"/>
                    </a:lnTo>
                    <a:lnTo>
                      <a:pt x="536066" y="523875"/>
                    </a:lnTo>
                    <a:lnTo>
                      <a:pt x="831850" y="261874"/>
                    </a:lnTo>
                    <a:lnTo>
                      <a:pt x="536066" y="0"/>
                    </a:lnTo>
                    <a:close/>
                  </a:path>
                </a:pathLst>
              </a:custGeom>
              <a:solidFill>
                <a:srgbClr val="000080"/>
              </a:solidFill>
            </p:spPr>
            <p:txBody>
              <a:bodyPr wrap="square" lIns="0" tIns="0" rIns="0" bIns="0" rtlCol="0"/>
              <a:lstStyle/>
              <a:p>
                <a:endParaRPr/>
              </a:p>
            </p:txBody>
          </p:sp>
          <p:sp>
            <p:nvSpPr>
              <p:cNvPr id="11" name="object 7"/>
              <p:cNvSpPr/>
              <p:nvPr/>
            </p:nvSpPr>
            <p:spPr>
              <a:xfrm>
                <a:off x="3072467" y="2551143"/>
                <a:ext cx="830668" cy="507940"/>
              </a:xfrm>
              <a:custGeom>
                <a:avLst/>
                <a:gdLst/>
                <a:ahLst/>
                <a:cxnLst/>
                <a:rect l="l" t="t" r="r" b="b"/>
                <a:pathLst>
                  <a:path w="831850" h="523875">
                    <a:moveTo>
                      <a:pt x="0" y="120523"/>
                    </a:moveTo>
                    <a:lnTo>
                      <a:pt x="536066" y="120523"/>
                    </a:lnTo>
                    <a:lnTo>
                      <a:pt x="536066" y="0"/>
                    </a:lnTo>
                    <a:lnTo>
                      <a:pt x="831850" y="261874"/>
                    </a:lnTo>
                    <a:lnTo>
                      <a:pt x="536066" y="523875"/>
                    </a:lnTo>
                    <a:lnTo>
                      <a:pt x="536066" y="403351"/>
                    </a:lnTo>
                    <a:lnTo>
                      <a:pt x="0" y="403351"/>
                    </a:lnTo>
                    <a:lnTo>
                      <a:pt x="0" y="120523"/>
                    </a:lnTo>
                    <a:close/>
                  </a:path>
                </a:pathLst>
              </a:custGeom>
              <a:ln w="12700">
                <a:solidFill>
                  <a:srgbClr val="000000"/>
                </a:solidFill>
              </a:ln>
            </p:spPr>
            <p:txBody>
              <a:bodyPr wrap="square" lIns="0" tIns="0" rIns="0" bIns="0" rtlCol="0"/>
              <a:lstStyle/>
              <a:p>
                <a:endParaRPr/>
              </a:p>
            </p:txBody>
          </p:sp>
          <p:sp>
            <p:nvSpPr>
              <p:cNvPr id="12" name="object 8"/>
              <p:cNvSpPr txBox="1"/>
              <p:nvPr/>
            </p:nvSpPr>
            <p:spPr>
              <a:xfrm>
                <a:off x="6581879" y="1633775"/>
                <a:ext cx="2284650" cy="2342676"/>
              </a:xfrm>
              <a:prstGeom prst="rect">
                <a:avLst/>
              </a:prstGeom>
              <a:solidFill>
                <a:srgbClr val="000080"/>
              </a:solidFill>
              <a:ln w="12700">
                <a:solidFill>
                  <a:srgbClr val="000000"/>
                </a:solidFill>
              </a:ln>
            </p:spPr>
            <p:txBody>
              <a:bodyPr vert="horz" wrap="square" lIns="0" tIns="104775" rIns="0" bIns="0" rtlCol="0">
                <a:spAutoFit/>
              </a:bodyPr>
              <a:lstStyle/>
              <a:p>
                <a:pPr marL="92075" marR="138430">
                  <a:lnSpc>
                    <a:spcPct val="100000"/>
                  </a:lnSpc>
                  <a:spcBef>
                    <a:spcPts val="825"/>
                  </a:spcBef>
                </a:pPr>
                <a:r>
                  <a:rPr sz="1800" b="1" spc="-30" dirty="0">
                    <a:solidFill>
                      <a:srgbClr val="FFFFFF"/>
                    </a:solidFill>
                    <a:latin typeface="Arial"/>
                    <a:cs typeface="Arial"/>
                  </a:rPr>
                  <a:t>An </a:t>
                </a:r>
                <a:r>
                  <a:rPr sz="1800" b="1" spc="-5" dirty="0">
                    <a:solidFill>
                      <a:srgbClr val="FFFFFF"/>
                    </a:solidFill>
                    <a:latin typeface="Arial"/>
                    <a:cs typeface="Arial"/>
                  </a:rPr>
                  <a:t>image </a:t>
                </a:r>
                <a:r>
                  <a:rPr sz="1800" b="1" dirty="0">
                    <a:solidFill>
                      <a:srgbClr val="FFFFFF"/>
                    </a:solidFill>
                    <a:latin typeface="Arial"/>
                    <a:cs typeface="Arial"/>
                  </a:rPr>
                  <a:t>of </a:t>
                </a:r>
                <a:r>
                  <a:rPr sz="1800" b="1" spc="-5" dirty="0">
                    <a:solidFill>
                      <a:srgbClr val="FFFFFF"/>
                    </a:solidFill>
                    <a:latin typeface="Arial"/>
                    <a:cs typeface="Arial"/>
                  </a:rPr>
                  <a:t>a  contact </a:t>
                </a:r>
                <a:r>
                  <a:rPr sz="1800" b="1" dirty="0">
                    <a:solidFill>
                      <a:srgbClr val="FFFFFF"/>
                    </a:solidFill>
                    <a:latin typeface="Arial"/>
                    <a:cs typeface="Arial"/>
                  </a:rPr>
                  <a:t>lens</a:t>
                </a:r>
                <a:r>
                  <a:rPr sz="1800" b="1" spc="-90" dirty="0">
                    <a:solidFill>
                      <a:srgbClr val="FFFFFF"/>
                    </a:solidFill>
                    <a:latin typeface="Arial"/>
                    <a:cs typeface="Arial"/>
                  </a:rPr>
                  <a:t> </a:t>
                </a:r>
                <a:r>
                  <a:rPr sz="1800" b="1" spc="5" dirty="0">
                    <a:solidFill>
                      <a:srgbClr val="FFFFFF"/>
                    </a:solidFill>
                    <a:latin typeface="Arial"/>
                    <a:cs typeface="Arial"/>
                  </a:rPr>
                  <a:t>which  </a:t>
                </a:r>
                <a:r>
                  <a:rPr sz="1800" b="1" spc="-5" dirty="0">
                    <a:solidFill>
                      <a:srgbClr val="FFFFFF"/>
                    </a:solidFill>
                    <a:latin typeface="Arial"/>
                    <a:cs typeface="Arial"/>
                  </a:rPr>
                  <a:t>is enhanced </a:t>
                </a:r>
                <a:r>
                  <a:rPr sz="1800" b="1" dirty="0">
                    <a:solidFill>
                      <a:srgbClr val="FFFFFF"/>
                    </a:solidFill>
                    <a:latin typeface="Arial"/>
                    <a:cs typeface="Arial"/>
                  </a:rPr>
                  <a:t>in  </a:t>
                </a:r>
                <a:r>
                  <a:rPr sz="1800" b="1" spc="-5" dirty="0">
                    <a:solidFill>
                      <a:srgbClr val="FFFFFF"/>
                    </a:solidFill>
                    <a:latin typeface="Arial"/>
                    <a:cs typeface="Arial"/>
                  </a:rPr>
                  <a:t>order </a:t>
                </a:r>
                <a:r>
                  <a:rPr sz="1800" b="1" dirty="0">
                    <a:solidFill>
                      <a:srgbClr val="FFFFFF"/>
                    </a:solidFill>
                    <a:latin typeface="Arial"/>
                    <a:cs typeface="Arial"/>
                  </a:rPr>
                  <a:t>to </a:t>
                </a:r>
                <a:r>
                  <a:rPr sz="1800" b="1" spc="-10" dirty="0">
                    <a:solidFill>
                      <a:srgbClr val="FFFFFF"/>
                    </a:solidFill>
                    <a:latin typeface="Arial"/>
                    <a:cs typeface="Arial"/>
                  </a:rPr>
                  <a:t>make  </a:t>
                </a:r>
                <a:r>
                  <a:rPr sz="1800" b="1" spc="-5" dirty="0">
                    <a:solidFill>
                      <a:srgbClr val="FFFFFF"/>
                    </a:solidFill>
                    <a:latin typeface="Arial"/>
                    <a:cs typeface="Arial"/>
                  </a:rPr>
                  <a:t>defects (at </a:t>
                </a:r>
                <a:r>
                  <a:rPr sz="1800" b="1" dirty="0">
                    <a:solidFill>
                      <a:srgbClr val="FFFFFF"/>
                    </a:solidFill>
                    <a:latin typeface="Arial"/>
                    <a:cs typeface="Arial"/>
                  </a:rPr>
                  <a:t>four  </a:t>
                </a:r>
                <a:r>
                  <a:rPr sz="1800" b="1" spc="-5" dirty="0">
                    <a:solidFill>
                      <a:srgbClr val="FFFFFF"/>
                    </a:solidFill>
                    <a:latin typeface="Arial"/>
                    <a:cs typeface="Arial"/>
                  </a:rPr>
                  <a:t>and </a:t>
                </a:r>
                <a:r>
                  <a:rPr sz="1800" b="1" spc="-10" dirty="0">
                    <a:solidFill>
                      <a:srgbClr val="FFFFFF"/>
                    </a:solidFill>
                    <a:latin typeface="Arial"/>
                    <a:cs typeface="Arial"/>
                  </a:rPr>
                  <a:t>five </a:t>
                </a:r>
                <a:r>
                  <a:rPr sz="1800" b="1" spc="-5" dirty="0">
                    <a:solidFill>
                      <a:srgbClr val="FFFFFF"/>
                    </a:solidFill>
                    <a:latin typeface="Arial"/>
                    <a:cs typeface="Arial"/>
                  </a:rPr>
                  <a:t>o’clock </a:t>
                </a:r>
                <a:r>
                  <a:rPr sz="1800" b="1" dirty="0">
                    <a:solidFill>
                      <a:srgbClr val="FFFFFF"/>
                    </a:solidFill>
                    <a:latin typeface="Arial"/>
                    <a:cs typeface="Arial"/>
                  </a:rPr>
                  <a:t>in  the </a:t>
                </a:r>
                <a:r>
                  <a:rPr sz="1800" b="1" spc="-5" dirty="0">
                    <a:solidFill>
                      <a:srgbClr val="FFFFFF"/>
                    </a:solidFill>
                    <a:latin typeface="Arial"/>
                    <a:cs typeface="Arial"/>
                  </a:rPr>
                  <a:t>image) more  </a:t>
                </a:r>
                <a:r>
                  <a:rPr sz="1800" b="1" spc="-10" dirty="0">
                    <a:solidFill>
                      <a:srgbClr val="FFFFFF"/>
                    </a:solidFill>
                    <a:latin typeface="Arial"/>
                    <a:cs typeface="Arial"/>
                  </a:rPr>
                  <a:t>obvious</a:t>
                </a:r>
                <a:endParaRPr sz="1800" dirty="0">
                  <a:latin typeface="Arial"/>
                  <a:cs typeface="Arial"/>
                </a:endParaRPr>
              </a:p>
            </p:txBody>
          </p:sp>
        </p:grpSp>
      </p:grpSp>
      <p:sp>
        <p:nvSpPr>
          <p:cNvPr id="13" name="Date Placeholder 12"/>
          <p:cNvSpPr>
            <a:spLocks noGrp="1"/>
          </p:cNvSpPr>
          <p:nvPr>
            <p:ph type="dt" sz="half" idx="10"/>
          </p:nvPr>
        </p:nvSpPr>
        <p:spPr/>
        <p:txBody>
          <a:bodyPr/>
          <a:lstStyle/>
          <a:p>
            <a:fld id="{D028C79D-83F1-43F6-99A1-F21E5B0FE83E}" type="datetime1">
              <a:rPr lang="en-US" smtClean="0"/>
              <a:t>11/18/2021</a:t>
            </a:fld>
            <a:endParaRPr lang="en-US" dirty="0"/>
          </a:p>
        </p:txBody>
      </p:sp>
      <p:sp>
        <p:nvSpPr>
          <p:cNvPr id="14" name="Footer Placeholder 13"/>
          <p:cNvSpPr>
            <a:spLocks noGrp="1"/>
          </p:cNvSpPr>
          <p:nvPr>
            <p:ph type="ftr" sz="quarter" idx="11"/>
          </p:nvPr>
        </p:nvSpPr>
        <p:spPr/>
        <p:txBody>
          <a:bodyPr/>
          <a:lstStyle/>
          <a:p>
            <a:r>
              <a:rPr lang="en-US"/>
              <a:t>National Institute of Technology,Meghalaya</a:t>
            </a:r>
            <a:endParaRPr lang="en-US" dirty="0"/>
          </a:p>
        </p:txBody>
      </p:sp>
      <p:sp>
        <p:nvSpPr>
          <p:cNvPr id="15" name="Slide Number Placeholder 14"/>
          <p:cNvSpPr>
            <a:spLocks noGrp="1"/>
          </p:cNvSpPr>
          <p:nvPr>
            <p:ph type="sldNum" sz="quarter" idx="12"/>
          </p:nvPr>
        </p:nvSpPr>
        <p:spPr/>
        <p:txBody>
          <a:bodyPr/>
          <a:lstStyle/>
          <a:p>
            <a:fld id="{D57F1E4F-1CFF-5643-939E-217C01CDF565}" type="slidenum">
              <a:rPr lang="en-US" smtClean="0"/>
              <a:pPr/>
              <a:t>70</a:t>
            </a:fld>
            <a:endParaRPr lang="en-US" dirty="0"/>
          </a:p>
        </p:txBody>
      </p:sp>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39C86E04-4A62-4E7B-BF65-4A0B1E3F6EFA}"/>
                  </a:ext>
                </a:extLst>
              </p14:cNvPr>
              <p14:cNvContentPartPr/>
              <p14:nvPr/>
            </p14:nvContentPartPr>
            <p14:xfrm>
              <a:off x="2463840" y="2237400"/>
              <a:ext cx="4782240" cy="1367640"/>
            </p14:xfrm>
          </p:contentPart>
        </mc:Choice>
        <mc:Fallback>
          <p:pic>
            <p:nvPicPr>
              <p:cNvPr id="3" name="Ink 2">
                <a:extLst>
                  <a:ext uri="{FF2B5EF4-FFF2-40B4-BE49-F238E27FC236}">
                    <a16:creationId xmlns:a16="http://schemas.microsoft.com/office/drawing/2014/main" id="{39C86E04-4A62-4E7B-BF65-4A0B1E3F6EFA}"/>
                  </a:ext>
                </a:extLst>
              </p:cNvPr>
              <p:cNvPicPr/>
              <p:nvPr/>
            </p:nvPicPr>
            <p:blipFill>
              <a:blip r:embed="rId5"/>
              <a:stretch>
                <a:fillRect/>
              </a:stretch>
            </p:blipFill>
            <p:spPr>
              <a:xfrm>
                <a:off x="2454480" y="2228040"/>
                <a:ext cx="4800960" cy="1386360"/>
              </a:xfrm>
              <a:prstGeom prst="rect">
                <a:avLst/>
              </a:prstGeom>
            </p:spPr>
          </p:pic>
        </mc:Fallback>
      </mc:AlternateContent>
    </p:spTree>
    <p:extLst>
      <p:ext uri="{BB962C8B-B14F-4D97-AF65-F5344CB8AC3E}">
        <p14:creationId xmlns:p14="http://schemas.microsoft.com/office/powerpoint/2010/main" val="12540371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Comparison of </a:t>
            </a:r>
            <a:r>
              <a:rPr lang="en-IN" dirty="0">
                <a:solidFill>
                  <a:schemeClr val="accent1">
                    <a:lumMod val="75000"/>
                  </a:schemeClr>
                </a:solidFill>
                <a:cs typeface="Arial"/>
              </a:rPr>
              <a:t>1</a:t>
            </a:r>
            <a:r>
              <a:rPr lang="en-IN" baseline="25157" dirty="0">
                <a:solidFill>
                  <a:schemeClr val="accent1">
                    <a:lumMod val="75000"/>
                  </a:schemeClr>
                </a:solidFill>
                <a:cs typeface="Arial"/>
              </a:rPr>
              <a:t>st	</a:t>
            </a:r>
            <a:r>
              <a:rPr lang="en-IN" spc="-5" dirty="0">
                <a:solidFill>
                  <a:schemeClr val="accent1">
                    <a:lumMod val="75000"/>
                  </a:schemeClr>
                </a:solidFill>
                <a:cs typeface="Arial"/>
              </a:rPr>
              <a:t>&amp; </a:t>
            </a:r>
            <a:r>
              <a:rPr lang="en-IN" dirty="0">
                <a:solidFill>
                  <a:schemeClr val="accent1">
                    <a:lumMod val="75000"/>
                  </a:schemeClr>
                </a:solidFill>
                <a:cs typeface="Arial"/>
              </a:rPr>
              <a:t>2</a:t>
            </a:r>
            <a:r>
              <a:rPr lang="en-IN" baseline="25157" dirty="0">
                <a:solidFill>
                  <a:schemeClr val="accent1">
                    <a:lumMod val="75000"/>
                  </a:schemeClr>
                </a:solidFill>
                <a:cs typeface="Arial"/>
              </a:rPr>
              <a:t>nd	</a:t>
            </a:r>
            <a:r>
              <a:rPr lang="en-IN" spc="-5" dirty="0">
                <a:solidFill>
                  <a:schemeClr val="accent1">
                    <a:lumMod val="75000"/>
                  </a:schemeClr>
                </a:solidFill>
                <a:cs typeface="Arial"/>
              </a:rPr>
              <a:t>Derivatives</a:t>
            </a:r>
            <a:endParaRPr lang="en-IN" dirty="0"/>
          </a:p>
        </p:txBody>
      </p:sp>
      <p:sp>
        <p:nvSpPr>
          <p:cNvPr id="7" name="Rectangle 6"/>
          <p:cNvSpPr/>
          <p:nvPr/>
        </p:nvSpPr>
        <p:spPr>
          <a:xfrm>
            <a:off x="1228298" y="2001686"/>
            <a:ext cx="9927381" cy="2208297"/>
          </a:xfrm>
          <a:prstGeom prst="rect">
            <a:avLst/>
          </a:prstGeom>
        </p:spPr>
        <p:txBody>
          <a:bodyPr wrap="square">
            <a:spAutoFit/>
          </a:bodyPr>
          <a:lstStyle/>
          <a:p>
            <a:pPr marL="896620" marR="5080" indent="-342900">
              <a:lnSpc>
                <a:spcPct val="100000"/>
              </a:lnSpc>
              <a:spcBef>
                <a:spcPts val="690"/>
              </a:spcBef>
              <a:buFont typeface="Wingdings" panose="05000000000000000000" pitchFamily="2" charset="2"/>
              <a:buChar char="ü"/>
              <a:tabLst>
                <a:tab pos="840740" algn="l"/>
              </a:tabLst>
            </a:pPr>
            <a:r>
              <a:rPr lang="en-IN" sz="2000" spc="5" dirty="0">
                <a:cs typeface="Arial"/>
              </a:rPr>
              <a:t>1</a:t>
            </a:r>
            <a:r>
              <a:rPr lang="en-IN" sz="2000" spc="7" baseline="25525" dirty="0">
                <a:cs typeface="Arial"/>
              </a:rPr>
              <a:t>st </a:t>
            </a:r>
            <a:r>
              <a:rPr lang="en-IN" sz="2000" spc="-5" dirty="0">
                <a:cs typeface="Arial"/>
              </a:rPr>
              <a:t>order </a:t>
            </a:r>
            <a:r>
              <a:rPr lang="en-IN" sz="2000" dirty="0">
                <a:cs typeface="Arial"/>
              </a:rPr>
              <a:t>derivatives generally </a:t>
            </a:r>
            <a:r>
              <a:rPr lang="en-IN" sz="2000" spc="-5" dirty="0">
                <a:cs typeface="Arial"/>
              </a:rPr>
              <a:t>produce </a:t>
            </a:r>
            <a:r>
              <a:rPr lang="en-IN" sz="2000" dirty="0">
                <a:cs typeface="Arial"/>
              </a:rPr>
              <a:t>thicker  edges</a:t>
            </a:r>
          </a:p>
          <a:p>
            <a:pPr marL="896620" marR="1430655" indent="-342900">
              <a:lnSpc>
                <a:spcPct val="100000"/>
              </a:lnSpc>
              <a:spcBef>
                <a:spcPts val="670"/>
              </a:spcBef>
              <a:buFont typeface="Wingdings" panose="05000000000000000000" pitchFamily="2" charset="2"/>
              <a:buChar char="ü"/>
              <a:tabLst>
                <a:tab pos="840740" algn="l"/>
              </a:tabLst>
            </a:pPr>
            <a:r>
              <a:rPr lang="en-IN" sz="2000" spc="5" dirty="0">
                <a:cs typeface="Arial"/>
              </a:rPr>
              <a:t>2</a:t>
            </a:r>
            <a:r>
              <a:rPr lang="en-IN" sz="2000" spc="7" baseline="25525" dirty="0">
                <a:cs typeface="Arial"/>
              </a:rPr>
              <a:t>nd </a:t>
            </a:r>
            <a:r>
              <a:rPr lang="en-IN" sz="2000" spc="-5" dirty="0">
                <a:cs typeface="Arial"/>
              </a:rPr>
              <a:t>order </a:t>
            </a:r>
            <a:r>
              <a:rPr lang="en-IN" sz="2000" dirty="0">
                <a:cs typeface="Arial"/>
              </a:rPr>
              <a:t>derivatives have </a:t>
            </a:r>
            <a:r>
              <a:rPr lang="en-IN" sz="2000" spc="-5" dirty="0">
                <a:cs typeface="Arial"/>
              </a:rPr>
              <a:t>a </a:t>
            </a:r>
            <a:r>
              <a:rPr lang="en-IN" sz="2000" dirty="0">
                <a:cs typeface="Arial"/>
              </a:rPr>
              <a:t>stronger  </a:t>
            </a:r>
            <a:r>
              <a:rPr lang="en-IN" sz="2000" spc="-5" dirty="0">
                <a:cs typeface="Arial"/>
              </a:rPr>
              <a:t>response to fine </a:t>
            </a:r>
            <a:r>
              <a:rPr lang="en-IN" sz="2000" dirty="0">
                <a:cs typeface="Arial"/>
              </a:rPr>
              <a:t>detail e.g. </a:t>
            </a:r>
            <a:r>
              <a:rPr lang="en-IN" sz="2000" spc="-5" dirty="0">
                <a:cs typeface="Arial"/>
              </a:rPr>
              <a:t>thin</a:t>
            </a:r>
            <a:r>
              <a:rPr lang="en-IN" sz="2000" spc="-10" dirty="0">
                <a:cs typeface="Arial"/>
              </a:rPr>
              <a:t> </a:t>
            </a:r>
            <a:r>
              <a:rPr lang="en-IN" sz="2000" dirty="0">
                <a:cs typeface="Arial"/>
              </a:rPr>
              <a:t>lines</a:t>
            </a:r>
          </a:p>
          <a:p>
            <a:pPr marL="896620" marR="242570" indent="-342900">
              <a:lnSpc>
                <a:spcPct val="100000"/>
              </a:lnSpc>
              <a:spcBef>
                <a:spcPts val="675"/>
              </a:spcBef>
              <a:buFont typeface="Wingdings" panose="05000000000000000000" pitchFamily="2" charset="2"/>
              <a:buChar char="ü"/>
              <a:tabLst>
                <a:tab pos="840740" algn="l"/>
              </a:tabLst>
            </a:pPr>
            <a:r>
              <a:rPr lang="en-IN" sz="2000" spc="5" dirty="0">
                <a:cs typeface="Arial"/>
              </a:rPr>
              <a:t>1</a:t>
            </a:r>
            <a:r>
              <a:rPr lang="en-IN" sz="2000" spc="7" baseline="25525" dirty="0">
                <a:cs typeface="Arial"/>
              </a:rPr>
              <a:t>st </a:t>
            </a:r>
            <a:r>
              <a:rPr lang="en-IN" sz="2000" spc="-5" dirty="0">
                <a:cs typeface="Arial"/>
              </a:rPr>
              <a:t>order </a:t>
            </a:r>
            <a:r>
              <a:rPr lang="en-IN" sz="2000" dirty="0">
                <a:cs typeface="Arial"/>
              </a:rPr>
              <a:t>derivatives have stronger response  </a:t>
            </a:r>
            <a:r>
              <a:rPr lang="en-IN" sz="2000" spc="-5" dirty="0">
                <a:cs typeface="Arial"/>
              </a:rPr>
              <a:t>to grey </a:t>
            </a:r>
            <a:r>
              <a:rPr lang="en-IN" sz="2000" dirty="0">
                <a:cs typeface="Arial"/>
              </a:rPr>
              <a:t>level</a:t>
            </a:r>
            <a:r>
              <a:rPr lang="en-IN" sz="2000" spc="-10" dirty="0">
                <a:cs typeface="Arial"/>
              </a:rPr>
              <a:t> </a:t>
            </a:r>
            <a:r>
              <a:rPr lang="en-IN" sz="2000" spc="-5" dirty="0">
                <a:cs typeface="Arial"/>
              </a:rPr>
              <a:t>step</a:t>
            </a:r>
            <a:endParaRPr lang="en-IN" sz="2000" dirty="0">
              <a:cs typeface="Arial"/>
            </a:endParaRPr>
          </a:p>
          <a:p>
            <a:pPr marL="896620" marR="1120775" indent="-342900">
              <a:lnSpc>
                <a:spcPct val="100000"/>
              </a:lnSpc>
              <a:spcBef>
                <a:spcPts val="675"/>
              </a:spcBef>
              <a:buFont typeface="Wingdings" panose="05000000000000000000" pitchFamily="2" charset="2"/>
              <a:buChar char="ü"/>
              <a:tabLst>
                <a:tab pos="840740" algn="l"/>
              </a:tabLst>
            </a:pPr>
            <a:r>
              <a:rPr lang="en-IN" sz="2000" spc="5" dirty="0">
                <a:cs typeface="Arial"/>
              </a:rPr>
              <a:t>2</a:t>
            </a:r>
            <a:r>
              <a:rPr lang="en-IN" sz="2000" spc="7" baseline="25525" dirty="0">
                <a:cs typeface="Arial"/>
              </a:rPr>
              <a:t>nd </a:t>
            </a:r>
            <a:r>
              <a:rPr lang="en-IN" sz="2000" spc="-5" dirty="0">
                <a:cs typeface="Arial"/>
              </a:rPr>
              <a:t>order </a:t>
            </a:r>
            <a:r>
              <a:rPr lang="en-IN" sz="2000" dirty="0">
                <a:cs typeface="Arial"/>
              </a:rPr>
              <a:t>derivatives </a:t>
            </a:r>
            <a:r>
              <a:rPr lang="en-IN" sz="2000" spc="-5" dirty="0">
                <a:cs typeface="Arial"/>
              </a:rPr>
              <a:t>produce a </a:t>
            </a:r>
            <a:r>
              <a:rPr lang="en-IN" sz="2000" dirty="0">
                <a:cs typeface="Arial"/>
              </a:rPr>
              <a:t>double  </a:t>
            </a:r>
            <a:r>
              <a:rPr lang="en-IN" sz="2000" spc="-5" dirty="0">
                <a:cs typeface="Arial"/>
              </a:rPr>
              <a:t>response at </a:t>
            </a:r>
            <a:r>
              <a:rPr lang="en-IN" sz="2000" dirty="0">
                <a:cs typeface="Arial"/>
              </a:rPr>
              <a:t>step changes </a:t>
            </a:r>
            <a:r>
              <a:rPr lang="en-IN" sz="2000" spc="-5" dirty="0">
                <a:cs typeface="Arial"/>
              </a:rPr>
              <a:t>in </a:t>
            </a:r>
            <a:r>
              <a:rPr lang="en-IN" sz="2000" dirty="0">
                <a:cs typeface="Arial"/>
              </a:rPr>
              <a:t>grey</a:t>
            </a:r>
            <a:r>
              <a:rPr lang="en-IN" sz="2000" spc="-40" dirty="0">
                <a:cs typeface="Arial"/>
              </a:rPr>
              <a:t> </a:t>
            </a:r>
            <a:r>
              <a:rPr lang="en-IN" sz="2000" dirty="0">
                <a:cs typeface="Arial"/>
              </a:rPr>
              <a:t>level</a:t>
            </a:r>
          </a:p>
        </p:txBody>
      </p:sp>
      <p:sp>
        <p:nvSpPr>
          <p:cNvPr id="6" name="Date Placeholder 5"/>
          <p:cNvSpPr>
            <a:spLocks noGrp="1"/>
          </p:cNvSpPr>
          <p:nvPr>
            <p:ph type="dt" sz="half" idx="10"/>
          </p:nvPr>
        </p:nvSpPr>
        <p:spPr/>
        <p:txBody>
          <a:bodyPr/>
          <a:lstStyle/>
          <a:p>
            <a:fld id="{580AC4E8-640B-4FD9-A453-7FB40A642395}"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71</a:t>
            </a:fld>
            <a:endParaRPr lang="en-US" dirty="0"/>
          </a:p>
        </p:txBody>
      </p:sp>
    </p:spTree>
    <p:extLst>
      <p:ext uri="{BB962C8B-B14F-4D97-AF65-F5344CB8AC3E}">
        <p14:creationId xmlns:p14="http://schemas.microsoft.com/office/powerpoint/2010/main" val="34200329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pc="-5" dirty="0">
                <a:solidFill>
                  <a:schemeClr val="accent1">
                    <a:lumMod val="75000"/>
                  </a:schemeClr>
                </a:solidFill>
              </a:rPr>
              <a:t>Idea Behind Fourier Transform</a:t>
            </a:r>
            <a:endParaRPr lang="en-IN" dirty="0"/>
          </a:p>
        </p:txBody>
      </p:sp>
      <p:grpSp>
        <p:nvGrpSpPr>
          <p:cNvPr id="6" name="Group 5"/>
          <p:cNvGrpSpPr/>
          <p:nvPr/>
        </p:nvGrpSpPr>
        <p:grpSpPr>
          <a:xfrm>
            <a:off x="2022283" y="2200921"/>
            <a:ext cx="6248259" cy="2521203"/>
            <a:chOff x="2022283" y="2200922"/>
            <a:chExt cx="6523623" cy="3230880"/>
          </a:xfrm>
        </p:grpSpPr>
        <p:sp>
          <p:nvSpPr>
            <p:cNvPr id="7" name="object 5"/>
            <p:cNvSpPr/>
            <p:nvPr/>
          </p:nvSpPr>
          <p:spPr>
            <a:xfrm>
              <a:off x="2022283" y="2699413"/>
              <a:ext cx="2601750" cy="2033075"/>
            </a:xfrm>
            <a:prstGeom prst="rect">
              <a:avLst/>
            </a:prstGeom>
            <a:blipFill>
              <a:blip r:embed="rId2" cstate="print"/>
              <a:stretch>
                <a:fillRect/>
              </a:stretch>
            </a:blipFill>
          </p:spPr>
          <p:txBody>
            <a:bodyPr wrap="square" lIns="0" tIns="0" rIns="0" bIns="0" rtlCol="0"/>
            <a:lstStyle/>
            <a:p>
              <a:endParaRPr/>
            </a:p>
          </p:txBody>
        </p:sp>
        <p:grpSp>
          <p:nvGrpSpPr>
            <p:cNvPr id="8" name="Group 7"/>
            <p:cNvGrpSpPr/>
            <p:nvPr/>
          </p:nvGrpSpPr>
          <p:grpSpPr>
            <a:xfrm>
              <a:off x="4966385" y="2200922"/>
              <a:ext cx="3579521" cy="3230880"/>
              <a:chOff x="4966385" y="2200922"/>
              <a:chExt cx="3579521" cy="3230880"/>
            </a:xfrm>
          </p:grpSpPr>
          <p:sp>
            <p:nvSpPr>
              <p:cNvPr id="9" name="object 3"/>
              <p:cNvSpPr/>
              <p:nvPr/>
            </p:nvSpPr>
            <p:spPr>
              <a:xfrm>
                <a:off x="5929569" y="2280850"/>
                <a:ext cx="2616337" cy="3037961"/>
              </a:xfrm>
              <a:prstGeom prst="rect">
                <a:avLst/>
              </a:prstGeom>
              <a:blipFill>
                <a:blip r:embed="rId3" cstate="print"/>
                <a:stretch>
                  <a:fillRect/>
                </a:stretch>
              </a:blipFill>
            </p:spPr>
            <p:txBody>
              <a:bodyPr wrap="square" lIns="0" tIns="0" rIns="0" bIns="0" rtlCol="0"/>
              <a:lstStyle/>
              <a:p>
                <a:endParaRPr/>
              </a:p>
            </p:txBody>
          </p:sp>
          <p:sp>
            <p:nvSpPr>
              <p:cNvPr id="10" name="object 4"/>
              <p:cNvSpPr/>
              <p:nvPr/>
            </p:nvSpPr>
            <p:spPr>
              <a:xfrm>
                <a:off x="5608852" y="2200922"/>
                <a:ext cx="304800" cy="3230880"/>
              </a:xfrm>
              <a:custGeom>
                <a:avLst/>
                <a:gdLst/>
                <a:ahLst/>
                <a:cxnLst/>
                <a:rect l="l" t="t" r="r" b="b"/>
                <a:pathLst>
                  <a:path w="304800" h="3230879">
                    <a:moveTo>
                      <a:pt x="304750" y="3230557"/>
                    </a:moveTo>
                    <a:lnTo>
                      <a:pt x="237739" y="3203199"/>
                    </a:lnTo>
                    <a:lnTo>
                      <a:pt x="209447" y="3171424"/>
                    </a:lnTo>
                    <a:lnTo>
                      <a:pt x="185849" y="3129740"/>
                    </a:lnTo>
                    <a:lnTo>
                      <a:pt x="167862" y="3079762"/>
                    </a:lnTo>
                    <a:lnTo>
                      <a:pt x="156398" y="3023106"/>
                    </a:lnTo>
                    <a:lnTo>
                      <a:pt x="152374" y="2961387"/>
                    </a:lnTo>
                    <a:lnTo>
                      <a:pt x="152376" y="1884448"/>
                    </a:lnTo>
                    <a:lnTo>
                      <a:pt x="148351" y="1822729"/>
                    </a:lnTo>
                    <a:lnTo>
                      <a:pt x="136888" y="1766073"/>
                    </a:lnTo>
                    <a:lnTo>
                      <a:pt x="118900" y="1716095"/>
                    </a:lnTo>
                    <a:lnTo>
                      <a:pt x="95303" y="1674411"/>
                    </a:lnTo>
                    <a:lnTo>
                      <a:pt x="67011" y="1642637"/>
                    </a:lnTo>
                    <a:lnTo>
                      <a:pt x="0" y="1615278"/>
                    </a:lnTo>
                    <a:lnTo>
                      <a:pt x="34938" y="1608169"/>
                    </a:lnTo>
                    <a:lnTo>
                      <a:pt x="95303" y="1556145"/>
                    </a:lnTo>
                    <a:lnTo>
                      <a:pt x="118900" y="1514461"/>
                    </a:lnTo>
                    <a:lnTo>
                      <a:pt x="136888" y="1464483"/>
                    </a:lnTo>
                    <a:lnTo>
                      <a:pt x="148351" y="1407827"/>
                    </a:lnTo>
                    <a:lnTo>
                      <a:pt x="152376" y="1346108"/>
                    </a:lnTo>
                    <a:lnTo>
                      <a:pt x="152376" y="269170"/>
                    </a:lnTo>
                    <a:lnTo>
                      <a:pt x="156400" y="207452"/>
                    </a:lnTo>
                    <a:lnTo>
                      <a:pt x="167863" y="150796"/>
                    </a:lnTo>
                    <a:lnTo>
                      <a:pt x="185851" y="100818"/>
                    </a:lnTo>
                    <a:lnTo>
                      <a:pt x="209448" y="59133"/>
                    </a:lnTo>
                    <a:lnTo>
                      <a:pt x="237741" y="27358"/>
                    </a:lnTo>
                    <a:lnTo>
                      <a:pt x="269813" y="7108"/>
                    </a:lnTo>
                    <a:lnTo>
                      <a:pt x="304752" y="0"/>
                    </a:lnTo>
                  </a:path>
                </a:pathLst>
              </a:custGeom>
              <a:ln w="12699">
                <a:solidFill>
                  <a:srgbClr val="021EAA"/>
                </a:solidFill>
              </a:ln>
            </p:spPr>
            <p:txBody>
              <a:bodyPr wrap="square" lIns="0" tIns="0" rIns="0" bIns="0" rtlCol="0"/>
              <a:lstStyle/>
              <a:p>
                <a:endParaRPr/>
              </a:p>
            </p:txBody>
          </p:sp>
          <p:sp>
            <p:nvSpPr>
              <p:cNvPr id="11" name="object 6"/>
              <p:cNvSpPr txBox="1"/>
              <p:nvPr/>
            </p:nvSpPr>
            <p:spPr>
              <a:xfrm>
                <a:off x="4966385" y="3313645"/>
                <a:ext cx="381635" cy="756920"/>
              </a:xfrm>
              <a:prstGeom prst="rect">
                <a:avLst/>
              </a:prstGeom>
            </p:spPr>
            <p:txBody>
              <a:bodyPr vert="horz" wrap="square" lIns="0" tIns="12700" rIns="0" bIns="0" rtlCol="0">
                <a:spAutoFit/>
              </a:bodyPr>
              <a:lstStyle/>
              <a:p>
                <a:pPr marL="12700">
                  <a:lnSpc>
                    <a:spcPct val="100000"/>
                  </a:lnSpc>
                  <a:spcBef>
                    <a:spcPts val="100"/>
                  </a:spcBef>
                </a:pPr>
                <a:r>
                  <a:rPr sz="4800" dirty="0">
                    <a:solidFill>
                      <a:srgbClr val="000099"/>
                    </a:solidFill>
                    <a:latin typeface="Arial"/>
                    <a:cs typeface="Arial"/>
                  </a:rPr>
                  <a:t>=</a:t>
                </a:r>
                <a:endParaRPr sz="4800" dirty="0">
                  <a:latin typeface="Arial"/>
                  <a:cs typeface="Arial"/>
                </a:endParaRPr>
              </a:p>
            </p:txBody>
          </p:sp>
        </p:grpSp>
      </p:grpSp>
      <p:sp>
        <p:nvSpPr>
          <p:cNvPr id="12" name="Date Placeholder 11"/>
          <p:cNvSpPr>
            <a:spLocks noGrp="1"/>
          </p:cNvSpPr>
          <p:nvPr>
            <p:ph type="dt" sz="half" idx="10"/>
          </p:nvPr>
        </p:nvSpPr>
        <p:spPr/>
        <p:txBody>
          <a:bodyPr/>
          <a:lstStyle/>
          <a:p>
            <a:fld id="{C0AE73E1-175C-43F1-B8C7-5C5C16778B03}" type="datetime1">
              <a:rPr lang="en-US" smtClean="0"/>
              <a:t>11/18/2021</a:t>
            </a:fld>
            <a:endParaRPr lang="en-US" dirty="0"/>
          </a:p>
        </p:txBody>
      </p:sp>
      <p:sp>
        <p:nvSpPr>
          <p:cNvPr id="13" name="Footer Placeholder 12"/>
          <p:cNvSpPr>
            <a:spLocks noGrp="1"/>
          </p:cNvSpPr>
          <p:nvPr>
            <p:ph type="ftr" sz="quarter" idx="11"/>
          </p:nvPr>
        </p:nvSpPr>
        <p:spPr/>
        <p:txBody>
          <a:bodyPr/>
          <a:lstStyle/>
          <a:p>
            <a:r>
              <a:rPr lang="en-US"/>
              <a:t>National Institute of Technology,Meghalaya</a:t>
            </a:r>
            <a:endParaRPr lang="en-US" dirty="0"/>
          </a:p>
        </p:txBody>
      </p:sp>
      <p:sp>
        <p:nvSpPr>
          <p:cNvPr id="14" name="Slide Number Placeholder 13"/>
          <p:cNvSpPr>
            <a:spLocks noGrp="1"/>
          </p:cNvSpPr>
          <p:nvPr>
            <p:ph type="sldNum" sz="quarter" idx="12"/>
          </p:nvPr>
        </p:nvSpPr>
        <p:spPr/>
        <p:txBody>
          <a:bodyPr/>
          <a:lstStyle/>
          <a:p>
            <a:fld id="{D57F1E4F-1CFF-5643-939E-217C01CDF565}" type="slidenum">
              <a:rPr lang="en-US" smtClean="0"/>
              <a:pPr/>
              <a:t>72</a:t>
            </a:fld>
            <a:endParaRPr lang="en-US" dirty="0"/>
          </a:p>
        </p:txBody>
      </p:sp>
      <p:sp>
        <p:nvSpPr>
          <p:cNvPr id="15" name="Rectangle 14"/>
          <p:cNvSpPr/>
          <p:nvPr/>
        </p:nvSpPr>
        <p:spPr>
          <a:xfrm>
            <a:off x="1618170" y="4846680"/>
            <a:ext cx="9016620" cy="646331"/>
          </a:xfrm>
          <a:prstGeom prst="rect">
            <a:avLst/>
          </a:prstGeom>
        </p:spPr>
        <p:txBody>
          <a:bodyPr wrap="square">
            <a:spAutoFit/>
          </a:bodyPr>
          <a:lstStyle/>
          <a:p>
            <a:pPr algn="just"/>
            <a:r>
              <a:rPr lang="en-IN" spc="10" dirty="0">
                <a:cs typeface="Arial"/>
              </a:rPr>
              <a:t>Any function that periodically repeats itself can be</a:t>
            </a:r>
            <a:r>
              <a:rPr lang="en-IN" dirty="0">
                <a:cs typeface="Arial"/>
              </a:rPr>
              <a:t> </a:t>
            </a:r>
            <a:r>
              <a:rPr lang="en-IN" spc="10" dirty="0">
                <a:cs typeface="Arial"/>
              </a:rPr>
              <a:t>expressed as a sum of </a:t>
            </a:r>
            <a:r>
              <a:rPr lang="en-IN" spc="10" dirty="0" err="1">
                <a:cs typeface="Arial"/>
              </a:rPr>
              <a:t>sines</a:t>
            </a:r>
            <a:r>
              <a:rPr lang="en-IN" spc="10" dirty="0">
                <a:cs typeface="Arial"/>
              </a:rPr>
              <a:t> and cosines of</a:t>
            </a:r>
            <a:r>
              <a:rPr lang="en-IN" dirty="0">
                <a:cs typeface="Arial"/>
              </a:rPr>
              <a:t> </a:t>
            </a:r>
            <a:r>
              <a:rPr lang="en-IN" spc="10" dirty="0">
                <a:cs typeface="Arial"/>
              </a:rPr>
              <a:t>different frequencies each multiplied by a different</a:t>
            </a:r>
            <a:r>
              <a:rPr lang="en-IN" dirty="0">
                <a:cs typeface="Arial"/>
              </a:rPr>
              <a:t> </a:t>
            </a:r>
            <a:r>
              <a:rPr lang="en-IN" spc="10" dirty="0">
                <a:cs typeface="Arial"/>
              </a:rPr>
              <a:t>coefficient – a </a:t>
            </a:r>
            <a:r>
              <a:rPr lang="en-IN" i="1" spc="10" dirty="0">
                <a:cs typeface="Arial"/>
              </a:rPr>
              <a:t>Fourier series</a:t>
            </a:r>
            <a:endParaRPr lang="en-IN" dirty="0">
              <a:cs typeface="Arial"/>
            </a:endParaRPr>
          </a:p>
        </p:txBody>
      </p:sp>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2233718D-F66F-4D63-A482-05625A2F83FD}"/>
                  </a:ext>
                </a:extLst>
              </p14:cNvPr>
              <p14:cNvContentPartPr/>
              <p14:nvPr/>
            </p14:nvContentPartPr>
            <p14:xfrm>
              <a:off x="1486080" y="1890720"/>
              <a:ext cx="8208000" cy="2716560"/>
            </p14:xfrm>
          </p:contentPart>
        </mc:Choice>
        <mc:Fallback>
          <p:pic>
            <p:nvPicPr>
              <p:cNvPr id="3" name="Ink 2">
                <a:extLst>
                  <a:ext uri="{FF2B5EF4-FFF2-40B4-BE49-F238E27FC236}">
                    <a16:creationId xmlns:a16="http://schemas.microsoft.com/office/drawing/2014/main" id="{2233718D-F66F-4D63-A482-05625A2F83FD}"/>
                  </a:ext>
                </a:extLst>
              </p:cNvPr>
              <p:cNvPicPr/>
              <p:nvPr/>
            </p:nvPicPr>
            <p:blipFill>
              <a:blip r:embed="rId5"/>
              <a:stretch>
                <a:fillRect/>
              </a:stretch>
            </p:blipFill>
            <p:spPr>
              <a:xfrm>
                <a:off x="1476720" y="1881360"/>
                <a:ext cx="8226720" cy="2735280"/>
              </a:xfrm>
              <a:prstGeom prst="rect">
                <a:avLst/>
              </a:prstGeom>
            </p:spPr>
          </p:pic>
        </mc:Fallback>
      </mc:AlternateContent>
    </p:spTree>
    <p:extLst>
      <p:ext uri="{BB962C8B-B14F-4D97-AF65-F5344CB8AC3E}">
        <p14:creationId xmlns:p14="http://schemas.microsoft.com/office/powerpoint/2010/main" val="163483616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8387" y="368490"/>
            <a:ext cx="10058400" cy="1450757"/>
          </a:xfrm>
        </p:spPr>
        <p:txBody>
          <a:bodyPr/>
          <a:lstStyle/>
          <a:p>
            <a:r>
              <a:rPr lang="en-IN" spc="-5" dirty="0">
                <a:solidFill>
                  <a:schemeClr val="accent1">
                    <a:lumMod val="75000"/>
                  </a:schemeClr>
                </a:solidFill>
              </a:rPr>
              <a:t>The Discrete Fourier Transform</a:t>
            </a:r>
            <a:r>
              <a:rPr lang="en-IN" spc="20" dirty="0">
                <a:solidFill>
                  <a:schemeClr val="accent1">
                    <a:lumMod val="75000"/>
                  </a:schemeClr>
                </a:solidFill>
              </a:rPr>
              <a:t> </a:t>
            </a:r>
            <a:r>
              <a:rPr lang="en-IN" spc="-5" dirty="0">
                <a:solidFill>
                  <a:schemeClr val="accent1">
                    <a:lumMod val="75000"/>
                  </a:schemeClr>
                </a:solidFill>
              </a:rPr>
              <a:t>(DFT)</a:t>
            </a:r>
            <a:endParaRPr lang="en-IN" dirty="0">
              <a:solidFill>
                <a:schemeClr val="accent1">
                  <a:lumMod val="75000"/>
                </a:schemeClr>
              </a:solidFill>
            </a:endParaRPr>
          </a:p>
        </p:txBody>
      </p:sp>
      <p:sp>
        <p:nvSpPr>
          <p:cNvPr id="7" name="Rectangle 6"/>
          <p:cNvSpPr/>
          <p:nvPr/>
        </p:nvSpPr>
        <p:spPr>
          <a:xfrm>
            <a:off x="1068387" y="1959738"/>
            <a:ext cx="10058400" cy="1200329"/>
          </a:xfrm>
          <a:prstGeom prst="rect">
            <a:avLst/>
          </a:prstGeom>
        </p:spPr>
        <p:txBody>
          <a:bodyPr wrap="square">
            <a:spAutoFit/>
          </a:bodyPr>
          <a:lstStyle/>
          <a:p>
            <a:r>
              <a:rPr lang="en-US" altLang="zh-TW" dirty="0"/>
              <a:t>Functions that are </a:t>
            </a:r>
            <a:r>
              <a:rPr lang="en-US" altLang="zh-TW" dirty="0">
                <a:solidFill>
                  <a:schemeClr val="accent1">
                    <a:lumMod val="60000"/>
                    <a:lumOff val="40000"/>
                  </a:schemeClr>
                </a:solidFill>
              </a:rPr>
              <a:t>not periodic </a:t>
            </a:r>
            <a:r>
              <a:rPr lang="en-US" altLang="zh-TW" dirty="0"/>
              <a:t>can be expressed as the </a:t>
            </a:r>
            <a:r>
              <a:rPr lang="en-US" altLang="zh-TW" u="sng" dirty="0"/>
              <a:t>integral of </a:t>
            </a:r>
            <a:r>
              <a:rPr lang="en-US" altLang="zh-TW" i="1" u="sng" dirty="0" err="1"/>
              <a:t>sines</a:t>
            </a:r>
            <a:r>
              <a:rPr lang="en-US" altLang="zh-TW" u="sng" dirty="0"/>
              <a:t> and/or </a:t>
            </a:r>
            <a:r>
              <a:rPr lang="en-US" altLang="zh-TW" i="1" u="sng" dirty="0"/>
              <a:t>cosines</a:t>
            </a:r>
            <a:r>
              <a:rPr lang="en-US" altLang="zh-TW" u="sng" dirty="0"/>
              <a:t> multiplied by a weighting functions</a:t>
            </a:r>
          </a:p>
          <a:p>
            <a:pPr marL="742950" lvl="1" indent="-285750">
              <a:buFont typeface="Arial" panose="020B0604020202020204" pitchFamily="34" charset="0"/>
              <a:buChar char="•"/>
            </a:pPr>
            <a:r>
              <a:rPr lang="en-US" altLang="zh-TW" u="sng" dirty="0">
                <a:solidFill>
                  <a:schemeClr val="accent1">
                    <a:lumMod val="60000"/>
                    <a:lumOff val="40000"/>
                  </a:schemeClr>
                </a:solidFill>
              </a:rPr>
              <a:t>Frequency up to infinity</a:t>
            </a:r>
          </a:p>
          <a:p>
            <a:endParaRPr lang="en-IN" dirty="0"/>
          </a:p>
        </p:txBody>
      </p:sp>
      <p:sp>
        <p:nvSpPr>
          <p:cNvPr id="8" name="Text Box 4"/>
          <p:cNvSpPr txBox="1">
            <a:spLocks noChangeArrowheads="1"/>
          </p:cNvSpPr>
          <p:nvPr/>
        </p:nvSpPr>
        <p:spPr bwMode="auto">
          <a:xfrm>
            <a:off x="1850457" y="3160067"/>
            <a:ext cx="35430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Functions   </a:t>
            </a:r>
            <a:r>
              <a:rPr lang="en-US" altLang="zh-TW" dirty="0">
                <a:sym typeface="Wingdings" panose="05000000000000000000" pitchFamily="2" charset="2"/>
              </a:rPr>
              <a:t>-- </a:t>
            </a:r>
            <a:r>
              <a:rPr lang="en-US" altLang="zh-TW" i="1" dirty="0">
                <a:solidFill>
                  <a:schemeClr val="accent1">
                    <a:lumMod val="60000"/>
                    <a:lumOff val="40000"/>
                  </a:schemeClr>
                </a:solidFill>
                <a:sym typeface="Wingdings" panose="05000000000000000000" pitchFamily="2" charset="2"/>
              </a:rPr>
              <a:t>Fourier transform</a:t>
            </a:r>
            <a:endParaRPr lang="en-US" altLang="zh-TW" i="1" dirty="0">
              <a:solidFill>
                <a:schemeClr val="accent1">
                  <a:lumMod val="60000"/>
                  <a:lumOff val="40000"/>
                </a:schemeClr>
              </a:solidFill>
            </a:endParaRPr>
          </a:p>
        </p:txBody>
      </p:sp>
      <p:grpSp>
        <p:nvGrpSpPr>
          <p:cNvPr id="10" name="Group 9"/>
          <p:cNvGrpSpPr/>
          <p:nvPr/>
        </p:nvGrpSpPr>
        <p:grpSpPr>
          <a:xfrm>
            <a:off x="3154955" y="3456507"/>
            <a:ext cx="3705652" cy="1087786"/>
            <a:chOff x="3946525" y="4743468"/>
            <a:chExt cx="3705652" cy="1087786"/>
          </a:xfrm>
        </p:grpSpPr>
        <p:sp>
          <p:nvSpPr>
            <p:cNvPr id="11" name="Line 5"/>
            <p:cNvSpPr>
              <a:spLocks noChangeShapeType="1"/>
            </p:cNvSpPr>
            <p:nvPr/>
          </p:nvSpPr>
          <p:spPr bwMode="auto">
            <a:xfrm flipV="1">
              <a:off x="4776716" y="4743468"/>
              <a:ext cx="0" cy="533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 name="Text Box 6"/>
            <p:cNvSpPr txBox="1">
              <a:spLocks noChangeArrowheads="1"/>
            </p:cNvSpPr>
            <p:nvPr/>
          </p:nvSpPr>
          <p:spPr bwMode="auto">
            <a:xfrm>
              <a:off x="3946525" y="5246479"/>
              <a:ext cx="37056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sz="1600" dirty="0"/>
                <a:t>Operation in frequency domain</a:t>
              </a:r>
            </a:p>
            <a:p>
              <a:r>
                <a:rPr lang="en-US" altLang="zh-TW" sz="1600" dirty="0"/>
                <a:t>without loss of information</a:t>
              </a:r>
            </a:p>
          </p:txBody>
        </p:sp>
      </p:grpSp>
      <p:sp>
        <p:nvSpPr>
          <p:cNvPr id="6" name="Date Placeholder 5"/>
          <p:cNvSpPr>
            <a:spLocks noGrp="1"/>
          </p:cNvSpPr>
          <p:nvPr>
            <p:ph type="dt" sz="half" idx="10"/>
          </p:nvPr>
        </p:nvSpPr>
        <p:spPr/>
        <p:txBody>
          <a:bodyPr/>
          <a:lstStyle/>
          <a:p>
            <a:fld id="{8EE2AA63-0E56-429D-B529-FA52FE75DFF1}"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a:t>National Institute of Technology,Meghalaya</a:t>
            </a:r>
            <a:endParaRPr lang="en-US" dirty="0"/>
          </a:p>
        </p:txBody>
      </p:sp>
      <p:sp>
        <p:nvSpPr>
          <p:cNvPr id="13" name="Slide Number Placeholder 12"/>
          <p:cNvSpPr>
            <a:spLocks noGrp="1"/>
          </p:cNvSpPr>
          <p:nvPr>
            <p:ph type="sldNum" sz="quarter" idx="12"/>
          </p:nvPr>
        </p:nvSpPr>
        <p:spPr/>
        <p:txBody>
          <a:bodyPr/>
          <a:lstStyle/>
          <a:p>
            <a:fld id="{D57F1E4F-1CFF-5643-939E-217C01CDF565}" type="slidenum">
              <a:rPr lang="en-US" smtClean="0"/>
              <a:pPr/>
              <a:t>73</a:t>
            </a:fld>
            <a:endParaRPr lang="en-US" dirty="0"/>
          </a:p>
        </p:txBody>
      </p:sp>
    </p:spTree>
    <p:extLst>
      <p:ext uri="{BB962C8B-B14F-4D97-AF65-F5344CB8AC3E}">
        <p14:creationId xmlns:p14="http://schemas.microsoft.com/office/powerpoint/2010/main" val="29436428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zh-TW" dirty="0">
                <a:solidFill>
                  <a:schemeClr val="accent1">
                    <a:lumMod val="75000"/>
                  </a:schemeClr>
                </a:solidFill>
              </a:rPr>
              <a:t>1-D Fourier Transform</a:t>
            </a:r>
          </a:p>
        </p:txBody>
      </p:sp>
      <p:sp>
        <p:nvSpPr>
          <p:cNvPr id="9219" name="Rectangle 3"/>
          <p:cNvSpPr>
            <a:spLocks noGrp="1" noChangeArrowheads="1"/>
          </p:cNvSpPr>
          <p:nvPr>
            <p:ph type="body" idx="1"/>
          </p:nvPr>
        </p:nvSpPr>
        <p:spPr/>
        <p:txBody>
          <a:bodyPr/>
          <a:lstStyle/>
          <a:p>
            <a:r>
              <a:rPr lang="en-US" altLang="zh-TW" dirty="0"/>
              <a:t>Fourier transform </a:t>
            </a:r>
            <a:r>
              <a:rPr lang="en-US" altLang="zh-TW" i="1" dirty="0"/>
              <a:t>F(u)</a:t>
            </a:r>
            <a:r>
              <a:rPr lang="en-US" altLang="zh-TW" dirty="0"/>
              <a:t> of a</a:t>
            </a:r>
            <a:r>
              <a:rPr lang="en-US" altLang="zh-TW" dirty="0">
                <a:solidFill>
                  <a:schemeClr val="accent1">
                    <a:lumMod val="75000"/>
                  </a:schemeClr>
                </a:solidFill>
              </a:rPr>
              <a:t> continuous </a:t>
            </a:r>
            <a:r>
              <a:rPr lang="en-US" altLang="zh-TW" dirty="0"/>
              <a:t>function </a:t>
            </a:r>
            <a:r>
              <a:rPr lang="en-US" altLang="zh-TW" i="1" dirty="0"/>
              <a:t>f(x)</a:t>
            </a:r>
            <a:r>
              <a:rPr lang="en-US" altLang="zh-TW" dirty="0"/>
              <a:t> is:</a:t>
            </a:r>
          </a:p>
        </p:txBody>
      </p:sp>
      <p:graphicFrame>
        <p:nvGraphicFramePr>
          <p:cNvPr id="9220" name="Object 4"/>
          <p:cNvGraphicFramePr>
            <a:graphicFrameLocks noChangeAspect="1"/>
          </p:cNvGraphicFramePr>
          <p:nvPr/>
        </p:nvGraphicFramePr>
        <p:xfrm>
          <a:off x="2284413" y="5116514"/>
          <a:ext cx="5486400" cy="839787"/>
        </p:xfrm>
        <a:graphic>
          <a:graphicData uri="http://schemas.openxmlformats.org/presentationml/2006/ole">
            <mc:AlternateContent xmlns:mc="http://schemas.openxmlformats.org/markup-compatibility/2006">
              <mc:Choice xmlns:v="urn:schemas-microsoft-com:vml" Requires="v">
                <p:oleObj spid="_x0000_s6158" name="Equation" r:id="rId3" imgW="1498320" imgH="330120" progId="Equation.3">
                  <p:embed/>
                </p:oleObj>
              </mc:Choice>
              <mc:Fallback>
                <p:oleObj name="Equation" r:id="rId3" imgW="149832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4413" y="5116514"/>
                        <a:ext cx="548640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376489" y="3313114"/>
          <a:ext cx="5394325" cy="839787"/>
        </p:xfrm>
        <a:graphic>
          <a:graphicData uri="http://schemas.openxmlformats.org/presentationml/2006/ole">
            <mc:AlternateContent xmlns:mc="http://schemas.openxmlformats.org/markup-compatibility/2006">
              <mc:Choice xmlns:v="urn:schemas-microsoft-com:vml" Requires="v">
                <p:oleObj spid="_x0000_s6159" name="Equation" r:id="rId5" imgW="1447560" imgH="330120" progId="Equation.3">
                  <p:embed/>
                </p:oleObj>
              </mc:Choice>
              <mc:Fallback>
                <p:oleObj name="Equation" r:id="rId5" imgW="144756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6489" y="3313114"/>
                        <a:ext cx="5394325"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Text Box 6"/>
          <p:cNvSpPr txBox="1">
            <a:spLocks noChangeArrowheads="1"/>
          </p:cNvSpPr>
          <p:nvPr/>
        </p:nvSpPr>
        <p:spPr bwMode="auto">
          <a:xfrm>
            <a:off x="2208213" y="2781300"/>
            <a:ext cx="18989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Inverse transform:</a:t>
            </a:r>
          </a:p>
        </p:txBody>
      </p:sp>
      <p:sp>
        <p:nvSpPr>
          <p:cNvPr id="9223" name="Rectangle 7"/>
          <p:cNvSpPr>
            <a:spLocks noChangeArrowheads="1"/>
          </p:cNvSpPr>
          <p:nvPr/>
        </p:nvSpPr>
        <p:spPr bwMode="auto">
          <a:xfrm>
            <a:off x="4721225" y="3465513"/>
            <a:ext cx="1144588" cy="5334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9224" name="Object 8"/>
          <p:cNvGraphicFramePr>
            <a:graphicFrameLocks noChangeAspect="1"/>
          </p:cNvGraphicFramePr>
          <p:nvPr/>
        </p:nvGraphicFramePr>
        <p:xfrm>
          <a:off x="8380413" y="3400426"/>
          <a:ext cx="1155700" cy="511175"/>
        </p:xfrm>
        <a:graphic>
          <a:graphicData uri="http://schemas.openxmlformats.org/presentationml/2006/ole">
            <mc:AlternateContent xmlns:mc="http://schemas.openxmlformats.org/markup-compatibility/2006">
              <mc:Choice xmlns:v="urn:schemas-microsoft-com:vml" Requires="v">
                <p:oleObj spid="_x0000_s6160" name="Equation" r:id="rId7" imgW="545760" imgH="241200" progId="Equation.3">
                  <p:embed/>
                </p:oleObj>
              </mc:Choice>
              <mc:Fallback>
                <p:oleObj name="Equation" r:id="rId7" imgW="5457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0413" y="3400426"/>
                        <a:ext cx="11557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Rectangle 9"/>
          <p:cNvSpPr>
            <a:spLocks noChangeArrowheads="1"/>
          </p:cNvSpPr>
          <p:nvPr/>
        </p:nvSpPr>
        <p:spPr bwMode="auto">
          <a:xfrm>
            <a:off x="8304213" y="3400425"/>
            <a:ext cx="1295400" cy="5334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9" name="Text Box 13"/>
          <p:cNvSpPr txBox="1">
            <a:spLocks noChangeArrowheads="1"/>
          </p:cNvSpPr>
          <p:nvPr/>
        </p:nvSpPr>
        <p:spPr bwMode="auto">
          <a:xfrm>
            <a:off x="2259014" y="4508500"/>
            <a:ext cx="27301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Forward Fourier transform:</a:t>
            </a:r>
          </a:p>
        </p:txBody>
      </p:sp>
      <p:sp>
        <p:nvSpPr>
          <p:cNvPr id="2" name="Date Placeholder 1"/>
          <p:cNvSpPr>
            <a:spLocks noGrp="1"/>
          </p:cNvSpPr>
          <p:nvPr>
            <p:ph type="dt" sz="half" idx="10"/>
          </p:nvPr>
        </p:nvSpPr>
        <p:spPr/>
        <p:txBody>
          <a:bodyPr/>
          <a:lstStyle/>
          <a:p>
            <a:fld id="{8D019D5D-5F30-4CB9-AB80-FB4423576E73}" type="datetime1">
              <a:rPr lang="en-US" smtClean="0"/>
              <a:t>11/18/2021</a:t>
            </a:fld>
            <a:endParaRPr lang="en-US" dirty="0"/>
          </a:p>
        </p:txBody>
      </p:sp>
      <p:sp>
        <p:nvSpPr>
          <p:cNvPr id="3" name="Footer Placeholder 2"/>
          <p:cNvSpPr>
            <a:spLocks noGrp="1"/>
          </p:cNvSpPr>
          <p:nvPr>
            <p:ph type="ftr" sz="quarter" idx="11"/>
          </p:nvPr>
        </p:nvSpPr>
        <p:spPr/>
        <p:txBody>
          <a:bodyPr/>
          <a:lstStyle/>
          <a:p>
            <a:r>
              <a:rPr lang="en-US"/>
              <a:t>National Institute of Technology,Meghalaya</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74</a:t>
            </a:fld>
            <a:endParaRPr lang="en-US" dirty="0"/>
          </a:p>
        </p:txBody>
      </p:sp>
      <mc:AlternateContent xmlns:mc="http://schemas.openxmlformats.org/markup-compatibility/2006">
        <mc:Choice xmlns:p14="http://schemas.microsoft.com/office/powerpoint/2010/main" Requires="p14">
          <p:contentPart p14:bwMode="auto" r:id="rId9">
            <p14:nvContentPartPr>
              <p14:cNvPr id="5" name="Ink 4">
                <a:extLst>
                  <a:ext uri="{FF2B5EF4-FFF2-40B4-BE49-F238E27FC236}">
                    <a16:creationId xmlns:a16="http://schemas.microsoft.com/office/drawing/2014/main" id="{71CED5C2-BF0F-4520-96C6-446ABF098C45}"/>
                  </a:ext>
                </a:extLst>
              </p14:cNvPr>
              <p14:cNvContentPartPr/>
              <p14:nvPr/>
            </p14:nvContentPartPr>
            <p14:xfrm>
              <a:off x="1896840" y="1782000"/>
              <a:ext cx="10089360" cy="5073480"/>
            </p14:xfrm>
          </p:contentPart>
        </mc:Choice>
        <mc:Fallback>
          <p:pic>
            <p:nvPicPr>
              <p:cNvPr id="5" name="Ink 4">
                <a:extLst>
                  <a:ext uri="{FF2B5EF4-FFF2-40B4-BE49-F238E27FC236}">
                    <a16:creationId xmlns:a16="http://schemas.microsoft.com/office/drawing/2014/main" id="{71CED5C2-BF0F-4520-96C6-446ABF098C45}"/>
                  </a:ext>
                </a:extLst>
              </p:cNvPr>
              <p:cNvPicPr/>
              <p:nvPr/>
            </p:nvPicPr>
            <p:blipFill>
              <a:blip r:embed="rId10"/>
              <a:stretch>
                <a:fillRect/>
              </a:stretch>
            </p:blipFill>
            <p:spPr>
              <a:xfrm>
                <a:off x="1887480" y="1772640"/>
                <a:ext cx="10108080" cy="5092200"/>
              </a:xfrm>
              <a:prstGeom prst="rect">
                <a:avLst/>
              </a:prstGeom>
            </p:spPr>
          </p:pic>
        </mc:Fallback>
      </mc:AlternateContent>
    </p:spTree>
    <p:extLst>
      <p:ext uri="{BB962C8B-B14F-4D97-AF65-F5344CB8AC3E}">
        <p14:creationId xmlns:p14="http://schemas.microsoft.com/office/powerpoint/2010/main" val="662324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dissolve">
                                      <p:cBhvr>
                                        <p:cTn id="7" dur="500"/>
                                        <p:tgtEl>
                                          <p:spTgt spid="922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229"/>
                                        </p:tgtEl>
                                        <p:attrNameLst>
                                          <p:attrName>style.visibility</p:attrName>
                                        </p:attrNameLst>
                                      </p:cBhvr>
                                      <p:to>
                                        <p:strVal val="visible"/>
                                      </p:to>
                                    </p:set>
                                    <p:animEffect transition="in" filter="dissolve">
                                      <p:cBhvr>
                                        <p:cTn id="10" dur="500"/>
                                        <p:tgtEl>
                                          <p:spTgt spid="9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TW"/>
              <a:t>2-D Fourier Transform</a:t>
            </a:r>
          </a:p>
        </p:txBody>
      </p:sp>
      <p:sp>
        <p:nvSpPr>
          <p:cNvPr id="10243" name="Rectangle 3"/>
          <p:cNvSpPr>
            <a:spLocks noGrp="1" noChangeArrowheads="1"/>
          </p:cNvSpPr>
          <p:nvPr>
            <p:ph type="body" idx="1"/>
          </p:nvPr>
        </p:nvSpPr>
        <p:spPr/>
        <p:txBody>
          <a:bodyPr/>
          <a:lstStyle/>
          <a:p>
            <a:r>
              <a:rPr lang="en-US" altLang="zh-TW" dirty="0"/>
              <a:t>Fourier transform </a:t>
            </a:r>
            <a:r>
              <a:rPr lang="en-US" altLang="zh-TW" i="1" dirty="0"/>
              <a:t>F(</a:t>
            </a:r>
            <a:r>
              <a:rPr lang="en-US" altLang="zh-TW" i="1" dirty="0" err="1"/>
              <a:t>u,v</a:t>
            </a:r>
            <a:r>
              <a:rPr lang="en-US" altLang="zh-TW" i="1" dirty="0"/>
              <a:t>)</a:t>
            </a:r>
            <a:r>
              <a:rPr lang="en-US" altLang="zh-TW" dirty="0"/>
              <a:t> of a</a:t>
            </a:r>
            <a:r>
              <a:rPr lang="en-US" altLang="zh-TW" dirty="0">
                <a:solidFill>
                  <a:schemeClr val="accent1">
                    <a:lumMod val="75000"/>
                  </a:schemeClr>
                </a:solidFill>
              </a:rPr>
              <a:t> continuous </a:t>
            </a:r>
            <a:r>
              <a:rPr lang="en-US" altLang="zh-TW" dirty="0"/>
              <a:t>function </a:t>
            </a:r>
            <a:r>
              <a:rPr lang="en-US" altLang="zh-TW" i="1" dirty="0"/>
              <a:t>f(</a:t>
            </a:r>
            <a:r>
              <a:rPr lang="en-US" altLang="zh-TW" i="1" dirty="0" err="1"/>
              <a:t>x,y</a:t>
            </a:r>
            <a:r>
              <a:rPr lang="en-US" altLang="zh-TW" i="1" dirty="0"/>
              <a:t>)</a:t>
            </a:r>
            <a:r>
              <a:rPr lang="en-US" altLang="zh-TW" dirty="0"/>
              <a:t> is:</a:t>
            </a:r>
          </a:p>
        </p:txBody>
      </p:sp>
      <p:graphicFrame>
        <p:nvGraphicFramePr>
          <p:cNvPr id="10245" name="Object 5"/>
          <p:cNvGraphicFramePr>
            <a:graphicFrameLocks noChangeAspect="1"/>
          </p:cNvGraphicFramePr>
          <p:nvPr/>
        </p:nvGraphicFramePr>
        <p:xfrm>
          <a:off x="2430464" y="3386139"/>
          <a:ext cx="6708775" cy="839787"/>
        </p:xfrm>
        <a:graphic>
          <a:graphicData uri="http://schemas.openxmlformats.org/presentationml/2006/ole">
            <mc:AlternateContent xmlns:mc="http://schemas.openxmlformats.org/markup-compatibility/2006">
              <mc:Choice xmlns:v="urn:schemas-microsoft-com:vml" Requires="v">
                <p:oleObj spid="_x0000_s7174" name="Equation" r:id="rId3" imgW="2273040" imgH="330120" progId="Equation.3">
                  <p:embed/>
                </p:oleObj>
              </mc:Choice>
              <mc:Fallback>
                <p:oleObj name="Equation" r:id="rId3" imgW="227304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0464" y="3386139"/>
                        <a:ext cx="6708775"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Text Box 6"/>
          <p:cNvSpPr txBox="1">
            <a:spLocks noChangeArrowheads="1"/>
          </p:cNvSpPr>
          <p:nvPr/>
        </p:nvSpPr>
        <p:spPr bwMode="auto">
          <a:xfrm>
            <a:off x="2355850" y="2852738"/>
            <a:ext cx="18989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nverse transform:</a:t>
            </a:r>
          </a:p>
        </p:txBody>
      </p:sp>
      <p:sp>
        <p:nvSpPr>
          <p:cNvPr id="10248" name="Line 8"/>
          <p:cNvSpPr>
            <a:spLocks noChangeShapeType="1"/>
          </p:cNvSpPr>
          <p:nvPr/>
        </p:nvSpPr>
        <p:spPr bwMode="auto">
          <a:xfrm>
            <a:off x="2655888" y="4637088"/>
            <a:ext cx="1371600" cy="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249" name="Line 9"/>
          <p:cNvSpPr>
            <a:spLocks noChangeShapeType="1"/>
          </p:cNvSpPr>
          <p:nvPr/>
        </p:nvSpPr>
        <p:spPr bwMode="auto">
          <a:xfrm>
            <a:off x="2884488" y="4484688"/>
            <a:ext cx="0" cy="106680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250" name="Text Box 10"/>
          <p:cNvSpPr txBox="1">
            <a:spLocks noChangeArrowheads="1"/>
          </p:cNvSpPr>
          <p:nvPr/>
        </p:nvSpPr>
        <p:spPr bwMode="auto">
          <a:xfrm>
            <a:off x="3935413" y="4365625"/>
            <a:ext cx="2840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x</a:t>
            </a:r>
          </a:p>
        </p:txBody>
      </p:sp>
      <p:sp>
        <p:nvSpPr>
          <p:cNvPr id="10251" name="Text Box 11"/>
          <p:cNvSpPr txBox="1">
            <a:spLocks noChangeArrowheads="1"/>
          </p:cNvSpPr>
          <p:nvPr/>
        </p:nvSpPr>
        <p:spPr bwMode="auto">
          <a:xfrm>
            <a:off x="2640013" y="5356225"/>
            <a:ext cx="2888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y</a:t>
            </a:r>
          </a:p>
        </p:txBody>
      </p:sp>
      <p:sp>
        <p:nvSpPr>
          <p:cNvPr id="10252" name="Line 12"/>
          <p:cNvSpPr>
            <a:spLocks noChangeShapeType="1"/>
          </p:cNvSpPr>
          <p:nvPr/>
        </p:nvSpPr>
        <p:spPr bwMode="auto">
          <a:xfrm>
            <a:off x="5003800" y="4679950"/>
            <a:ext cx="1371600" cy="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253" name="Line 13"/>
          <p:cNvSpPr>
            <a:spLocks noChangeShapeType="1"/>
          </p:cNvSpPr>
          <p:nvPr/>
        </p:nvSpPr>
        <p:spPr bwMode="auto">
          <a:xfrm>
            <a:off x="5232400" y="4527550"/>
            <a:ext cx="0" cy="106680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254" name="Text Box 14"/>
          <p:cNvSpPr txBox="1">
            <a:spLocks noChangeArrowheads="1"/>
          </p:cNvSpPr>
          <p:nvPr/>
        </p:nvSpPr>
        <p:spPr bwMode="auto">
          <a:xfrm>
            <a:off x="6283325" y="4408488"/>
            <a:ext cx="3064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u</a:t>
            </a:r>
          </a:p>
        </p:txBody>
      </p:sp>
      <p:sp>
        <p:nvSpPr>
          <p:cNvPr id="10255" name="Text Box 15"/>
          <p:cNvSpPr txBox="1">
            <a:spLocks noChangeArrowheads="1"/>
          </p:cNvSpPr>
          <p:nvPr/>
        </p:nvSpPr>
        <p:spPr bwMode="auto">
          <a:xfrm>
            <a:off x="4987925" y="5399088"/>
            <a:ext cx="2888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v</a:t>
            </a:r>
          </a:p>
        </p:txBody>
      </p:sp>
      <p:sp>
        <p:nvSpPr>
          <p:cNvPr id="10256" name="Line 16"/>
          <p:cNvSpPr>
            <a:spLocks noChangeShapeType="1"/>
          </p:cNvSpPr>
          <p:nvPr/>
        </p:nvSpPr>
        <p:spPr bwMode="auto">
          <a:xfrm>
            <a:off x="4103688" y="5246688"/>
            <a:ext cx="685800" cy="0"/>
          </a:xfrm>
          <a:prstGeom prst="line">
            <a:avLst/>
          </a:prstGeom>
          <a:noFill/>
          <a:ln w="38100" cmpd="dbl">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257" name="Rectangle 17"/>
          <p:cNvSpPr>
            <a:spLocks noChangeArrowheads="1"/>
          </p:cNvSpPr>
          <p:nvPr/>
        </p:nvSpPr>
        <p:spPr bwMode="auto">
          <a:xfrm>
            <a:off x="5246688" y="4684713"/>
            <a:ext cx="914400" cy="76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58" name="Text Box 18"/>
          <p:cNvSpPr txBox="1">
            <a:spLocks noChangeArrowheads="1"/>
          </p:cNvSpPr>
          <p:nvPr/>
        </p:nvSpPr>
        <p:spPr bwMode="auto">
          <a:xfrm>
            <a:off x="4087813" y="5203825"/>
            <a:ext cx="2904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i="1"/>
              <a:t>F</a:t>
            </a:r>
          </a:p>
        </p:txBody>
      </p:sp>
      <p:sp>
        <p:nvSpPr>
          <p:cNvPr id="10259" name="Line 19"/>
          <p:cNvSpPr>
            <a:spLocks noChangeShapeType="1"/>
          </p:cNvSpPr>
          <p:nvPr/>
        </p:nvSpPr>
        <p:spPr bwMode="auto">
          <a:xfrm>
            <a:off x="6600826" y="4149725"/>
            <a:ext cx="1439863" cy="0"/>
          </a:xfrm>
          <a:prstGeom prst="line">
            <a:avLst/>
          </a:prstGeom>
          <a:noFill/>
          <a:ln w="952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 name="Date Placeholder 1"/>
          <p:cNvSpPr>
            <a:spLocks noGrp="1"/>
          </p:cNvSpPr>
          <p:nvPr>
            <p:ph type="dt" sz="half" idx="10"/>
          </p:nvPr>
        </p:nvSpPr>
        <p:spPr/>
        <p:txBody>
          <a:bodyPr/>
          <a:lstStyle/>
          <a:p>
            <a:fld id="{E5074FA0-BFF5-4AE0-9355-121AB9F958D6}" type="datetime1">
              <a:rPr lang="en-US" smtClean="0"/>
              <a:t>11/18/2021</a:t>
            </a:fld>
            <a:endParaRPr lang="en-US" dirty="0"/>
          </a:p>
        </p:txBody>
      </p:sp>
      <p:sp>
        <p:nvSpPr>
          <p:cNvPr id="3" name="Footer Placeholder 2"/>
          <p:cNvSpPr>
            <a:spLocks noGrp="1"/>
          </p:cNvSpPr>
          <p:nvPr>
            <p:ph type="ftr" sz="quarter" idx="11"/>
          </p:nvPr>
        </p:nvSpPr>
        <p:spPr/>
        <p:txBody>
          <a:bodyPr/>
          <a:lstStyle/>
          <a:p>
            <a:r>
              <a:rPr lang="en-US"/>
              <a:t>National Institute of Technology,Meghalaya</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75</a:t>
            </a:fld>
            <a:endParaRPr lang="en-US" dirty="0"/>
          </a:p>
        </p:txBody>
      </p:sp>
    </p:spTree>
    <p:extLst>
      <p:ext uri="{BB962C8B-B14F-4D97-AF65-F5344CB8AC3E}">
        <p14:creationId xmlns:p14="http://schemas.microsoft.com/office/powerpoint/2010/main" val="225506280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zh-TW" dirty="0">
                <a:solidFill>
                  <a:schemeClr val="accent1">
                    <a:lumMod val="75000"/>
                  </a:schemeClr>
                </a:solidFill>
              </a:rPr>
              <a:t>1-D Fourier Transform</a:t>
            </a:r>
          </a:p>
        </p:txBody>
      </p:sp>
      <p:sp>
        <p:nvSpPr>
          <p:cNvPr id="9219" name="Rectangle 3"/>
          <p:cNvSpPr>
            <a:spLocks noGrp="1" noChangeArrowheads="1"/>
          </p:cNvSpPr>
          <p:nvPr>
            <p:ph type="body" idx="1"/>
          </p:nvPr>
        </p:nvSpPr>
        <p:spPr/>
        <p:txBody>
          <a:bodyPr/>
          <a:lstStyle/>
          <a:p>
            <a:r>
              <a:rPr lang="en-US" altLang="zh-TW" dirty="0"/>
              <a:t>1950, fast Fourier transform (</a:t>
            </a:r>
            <a:r>
              <a:rPr lang="en-US" altLang="zh-TW" dirty="0">
                <a:solidFill>
                  <a:schemeClr val="accent1">
                    <a:lumMod val="75000"/>
                  </a:schemeClr>
                </a:solidFill>
              </a:rPr>
              <a:t>FFT</a:t>
            </a:r>
            <a:r>
              <a:rPr lang="en-US" altLang="zh-TW" dirty="0"/>
              <a:t>)</a:t>
            </a:r>
          </a:p>
          <a:p>
            <a:pPr lvl="1"/>
            <a:r>
              <a:rPr lang="en-US" altLang="zh-TW" dirty="0"/>
              <a:t>Revolution in the signal processing </a:t>
            </a:r>
          </a:p>
          <a:p>
            <a:r>
              <a:rPr lang="en-US" altLang="zh-TW" dirty="0"/>
              <a:t>Discrete Fourier transform (</a:t>
            </a:r>
            <a:r>
              <a:rPr lang="en-US" altLang="zh-TW" dirty="0">
                <a:solidFill>
                  <a:schemeClr val="accent1">
                    <a:lumMod val="75000"/>
                  </a:schemeClr>
                </a:solidFill>
              </a:rPr>
              <a:t>DFT</a:t>
            </a:r>
            <a:r>
              <a:rPr lang="en-US" altLang="zh-TW" dirty="0"/>
              <a:t>)</a:t>
            </a:r>
          </a:p>
          <a:p>
            <a:pPr lvl="1"/>
            <a:r>
              <a:rPr lang="en-US" altLang="zh-TW" dirty="0"/>
              <a:t>For digital computation</a:t>
            </a:r>
          </a:p>
          <a:p>
            <a:pPr marL="0" indent="0">
              <a:buNone/>
            </a:pPr>
            <a:r>
              <a:rPr lang="en-US" altLang="zh-TW" dirty="0"/>
              <a:t>Fourier transform </a:t>
            </a:r>
            <a:r>
              <a:rPr lang="en-US" altLang="zh-TW" i="1" dirty="0"/>
              <a:t>F(u)</a:t>
            </a:r>
            <a:r>
              <a:rPr lang="en-US" altLang="zh-TW" dirty="0"/>
              <a:t> of a</a:t>
            </a:r>
            <a:r>
              <a:rPr lang="en-US" altLang="zh-TW" dirty="0">
                <a:solidFill>
                  <a:schemeClr val="accent1">
                    <a:lumMod val="75000"/>
                  </a:schemeClr>
                </a:solidFill>
              </a:rPr>
              <a:t> continuous </a:t>
            </a:r>
            <a:r>
              <a:rPr lang="en-US" altLang="zh-TW" dirty="0"/>
              <a:t>function </a:t>
            </a:r>
            <a:r>
              <a:rPr lang="en-US" altLang="zh-TW" i="1" dirty="0"/>
              <a:t>f(x)</a:t>
            </a:r>
            <a:r>
              <a:rPr lang="en-US" altLang="zh-TW" dirty="0"/>
              <a:t> is:</a:t>
            </a:r>
          </a:p>
        </p:txBody>
      </p:sp>
      <p:graphicFrame>
        <p:nvGraphicFramePr>
          <p:cNvPr id="9220" name="Object 4"/>
          <p:cNvGraphicFramePr>
            <a:graphicFrameLocks noChangeAspect="1"/>
          </p:cNvGraphicFramePr>
          <p:nvPr/>
        </p:nvGraphicFramePr>
        <p:xfrm>
          <a:off x="2284413" y="5116514"/>
          <a:ext cx="5486400" cy="839787"/>
        </p:xfrm>
        <a:graphic>
          <a:graphicData uri="http://schemas.openxmlformats.org/presentationml/2006/ole">
            <mc:AlternateContent xmlns:mc="http://schemas.openxmlformats.org/markup-compatibility/2006">
              <mc:Choice xmlns:v="urn:schemas-microsoft-com:vml" Requires="v">
                <p:oleObj spid="_x0000_s8206" name="Equation" r:id="rId3" imgW="1498320" imgH="330120" progId="Equation.3">
                  <p:embed/>
                </p:oleObj>
              </mc:Choice>
              <mc:Fallback>
                <p:oleObj name="Equation" r:id="rId3" imgW="149832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4413" y="5116514"/>
                        <a:ext cx="548640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1269147069"/>
              </p:ext>
            </p:extLst>
          </p:nvPr>
        </p:nvGraphicFramePr>
        <p:xfrm>
          <a:off x="2293701" y="4078128"/>
          <a:ext cx="5394325" cy="839787"/>
        </p:xfrm>
        <a:graphic>
          <a:graphicData uri="http://schemas.openxmlformats.org/presentationml/2006/ole">
            <mc:AlternateContent xmlns:mc="http://schemas.openxmlformats.org/markup-compatibility/2006">
              <mc:Choice xmlns:v="urn:schemas-microsoft-com:vml" Requires="v">
                <p:oleObj spid="_x0000_s8207" name="Equation" r:id="rId5" imgW="1447560" imgH="330120" progId="Equation.3">
                  <p:embed/>
                </p:oleObj>
              </mc:Choice>
              <mc:Fallback>
                <p:oleObj name="Equation" r:id="rId5" imgW="144756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3701" y="4078128"/>
                        <a:ext cx="5394325"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Text Box 6"/>
          <p:cNvSpPr txBox="1">
            <a:spLocks noChangeArrowheads="1"/>
          </p:cNvSpPr>
          <p:nvPr/>
        </p:nvSpPr>
        <p:spPr bwMode="auto">
          <a:xfrm>
            <a:off x="2293701" y="3857414"/>
            <a:ext cx="18989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Inverse transform:</a:t>
            </a:r>
          </a:p>
        </p:txBody>
      </p:sp>
      <p:graphicFrame>
        <p:nvGraphicFramePr>
          <p:cNvPr id="9224" name="Object 8"/>
          <p:cNvGraphicFramePr>
            <a:graphicFrameLocks noChangeAspect="1"/>
          </p:cNvGraphicFramePr>
          <p:nvPr>
            <p:extLst>
              <p:ext uri="{D42A27DB-BD31-4B8C-83A1-F6EECF244321}">
                <p14:modId xmlns:p14="http://schemas.microsoft.com/office/powerpoint/2010/main" val="2454859233"/>
              </p:ext>
            </p:extLst>
          </p:nvPr>
        </p:nvGraphicFramePr>
        <p:xfrm>
          <a:off x="8374063" y="4277770"/>
          <a:ext cx="1155700" cy="511175"/>
        </p:xfrm>
        <a:graphic>
          <a:graphicData uri="http://schemas.openxmlformats.org/presentationml/2006/ole">
            <mc:AlternateContent xmlns:mc="http://schemas.openxmlformats.org/markup-compatibility/2006">
              <mc:Choice xmlns:v="urn:schemas-microsoft-com:vml" Requires="v">
                <p:oleObj spid="_x0000_s8208" name="Equation" r:id="rId7" imgW="545760" imgH="241200" progId="Equation.3">
                  <p:embed/>
                </p:oleObj>
              </mc:Choice>
              <mc:Fallback>
                <p:oleObj name="Equation" r:id="rId7" imgW="5457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74063" y="4277770"/>
                        <a:ext cx="11557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Rectangle 9"/>
          <p:cNvSpPr>
            <a:spLocks noChangeArrowheads="1"/>
          </p:cNvSpPr>
          <p:nvPr/>
        </p:nvSpPr>
        <p:spPr bwMode="auto">
          <a:xfrm>
            <a:off x="8248265" y="4277770"/>
            <a:ext cx="1295400" cy="53340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9" name="Text Box 13"/>
          <p:cNvSpPr txBox="1">
            <a:spLocks noChangeArrowheads="1"/>
          </p:cNvSpPr>
          <p:nvPr/>
        </p:nvSpPr>
        <p:spPr bwMode="auto">
          <a:xfrm>
            <a:off x="2208213" y="4788945"/>
            <a:ext cx="27301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Forward Fourier transform:</a:t>
            </a:r>
          </a:p>
        </p:txBody>
      </p:sp>
      <p:sp>
        <p:nvSpPr>
          <p:cNvPr id="2" name="Date Placeholder 1"/>
          <p:cNvSpPr>
            <a:spLocks noGrp="1"/>
          </p:cNvSpPr>
          <p:nvPr>
            <p:ph type="dt" sz="half" idx="10"/>
          </p:nvPr>
        </p:nvSpPr>
        <p:spPr/>
        <p:txBody>
          <a:bodyPr/>
          <a:lstStyle/>
          <a:p>
            <a:fld id="{45238FC3-5CF1-4EF0-91C9-6DCD5885CA28}" type="datetime1">
              <a:rPr lang="en-US" smtClean="0"/>
              <a:t>11/18/2021</a:t>
            </a:fld>
            <a:endParaRPr lang="en-US" dirty="0"/>
          </a:p>
        </p:txBody>
      </p:sp>
      <p:sp>
        <p:nvSpPr>
          <p:cNvPr id="3" name="Footer Placeholder 2"/>
          <p:cNvSpPr>
            <a:spLocks noGrp="1"/>
          </p:cNvSpPr>
          <p:nvPr>
            <p:ph type="ftr" sz="quarter" idx="11"/>
          </p:nvPr>
        </p:nvSpPr>
        <p:spPr/>
        <p:txBody>
          <a:bodyPr/>
          <a:lstStyle/>
          <a:p>
            <a:r>
              <a:rPr lang="en-US"/>
              <a:t>National Institute of Technology,Meghalaya</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76</a:t>
            </a:fld>
            <a:endParaRPr lang="en-US" dirty="0"/>
          </a:p>
        </p:txBody>
      </p:sp>
    </p:spTree>
    <p:extLst>
      <p:ext uri="{BB962C8B-B14F-4D97-AF65-F5344CB8AC3E}">
        <p14:creationId xmlns:p14="http://schemas.microsoft.com/office/powerpoint/2010/main" val="26699969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dissolve">
                                      <p:cBhvr>
                                        <p:cTn id="7" dur="500"/>
                                        <p:tgtEl>
                                          <p:spTgt spid="922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229"/>
                                        </p:tgtEl>
                                        <p:attrNameLst>
                                          <p:attrName>style.visibility</p:attrName>
                                        </p:attrNameLst>
                                      </p:cBhvr>
                                      <p:to>
                                        <p:strVal val="visible"/>
                                      </p:to>
                                    </p:set>
                                    <p:animEffect transition="in" filter="dissolve">
                                      <p:cBhvr>
                                        <p:cTn id="10" dur="500"/>
                                        <p:tgtEl>
                                          <p:spTgt spid="9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254125" y="581833"/>
            <a:ext cx="7953375" cy="1143000"/>
          </a:xfrm>
        </p:spPr>
        <p:txBody>
          <a:bodyPr/>
          <a:lstStyle/>
          <a:p>
            <a:r>
              <a:rPr lang="en-US" altLang="zh-TW" dirty="0">
                <a:solidFill>
                  <a:schemeClr val="accent1">
                    <a:lumMod val="75000"/>
                  </a:schemeClr>
                </a:solidFill>
              </a:rPr>
              <a:t>1-D Discrete Fourier Transform</a:t>
            </a:r>
          </a:p>
        </p:txBody>
      </p:sp>
      <p:sp>
        <p:nvSpPr>
          <p:cNvPr id="11267" name="Rectangle 3"/>
          <p:cNvSpPr>
            <a:spLocks noGrp="1" noChangeArrowheads="1"/>
          </p:cNvSpPr>
          <p:nvPr>
            <p:ph type="body" idx="1"/>
          </p:nvPr>
        </p:nvSpPr>
        <p:spPr/>
        <p:txBody>
          <a:bodyPr/>
          <a:lstStyle/>
          <a:p>
            <a:r>
              <a:rPr lang="en-US" altLang="zh-TW" i="1" dirty="0"/>
              <a:t>f(x),</a:t>
            </a:r>
            <a:r>
              <a:rPr lang="en-US" altLang="zh-TW" dirty="0"/>
              <a:t> </a:t>
            </a:r>
            <a:r>
              <a:rPr lang="en-US" altLang="zh-TW" i="1" dirty="0"/>
              <a:t>x</a:t>
            </a:r>
            <a:r>
              <a:rPr lang="en-US" altLang="zh-TW" dirty="0"/>
              <a:t>=0,1,</a:t>
            </a:r>
            <a:r>
              <a:rPr lang="en-US" altLang="zh-TW" dirty="0">
                <a:latin typeface="Times New Roman" panose="02020603050405020304" pitchFamily="18" charset="0"/>
              </a:rPr>
              <a:t>…</a:t>
            </a:r>
            <a:r>
              <a:rPr lang="en-US" altLang="zh-TW" dirty="0"/>
              <a:t>,</a:t>
            </a:r>
            <a:r>
              <a:rPr lang="en-US" altLang="zh-TW" dirty="0">
                <a:solidFill>
                  <a:schemeClr val="tx1"/>
                </a:solidFill>
              </a:rPr>
              <a:t>M-1</a:t>
            </a:r>
            <a:r>
              <a:rPr lang="en-US" altLang="zh-TW" dirty="0"/>
              <a:t> . </a:t>
            </a:r>
            <a:r>
              <a:rPr lang="en-US" altLang="zh-TW" dirty="0">
                <a:solidFill>
                  <a:schemeClr val="accent1">
                    <a:lumMod val="75000"/>
                  </a:schemeClr>
                </a:solidFill>
              </a:rPr>
              <a:t>discrete function</a:t>
            </a:r>
          </a:p>
          <a:p>
            <a:r>
              <a:rPr lang="en-US" altLang="zh-TW" i="1" dirty="0"/>
              <a:t>F(u),</a:t>
            </a:r>
            <a:r>
              <a:rPr lang="en-US" altLang="zh-TW" dirty="0"/>
              <a:t> </a:t>
            </a:r>
            <a:r>
              <a:rPr lang="en-US" altLang="zh-TW" i="1" dirty="0"/>
              <a:t>u</a:t>
            </a:r>
            <a:r>
              <a:rPr lang="en-US" altLang="zh-TW" dirty="0"/>
              <a:t>=0,1,</a:t>
            </a:r>
            <a:r>
              <a:rPr lang="en-US" altLang="zh-TW" dirty="0">
                <a:latin typeface="Times New Roman" panose="02020603050405020304" pitchFamily="18" charset="0"/>
              </a:rPr>
              <a:t>…</a:t>
            </a:r>
            <a:r>
              <a:rPr lang="en-US" altLang="zh-TW" dirty="0"/>
              <a:t>,M-1. DFT of f(x)</a:t>
            </a:r>
          </a:p>
        </p:txBody>
      </p:sp>
      <p:graphicFrame>
        <p:nvGraphicFramePr>
          <p:cNvPr id="11268" name="Object 4"/>
          <p:cNvGraphicFramePr>
            <a:graphicFrameLocks noChangeAspect="1"/>
          </p:cNvGraphicFramePr>
          <p:nvPr>
            <p:extLst>
              <p:ext uri="{D42A27DB-BD31-4B8C-83A1-F6EECF244321}">
                <p14:modId xmlns:p14="http://schemas.microsoft.com/office/powerpoint/2010/main" val="709631555"/>
              </p:ext>
            </p:extLst>
          </p:nvPr>
        </p:nvGraphicFramePr>
        <p:xfrm>
          <a:off x="2449513" y="4910740"/>
          <a:ext cx="5562600" cy="1122363"/>
        </p:xfrm>
        <a:graphic>
          <a:graphicData uri="http://schemas.openxmlformats.org/presentationml/2006/ole">
            <mc:AlternateContent xmlns:mc="http://schemas.openxmlformats.org/markup-compatibility/2006">
              <mc:Choice xmlns:v="urn:schemas-microsoft-com:vml" Requires="v">
                <p:oleObj spid="_x0000_s9226" name="Equation" r:id="rId3" imgW="1650960" imgH="444240" progId="Equation.3">
                  <p:embed/>
                </p:oleObj>
              </mc:Choice>
              <mc:Fallback>
                <p:oleObj name="Equation" r:id="rId3" imgW="16509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9513" y="4910740"/>
                        <a:ext cx="5562600"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521893663"/>
              </p:ext>
            </p:extLst>
          </p:nvPr>
        </p:nvGraphicFramePr>
        <p:xfrm>
          <a:off x="2449513" y="3230536"/>
          <a:ext cx="4706937" cy="1122362"/>
        </p:xfrm>
        <a:graphic>
          <a:graphicData uri="http://schemas.openxmlformats.org/presentationml/2006/ole">
            <mc:AlternateContent xmlns:mc="http://schemas.openxmlformats.org/markup-compatibility/2006">
              <mc:Choice xmlns:v="urn:schemas-microsoft-com:vml" Requires="v">
                <p:oleObj spid="_x0000_s9227" name="Equation" r:id="rId5" imgW="1396800" imgH="444240" progId="Equation.3">
                  <p:embed/>
                </p:oleObj>
              </mc:Choice>
              <mc:Fallback>
                <p:oleObj name="Equation" r:id="rId5" imgW="13968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513" y="3230536"/>
                        <a:ext cx="4706937"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 Box 7"/>
          <p:cNvSpPr txBox="1">
            <a:spLocks noChangeArrowheads="1"/>
          </p:cNvSpPr>
          <p:nvPr/>
        </p:nvSpPr>
        <p:spPr bwMode="auto">
          <a:xfrm>
            <a:off x="2449513" y="2914650"/>
            <a:ext cx="18989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nverse transform:</a:t>
            </a:r>
          </a:p>
        </p:txBody>
      </p:sp>
      <p:sp>
        <p:nvSpPr>
          <p:cNvPr id="11275" name="Text Box 11"/>
          <p:cNvSpPr txBox="1">
            <a:spLocks noChangeArrowheads="1"/>
          </p:cNvSpPr>
          <p:nvPr/>
        </p:nvSpPr>
        <p:spPr bwMode="auto">
          <a:xfrm>
            <a:off x="2449513" y="4443426"/>
            <a:ext cx="35265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Forward discrete Fourier transform:</a:t>
            </a:r>
          </a:p>
        </p:txBody>
      </p:sp>
      <p:sp>
        <p:nvSpPr>
          <p:cNvPr id="2" name="Date Placeholder 1"/>
          <p:cNvSpPr>
            <a:spLocks noGrp="1"/>
          </p:cNvSpPr>
          <p:nvPr>
            <p:ph type="dt" sz="half" idx="10"/>
          </p:nvPr>
        </p:nvSpPr>
        <p:spPr/>
        <p:txBody>
          <a:bodyPr/>
          <a:lstStyle/>
          <a:p>
            <a:fld id="{36DC1FAB-741D-4374-B2E3-1E4E6A628A5E}" type="datetime1">
              <a:rPr lang="en-US" smtClean="0"/>
              <a:t>11/18/2021</a:t>
            </a:fld>
            <a:endParaRPr lang="en-US" dirty="0"/>
          </a:p>
        </p:txBody>
      </p:sp>
      <p:sp>
        <p:nvSpPr>
          <p:cNvPr id="3" name="Footer Placeholder 2"/>
          <p:cNvSpPr>
            <a:spLocks noGrp="1"/>
          </p:cNvSpPr>
          <p:nvPr>
            <p:ph type="ftr" sz="quarter" idx="11"/>
          </p:nvPr>
        </p:nvSpPr>
        <p:spPr/>
        <p:txBody>
          <a:bodyPr/>
          <a:lstStyle/>
          <a:p>
            <a:r>
              <a:rPr lang="en-US"/>
              <a:t>National Institute of Technology,Meghalaya</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77</a:t>
            </a:fld>
            <a:endParaRPr lang="en-US" dirty="0"/>
          </a:p>
        </p:txBody>
      </p:sp>
      <mc:AlternateContent xmlns:mc="http://schemas.openxmlformats.org/markup-compatibility/2006">
        <mc:Choice xmlns:p14="http://schemas.microsoft.com/office/powerpoint/2010/main" Requires="p14">
          <p:contentPart p14:bwMode="auto" r:id="rId7">
            <p14:nvContentPartPr>
              <p14:cNvPr id="5" name="Ink 4">
                <a:extLst>
                  <a:ext uri="{FF2B5EF4-FFF2-40B4-BE49-F238E27FC236}">
                    <a16:creationId xmlns:a16="http://schemas.microsoft.com/office/drawing/2014/main" id="{CAF37E4F-DAE5-44CF-9CBF-2FC46596C11D}"/>
                  </a:ext>
                </a:extLst>
              </p14:cNvPr>
              <p14:cNvContentPartPr/>
              <p14:nvPr/>
            </p14:nvContentPartPr>
            <p14:xfrm>
              <a:off x="7099560" y="3079440"/>
              <a:ext cx="2058120" cy="2418480"/>
            </p14:xfrm>
          </p:contentPart>
        </mc:Choice>
        <mc:Fallback>
          <p:pic>
            <p:nvPicPr>
              <p:cNvPr id="5" name="Ink 4">
                <a:extLst>
                  <a:ext uri="{FF2B5EF4-FFF2-40B4-BE49-F238E27FC236}">
                    <a16:creationId xmlns:a16="http://schemas.microsoft.com/office/drawing/2014/main" id="{CAF37E4F-DAE5-44CF-9CBF-2FC46596C11D}"/>
                  </a:ext>
                </a:extLst>
              </p:cNvPr>
              <p:cNvPicPr/>
              <p:nvPr/>
            </p:nvPicPr>
            <p:blipFill>
              <a:blip r:embed="rId8"/>
              <a:stretch>
                <a:fillRect/>
              </a:stretch>
            </p:blipFill>
            <p:spPr>
              <a:xfrm>
                <a:off x="7090200" y="3070080"/>
                <a:ext cx="2076840" cy="2437200"/>
              </a:xfrm>
              <a:prstGeom prst="rect">
                <a:avLst/>
              </a:prstGeom>
            </p:spPr>
          </p:pic>
        </mc:Fallback>
      </mc:AlternateContent>
    </p:spTree>
    <p:extLst>
      <p:ext uri="{BB962C8B-B14F-4D97-AF65-F5344CB8AC3E}">
        <p14:creationId xmlns:p14="http://schemas.microsoft.com/office/powerpoint/2010/main" val="6452606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zh-TW" dirty="0">
                <a:solidFill>
                  <a:schemeClr val="accent1">
                    <a:lumMod val="75000"/>
                  </a:schemeClr>
                </a:solidFill>
              </a:rPr>
              <a:t>Frequency Domain</a:t>
            </a:r>
            <a:endParaRPr lang="zh-TW" altLang="en-US" dirty="0">
              <a:solidFill>
                <a:schemeClr val="accent1">
                  <a:lumMod val="75000"/>
                </a:schemeClr>
              </a:solidFill>
            </a:endParaRPr>
          </a:p>
        </p:txBody>
      </p:sp>
      <p:sp>
        <p:nvSpPr>
          <p:cNvPr id="12291" name="Rectangle 3"/>
          <p:cNvSpPr>
            <a:spLocks noGrp="1" noChangeArrowheads="1"/>
          </p:cNvSpPr>
          <p:nvPr>
            <p:ph type="body" idx="1"/>
          </p:nvPr>
        </p:nvSpPr>
        <p:spPr/>
        <p:txBody>
          <a:bodyPr/>
          <a:lstStyle/>
          <a:p>
            <a:r>
              <a:rPr lang="en-US" altLang="zh-TW" dirty="0">
                <a:solidFill>
                  <a:schemeClr val="accent1">
                    <a:lumMod val="75000"/>
                  </a:schemeClr>
                </a:solidFill>
              </a:rPr>
              <a:t>frequency domain</a:t>
            </a:r>
            <a:endParaRPr lang="en-US" altLang="zh-TW" dirty="0"/>
          </a:p>
        </p:txBody>
      </p:sp>
      <p:graphicFrame>
        <p:nvGraphicFramePr>
          <p:cNvPr id="12292" name="Object 4"/>
          <p:cNvGraphicFramePr>
            <a:graphicFrameLocks noChangeAspect="1"/>
          </p:cNvGraphicFramePr>
          <p:nvPr/>
        </p:nvGraphicFramePr>
        <p:xfrm>
          <a:off x="2894013" y="2865438"/>
          <a:ext cx="3048000" cy="571500"/>
        </p:xfrm>
        <a:graphic>
          <a:graphicData uri="http://schemas.openxmlformats.org/presentationml/2006/ole">
            <mc:AlternateContent xmlns:mc="http://schemas.openxmlformats.org/markup-compatibility/2006">
              <mc:Choice xmlns:v="urn:schemas-microsoft-com:vml" Requires="v">
                <p:oleObj spid="_x0000_s10262" name="Equation" r:id="rId3" imgW="1218960" imgH="228600" progId="Equation.3">
                  <p:embed/>
                </p:oleObj>
              </mc:Choice>
              <mc:Fallback>
                <p:oleObj name="Equation" r:id="rId3" imgW="12189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4013" y="2865438"/>
                        <a:ext cx="3048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Line 6"/>
          <p:cNvSpPr>
            <a:spLocks noChangeShapeType="1"/>
          </p:cNvSpPr>
          <p:nvPr/>
        </p:nvSpPr>
        <p:spPr bwMode="auto">
          <a:xfrm>
            <a:off x="7008813" y="3322638"/>
            <a:ext cx="2133600" cy="0"/>
          </a:xfrm>
          <a:prstGeom prst="line">
            <a:avLst/>
          </a:prstGeom>
          <a:noFill/>
          <a:ln w="9525">
            <a:solidFill>
              <a:schemeClr val="accent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295" name="Line 7"/>
          <p:cNvSpPr>
            <a:spLocks noChangeShapeType="1"/>
          </p:cNvSpPr>
          <p:nvPr/>
        </p:nvSpPr>
        <p:spPr bwMode="auto">
          <a:xfrm flipV="1">
            <a:off x="7923213" y="2332038"/>
            <a:ext cx="0" cy="1524000"/>
          </a:xfrm>
          <a:prstGeom prst="line">
            <a:avLst/>
          </a:prstGeom>
          <a:noFill/>
          <a:ln w="9525">
            <a:solidFill>
              <a:schemeClr val="accent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296" name="Line 8"/>
          <p:cNvSpPr>
            <a:spLocks noChangeShapeType="1"/>
          </p:cNvSpPr>
          <p:nvPr/>
        </p:nvSpPr>
        <p:spPr bwMode="auto">
          <a:xfrm flipV="1">
            <a:off x="7923213" y="2560638"/>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aphicFrame>
        <p:nvGraphicFramePr>
          <p:cNvPr id="12297" name="Object 9"/>
          <p:cNvGraphicFramePr>
            <a:graphicFrameLocks noChangeAspect="1"/>
          </p:cNvGraphicFramePr>
          <p:nvPr/>
        </p:nvGraphicFramePr>
        <p:xfrm>
          <a:off x="8151814" y="3005138"/>
          <a:ext cx="280987" cy="393700"/>
        </p:xfrm>
        <a:graphic>
          <a:graphicData uri="http://schemas.openxmlformats.org/presentationml/2006/ole">
            <mc:AlternateContent xmlns:mc="http://schemas.openxmlformats.org/markup-compatibility/2006">
              <mc:Choice xmlns:v="urn:schemas-microsoft-com:vml" Requires="v">
                <p:oleObj spid="_x0000_s10263" name="Equation" r:id="rId5" imgW="126720" imgH="177480" progId="Equation.3">
                  <p:embed/>
                </p:oleObj>
              </mc:Choice>
              <mc:Fallback>
                <p:oleObj name="Equation"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1814" y="3005138"/>
                        <a:ext cx="2809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Text Box 10"/>
          <p:cNvSpPr txBox="1">
            <a:spLocks noChangeArrowheads="1"/>
          </p:cNvSpPr>
          <p:nvPr/>
        </p:nvSpPr>
        <p:spPr bwMode="auto">
          <a:xfrm>
            <a:off x="7678738" y="2060575"/>
            <a:ext cx="2391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j</a:t>
            </a:r>
          </a:p>
        </p:txBody>
      </p:sp>
      <p:sp>
        <p:nvSpPr>
          <p:cNvPr id="12299" name="Text Box 11"/>
          <p:cNvSpPr txBox="1">
            <a:spLocks noChangeArrowheads="1"/>
          </p:cNvSpPr>
          <p:nvPr/>
        </p:nvSpPr>
        <p:spPr bwMode="auto">
          <a:xfrm>
            <a:off x="8212138" y="2593975"/>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1</a:t>
            </a:r>
          </a:p>
        </p:txBody>
      </p:sp>
      <p:graphicFrame>
        <p:nvGraphicFramePr>
          <p:cNvPr id="12300" name="Object 12"/>
          <p:cNvGraphicFramePr>
            <a:graphicFrameLocks noChangeAspect="1"/>
          </p:cNvGraphicFramePr>
          <p:nvPr/>
        </p:nvGraphicFramePr>
        <p:xfrm>
          <a:off x="7999413" y="3322638"/>
          <a:ext cx="762000" cy="381000"/>
        </p:xfrm>
        <a:graphic>
          <a:graphicData uri="http://schemas.openxmlformats.org/presentationml/2006/ole">
            <mc:AlternateContent xmlns:mc="http://schemas.openxmlformats.org/markup-compatibility/2006">
              <mc:Choice xmlns:v="urn:schemas-microsoft-com:vml" Requires="v">
                <p:oleObj spid="_x0000_s10264" name="Equation" r:id="rId7" imgW="355320" imgH="177480" progId="Equation.3">
                  <p:embed/>
                </p:oleObj>
              </mc:Choice>
              <mc:Fallback>
                <p:oleObj name="Equation" r:id="rId7" imgW="3553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99413" y="3322638"/>
                        <a:ext cx="76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1" name="Line 13"/>
          <p:cNvSpPr>
            <a:spLocks noChangeShapeType="1"/>
          </p:cNvSpPr>
          <p:nvPr/>
        </p:nvSpPr>
        <p:spPr bwMode="auto">
          <a:xfrm>
            <a:off x="8761413" y="2560638"/>
            <a:ext cx="0" cy="7620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303" name="Line 15"/>
          <p:cNvSpPr>
            <a:spLocks noChangeShapeType="1"/>
          </p:cNvSpPr>
          <p:nvPr/>
        </p:nvSpPr>
        <p:spPr bwMode="auto">
          <a:xfrm flipH="1">
            <a:off x="7920111" y="2560637"/>
            <a:ext cx="841302" cy="41885"/>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aphicFrame>
        <p:nvGraphicFramePr>
          <p:cNvPr id="12304" name="Object 16"/>
          <p:cNvGraphicFramePr>
            <a:graphicFrameLocks noChangeAspect="1"/>
          </p:cNvGraphicFramePr>
          <p:nvPr/>
        </p:nvGraphicFramePr>
        <p:xfrm>
          <a:off x="7188200" y="2713038"/>
          <a:ext cx="706438" cy="381000"/>
        </p:xfrm>
        <a:graphic>
          <a:graphicData uri="http://schemas.openxmlformats.org/presentationml/2006/ole">
            <mc:AlternateContent xmlns:mc="http://schemas.openxmlformats.org/markup-compatibility/2006">
              <mc:Choice xmlns:v="urn:schemas-microsoft-com:vml" Requires="v">
                <p:oleObj spid="_x0000_s10265" name="Equation" r:id="rId9" imgW="330120" imgH="177480" progId="Equation.3">
                  <p:embed/>
                </p:oleObj>
              </mc:Choice>
              <mc:Fallback>
                <p:oleObj name="Equation" r:id="rId9" imgW="3301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88200" y="2713038"/>
                        <a:ext cx="7064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17"/>
          <p:cNvGraphicFramePr>
            <a:graphicFrameLocks noChangeAspect="1"/>
          </p:cNvGraphicFramePr>
          <p:nvPr/>
        </p:nvGraphicFramePr>
        <p:xfrm>
          <a:off x="2208213" y="3932238"/>
          <a:ext cx="7747000" cy="1090612"/>
        </p:xfrm>
        <a:graphic>
          <a:graphicData uri="http://schemas.openxmlformats.org/presentationml/2006/ole">
            <mc:AlternateContent xmlns:mc="http://schemas.openxmlformats.org/markup-compatibility/2006">
              <mc:Choice xmlns:v="urn:schemas-microsoft-com:vml" Requires="v">
                <p:oleObj spid="_x0000_s10266" name="Equation" r:id="rId11" imgW="2857320" imgH="431640" progId="Equation.3">
                  <p:embed/>
                </p:oleObj>
              </mc:Choice>
              <mc:Fallback>
                <p:oleObj name="Equation" r:id="rId11" imgW="28573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213" y="3932238"/>
                        <a:ext cx="7747000"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Rectangle 18"/>
          <p:cNvSpPr>
            <a:spLocks noChangeArrowheads="1"/>
          </p:cNvSpPr>
          <p:nvPr/>
        </p:nvSpPr>
        <p:spPr bwMode="auto">
          <a:xfrm>
            <a:off x="5332413" y="4008438"/>
            <a:ext cx="4648200" cy="990600"/>
          </a:xfrm>
          <a:prstGeom prst="rect">
            <a:avLst/>
          </a:prstGeom>
          <a:noFill/>
          <a:ln w="9525">
            <a:solidFill>
              <a:schemeClr val="tx2">
                <a:lumMod val="40000"/>
                <a:lumOff val="6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307" name="Text Box 19"/>
          <p:cNvSpPr txBox="1">
            <a:spLocks noChangeArrowheads="1"/>
          </p:cNvSpPr>
          <p:nvPr/>
        </p:nvSpPr>
        <p:spPr bwMode="auto">
          <a:xfrm>
            <a:off x="2725738" y="2290763"/>
            <a:ext cx="16866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Euler</a:t>
            </a:r>
            <a:r>
              <a:rPr lang="en-US" altLang="zh-TW">
                <a:latin typeface="Times New Roman" panose="02020603050405020304" pitchFamily="18" charset="0"/>
              </a:rPr>
              <a:t>’</a:t>
            </a:r>
            <a:r>
              <a:rPr lang="en-US" altLang="zh-TW"/>
              <a:t>s formula:</a:t>
            </a:r>
          </a:p>
        </p:txBody>
      </p:sp>
      <p:sp>
        <p:nvSpPr>
          <p:cNvPr id="12308" name="Line 20"/>
          <p:cNvSpPr>
            <a:spLocks noChangeShapeType="1"/>
          </p:cNvSpPr>
          <p:nvPr/>
        </p:nvSpPr>
        <p:spPr bwMode="auto">
          <a:xfrm flipH="1">
            <a:off x="6399213" y="4389438"/>
            <a:ext cx="304800" cy="914400"/>
          </a:xfrm>
          <a:prstGeom prst="line">
            <a:avLst/>
          </a:prstGeom>
          <a:noFill/>
          <a:ln w="9525">
            <a:solidFill>
              <a:schemeClr val="accent1">
                <a:lumMod val="75000"/>
              </a:schemeClr>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309" name="Text Box 21"/>
          <p:cNvSpPr txBox="1">
            <a:spLocks noChangeArrowheads="1"/>
          </p:cNvSpPr>
          <p:nvPr/>
        </p:nvSpPr>
        <p:spPr bwMode="auto">
          <a:xfrm>
            <a:off x="6018214" y="5227638"/>
            <a:ext cx="11306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frequency</a:t>
            </a:r>
          </a:p>
        </p:txBody>
      </p:sp>
      <p:sp>
        <p:nvSpPr>
          <p:cNvPr id="12310" name="Line 22"/>
          <p:cNvSpPr>
            <a:spLocks noChangeShapeType="1"/>
          </p:cNvSpPr>
          <p:nvPr/>
        </p:nvSpPr>
        <p:spPr bwMode="auto">
          <a:xfrm>
            <a:off x="2850017" y="6132419"/>
            <a:ext cx="2286000" cy="0"/>
          </a:xfrm>
          <a:prstGeom prst="line">
            <a:avLst/>
          </a:prstGeom>
          <a:noFill/>
          <a:ln w="9525">
            <a:solidFill>
              <a:schemeClr val="accent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311" name="Line 23"/>
          <p:cNvSpPr>
            <a:spLocks noChangeShapeType="1"/>
          </p:cNvSpPr>
          <p:nvPr/>
        </p:nvSpPr>
        <p:spPr bwMode="auto">
          <a:xfrm flipV="1">
            <a:off x="3126696" y="5360994"/>
            <a:ext cx="0" cy="914400"/>
          </a:xfrm>
          <a:prstGeom prst="line">
            <a:avLst/>
          </a:prstGeom>
          <a:noFill/>
          <a:ln w="9525">
            <a:solidFill>
              <a:schemeClr val="accent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313" name="Text Box 25"/>
          <p:cNvSpPr txBox="1">
            <a:spLocks noChangeArrowheads="1"/>
          </p:cNvSpPr>
          <p:nvPr/>
        </p:nvSpPr>
        <p:spPr bwMode="auto">
          <a:xfrm>
            <a:off x="5027613" y="5989638"/>
            <a:ext cx="3064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u</a:t>
            </a:r>
          </a:p>
        </p:txBody>
      </p:sp>
      <p:sp>
        <p:nvSpPr>
          <p:cNvPr id="12314" name="Text Box 26"/>
          <p:cNvSpPr txBox="1">
            <a:spLocks noChangeArrowheads="1"/>
          </p:cNvSpPr>
          <p:nvPr/>
        </p:nvSpPr>
        <p:spPr bwMode="auto">
          <a:xfrm>
            <a:off x="2573339" y="5184775"/>
            <a:ext cx="5533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F(u)</a:t>
            </a:r>
          </a:p>
        </p:txBody>
      </p:sp>
      <p:sp>
        <p:nvSpPr>
          <p:cNvPr id="12315" name="Freeform 27"/>
          <p:cNvSpPr>
            <a:spLocks/>
          </p:cNvSpPr>
          <p:nvPr/>
        </p:nvSpPr>
        <p:spPr bwMode="auto">
          <a:xfrm>
            <a:off x="3116954" y="5753514"/>
            <a:ext cx="1295400" cy="165100"/>
          </a:xfrm>
          <a:custGeom>
            <a:avLst/>
            <a:gdLst>
              <a:gd name="T0" fmla="*/ 0 w 816"/>
              <a:gd name="T1" fmla="*/ 96 h 104"/>
              <a:gd name="T2" fmla="*/ 288 w 816"/>
              <a:gd name="T3" fmla="*/ 0 h 104"/>
              <a:gd name="T4" fmla="*/ 480 w 816"/>
              <a:gd name="T5" fmla="*/ 96 h 104"/>
              <a:gd name="T6" fmla="*/ 720 w 816"/>
              <a:gd name="T7" fmla="*/ 48 h 104"/>
              <a:gd name="T8" fmla="*/ 816 w 816"/>
              <a:gd name="T9" fmla="*/ 48 h 104"/>
            </a:gdLst>
            <a:ahLst/>
            <a:cxnLst>
              <a:cxn ang="0">
                <a:pos x="T0" y="T1"/>
              </a:cxn>
              <a:cxn ang="0">
                <a:pos x="T2" y="T3"/>
              </a:cxn>
              <a:cxn ang="0">
                <a:pos x="T4" y="T5"/>
              </a:cxn>
              <a:cxn ang="0">
                <a:pos x="T6" y="T7"/>
              </a:cxn>
              <a:cxn ang="0">
                <a:pos x="T8" y="T9"/>
              </a:cxn>
            </a:cxnLst>
            <a:rect l="0" t="0" r="r" b="b"/>
            <a:pathLst>
              <a:path w="816" h="104">
                <a:moveTo>
                  <a:pt x="0" y="96"/>
                </a:moveTo>
                <a:cubicBezTo>
                  <a:pt x="104" y="48"/>
                  <a:pt x="208" y="0"/>
                  <a:pt x="288" y="0"/>
                </a:cubicBezTo>
                <a:cubicBezTo>
                  <a:pt x="368" y="0"/>
                  <a:pt x="408" y="88"/>
                  <a:pt x="480" y="96"/>
                </a:cubicBezTo>
                <a:cubicBezTo>
                  <a:pt x="552" y="104"/>
                  <a:pt x="664" y="56"/>
                  <a:pt x="720" y="48"/>
                </a:cubicBezTo>
                <a:cubicBezTo>
                  <a:pt x="776" y="40"/>
                  <a:pt x="796" y="44"/>
                  <a:pt x="816" y="48"/>
                </a:cubicBezTo>
              </a:path>
            </a:pathLst>
          </a:custGeom>
          <a:noFill/>
          <a:ln w="9525" cap="flat" cmpd="sng">
            <a:solidFill>
              <a:schemeClr val="accent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 name="Rectangle 1"/>
          <p:cNvSpPr/>
          <p:nvPr/>
        </p:nvSpPr>
        <p:spPr>
          <a:xfrm>
            <a:off x="7097210" y="5679428"/>
            <a:ext cx="4296048" cy="369332"/>
          </a:xfrm>
          <a:prstGeom prst="rect">
            <a:avLst/>
          </a:prstGeom>
        </p:spPr>
        <p:txBody>
          <a:bodyPr wrap="none">
            <a:spAutoFit/>
          </a:bodyPr>
          <a:lstStyle/>
          <a:p>
            <a:pPr marL="12700">
              <a:lnSpc>
                <a:spcPct val="100000"/>
              </a:lnSpc>
              <a:spcBef>
                <a:spcPts val="100"/>
              </a:spcBef>
            </a:pPr>
            <a:r>
              <a:rPr lang="en-IN" spc="-5" dirty="0">
                <a:latin typeface="Arial"/>
                <a:cs typeface="Arial"/>
              </a:rPr>
              <a:t>for </a:t>
            </a:r>
            <a:r>
              <a:rPr lang="en-IN" dirty="0">
                <a:latin typeface="Arial"/>
                <a:cs typeface="Arial"/>
              </a:rPr>
              <a:t>x = 0, 1, 2…M-1 and y = 0, 1,</a:t>
            </a:r>
            <a:r>
              <a:rPr lang="en-IN" spc="-120" dirty="0">
                <a:latin typeface="Arial"/>
                <a:cs typeface="Arial"/>
              </a:rPr>
              <a:t> </a:t>
            </a:r>
            <a:r>
              <a:rPr lang="en-IN" dirty="0">
                <a:latin typeface="Arial"/>
                <a:cs typeface="Arial"/>
              </a:rPr>
              <a:t>2…N-1</a:t>
            </a:r>
          </a:p>
        </p:txBody>
      </p:sp>
      <p:sp>
        <p:nvSpPr>
          <p:cNvPr id="3" name="Date Placeholder 2"/>
          <p:cNvSpPr>
            <a:spLocks noGrp="1"/>
          </p:cNvSpPr>
          <p:nvPr>
            <p:ph type="dt" sz="half" idx="10"/>
          </p:nvPr>
        </p:nvSpPr>
        <p:spPr/>
        <p:txBody>
          <a:bodyPr/>
          <a:lstStyle/>
          <a:p>
            <a:fld id="{F4BA33AD-48CD-4F76-97E2-DF77403037EB}" type="datetime1">
              <a:rPr lang="en-US" smtClean="0"/>
              <a:t>11/18/2021</a:t>
            </a:fld>
            <a:endParaRPr lang="en-US" dirty="0"/>
          </a:p>
        </p:txBody>
      </p:sp>
      <p:sp>
        <p:nvSpPr>
          <p:cNvPr id="4" name="Footer Placeholder 3"/>
          <p:cNvSpPr>
            <a:spLocks noGrp="1"/>
          </p:cNvSpPr>
          <p:nvPr>
            <p:ph type="ftr" sz="quarter" idx="11"/>
          </p:nvPr>
        </p:nvSpPr>
        <p:spPr/>
        <p:txBody>
          <a:bodyPr/>
          <a:lstStyle/>
          <a:p>
            <a:r>
              <a:rPr lang="en-US"/>
              <a:t>National Institute of Technology,Meghalaya</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78</a:t>
            </a:fld>
            <a:endParaRPr lang="en-US" dirty="0"/>
          </a:p>
        </p:txBody>
      </p:sp>
      <mc:AlternateContent xmlns:mc="http://schemas.openxmlformats.org/markup-compatibility/2006">
        <mc:Choice xmlns:p14="http://schemas.microsoft.com/office/powerpoint/2010/main" Requires="p14">
          <p:contentPart p14:bwMode="auto" r:id="rId13">
            <p14:nvContentPartPr>
              <p14:cNvPr id="6" name="Ink 5">
                <a:extLst>
                  <a:ext uri="{FF2B5EF4-FFF2-40B4-BE49-F238E27FC236}">
                    <a16:creationId xmlns:a16="http://schemas.microsoft.com/office/drawing/2014/main" id="{0AAA2DAC-168F-42B8-9560-C0C547AC48DD}"/>
                  </a:ext>
                </a:extLst>
              </p14:cNvPr>
              <p14:cNvContentPartPr/>
              <p14:nvPr/>
            </p14:nvContentPartPr>
            <p14:xfrm>
              <a:off x="4813200" y="3538080"/>
              <a:ext cx="6112800" cy="1471680"/>
            </p14:xfrm>
          </p:contentPart>
        </mc:Choice>
        <mc:Fallback>
          <p:pic>
            <p:nvPicPr>
              <p:cNvPr id="6" name="Ink 5">
                <a:extLst>
                  <a:ext uri="{FF2B5EF4-FFF2-40B4-BE49-F238E27FC236}">
                    <a16:creationId xmlns:a16="http://schemas.microsoft.com/office/drawing/2014/main" id="{0AAA2DAC-168F-42B8-9560-C0C547AC48DD}"/>
                  </a:ext>
                </a:extLst>
              </p:cNvPr>
              <p:cNvPicPr/>
              <p:nvPr/>
            </p:nvPicPr>
            <p:blipFill>
              <a:blip r:embed="rId14"/>
              <a:stretch>
                <a:fillRect/>
              </a:stretch>
            </p:blipFill>
            <p:spPr>
              <a:xfrm>
                <a:off x="4803840" y="3528720"/>
                <a:ext cx="6131520" cy="1490400"/>
              </a:xfrm>
              <a:prstGeom prst="rect">
                <a:avLst/>
              </a:prstGeom>
            </p:spPr>
          </p:pic>
        </mc:Fallback>
      </mc:AlternateContent>
    </p:spTree>
    <p:extLst>
      <p:ext uri="{BB962C8B-B14F-4D97-AF65-F5344CB8AC3E}">
        <p14:creationId xmlns:p14="http://schemas.microsoft.com/office/powerpoint/2010/main" val="294510239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4"/>
          <p:cNvPicPr>
            <a:picLocks noChangeAspect="1" noChangeArrowheads="1"/>
          </p:cNvPicPr>
          <p:nvPr/>
        </p:nvPicPr>
        <p:blipFill>
          <a:blip r:embed="rId2">
            <a:extLst>
              <a:ext uri="{28A0092B-C50C-407E-A947-70E740481C1C}">
                <a14:useLocalDpi xmlns:a14="http://schemas.microsoft.com/office/drawing/2010/main" val="0"/>
              </a:ext>
            </a:extLst>
          </a:blip>
          <a:srcRect r="19615" b="60844"/>
          <a:stretch>
            <a:fillRect/>
          </a:stretch>
        </p:blipFill>
        <p:spPr bwMode="auto">
          <a:xfrm>
            <a:off x="2016662" y="1980468"/>
            <a:ext cx="8305800" cy="367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0" name="Line 10"/>
          <p:cNvSpPr>
            <a:spLocks noChangeShapeType="1"/>
          </p:cNvSpPr>
          <p:nvPr/>
        </p:nvSpPr>
        <p:spPr bwMode="auto">
          <a:xfrm>
            <a:off x="5159375" y="3316459"/>
            <a:ext cx="1584325" cy="0"/>
          </a:xfrm>
          <a:prstGeom prst="line">
            <a:avLst/>
          </a:prstGeom>
          <a:noFill/>
          <a:ln w="9525">
            <a:solidFill>
              <a:schemeClr val="accent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5371" name="Text Box 11"/>
          <p:cNvSpPr txBox="1">
            <a:spLocks noChangeArrowheads="1"/>
          </p:cNvSpPr>
          <p:nvPr/>
        </p:nvSpPr>
        <p:spPr bwMode="auto">
          <a:xfrm>
            <a:off x="5159375" y="2987676"/>
            <a:ext cx="11090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Fourier</a:t>
            </a:r>
          </a:p>
          <a:p>
            <a:r>
              <a:rPr lang="en-US" altLang="zh-TW"/>
              <a:t>transform</a:t>
            </a:r>
          </a:p>
        </p:txBody>
      </p:sp>
      <p:sp>
        <p:nvSpPr>
          <p:cNvPr id="2" name="Rectangle 1"/>
          <p:cNvSpPr/>
          <p:nvPr/>
        </p:nvSpPr>
        <p:spPr>
          <a:xfrm>
            <a:off x="1644793" y="985079"/>
            <a:ext cx="4841967" cy="830997"/>
          </a:xfrm>
          <a:prstGeom prst="rect">
            <a:avLst/>
          </a:prstGeom>
        </p:spPr>
        <p:txBody>
          <a:bodyPr wrap="none">
            <a:spAutoFit/>
          </a:bodyPr>
          <a:lstStyle/>
          <a:p>
            <a:r>
              <a:rPr lang="en-US" altLang="zh-TW" sz="4800" dirty="0">
                <a:solidFill>
                  <a:schemeClr val="accent1">
                    <a:lumMod val="75000"/>
                  </a:schemeClr>
                </a:solidFill>
                <a:latin typeface="+mj-lt"/>
              </a:rPr>
              <a:t>Frequency Domain</a:t>
            </a:r>
            <a:endParaRPr lang="en-IN" sz="4800" dirty="0">
              <a:latin typeface="+mj-lt"/>
            </a:endParaRPr>
          </a:p>
        </p:txBody>
      </p:sp>
      <p:sp>
        <p:nvSpPr>
          <p:cNvPr id="3" name="Date Placeholder 2"/>
          <p:cNvSpPr>
            <a:spLocks noGrp="1"/>
          </p:cNvSpPr>
          <p:nvPr>
            <p:ph type="dt" sz="half" idx="10"/>
          </p:nvPr>
        </p:nvSpPr>
        <p:spPr/>
        <p:txBody>
          <a:bodyPr/>
          <a:lstStyle/>
          <a:p>
            <a:fld id="{65F1CB9E-3D7A-4650-9F14-BC8AC7E23D94}" type="datetime1">
              <a:rPr lang="en-US" smtClean="0"/>
              <a:t>11/18/2021</a:t>
            </a:fld>
            <a:endParaRPr lang="en-US" dirty="0"/>
          </a:p>
        </p:txBody>
      </p:sp>
      <p:sp>
        <p:nvSpPr>
          <p:cNvPr id="4" name="Footer Placeholder 3"/>
          <p:cNvSpPr>
            <a:spLocks noGrp="1"/>
          </p:cNvSpPr>
          <p:nvPr>
            <p:ph type="ftr" sz="quarter" idx="11"/>
          </p:nvPr>
        </p:nvSpPr>
        <p:spPr/>
        <p:txBody>
          <a:bodyPr/>
          <a:lstStyle/>
          <a:p>
            <a:r>
              <a:rPr lang="en-US"/>
              <a:t>National Institute of Technology,Meghalaya</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79</a:t>
            </a:fld>
            <a:endParaRPr lang="en-US" dirty="0"/>
          </a:p>
        </p:txBody>
      </p:sp>
      <mc:AlternateContent xmlns:mc="http://schemas.openxmlformats.org/markup-compatibility/2006">
        <mc:Choice xmlns:p14="http://schemas.microsoft.com/office/powerpoint/2010/main" Requires="p14">
          <p:contentPart p14:bwMode="auto" r:id="rId3">
            <p14:nvContentPartPr>
              <p14:cNvPr id="6" name="Ink 5">
                <a:extLst>
                  <a:ext uri="{FF2B5EF4-FFF2-40B4-BE49-F238E27FC236}">
                    <a16:creationId xmlns:a16="http://schemas.microsoft.com/office/drawing/2014/main" id="{C63181EE-065A-4DD7-B8A4-53A8B3438ED3}"/>
                  </a:ext>
                </a:extLst>
              </p14:cNvPr>
              <p14:cNvContentPartPr/>
              <p14:nvPr/>
            </p14:nvContentPartPr>
            <p14:xfrm>
              <a:off x="1731240" y="3276000"/>
              <a:ext cx="3785400" cy="2420640"/>
            </p14:xfrm>
          </p:contentPart>
        </mc:Choice>
        <mc:Fallback>
          <p:pic>
            <p:nvPicPr>
              <p:cNvPr id="6" name="Ink 5">
                <a:extLst>
                  <a:ext uri="{FF2B5EF4-FFF2-40B4-BE49-F238E27FC236}">
                    <a16:creationId xmlns:a16="http://schemas.microsoft.com/office/drawing/2014/main" id="{C63181EE-065A-4DD7-B8A4-53A8B3438ED3}"/>
                  </a:ext>
                </a:extLst>
              </p:cNvPr>
              <p:cNvPicPr/>
              <p:nvPr/>
            </p:nvPicPr>
            <p:blipFill>
              <a:blip r:embed="rId4"/>
              <a:stretch>
                <a:fillRect/>
              </a:stretch>
            </p:blipFill>
            <p:spPr>
              <a:xfrm>
                <a:off x="1721880" y="3266640"/>
                <a:ext cx="3804120" cy="2439360"/>
              </a:xfrm>
              <a:prstGeom prst="rect">
                <a:avLst/>
              </a:prstGeom>
            </p:spPr>
          </p:pic>
        </mc:Fallback>
      </mc:AlternateContent>
    </p:spTree>
    <p:extLst>
      <p:ext uri="{BB962C8B-B14F-4D97-AF65-F5344CB8AC3E}">
        <p14:creationId xmlns:p14="http://schemas.microsoft.com/office/powerpoint/2010/main" val="5980271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Grey Level Transformation Function</a:t>
            </a:r>
            <a:endParaRPr lang="en-I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IN" dirty="0">
                    <a:solidFill>
                      <a:schemeClr val="accent1">
                        <a:lumMod val="75000"/>
                      </a:schemeClr>
                    </a:solidFill>
                  </a:rPr>
                  <a:t>Power-law (Gamma ) Transformations</a:t>
                </a:r>
              </a:p>
              <a:p>
                <a:pPr marL="384048" lvl="2" indent="0" algn="just">
                  <a:buNone/>
                </a:pPr>
                <a:r>
                  <a:rPr lang="en-IN" sz="1800" dirty="0"/>
                  <a:t>This has the basic form </a:t>
                </a:r>
                <a14:m>
                  <m:oMath xmlns:m="http://schemas.openxmlformats.org/officeDocument/2006/math">
                    <m:r>
                      <a:rPr lang="en-IN" sz="1800" i="1" dirty="0" smtClean="0">
                        <a:solidFill>
                          <a:schemeClr val="accent1">
                            <a:lumMod val="75000"/>
                          </a:schemeClr>
                        </a:solidFill>
                        <a:latin typeface="Cambria Math" panose="02040503050406030204" pitchFamily="18" charset="0"/>
                      </a:rPr>
                      <m:t>𝑠</m:t>
                    </m:r>
                    <m:r>
                      <a:rPr lang="en-IN" sz="1800" i="1" dirty="0" smtClean="0">
                        <a:solidFill>
                          <a:schemeClr val="accent1">
                            <a:lumMod val="75000"/>
                          </a:schemeClr>
                        </a:solidFill>
                        <a:latin typeface="Cambria Math" panose="02040503050406030204" pitchFamily="18" charset="0"/>
                      </a:rPr>
                      <m:t>=</m:t>
                    </m:r>
                    <m:r>
                      <a:rPr lang="en-IN" sz="1800" i="1" dirty="0" smtClean="0">
                        <a:solidFill>
                          <a:schemeClr val="accent1">
                            <a:lumMod val="75000"/>
                          </a:schemeClr>
                        </a:solidFill>
                        <a:latin typeface="Cambria Math" panose="02040503050406030204" pitchFamily="18" charset="0"/>
                      </a:rPr>
                      <m:t>𝑐</m:t>
                    </m:r>
                    <m:r>
                      <a:rPr lang="en-IN" sz="1800" i="1" dirty="0" smtClean="0">
                        <a:solidFill>
                          <a:schemeClr val="accent1">
                            <a:lumMod val="75000"/>
                          </a:schemeClr>
                        </a:solidFill>
                        <a:latin typeface="Cambria Math" panose="02040503050406030204" pitchFamily="18" charset="0"/>
                      </a:rPr>
                      <m:t> </m:t>
                    </m:r>
                    <m:sSup>
                      <m:sSupPr>
                        <m:ctrlPr>
                          <a:rPr lang="en-IN" sz="1800" i="1" dirty="0" smtClean="0">
                            <a:solidFill>
                              <a:schemeClr val="accent1">
                                <a:lumMod val="75000"/>
                              </a:schemeClr>
                            </a:solidFill>
                            <a:latin typeface="Cambria Math" panose="02040503050406030204" pitchFamily="18" charset="0"/>
                          </a:rPr>
                        </m:ctrlPr>
                      </m:sSupPr>
                      <m:e>
                        <m:r>
                          <a:rPr lang="en-IN" sz="1800" b="0" i="1" dirty="0" smtClean="0">
                            <a:solidFill>
                              <a:schemeClr val="accent1">
                                <a:lumMod val="75000"/>
                              </a:schemeClr>
                            </a:solidFill>
                            <a:latin typeface="Cambria Math" panose="02040503050406030204" pitchFamily="18" charset="0"/>
                          </a:rPr>
                          <m:t>𝑟</m:t>
                        </m:r>
                      </m:e>
                      <m:sup>
                        <m:r>
                          <m:rPr>
                            <m:nor/>
                          </m:rPr>
                          <a:rPr lang="en-IN" sz="1800" dirty="0">
                            <a:solidFill>
                              <a:schemeClr val="accent1">
                                <a:lumMod val="75000"/>
                              </a:schemeClr>
                            </a:solidFill>
                          </a:rPr>
                          <m:t>γ</m:t>
                        </m:r>
                      </m:sup>
                    </m:sSup>
                    <m:r>
                      <a:rPr lang="en-IN" sz="1800" b="0" i="0" dirty="0" smtClean="0">
                        <a:latin typeface="Cambria Math" panose="02040503050406030204" pitchFamily="18" charset="0"/>
                      </a:rPr>
                      <m:t>,    </m:t>
                    </m:r>
                  </m:oMath>
                </a14:m>
                <a:r>
                  <a:rPr lang="en-IN" sz="1800" dirty="0"/>
                  <a:t>where c and γ are positive constants.</a:t>
                </a:r>
              </a:p>
              <a:p>
                <a:pPr marL="384048" lvl="2" indent="0" algn="just">
                  <a:buNone/>
                </a:pPr>
                <a:endParaRPr lang="en-IN" sz="1800" b="1" dirty="0">
                  <a:solidFill>
                    <a:schemeClr val="accent1">
                      <a:lumMod val="75000"/>
                    </a:schemeClr>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06" t="-1667"/>
                </a:stretch>
              </a:blipFill>
            </p:spPr>
            <p:txBody>
              <a:bodyPr/>
              <a:lstStyle/>
              <a:p>
                <a:r>
                  <a:rPr lang="en-IN">
                    <a:noFill/>
                  </a:rPr>
                  <a:t> </a:t>
                </a:r>
              </a:p>
            </p:txBody>
          </p:sp>
        </mc:Fallback>
      </mc:AlternateContent>
      <p:pic>
        <p:nvPicPr>
          <p:cNvPr id="4" name="Picture 3"/>
          <p:cNvPicPr>
            <a:picLocks noChangeAspect="1"/>
          </p:cNvPicPr>
          <p:nvPr/>
        </p:nvPicPr>
        <p:blipFill>
          <a:blip r:embed="rId3"/>
          <a:stretch>
            <a:fillRect/>
          </a:stretch>
        </p:blipFill>
        <p:spPr>
          <a:xfrm>
            <a:off x="1332425" y="2475432"/>
            <a:ext cx="3886200" cy="3590925"/>
          </a:xfrm>
          <a:prstGeom prst="rect">
            <a:avLst/>
          </a:prstGeom>
        </p:spPr>
      </p:pic>
      <p:sp>
        <p:nvSpPr>
          <p:cNvPr id="5" name="TextBox 4"/>
          <p:cNvSpPr txBox="1"/>
          <p:nvPr/>
        </p:nvSpPr>
        <p:spPr>
          <a:xfrm>
            <a:off x="2625142" y="5977468"/>
            <a:ext cx="1300766" cy="369332"/>
          </a:xfrm>
          <a:prstGeom prst="rect">
            <a:avLst/>
          </a:prstGeom>
          <a:noFill/>
        </p:spPr>
        <p:txBody>
          <a:bodyPr wrap="square" rtlCol="0">
            <a:spAutoFit/>
          </a:bodyPr>
          <a:lstStyle/>
          <a:p>
            <a:r>
              <a:rPr lang="en-IN"/>
              <a:t>Plot for c=1</a:t>
            </a:r>
            <a:endParaRPr lang="en-IN" dirty="0"/>
          </a:p>
        </p:txBody>
      </p:sp>
      <p:sp>
        <p:nvSpPr>
          <p:cNvPr id="7" name="TextBox 6"/>
          <p:cNvSpPr txBox="1"/>
          <p:nvPr/>
        </p:nvSpPr>
        <p:spPr>
          <a:xfrm>
            <a:off x="5834130" y="2717442"/>
            <a:ext cx="5228822" cy="2308324"/>
          </a:xfrm>
          <a:prstGeom prst="rect">
            <a:avLst/>
          </a:prstGeom>
          <a:noFill/>
        </p:spPr>
        <p:txBody>
          <a:bodyPr wrap="square" rtlCol="0">
            <a:spAutoFit/>
          </a:bodyPr>
          <a:lstStyle/>
          <a:p>
            <a:pPr marL="285750" indent="-285750" algn="just">
              <a:buFont typeface="Arial" panose="020B0604020202020204" pitchFamily="34" charset="0"/>
              <a:buChar char="•"/>
            </a:pPr>
            <a:r>
              <a:rPr lang="en-IN" dirty="0"/>
              <a:t>Fractional values of γ maps a narrow range of dark input values into a wider range of output values. Opposite of this also true for higher values of input levels. </a:t>
            </a:r>
          </a:p>
          <a:p>
            <a:pPr marL="285750" indent="-285750" algn="just">
              <a:buFont typeface="Arial" panose="020B0604020202020204" pitchFamily="34" charset="0"/>
              <a:buChar char="•"/>
            </a:pPr>
            <a:r>
              <a:rPr lang="en-IN" dirty="0"/>
              <a:t>These are also called as gamma correction due to the exponent in the power law equation.</a:t>
            </a:r>
          </a:p>
          <a:p>
            <a:pPr marL="285750" indent="-285750" algn="just">
              <a:buFont typeface="Arial" panose="020B0604020202020204" pitchFamily="34" charset="0"/>
              <a:buChar char="•"/>
            </a:pPr>
            <a:r>
              <a:rPr lang="en-IN" dirty="0"/>
              <a:t> C=gamma=1 means it is an identity transformations.</a:t>
            </a:r>
          </a:p>
        </p:txBody>
      </p:sp>
      <p:sp>
        <p:nvSpPr>
          <p:cNvPr id="10" name="Date Placeholder 9"/>
          <p:cNvSpPr>
            <a:spLocks noGrp="1"/>
          </p:cNvSpPr>
          <p:nvPr>
            <p:ph type="dt" sz="half" idx="10"/>
          </p:nvPr>
        </p:nvSpPr>
        <p:spPr/>
        <p:txBody>
          <a:bodyPr/>
          <a:lstStyle/>
          <a:p>
            <a:fld id="{DE40FDFD-FECD-4371-8434-345ECBF48409}"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8</a:t>
            </a:fld>
            <a:endParaRPr lang="en-US" dirty="0"/>
          </a:p>
        </p:txBody>
      </p:sp>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9D848470-24E8-4A3F-A38D-444DB37DC00E}"/>
                  </a:ext>
                </a:extLst>
              </p14:cNvPr>
              <p14:cNvContentPartPr/>
              <p14:nvPr/>
            </p14:nvContentPartPr>
            <p14:xfrm>
              <a:off x="2327400" y="4006440"/>
              <a:ext cx="3473640" cy="1974240"/>
            </p14:xfrm>
          </p:contentPart>
        </mc:Choice>
        <mc:Fallback xmlns="">
          <p:pic>
            <p:nvPicPr>
              <p:cNvPr id="6" name="Ink 5">
                <a:extLst>
                  <a:ext uri="{FF2B5EF4-FFF2-40B4-BE49-F238E27FC236}">
                    <a16:creationId xmlns:a16="http://schemas.microsoft.com/office/drawing/2014/main" id="{9D848470-24E8-4A3F-A38D-444DB37DC00E}"/>
                  </a:ext>
                </a:extLst>
              </p:cNvPr>
              <p:cNvPicPr/>
              <p:nvPr/>
            </p:nvPicPr>
            <p:blipFill>
              <a:blip r:embed="rId5"/>
              <a:stretch>
                <a:fillRect/>
              </a:stretch>
            </p:blipFill>
            <p:spPr>
              <a:xfrm>
                <a:off x="2318040" y="3997080"/>
                <a:ext cx="3492360" cy="1992960"/>
              </a:xfrm>
              <a:prstGeom prst="rect">
                <a:avLst/>
              </a:prstGeom>
            </p:spPr>
          </p:pic>
        </mc:Fallback>
      </mc:AlternateContent>
    </p:spTree>
    <p:extLst>
      <p:ext uri="{BB962C8B-B14F-4D97-AF65-F5344CB8AC3E}">
        <p14:creationId xmlns:p14="http://schemas.microsoft.com/office/powerpoint/2010/main" val="34037194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160829" y="501122"/>
            <a:ext cx="8990868" cy="1143000"/>
          </a:xfrm>
        </p:spPr>
        <p:txBody>
          <a:bodyPr>
            <a:normAutofit fontScale="90000"/>
          </a:bodyPr>
          <a:lstStyle/>
          <a:p>
            <a:r>
              <a:rPr lang="en-US" altLang="zh-TW" dirty="0">
                <a:solidFill>
                  <a:schemeClr val="accent1">
                    <a:lumMod val="75000"/>
                  </a:schemeClr>
                </a:solidFill>
              </a:rPr>
              <a:t>Complex Quantities to Real Quantities</a:t>
            </a:r>
          </a:p>
        </p:txBody>
      </p:sp>
      <p:sp>
        <p:nvSpPr>
          <p:cNvPr id="18435" name="Rectangle 3"/>
          <p:cNvSpPr>
            <a:spLocks noGrp="1" noChangeArrowheads="1"/>
          </p:cNvSpPr>
          <p:nvPr>
            <p:ph type="body" idx="1"/>
          </p:nvPr>
        </p:nvSpPr>
        <p:spPr/>
        <p:txBody>
          <a:bodyPr/>
          <a:lstStyle/>
          <a:p>
            <a:r>
              <a:rPr lang="en-US" altLang="zh-TW" b="1" dirty="0"/>
              <a:t>Useful representation</a:t>
            </a:r>
          </a:p>
        </p:txBody>
      </p:sp>
      <p:graphicFrame>
        <p:nvGraphicFramePr>
          <p:cNvPr id="18436" name="Object 4"/>
          <p:cNvGraphicFramePr>
            <a:graphicFrameLocks noChangeAspect="1"/>
          </p:cNvGraphicFramePr>
          <p:nvPr/>
        </p:nvGraphicFramePr>
        <p:xfrm>
          <a:off x="2819401" y="2205039"/>
          <a:ext cx="5076825" cy="663575"/>
        </p:xfrm>
        <a:graphic>
          <a:graphicData uri="http://schemas.openxmlformats.org/presentationml/2006/ole">
            <mc:AlternateContent xmlns:mc="http://schemas.openxmlformats.org/markup-compatibility/2006">
              <mc:Choice xmlns:v="urn:schemas-microsoft-com:vml" Requires="v">
                <p:oleObj spid="_x0000_s11278" name="Equation" r:id="rId3" imgW="1942920" imgH="253800" progId="Equation.3">
                  <p:embed/>
                </p:oleObj>
              </mc:Choice>
              <mc:Fallback>
                <p:oleObj name="Equation" r:id="rId3" imgW="194292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1" y="2205039"/>
                        <a:ext cx="507682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846388" y="2967038"/>
          <a:ext cx="4824412" cy="990600"/>
        </p:xfrm>
        <a:graphic>
          <a:graphicData uri="http://schemas.openxmlformats.org/presentationml/2006/ole">
            <mc:AlternateContent xmlns:mc="http://schemas.openxmlformats.org/markup-compatibility/2006">
              <mc:Choice xmlns:v="urn:schemas-microsoft-com:vml" Requires="v">
                <p:oleObj spid="_x0000_s11279" name="Equation" r:id="rId5" imgW="1422360" imgH="419040" progId="Equation.3">
                  <p:embed/>
                </p:oleObj>
              </mc:Choice>
              <mc:Fallback>
                <p:oleObj name="Equation" r:id="rId5" imgW="142236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388" y="2967038"/>
                        <a:ext cx="482441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AutoShape 6"/>
          <p:cNvSpPr>
            <a:spLocks/>
          </p:cNvSpPr>
          <p:nvPr/>
        </p:nvSpPr>
        <p:spPr bwMode="auto">
          <a:xfrm>
            <a:off x="2362200" y="2281238"/>
            <a:ext cx="381000" cy="1295400"/>
          </a:xfrm>
          <a:prstGeom prst="leftBrace">
            <a:avLst>
              <a:gd name="adj1" fmla="val 28333"/>
              <a:gd name="adj2" fmla="val 50000"/>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8439" name="Text Box 7"/>
          <p:cNvSpPr txBox="1">
            <a:spLocks noChangeArrowheads="1"/>
          </p:cNvSpPr>
          <p:nvPr/>
        </p:nvSpPr>
        <p:spPr bwMode="auto">
          <a:xfrm>
            <a:off x="8061326" y="2238375"/>
            <a:ext cx="119936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solidFill>
                  <a:schemeClr val="accent1">
                    <a:lumMod val="75000"/>
                  </a:schemeClr>
                </a:solidFill>
              </a:rPr>
              <a:t>magnitude</a:t>
            </a:r>
          </a:p>
        </p:txBody>
      </p:sp>
      <p:sp>
        <p:nvSpPr>
          <p:cNvPr id="18440" name="Text Box 8"/>
          <p:cNvSpPr txBox="1">
            <a:spLocks noChangeArrowheads="1"/>
          </p:cNvSpPr>
          <p:nvPr/>
        </p:nvSpPr>
        <p:spPr bwMode="auto">
          <a:xfrm>
            <a:off x="8061325" y="3152775"/>
            <a:ext cx="7441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solidFill>
                  <a:schemeClr val="accent1">
                    <a:lumMod val="75000"/>
                  </a:schemeClr>
                </a:solidFill>
              </a:rPr>
              <a:t>phase</a:t>
            </a:r>
          </a:p>
        </p:txBody>
      </p:sp>
      <p:graphicFrame>
        <p:nvGraphicFramePr>
          <p:cNvPr id="18441" name="Object 9"/>
          <p:cNvGraphicFramePr>
            <a:graphicFrameLocks noChangeAspect="1"/>
          </p:cNvGraphicFramePr>
          <p:nvPr/>
        </p:nvGraphicFramePr>
        <p:xfrm>
          <a:off x="2667001" y="4414839"/>
          <a:ext cx="5978525" cy="706437"/>
        </p:xfrm>
        <a:graphic>
          <a:graphicData uri="http://schemas.openxmlformats.org/presentationml/2006/ole">
            <mc:AlternateContent xmlns:mc="http://schemas.openxmlformats.org/markup-compatibility/2006">
              <mc:Choice xmlns:v="urn:schemas-microsoft-com:vml" Requires="v">
                <p:oleObj spid="_x0000_s11280" name="Equation" r:id="rId7" imgW="2361960" imgH="279360" progId="Equation.3">
                  <p:embed/>
                </p:oleObj>
              </mc:Choice>
              <mc:Fallback>
                <p:oleObj name="Equation" r:id="rId7" imgW="23619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1" y="4414839"/>
                        <a:ext cx="597852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Text Box 10"/>
          <p:cNvSpPr txBox="1">
            <a:spLocks noChangeArrowheads="1"/>
          </p:cNvSpPr>
          <p:nvPr/>
        </p:nvSpPr>
        <p:spPr bwMode="auto">
          <a:xfrm>
            <a:off x="2667001" y="4033838"/>
            <a:ext cx="17191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solidFill>
                  <a:schemeClr val="accent1">
                    <a:lumMod val="75000"/>
                  </a:schemeClr>
                </a:solidFill>
              </a:rPr>
              <a:t>Power spectrum</a:t>
            </a:r>
          </a:p>
        </p:txBody>
      </p:sp>
      <p:sp>
        <p:nvSpPr>
          <p:cNvPr id="2" name="Date Placeholder 1"/>
          <p:cNvSpPr>
            <a:spLocks noGrp="1"/>
          </p:cNvSpPr>
          <p:nvPr>
            <p:ph type="dt" sz="half" idx="10"/>
          </p:nvPr>
        </p:nvSpPr>
        <p:spPr/>
        <p:txBody>
          <a:bodyPr/>
          <a:lstStyle/>
          <a:p>
            <a:fld id="{432314A5-55F7-43B9-9833-9672AC101EEA}" type="datetime1">
              <a:rPr lang="en-US" smtClean="0"/>
              <a:t>11/18/2021</a:t>
            </a:fld>
            <a:endParaRPr lang="en-US" dirty="0"/>
          </a:p>
        </p:txBody>
      </p:sp>
      <p:sp>
        <p:nvSpPr>
          <p:cNvPr id="3" name="Footer Placeholder 2"/>
          <p:cNvSpPr>
            <a:spLocks noGrp="1"/>
          </p:cNvSpPr>
          <p:nvPr>
            <p:ph type="ftr" sz="quarter" idx="11"/>
          </p:nvPr>
        </p:nvSpPr>
        <p:spPr/>
        <p:txBody>
          <a:bodyPr/>
          <a:lstStyle/>
          <a:p>
            <a:r>
              <a:rPr lang="en-US"/>
              <a:t>National Institute of Technology,Meghalaya</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80</a:t>
            </a:fld>
            <a:endParaRPr lang="en-US" dirty="0"/>
          </a:p>
        </p:txBody>
      </p:sp>
    </p:spTree>
    <p:extLst>
      <p:ext uri="{BB962C8B-B14F-4D97-AF65-F5344CB8AC3E}">
        <p14:creationId xmlns:p14="http://schemas.microsoft.com/office/powerpoint/2010/main" val="422046699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solidFill>
                  <a:schemeClr val="accent1">
                    <a:lumMod val="75000"/>
                  </a:schemeClr>
                </a:solidFill>
              </a:rPr>
              <a:t>Fourier transform</a:t>
            </a:r>
            <a:endParaRPr lang="en-IN" dirty="0">
              <a:solidFill>
                <a:schemeClr val="accent1">
                  <a:lumMod val="75000"/>
                </a:schemeClr>
              </a:solidFill>
            </a:endParaRPr>
          </a:p>
        </p:txBody>
      </p:sp>
      <p:sp>
        <p:nvSpPr>
          <p:cNvPr id="3" name="Content Placeholder 2"/>
          <p:cNvSpPr>
            <a:spLocks noGrp="1"/>
          </p:cNvSpPr>
          <p:nvPr>
            <p:ph idx="1"/>
          </p:nvPr>
        </p:nvSpPr>
        <p:spPr/>
        <p:txBody>
          <a:bodyPr/>
          <a:lstStyle/>
          <a:p>
            <a:r>
              <a:rPr lang="en-US" altLang="zh-TW" dirty="0"/>
              <a:t>Fourier transform works </a:t>
            </a:r>
            <a:r>
              <a:rPr lang="en-US" altLang="zh-TW" dirty="0">
                <a:solidFill>
                  <a:schemeClr val="accent1">
                    <a:lumMod val="75000"/>
                  </a:schemeClr>
                </a:solidFill>
              </a:rPr>
              <a:t>globally</a:t>
            </a:r>
          </a:p>
          <a:p>
            <a:pPr lvl="1"/>
            <a:r>
              <a:rPr lang="en-US" altLang="zh-TW" sz="2000" dirty="0"/>
              <a:t>No direct relationship between a specific components in an image and frequencies</a:t>
            </a:r>
          </a:p>
          <a:p>
            <a:r>
              <a:rPr lang="en-US" altLang="zh-TW" dirty="0"/>
              <a:t>Intuition about frequency</a:t>
            </a:r>
          </a:p>
          <a:p>
            <a:pPr lvl="1"/>
            <a:r>
              <a:rPr lang="en-US" altLang="zh-TW" sz="2000" dirty="0"/>
              <a:t>Frequency content</a:t>
            </a:r>
          </a:p>
          <a:p>
            <a:pPr lvl="1"/>
            <a:r>
              <a:rPr lang="en-US" altLang="zh-TW" sz="2000" dirty="0"/>
              <a:t>Rate of change of gray levels in an image</a:t>
            </a:r>
          </a:p>
          <a:p>
            <a:endParaRPr lang="en-IN" dirty="0"/>
          </a:p>
        </p:txBody>
      </p:sp>
      <p:sp>
        <p:nvSpPr>
          <p:cNvPr id="7" name="Date Placeholder 6"/>
          <p:cNvSpPr>
            <a:spLocks noGrp="1"/>
          </p:cNvSpPr>
          <p:nvPr>
            <p:ph type="dt" sz="half" idx="10"/>
          </p:nvPr>
        </p:nvSpPr>
        <p:spPr/>
        <p:txBody>
          <a:bodyPr/>
          <a:lstStyle/>
          <a:p>
            <a:fld id="{0FC4F93F-1985-4AA1-A65F-1EAFA5172CAD}"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81</a:t>
            </a:fld>
            <a:endParaRPr lang="en-US" dirty="0"/>
          </a:p>
        </p:txBody>
      </p:sp>
    </p:spTree>
    <p:extLst>
      <p:ext uri="{BB962C8B-B14F-4D97-AF65-F5344CB8AC3E}">
        <p14:creationId xmlns:p14="http://schemas.microsoft.com/office/powerpoint/2010/main" val="258469867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a:solidFill>
                  <a:schemeClr val="accent1">
                    <a:lumMod val="75000"/>
                  </a:schemeClr>
                </a:solidFill>
              </a:rPr>
              <a:t>Basics of </a:t>
            </a:r>
            <a:r>
              <a:rPr lang="en-IN" sz="4400" spc="-5" dirty="0">
                <a:solidFill>
                  <a:schemeClr val="accent1">
                    <a:lumMod val="75000"/>
                  </a:schemeClr>
                </a:solidFill>
              </a:rPr>
              <a:t>filtering </a:t>
            </a:r>
            <a:r>
              <a:rPr lang="en-IN" sz="4400" dirty="0">
                <a:solidFill>
                  <a:schemeClr val="accent1">
                    <a:lumMod val="75000"/>
                  </a:schemeClr>
                </a:solidFill>
              </a:rPr>
              <a:t>in </a:t>
            </a:r>
            <a:r>
              <a:rPr lang="en-IN" sz="4400" spc="-5" dirty="0">
                <a:solidFill>
                  <a:schemeClr val="accent1">
                    <a:lumMod val="75000"/>
                  </a:schemeClr>
                </a:solidFill>
              </a:rPr>
              <a:t>the frequency</a:t>
            </a:r>
            <a:r>
              <a:rPr lang="en-IN" sz="4400" spc="-20" dirty="0">
                <a:solidFill>
                  <a:schemeClr val="accent1">
                    <a:lumMod val="75000"/>
                  </a:schemeClr>
                </a:solidFill>
              </a:rPr>
              <a:t> </a:t>
            </a:r>
            <a:r>
              <a:rPr lang="en-IN" sz="4400" dirty="0">
                <a:solidFill>
                  <a:schemeClr val="accent1">
                    <a:lumMod val="75000"/>
                  </a:schemeClr>
                </a:solidFill>
              </a:rPr>
              <a:t>domain</a:t>
            </a:r>
          </a:p>
        </p:txBody>
      </p:sp>
      <p:sp>
        <p:nvSpPr>
          <p:cNvPr id="3" name="Content Placeholder 2"/>
          <p:cNvSpPr>
            <a:spLocks noGrp="1"/>
          </p:cNvSpPr>
          <p:nvPr>
            <p:ph idx="1"/>
          </p:nvPr>
        </p:nvSpPr>
        <p:spPr/>
        <p:txBody>
          <a:bodyPr/>
          <a:lstStyle/>
          <a:p>
            <a:pPr marL="12700" indent="0">
              <a:lnSpc>
                <a:spcPct val="100000"/>
              </a:lnSpc>
              <a:spcBef>
                <a:spcPts val="580"/>
              </a:spcBef>
              <a:buNone/>
              <a:tabLst>
                <a:tab pos="354965" algn="l"/>
                <a:tab pos="355600" algn="l"/>
              </a:tabLst>
            </a:pPr>
            <a:r>
              <a:rPr lang="en-IN" spc="-5" dirty="0">
                <a:latin typeface="Arial"/>
                <a:cs typeface="Arial"/>
              </a:rPr>
              <a:t>To filter </a:t>
            </a:r>
            <a:r>
              <a:rPr lang="en-IN" dirty="0">
                <a:latin typeface="Arial"/>
                <a:cs typeface="Arial"/>
              </a:rPr>
              <a:t>an image in </a:t>
            </a:r>
            <a:r>
              <a:rPr lang="en-IN" spc="-5" dirty="0">
                <a:latin typeface="Arial"/>
                <a:cs typeface="Arial"/>
              </a:rPr>
              <a:t>the frequency</a:t>
            </a:r>
            <a:r>
              <a:rPr lang="en-IN" spc="-20" dirty="0">
                <a:latin typeface="Arial"/>
                <a:cs typeface="Arial"/>
              </a:rPr>
              <a:t> </a:t>
            </a:r>
            <a:r>
              <a:rPr lang="en-IN" dirty="0">
                <a:latin typeface="Arial"/>
                <a:cs typeface="Arial"/>
              </a:rPr>
              <a:t>domain:</a:t>
            </a:r>
          </a:p>
          <a:p>
            <a:pPr marL="755650" lvl="1" indent="-285750">
              <a:lnSpc>
                <a:spcPct val="100000"/>
              </a:lnSpc>
              <a:spcBef>
                <a:spcPts val="430"/>
              </a:spcBef>
              <a:buChar char="–"/>
              <a:tabLst>
                <a:tab pos="755015" algn="l"/>
                <a:tab pos="755650" algn="l"/>
              </a:tabLst>
            </a:pPr>
            <a:r>
              <a:rPr lang="en-IN" spc="-5" dirty="0">
                <a:latin typeface="Arial"/>
                <a:cs typeface="Arial"/>
              </a:rPr>
              <a:t>Compute F(</a:t>
            </a:r>
            <a:r>
              <a:rPr lang="en-IN" spc="-5" dirty="0" err="1">
                <a:latin typeface="Arial"/>
                <a:cs typeface="Arial"/>
              </a:rPr>
              <a:t>u,v</a:t>
            </a:r>
            <a:r>
              <a:rPr lang="en-IN" spc="-5" dirty="0">
                <a:latin typeface="Arial"/>
                <a:cs typeface="Arial"/>
              </a:rPr>
              <a:t>) the DFT </a:t>
            </a:r>
            <a:r>
              <a:rPr lang="en-IN" dirty="0">
                <a:latin typeface="Arial"/>
                <a:cs typeface="Arial"/>
              </a:rPr>
              <a:t>of </a:t>
            </a:r>
            <a:r>
              <a:rPr lang="en-IN" spc="-5" dirty="0">
                <a:latin typeface="Arial"/>
                <a:cs typeface="Arial"/>
              </a:rPr>
              <a:t>the</a:t>
            </a:r>
            <a:r>
              <a:rPr lang="en-IN" spc="-15" dirty="0">
                <a:latin typeface="Arial"/>
                <a:cs typeface="Arial"/>
              </a:rPr>
              <a:t> </a:t>
            </a:r>
            <a:r>
              <a:rPr lang="en-IN" dirty="0">
                <a:latin typeface="Arial"/>
                <a:cs typeface="Arial"/>
              </a:rPr>
              <a:t>image</a:t>
            </a:r>
          </a:p>
          <a:p>
            <a:pPr marL="755650" lvl="1" indent="-285750">
              <a:lnSpc>
                <a:spcPct val="100000"/>
              </a:lnSpc>
              <a:spcBef>
                <a:spcPts val="340"/>
              </a:spcBef>
              <a:buChar char="–"/>
              <a:tabLst>
                <a:tab pos="755015" algn="l"/>
                <a:tab pos="755650" algn="l"/>
              </a:tabLst>
            </a:pPr>
            <a:r>
              <a:rPr lang="en-IN" spc="-5" dirty="0">
                <a:latin typeface="Arial"/>
                <a:cs typeface="Arial"/>
              </a:rPr>
              <a:t>Multiply F(</a:t>
            </a:r>
            <a:r>
              <a:rPr lang="en-IN" spc="-5" dirty="0" err="1">
                <a:latin typeface="Arial"/>
                <a:cs typeface="Arial"/>
              </a:rPr>
              <a:t>u,v</a:t>
            </a:r>
            <a:r>
              <a:rPr lang="en-IN" spc="-5" dirty="0">
                <a:latin typeface="Arial"/>
                <a:cs typeface="Arial"/>
              </a:rPr>
              <a:t>) </a:t>
            </a:r>
            <a:r>
              <a:rPr lang="en-IN" dirty="0">
                <a:latin typeface="Arial"/>
                <a:cs typeface="Arial"/>
              </a:rPr>
              <a:t>by a </a:t>
            </a:r>
            <a:r>
              <a:rPr lang="en-IN" spc="-5" dirty="0">
                <a:latin typeface="Arial"/>
                <a:cs typeface="Arial"/>
              </a:rPr>
              <a:t>filter function</a:t>
            </a:r>
            <a:r>
              <a:rPr lang="en-IN" spc="25" dirty="0">
                <a:latin typeface="Arial"/>
                <a:cs typeface="Arial"/>
              </a:rPr>
              <a:t> </a:t>
            </a:r>
            <a:r>
              <a:rPr lang="en-IN" spc="-5" dirty="0">
                <a:latin typeface="Arial"/>
                <a:cs typeface="Arial"/>
              </a:rPr>
              <a:t>H(</a:t>
            </a:r>
            <a:r>
              <a:rPr lang="en-IN" spc="-5" dirty="0" err="1">
                <a:latin typeface="Arial"/>
                <a:cs typeface="Arial"/>
              </a:rPr>
              <a:t>u,v</a:t>
            </a:r>
            <a:r>
              <a:rPr lang="en-IN" spc="-5" dirty="0">
                <a:latin typeface="Arial"/>
                <a:cs typeface="Arial"/>
              </a:rPr>
              <a:t>)</a:t>
            </a:r>
            <a:endParaRPr lang="en-IN" dirty="0">
              <a:latin typeface="Arial"/>
              <a:cs typeface="Arial"/>
            </a:endParaRPr>
          </a:p>
          <a:p>
            <a:pPr marL="755650" lvl="1" indent="-285750">
              <a:lnSpc>
                <a:spcPct val="100000"/>
              </a:lnSpc>
              <a:spcBef>
                <a:spcPts val="440"/>
              </a:spcBef>
              <a:buChar char="–"/>
              <a:tabLst>
                <a:tab pos="755015" algn="l"/>
                <a:tab pos="755650" algn="l"/>
              </a:tabLst>
            </a:pPr>
            <a:r>
              <a:rPr lang="en-IN" spc="-5" dirty="0">
                <a:latin typeface="Arial"/>
                <a:cs typeface="Arial"/>
              </a:rPr>
              <a:t>Compute the </a:t>
            </a:r>
            <a:r>
              <a:rPr lang="en-IN" dirty="0">
                <a:latin typeface="Arial"/>
                <a:cs typeface="Arial"/>
              </a:rPr>
              <a:t>inverse </a:t>
            </a:r>
            <a:r>
              <a:rPr lang="en-IN" spc="-5" dirty="0">
                <a:latin typeface="Arial"/>
                <a:cs typeface="Arial"/>
              </a:rPr>
              <a:t>DFT </a:t>
            </a:r>
            <a:r>
              <a:rPr lang="en-IN" dirty="0">
                <a:latin typeface="Arial"/>
                <a:cs typeface="Arial"/>
              </a:rPr>
              <a:t>of </a:t>
            </a:r>
            <a:r>
              <a:rPr lang="en-IN" spc="-5" dirty="0">
                <a:latin typeface="Arial"/>
                <a:cs typeface="Arial"/>
              </a:rPr>
              <a:t>the</a:t>
            </a:r>
            <a:r>
              <a:rPr lang="en-IN" spc="-15" dirty="0">
                <a:latin typeface="Arial"/>
                <a:cs typeface="Arial"/>
              </a:rPr>
              <a:t> </a:t>
            </a:r>
            <a:r>
              <a:rPr lang="en-IN" dirty="0">
                <a:latin typeface="Arial"/>
                <a:cs typeface="Arial"/>
              </a:rPr>
              <a:t>result</a:t>
            </a:r>
          </a:p>
          <a:p>
            <a:endParaRPr lang="en-IN" dirty="0"/>
          </a:p>
        </p:txBody>
      </p:sp>
      <p:sp>
        <p:nvSpPr>
          <p:cNvPr id="7" name="object 4"/>
          <p:cNvSpPr/>
          <p:nvPr/>
        </p:nvSpPr>
        <p:spPr>
          <a:xfrm>
            <a:off x="1814732" y="3474720"/>
            <a:ext cx="6694257" cy="2651113"/>
          </a:xfrm>
          <a:prstGeom prst="rect">
            <a:avLst/>
          </a:prstGeom>
          <a:blipFill>
            <a:blip r:embed="rId2" cstate="print"/>
            <a:stretch>
              <a:fillRect/>
            </a:stretch>
          </a:blipFill>
        </p:spPr>
        <p:txBody>
          <a:bodyPr wrap="square" lIns="0" tIns="0" rIns="0" bIns="0" rtlCol="0"/>
          <a:lstStyle/>
          <a:p>
            <a:endParaRPr/>
          </a:p>
        </p:txBody>
      </p:sp>
      <p:sp>
        <p:nvSpPr>
          <p:cNvPr id="8" name="Date Placeholder 7"/>
          <p:cNvSpPr>
            <a:spLocks noGrp="1"/>
          </p:cNvSpPr>
          <p:nvPr>
            <p:ph type="dt" sz="half" idx="10"/>
          </p:nvPr>
        </p:nvSpPr>
        <p:spPr/>
        <p:txBody>
          <a:bodyPr/>
          <a:lstStyle/>
          <a:p>
            <a:fld id="{E9D463FF-351B-4CC1-8611-5A3C5D57ED5C}"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a:t>National Institute of Technology,Meghalaya</a:t>
            </a:r>
            <a:endParaRPr lang="en-US" dirty="0"/>
          </a:p>
        </p:txBody>
      </p:sp>
      <p:sp>
        <p:nvSpPr>
          <p:cNvPr id="10" name="Slide Number Placeholder 9"/>
          <p:cNvSpPr>
            <a:spLocks noGrp="1"/>
          </p:cNvSpPr>
          <p:nvPr>
            <p:ph type="sldNum" sz="quarter" idx="12"/>
          </p:nvPr>
        </p:nvSpPr>
        <p:spPr/>
        <p:txBody>
          <a:bodyPr/>
          <a:lstStyle/>
          <a:p>
            <a:fld id="{D57F1E4F-1CFF-5643-939E-217C01CDF565}" type="slidenum">
              <a:rPr lang="en-US" smtClean="0"/>
              <a:pPr/>
              <a:t>82</a:t>
            </a:fld>
            <a:endParaRPr lang="en-US" dirty="0"/>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53FB4B6-6600-44E6-A1AA-3BC96139F14B}"/>
                  </a:ext>
                </a:extLst>
              </p14:cNvPr>
              <p14:cNvContentPartPr/>
              <p14:nvPr/>
            </p14:nvContentPartPr>
            <p14:xfrm>
              <a:off x="1949400" y="2540160"/>
              <a:ext cx="6407640" cy="3657960"/>
            </p14:xfrm>
          </p:contentPart>
        </mc:Choice>
        <mc:Fallback xmlns="">
          <p:pic>
            <p:nvPicPr>
              <p:cNvPr id="4" name="Ink 3">
                <a:extLst>
                  <a:ext uri="{FF2B5EF4-FFF2-40B4-BE49-F238E27FC236}">
                    <a16:creationId xmlns:a16="http://schemas.microsoft.com/office/drawing/2014/main" id="{C53FB4B6-6600-44E6-A1AA-3BC96139F14B}"/>
                  </a:ext>
                </a:extLst>
              </p:cNvPr>
              <p:cNvPicPr/>
              <p:nvPr/>
            </p:nvPicPr>
            <p:blipFill>
              <a:blip r:embed="rId4"/>
              <a:stretch>
                <a:fillRect/>
              </a:stretch>
            </p:blipFill>
            <p:spPr>
              <a:xfrm>
                <a:off x="1940040" y="2530800"/>
                <a:ext cx="6426360" cy="3676680"/>
              </a:xfrm>
              <a:prstGeom prst="rect">
                <a:avLst/>
              </a:prstGeom>
            </p:spPr>
          </p:pic>
        </mc:Fallback>
      </mc:AlternateContent>
    </p:spTree>
    <p:extLst>
      <p:ext uri="{BB962C8B-B14F-4D97-AF65-F5344CB8AC3E}">
        <p14:creationId xmlns:p14="http://schemas.microsoft.com/office/powerpoint/2010/main" val="416385376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Smoothing </a:t>
            </a:r>
            <a:r>
              <a:rPr lang="en-IN" spc="-5" dirty="0">
                <a:solidFill>
                  <a:schemeClr val="accent1">
                    <a:lumMod val="75000"/>
                  </a:schemeClr>
                </a:solidFill>
              </a:rPr>
              <a:t>Frequency </a:t>
            </a:r>
            <a:r>
              <a:rPr lang="en-IN" dirty="0">
                <a:solidFill>
                  <a:schemeClr val="accent1">
                    <a:lumMod val="75000"/>
                  </a:schemeClr>
                </a:solidFill>
              </a:rPr>
              <a:t>Domain</a:t>
            </a:r>
            <a:r>
              <a:rPr lang="en-IN" spc="-40" dirty="0">
                <a:solidFill>
                  <a:schemeClr val="accent1">
                    <a:lumMod val="75000"/>
                  </a:schemeClr>
                </a:solidFill>
              </a:rPr>
              <a:t> </a:t>
            </a:r>
            <a:r>
              <a:rPr lang="en-IN" spc="-5" dirty="0">
                <a:solidFill>
                  <a:schemeClr val="accent1">
                    <a:lumMod val="75000"/>
                  </a:schemeClr>
                </a:solidFill>
              </a:rPr>
              <a:t>Filters</a:t>
            </a:r>
            <a:endParaRPr lang="en-IN" dirty="0">
              <a:solidFill>
                <a:schemeClr val="accent1">
                  <a:lumMod val="75000"/>
                </a:schemeClr>
              </a:solidFill>
            </a:endParaRPr>
          </a:p>
        </p:txBody>
      </p:sp>
      <p:sp>
        <p:nvSpPr>
          <p:cNvPr id="3" name="Content Placeholder 2"/>
          <p:cNvSpPr>
            <a:spLocks noGrp="1"/>
          </p:cNvSpPr>
          <p:nvPr>
            <p:ph idx="1"/>
          </p:nvPr>
        </p:nvSpPr>
        <p:spPr/>
        <p:txBody>
          <a:bodyPr/>
          <a:lstStyle/>
          <a:p>
            <a:pPr>
              <a:buFont typeface="Wingdings" panose="05000000000000000000" pitchFamily="2" charset="2"/>
              <a:buChar char="§"/>
            </a:pPr>
            <a:r>
              <a:rPr lang="en-IN" dirty="0"/>
              <a:t>Smoothing is achieved in the frequency domain by dropping out the high frequency components </a:t>
            </a:r>
          </a:p>
          <a:p>
            <a:pPr>
              <a:buFont typeface="Wingdings" panose="05000000000000000000" pitchFamily="2" charset="2"/>
              <a:buChar char="§"/>
            </a:pPr>
            <a:r>
              <a:rPr lang="en-IN" dirty="0"/>
              <a:t>The basic model for filtering is: G(</a:t>
            </a:r>
            <a:r>
              <a:rPr lang="en-IN" dirty="0" err="1"/>
              <a:t>u,v</a:t>
            </a:r>
            <a:r>
              <a:rPr lang="en-IN" dirty="0"/>
              <a:t>) = H(</a:t>
            </a:r>
            <a:r>
              <a:rPr lang="en-IN" dirty="0" err="1"/>
              <a:t>u,v</a:t>
            </a:r>
            <a:r>
              <a:rPr lang="en-IN" dirty="0"/>
              <a:t>)F(</a:t>
            </a:r>
            <a:r>
              <a:rPr lang="en-IN" dirty="0" err="1"/>
              <a:t>u,v</a:t>
            </a:r>
            <a:r>
              <a:rPr lang="en-IN" dirty="0"/>
              <a:t>)</a:t>
            </a:r>
          </a:p>
          <a:p>
            <a:pPr marL="475488" lvl="2" indent="0">
              <a:buNone/>
            </a:pPr>
            <a:r>
              <a:rPr lang="en-IN" dirty="0"/>
              <a:t> </a:t>
            </a:r>
            <a:r>
              <a:rPr lang="en-IN" sz="1800" dirty="0"/>
              <a:t>where F(</a:t>
            </a:r>
            <a:r>
              <a:rPr lang="en-IN" sz="1800" dirty="0" err="1"/>
              <a:t>u,v</a:t>
            </a:r>
            <a:r>
              <a:rPr lang="en-IN" sz="1800" dirty="0"/>
              <a:t>) is the Fourier transform of the image being filtered and</a:t>
            </a:r>
          </a:p>
          <a:p>
            <a:pPr marL="475488" lvl="2" indent="0">
              <a:buNone/>
            </a:pPr>
            <a:r>
              <a:rPr lang="en-IN" sz="1800" dirty="0"/>
              <a:t> H(</a:t>
            </a:r>
            <a:r>
              <a:rPr lang="en-IN" sz="1800" dirty="0" err="1"/>
              <a:t>u,v</a:t>
            </a:r>
            <a:r>
              <a:rPr lang="en-IN" sz="1800" dirty="0"/>
              <a:t>) is the filter transform function</a:t>
            </a:r>
          </a:p>
          <a:p>
            <a:pPr marL="0" indent="0">
              <a:buNone/>
            </a:pPr>
            <a:r>
              <a:rPr lang="en-IN" dirty="0"/>
              <a:t> Low pass filters – only pass the low frequencies, drop the high ones.</a:t>
            </a:r>
          </a:p>
        </p:txBody>
      </p:sp>
      <p:sp>
        <p:nvSpPr>
          <p:cNvPr id="7" name="Date Placeholder 6"/>
          <p:cNvSpPr>
            <a:spLocks noGrp="1"/>
          </p:cNvSpPr>
          <p:nvPr>
            <p:ph type="dt" sz="half" idx="10"/>
          </p:nvPr>
        </p:nvSpPr>
        <p:spPr/>
        <p:txBody>
          <a:bodyPr/>
          <a:lstStyle/>
          <a:p>
            <a:fld id="{8E69F655-99EF-4B38-954D-546567178B44}"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83</a:t>
            </a:fld>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B88A0033-43FD-441A-A4E8-95330C7A5B92}"/>
                  </a:ext>
                </a:extLst>
              </p14:cNvPr>
              <p14:cNvContentPartPr/>
              <p14:nvPr/>
            </p14:nvContentPartPr>
            <p14:xfrm>
              <a:off x="3213000" y="2406600"/>
              <a:ext cx="4832640" cy="1689480"/>
            </p14:xfrm>
          </p:contentPart>
        </mc:Choice>
        <mc:Fallback xmlns="">
          <p:pic>
            <p:nvPicPr>
              <p:cNvPr id="4" name="Ink 3">
                <a:extLst>
                  <a:ext uri="{FF2B5EF4-FFF2-40B4-BE49-F238E27FC236}">
                    <a16:creationId xmlns:a16="http://schemas.microsoft.com/office/drawing/2014/main" id="{B88A0033-43FD-441A-A4E8-95330C7A5B92}"/>
                  </a:ext>
                </a:extLst>
              </p:cNvPr>
              <p:cNvPicPr/>
              <p:nvPr/>
            </p:nvPicPr>
            <p:blipFill>
              <a:blip r:embed="rId3"/>
              <a:stretch>
                <a:fillRect/>
              </a:stretch>
            </p:blipFill>
            <p:spPr>
              <a:xfrm>
                <a:off x="3203640" y="2397240"/>
                <a:ext cx="4851360" cy="1708200"/>
              </a:xfrm>
              <a:prstGeom prst="rect">
                <a:avLst/>
              </a:prstGeom>
            </p:spPr>
          </p:pic>
        </mc:Fallback>
      </mc:AlternateContent>
    </p:spTree>
    <p:extLst>
      <p:ext uri="{BB962C8B-B14F-4D97-AF65-F5344CB8AC3E}">
        <p14:creationId xmlns:p14="http://schemas.microsoft.com/office/powerpoint/2010/main" val="435137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Ideal Low Pass Filt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4"/>
                <a:ext cx="10058400" cy="3499989"/>
              </a:xfrm>
            </p:spPr>
            <p:txBody>
              <a:bodyPr/>
              <a:lstStyle/>
              <a:p>
                <a:r>
                  <a:rPr lang="en-IN" dirty="0"/>
                  <a:t>Simply cut off all high frequency components that are a specified distance </a:t>
                </a:r>
                <a14:m>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𝐷</m:t>
                        </m:r>
                      </m:e>
                      <m:sub>
                        <m:r>
                          <a:rPr lang="en-IN" b="0" i="1" smtClean="0">
                            <a:latin typeface="Cambria Math" panose="02040503050406030204" pitchFamily="18" charset="0"/>
                          </a:rPr>
                          <m:t>0</m:t>
                        </m:r>
                      </m:sub>
                    </m:sSub>
                  </m:oMath>
                </a14:m>
                <a:r>
                  <a:rPr lang="en-IN" dirty="0"/>
                  <a:t> from the origin of the transform</a:t>
                </a:r>
              </a:p>
              <a:p>
                <a:endParaRPr lang="en-I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3499989"/>
              </a:xfrm>
              <a:blipFill rotWithShape="0">
                <a:blip r:embed="rId2"/>
                <a:stretch>
                  <a:fillRect l="-606" t="-1916" r="-606"/>
                </a:stretch>
              </a:blipFill>
            </p:spPr>
            <p:txBody>
              <a:bodyPr/>
              <a:lstStyle/>
              <a:p>
                <a:r>
                  <a:rPr lang="en-IN">
                    <a:noFill/>
                  </a:rPr>
                  <a:t> </a:t>
                </a:r>
              </a:p>
            </p:txBody>
          </p:sp>
        </mc:Fallback>
      </mc:AlternateContent>
      <p:pic>
        <p:nvPicPr>
          <p:cNvPr id="7"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6958" y="2609702"/>
            <a:ext cx="8691118" cy="2495423"/>
          </a:xfrm>
          <a:prstGeom prst="rect">
            <a:avLst/>
          </a:prstGeom>
        </p:spPr>
      </p:pic>
      <p:sp>
        <p:nvSpPr>
          <p:cNvPr id="8" name="Rectangle 7"/>
          <p:cNvSpPr/>
          <p:nvPr/>
        </p:nvSpPr>
        <p:spPr>
          <a:xfrm>
            <a:off x="1097279" y="5022557"/>
            <a:ext cx="9720775" cy="369332"/>
          </a:xfrm>
          <a:prstGeom prst="rect">
            <a:avLst/>
          </a:prstGeom>
        </p:spPr>
        <p:txBody>
          <a:bodyPr wrap="square">
            <a:spAutoFit/>
          </a:bodyPr>
          <a:lstStyle/>
          <a:p>
            <a:r>
              <a:rPr lang="en-IN" spc="10" dirty="0">
                <a:cs typeface="Arial"/>
              </a:rPr>
              <a:t>changing the distance changes the behaviour of</a:t>
            </a:r>
            <a:r>
              <a:rPr lang="en-IN" dirty="0">
                <a:cs typeface="Arial"/>
              </a:rPr>
              <a:t> </a:t>
            </a:r>
            <a:r>
              <a:rPr lang="en-IN" spc="10" dirty="0">
                <a:cs typeface="Arial"/>
              </a:rPr>
              <a:t>the filter</a:t>
            </a:r>
            <a:endParaRPr lang="en-IN" dirty="0">
              <a:cs typeface="Arial"/>
            </a:endParaRPr>
          </a:p>
        </p:txBody>
      </p:sp>
      <p:sp>
        <p:nvSpPr>
          <p:cNvPr id="9" name="Date Placeholder 8"/>
          <p:cNvSpPr>
            <a:spLocks noGrp="1"/>
          </p:cNvSpPr>
          <p:nvPr>
            <p:ph type="dt" sz="half" idx="10"/>
          </p:nvPr>
        </p:nvSpPr>
        <p:spPr/>
        <p:txBody>
          <a:bodyPr/>
          <a:lstStyle/>
          <a:p>
            <a:fld id="{D87D5D6C-5518-4E14-8079-BF048DF670BB}"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84</a:t>
            </a:fld>
            <a:endParaRPr lang="en-US" dirty="0"/>
          </a:p>
        </p:txBody>
      </p:sp>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A0A5523E-A29E-4A27-84C6-EDF3190C868B}"/>
                  </a:ext>
                </a:extLst>
              </p14:cNvPr>
              <p14:cNvContentPartPr/>
              <p14:nvPr/>
            </p14:nvContentPartPr>
            <p14:xfrm>
              <a:off x="2229480" y="2971800"/>
              <a:ext cx="8216640" cy="1832400"/>
            </p14:xfrm>
          </p:contentPart>
        </mc:Choice>
        <mc:Fallback xmlns="">
          <p:pic>
            <p:nvPicPr>
              <p:cNvPr id="4" name="Ink 3">
                <a:extLst>
                  <a:ext uri="{FF2B5EF4-FFF2-40B4-BE49-F238E27FC236}">
                    <a16:creationId xmlns:a16="http://schemas.microsoft.com/office/drawing/2014/main" id="{A0A5523E-A29E-4A27-84C6-EDF3190C868B}"/>
                  </a:ext>
                </a:extLst>
              </p:cNvPr>
              <p:cNvPicPr/>
              <p:nvPr/>
            </p:nvPicPr>
            <p:blipFill>
              <a:blip r:embed="rId5"/>
              <a:stretch>
                <a:fillRect/>
              </a:stretch>
            </p:blipFill>
            <p:spPr>
              <a:xfrm>
                <a:off x="2220120" y="2962440"/>
                <a:ext cx="8235360" cy="1851120"/>
              </a:xfrm>
              <a:prstGeom prst="rect">
                <a:avLst/>
              </a:prstGeom>
            </p:spPr>
          </p:pic>
        </mc:Fallback>
      </mc:AlternateContent>
    </p:spTree>
    <p:extLst>
      <p:ext uri="{BB962C8B-B14F-4D97-AF65-F5344CB8AC3E}">
        <p14:creationId xmlns:p14="http://schemas.microsoft.com/office/powerpoint/2010/main" val="343249287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1"/>
          <p:cNvSpPr txBox="1"/>
          <p:nvPr/>
        </p:nvSpPr>
        <p:spPr>
          <a:xfrm>
            <a:off x="1532792" y="848516"/>
            <a:ext cx="9355602" cy="615553"/>
          </a:xfrm>
          <a:prstGeom prst="rect">
            <a:avLst/>
          </a:prstGeom>
        </p:spPr>
        <p:txBody>
          <a:bodyPr vert="horz" wrap="square" lIns="0" tIns="0" rIns="0" bIns="0" rtlCol="0">
            <a:spAutoFit/>
          </a:bodyPr>
          <a:lstStyle/>
          <a:p>
            <a:r>
              <a:rPr sz="4000" spc="10" dirty="0">
                <a:solidFill>
                  <a:schemeClr val="accent1">
                    <a:lumMod val="75000"/>
                  </a:schemeClr>
                </a:solidFill>
                <a:latin typeface="+mj-lt"/>
                <a:cs typeface="Arial"/>
              </a:rPr>
              <a:t>Ideal Low Pass Filter (cont…)</a:t>
            </a:r>
            <a:endParaRPr sz="4000" dirty="0">
              <a:solidFill>
                <a:schemeClr val="accent1">
                  <a:lumMod val="75000"/>
                </a:schemeClr>
              </a:solidFill>
              <a:latin typeface="+mj-lt"/>
              <a:cs typeface="Arial"/>
            </a:endParaRPr>
          </a:p>
        </p:txBody>
      </p:sp>
      <p:sp>
        <p:nvSpPr>
          <p:cNvPr id="3" name="text 1"/>
          <p:cNvSpPr txBox="1"/>
          <p:nvPr/>
        </p:nvSpPr>
        <p:spPr>
          <a:xfrm>
            <a:off x="1532792" y="2363776"/>
            <a:ext cx="9130518" cy="276999"/>
          </a:xfrm>
          <a:prstGeom prst="rect">
            <a:avLst/>
          </a:prstGeom>
        </p:spPr>
        <p:txBody>
          <a:bodyPr vert="horz" wrap="square" lIns="0" tIns="0" rIns="0" bIns="0" rtlCol="0">
            <a:spAutoFit/>
          </a:bodyPr>
          <a:lstStyle/>
          <a:p>
            <a:r>
              <a:rPr spc="10" dirty="0">
                <a:cs typeface="Arial"/>
              </a:rPr>
              <a:t>The transfer function for the ideal low pass filter</a:t>
            </a:r>
            <a:r>
              <a:rPr lang="en-IN" dirty="0">
                <a:cs typeface="Arial"/>
              </a:rPr>
              <a:t> </a:t>
            </a:r>
            <a:r>
              <a:rPr spc="10" dirty="0">
                <a:cs typeface="Arial"/>
              </a:rPr>
              <a:t>can be given as:</a:t>
            </a:r>
            <a:endParaRPr dirty="0">
              <a:cs typeface="Arial"/>
            </a:endParaRPr>
          </a:p>
        </p:txBody>
      </p:sp>
      <p:sp>
        <p:nvSpPr>
          <p:cNvPr id="4" name="text 1"/>
          <p:cNvSpPr txBox="1"/>
          <p:nvPr/>
        </p:nvSpPr>
        <p:spPr>
          <a:xfrm>
            <a:off x="2208043" y="4440189"/>
            <a:ext cx="2307876" cy="276999"/>
          </a:xfrm>
          <a:prstGeom prst="rect">
            <a:avLst/>
          </a:prstGeom>
        </p:spPr>
        <p:txBody>
          <a:bodyPr vert="horz" wrap="none" lIns="0" tIns="0" rIns="0" bIns="0" rtlCol="0">
            <a:spAutoFit/>
          </a:bodyPr>
          <a:lstStyle/>
          <a:p>
            <a:r>
              <a:rPr spc="10" dirty="0">
                <a:cs typeface="Arial"/>
              </a:rPr>
              <a:t>where </a:t>
            </a:r>
            <a:r>
              <a:rPr i="1" spc="10" dirty="0">
                <a:cs typeface="Arial"/>
              </a:rPr>
              <a:t>D(u,v)</a:t>
            </a:r>
            <a:r>
              <a:rPr spc="10" dirty="0">
                <a:cs typeface="Arial"/>
              </a:rPr>
              <a:t> is given as:</a:t>
            </a:r>
            <a:endParaRPr dirty="0">
              <a:cs typeface="Arial"/>
            </a:endParaRPr>
          </a:p>
        </p:txBody>
      </p:sp>
      <p:pic>
        <p:nvPicPr>
          <p:cNvPr id="42"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2350" y="2987153"/>
            <a:ext cx="4434471" cy="1106658"/>
          </a:xfrm>
          <a:prstGeom prst="rect">
            <a:avLst/>
          </a:prstGeom>
        </p:spPr>
      </p:pic>
      <p:pic>
        <p:nvPicPr>
          <p:cNvPr id="43"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10409" y="4869972"/>
            <a:ext cx="6980978" cy="548956"/>
          </a:xfrm>
          <a:prstGeom prst="rect">
            <a:avLst/>
          </a:prstGeom>
        </p:spPr>
      </p:pic>
      <p:sp>
        <p:nvSpPr>
          <p:cNvPr id="5" name="Date Placeholder 4"/>
          <p:cNvSpPr>
            <a:spLocks noGrp="1"/>
          </p:cNvSpPr>
          <p:nvPr>
            <p:ph type="dt" sz="half" idx="10"/>
          </p:nvPr>
        </p:nvSpPr>
        <p:spPr/>
        <p:txBody>
          <a:bodyPr/>
          <a:lstStyle/>
          <a:p>
            <a:fld id="{887FEE25-DC86-40D1-89D0-338EC82AD17F}" type="datetime1">
              <a:rPr lang="en-US" smtClean="0"/>
              <a:t>11/18/2021</a:t>
            </a:fld>
            <a:endParaRPr lang="en-US" dirty="0"/>
          </a:p>
        </p:txBody>
      </p:sp>
      <p:sp>
        <p:nvSpPr>
          <p:cNvPr id="6" name="Footer Placeholder 5"/>
          <p:cNvSpPr>
            <a:spLocks noGrp="1"/>
          </p:cNvSpPr>
          <p:nvPr>
            <p:ph type="ftr" sz="quarter" idx="11"/>
          </p:nvPr>
        </p:nvSpPr>
        <p:spPr/>
        <p:txBody>
          <a:bodyPr/>
          <a:lstStyle/>
          <a:p>
            <a:r>
              <a:rPr lang="en-US"/>
              <a:t>National Institute of Technology,Meghalaya</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85</a:t>
            </a:fld>
            <a:endParaRPr lang="en-US" dirty="0"/>
          </a:p>
        </p:txBody>
      </p:sp>
      <mc:AlternateContent xmlns:mc="http://schemas.openxmlformats.org/markup-compatibility/2006" xmlns:p14="http://schemas.microsoft.com/office/powerpoint/2010/main">
        <mc:Choice Requires="p14">
          <p:contentPart p14:bwMode="auto" r:id="rId4">
            <p14:nvContentPartPr>
              <p14:cNvPr id="8" name="Ink 7">
                <a:extLst>
                  <a:ext uri="{FF2B5EF4-FFF2-40B4-BE49-F238E27FC236}">
                    <a16:creationId xmlns:a16="http://schemas.microsoft.com/office/drawing/2014/main" id="{67C735A5-29FF-498C-8CBC-7967C0FE8E18}"/>
                  </a:ext>
                </a:extLst>
              </p14:cNvPr>
              <p14:cNvContentPartPr/>
              <p14:nvPr/>
            </p14:nvContentPartPr>
            <p14:xfrm>
              <a:off x="2743200" y="2644200"/>
              <a:ext cx="7944120" cy="2874240"/>
            </p14:xfrm>
          </p:contentPart>
        </mc:Choice>
        <mc:Fallback xmlns="">
          <p:pic>
            <p:nvPicPr>
              <p:cNvPr id="8" name="Ink 7">
                <a:extLst>
                  <a:ext uri="{FF2B5EF4-FFF2-40B4-BE49-F238E27FC236}">
                    <a16:creationId xmlns:a16="http://schemas.microsoft.com/office/drawing/2014/main" id="{67C735A5-29FF-498C-8CBC-7967C0FE8E18}"/>
                  </a:ext>
                </a:extLst>
              </p:cNvPr>
              <p:cNvPicPr/>
              <p:nvPr/>
            </p:nvPicPr>
            <p:blipFill>
              <a:blip r:embed="rId5"/>
              <a:stretch>
                <a:fillRect/>
              </a:stretch>
            </p:blipFill>
            <p:spPr>
              <a:xfrm>
                <a:off x="2733840" y="2634840"/>
                <a:ext cx="7962840" cy="2892960"/>
              </a:xfrm>
              <a:prstGeom prst="rect">
                <a:avLst/>
              </a:prstGeom>
            </p:spPr>
          </p:pic>
        </mc:Fallback>
      </mc:AlternateContent>
    </p:spTree>
    <p:extLst>
      <p:ext uri="{BB962C8B-B14F-4D97-AF65-F5344CB8AC3E}">
        <p14:creationId xmlns:p14="http://schemas.microsoft.com/office/powerpoint/2010/main" val="252135178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8609" y="1796572"/>
            <a:ext cx="3250518" cy="4511249"/>
          </a:xfrm>
          <a:prstGeom prst="rect">
            <a:avLst/>
          </a:prstGeom>
        </p:spPr>
      </p:pic>
      <p:sp>
        <p:nvSpPr>
          <p:cNvPr id="3" name="text 1"/>
          <p:cNvSpPr txBox="1"/>
          <p:nvPr/>
        </p:nvSpPr>
        <p:spPr>
          <a:xfrm>
            <a:off x="3410712" y="2050774"/>
            <a:ext cx="800860" cy="512448"/>
          </a:xfrm>
          <a:prstGeom prst="rect">
            <a:avLst/>
          </a:prstGeom>
        </p:spPr>
        <p:txBody>
          <a:bodyPr vert="horz" wrap="none" lIns="0" tIns="0" rIns="0" bIns="0" rtlCol="0">
            <a:spAutoFit/>
          </a:bodyPr>
          <a:lstStyle/>
          <a:p>
            <a:r>
              <a:rPr sz="1530" spc="10" dirty="0">
                <a:latin typeface="Arial"/>
                <a:cs typeface="Arial"/>
              </a:rPr>
              <a:t>Original</a:t>
            </a:r>
            <a:endParaRPr sz="1500">
              <a:latin typeface="Arial"/>
              <a:cs typeface="Arial"/>
            </a:endParaRPr>
          </a:p>
          <a:p>
            <a:pPr marL="164592"/>
            <a:r>
              <a:rPr spc="10" dirty="0">
                <a:latin typeface="Arial"/>
                <a:cs typeface="Arial"/>
              </a:rPr>
              <a:t>image</a:t>
            </a:r>
            <a:endParaRPr>
              <a:latin typeface="Arial"/>
              <a:cs typeface="Arial"/>
            </a:endParaRPr>
          </a:p>
        </p:txBody>
      </p:sp>
      <p:sp>
        <p:nvSpPr>
          <p:cNvPr id="4" name="text 1"/>
          <p:cNvSpPr txBox="1"/>
          <p:nvPr/>
        </p:nvSpPr>
        <p:spPr>
          <a:xfrm>
            <a:off x="8458455" y="1733424"/>
            <a:ext cx="1742785" cy="276999"/>
          </a:xfrm>
          <a:prstGeom prst="rect">
            <a:avLst/>
          </a:prstGeom>
        </p:spPr>
        <p:txBody>
          <a:bodyPr vert="horz" wrap="none" lIns="0" tIns="0" rIns="0" bIns="0" rtlCol="0">
            <a:spAutoFit/>
          </a:bodyPr>
          <a:lstStyle/>
          <a:p>
            <a:r>
              <a:rPr spc="10" dirty="0">
                <a:latin typeface="Arial"/>
                <a:cs typeface="Arial"/>
              </a:rPr>
              <a:t>Result of filtering</a:t>
            </a:r>
            <a:endParaRPr>
              <a:latin typeface="Arial"/>
              <a:cs typeface="Arial"/>
            </a:endParaRPr>
          </a:p>
        </p:txBody>
      </p:sp>
      <p:sp>
        <p:nvSpPr>
          <p:cNvPr id="5" name="text 1"/>
          <p:cNvSpPr txBox="1"/>
          <p:nvPr/>
        </p:nvSpPr>
        <p:spPr>
          <a:xfrm>
            <a:off x="8458454" y="2007744"/>
            <a:ext cx="974626" cy="276999"/>
          </a:xfrm>
          <a:prstGeom prst="rect">
            <a:avLst/>
          </a:prstGeom>
        </p:spPr>
        <p:txBody>
          <a:bodyPr vert="horz" wrap="none" lIns="0" tIns="0" rIns="0" bIns="0" rtlCol="0">
            <a:spAutoFit/>
          </a:bodyPr>
          <a:lstStyle/>
          <a:p>
            <a:r>
              <a:rPr spc="10" dirty="0">
                <a:latin typeface="Arial"/>
                <a:cs typeface="Arial"/>
              </a:rPr>
              <a:t>with ideal</a:t>
            </a:r>
            <a:endParaRPr>
              <a:latin typeface="Arial"/>
              <a:cs typeface="Arial"/>
            </a:endParaRPr>
          </a:p>
        </p:txBody>
      </p:sp>
      <p:sp>
        <p:nvSpPr>
          <p:cNvPr id="6" name="text 1"/>
          <p:cNvSpPr txBox="1"/>
          <p:nvPr/>
        </p:nvSpPr>
        <p:spPr>
          <a:xfrm>
            <a:off x="9473209" y="2007744"/>
            <a:ext cx="907941" cy="276999"/>
          </a:xfrm>
          <a:prstGeom prst="rect">
            <a:avLst/>
          </a:prstGeom>
        </p:spPr>
        <p:txBody>
          <a:bodyPr vert="horz" wrap="none" lIns="0" tIns="0" rIns="0" bIns="0" rtlCol="0">
            <a:spAutoFit/>
          </a:bodyPr>
          <a:lstStyle/>
          <a:p>
            <a:r>
              <a:rPr spc="10" dirty="0">
                <a:latin typeface="Arial"/>
                <a:cs typeface="Arial"/>
              </a:rPr>
              <a:t>low pass</a:t>
            </a:r>
            <a:endParaRPr>
              <a:latin typeface="Arial"/>
              <a:cs typeface="Arial"/>
            </a:endParaRPr>
          </a:p>
        </p:txBody>
      </p:sp>
      <p:sp>
        <p:nvSpPr>
          <p:cNvPr id="7" name="text 1"/>
          <p:cNvSpPr txBox="1"/>
          <p:nvPr/>
        </p:nvSpPr>
        <p:spPr>
          <a:xfrm>
            <a:off x="8458454" y="2282064"/>
            <a:ext cx="1600438" cy="276999"/>
          </a:xfrm>
          <a:prstGeom prst="rect">
            <a:avLst/>
          </a:prstGeom>
        </p:spPr>
        <p:txBody>
          <a:bodyPr vert="horz" wrap="none" lIns="0" tIns="0" rIns="0" bIns="0" rtlCol="0">
            <a:spAutoFit/>
          </a:bodyPr>
          <a:lstStyle/>
          <a:p>
            <a:r>
              <a:rPr spc="10" dirty="0">
                <a:latin typeface="Arial"/>
                <a:cs typeface="Arial"/>
              </a:rPr>
              <a:t>filter of radius 5</a:t>
            </a:r>
            <a:endParaRPr>
              <a:latin typeface="Arial"/>
              <a:cs typeface="Arial"/>
            </a:endParaRPr>
          </a:p>
        </p:txBody>
      </p:sp>
      <p:sp>
        <p:nvSpPr>
          <p:cNvPr id="8" name="text 1"/>
          <p:cNvSpPr txBox="1"/>
          <p:nvPr/>
        </p:nvSpPr>
        <p:spPr>
          <a:xfrm>
            <a:off x="8458455" y="3587878"/>
            <a:ext cx="1947969" cy="830997"/>
          </a:xfrm>
          <a:prstGeom prst="rect">
            <a:avLst/>
          </a:prstGeom>
        </p:spPr>
        <p:txBody>
          <a:bodyPr vert="horz" wrap="none" lIns="0" tIns="0" rIns="0" bIns="0" rtlCol="0">
            <a:spAutoFit/>
          </a:bodyPr>
          <a:lstStyle/>
          <a:p>
            <a:r>
              <a:rPr spc="10" dirty="0">
                <a:latin typeface="Arial"/>
                <a:cs typeface="Arial"/>
              </a:rPr>
              <a:t>Result of filtering</a:t>
            </a:r>
            <a:endParaRPr>
              <a:latin typeface="Arial"/>
              <a:cs typeface="Arial"/>
            </a:endParaRPr>
          </a:p>
          <a:p>
            <a:r>
              <a:rPr spc="10" dirty="0">
                <a:latin typeface="Arial"/>
                <a:cs typeface="Arial"/>
              </a:rPr>
              <a:t>with ideal low pass</a:t>
            </a:r>
            <a:endParaRPr>
              <a:latin typeface="Arial"/>
              <a:cs typeface="Arial"/>
            </a:endParaRPr>
          </a:p>
          <a:p>
            <a:r>
              <a:rPr spc="10" dirty="0">
                <a:latin typeface="Arial"/>
                <a:cs typeface="Arial"/>
              </a:rPr>
              <a:t>filter of radius 30</a:t>
            </a:r>
            <a:endParaRPr>
              <a:latin typeface="Arial"/>
              <a:cs typeface="Arial"/>
            </a:endParaRPr>
          </a:p>
        </p:txBody>
      </p:sp>
      <p:sp>
        <p:nvSpPr>
          <p:cNvPr id="9" name="text 1"/>
          <p:cNvSpPr txBox="1"/>
          <p:nvPr/>
        </p:nvSpPr>
        <p:spPr>
          <a:xfrm>
            <a:off x="8458455" y="5367910"/>
            <a:ext cx="1947969" cy="830997"/>
          </a:xfrm>
          <a:prstGeom prst="rect">
            <a:avLst/>
          </a:prstGeom>
        </p:spPr>
        <p:txBody>
          <a:bodyPr vert="horz" wrap="none" lIns="0" tIns="0" rIns="0" bIns="0" rtlCol="0">
            <a:spAutoFit/>
          </a:bodyPr>
          <a:lstStyle/>
          <a:p>
            <a:r>
              <a:rPr spc="10" dirty="0">
                <a:latin typeface="Arial"/>
                <a:cs typeface="Arial"/>
              </a:rPr>
              <a:t>Result of filtering</a:t>
            </a:r>
            <a:endParaRPr>
              <a:latin typeface="Arial"/>
              <a:cs typeface="Arial"/>
            </a:endParaRPr>
          </a:p>
          <a:p>
            <a:r>
              <a:rPr spc="10" dirty="0">
                <a:latin typeface="Arial"/>
                <a:cs typeface="Arial"/>
              </a:rPr>
              <a:t>with ideal low pass</a:t>
            </a:r>
            <a:endParaRPr>
              <a:latin typeface="Arial"/>
              <a:cs typeface="Arial"/>
            </a:endParaRPr>
          </a:p>
          <a:p>
            <a:r>
              <a:rPr spc="10" dirty="0">
                <a:latin typeface="Arial"/>
                <a:cs typeface="Arial"/>
              </a:rPr>
              <a:t>filter of radius 230</a:t>
            </a:r>
            <a:endParaRPr>
              <a:latin typeface="Arial"/>
              <a:cs typeface="Arial"/>
            </a:endParaRPr>
          </a:p>
        </p:txBody>
      </p:sp>
      <p:sp>
        <p:nvSpPr>
          <p:cNvPr id="10" name="text 1"/>
          <p:cNvSpPr txBox="1"/>
          <p:nvPr/>
        </p:nvSpPr>
        <p:spPr>
          <a:xfrm>
            <a:off x="2293620" y="5496535"/>
            <a:ext cx="1949252" cy="830997"/>
          </a:xfrm>
          <a:prstGeom prst="rect">
            <a:avLst/>
          </a:prstGeom>
        </p:spPr>
        <p:txBody>
          <a:bodyPr vert="horz" wrap="none" lIns="0" tIns="0" rIns="0" bIns="0" rtlCol="0">
            <a:spAutoFit/>
          </a:bodyPr>
          <a:lstStyle/>
          <a:p>
            <a:pPr marL="204216"/>
            <a:r>
              <a:rPr spc="10" dirty="0">
                <a:latin typeface="Arial"/>
                <a:cs typeface="Arial"/>
              </a:rPr>
              <a:t>Result of filtering</a:t>
            </a:r>
            <a:endParaRPr>
              <a:latin typeface="Arial"/>
              <a:cs typeface="Arial"/>
            </a:endParaRPr>
          </a:p>
          <a:p>
            <a:r>
              <a:rPr spc="10" dirty="0">
                <a:latin typeface="Arial"/>
                <a:cs typeface="Arial"/>
              </a:rPr>
              <a:t>with ideal low pass</a:t>
            </a:r>
            <a:endParaRPr>
              <a:latin typeface="Arial"/>
              <a:cs typeface="Arial"/>
            </a:endParaRPr>
          </a:p>
          <a:p>
            <a:pPr marL="214883"/>
            <a:r>
              <a:rPr spc="10" dirty="0">
                <a:latin typeface="Arial"/>
                <a:cs typeface="Arial"/>
              </a:rPr>
              <a:t>filter of radius 80</a:t>
            </a:r>
            <a:endParaRPr>
              <a:latin typeface="Arial"/>
              <a:cs typeface="Arial"/>
            </a:endParaRPr>
          </a:p>
        </p:txBody>
      </p:sp>
      <p:sp>
        <p:nvSpPr>
          <p:cNvPr id="11" name="text 1"/>
          <p:cNvSpPr txBox="1"/>
          <p:nvPr/>
        </p:nvSpPr>
        <p:spPr>
          <a:xfrm>
            <a:off x="2293620" y="3557652"/>
            <a:ext cx="1949252" cy="830997"/>
          </a:xfrm>
          <a:prstGeom prst="rect">
            <a:avLst/>
          </a:prstGeom>
        </p:spPr>
        <p:txBody>
          <a:bodyPr vert="horz" wrap="none" lIns="0" tIns="0" rIns="0" bIns="0" rtlCol="0">
            <a:spAutoFit/>
          </a:bodyPr>
          <a:lstStyle/>
          <a:p>
            <a:pPr marL="204216"/>
            <a:r>
              <a:rPr spc="10" dirty="0">
                <a:latin typeface="Arial"/>
                <a:cs typeface="Arial"/>
              </a:rPr>
              <a:t>Result of filtering</a:t>
            </a:r>
            <a:endParaRPr>
              <a:latin typeface="Arial"/>
              <a:cs typeface="Arial"/>
            </a:endParaRPr>
          </a:p>
          <a:p>
            <a:r>
              <a:rPr spc="10" dirty="0">
                <a:latin typeface="Arial"/>
                <a:cs typeface="Arial"/>
              </a:rPr>
              <a:t>with ideal low pass</a:t>
            </a:r>
            <a:endParaRPr>
              <a:latin typeface="Arial"/>
              <a:cs typeface="Arial"/>
            </a:endParaRPr>
          </a:p>
          <a:p>
            <a:pPr marL="214883"/>
            <a:r>
              <a:rPr spc="10" dirty="0">
                <a:latin typeface="Arial"/>
                <a:cs typeface="Arial"/>
              </a:rPr>
              <a:t>filter of radius 15</a:t>
            </a:r>
            <a:endParaRPr>
              <a:latin typeface="Arial"/>
              <a:cs typeface="Arial"/>
            </a:endParaRPr>
          </a:p>
        </p:txBody>
      </p:sp>
      <p:sp>
        <p:nvSpPr>
          <p:cNvPr id="12" name="Title 11"/>
          <p:cNvSpPr>
            <a:spLocks noGrp="1"/>
          </p:cNvSpPr>
          <p:nvPr>
            <p:ph type="title"/>
          </p:nvPr>
        </p:nvSpPr>
        <p:spPr>
          <a:xfrm>
            <a:off x="1066799" y="125499"/>
            <a:ext cx="10058400" cy="1450757"/>
          </a:xfrm>
        </p:spPr>
        <p:txBody>
          <a:bodyPr/>
          <a:lstStyle/>
          <a:p>
            <a:r>
              <a:rPr lang="en-IN" spc="10" dirty="0">
                <a:solidFill>
                  <a:schemeClr val="accent1">
                    <a:lumMod val="75000"/>
                  </a:schemeClr>
                </a:solidFill>
                <a:cs typeface="Arial"/>
              </a:rPr>
              <a:t>Ideal Low Pass Filter (</a:t>
            </a:r>
            <a:r>
              <a:rPr lang="en-IN" spc="10" dirty="0" err="1">
                <a:solidFill>
                  <a:schemeClr val="accent1">
                    <a:lumMod val="75000"/>
                  </a:schemeClr>
                </a:solidFill>
                <a:cs typeface="Arial"/>
              </a:rPr>
              <a:t>cont</a:t>
            </a:r>
            <a:r>
              <a:rPr lang="en-IN" spc="10" dirty="0">
                <a:solidFill>
                  <a:schemeClr val="accent1">
                    <a:lumMod val="75000"/>
                  </a:schemeClr>
                </a:solidFill>
                <a:cs typeface="Arial"/>
              </a:rPr>
              <a:t>…)</a:t>
            </a:r>
            <a:endParaRPr lang="en-IN" dirty="0"/>
          </a:p>
        </p:txBody>
      </p:sp>
      <p:sp>
        <p:nvSpPr>
          <p:cNvPr id="2" name="Date Placeholder 1"/>
          <p:cNvSpPr>
            <a:spLocks noGrp="1"/>
          </p:cNvSpPr>
          <p:nvPr>
            <p:ph type="dt" sz="half" idx="10"/>
          </p:nvPr>
        </p:nvSpPr>
        <p:spPr/>
        <p:txBody>
          <a:bodyPr/>
          <a:lstStyle/>
          <a:p>
            <a:fld id="{7DE508EF-F690-4DE0-9EAE-7BDE654863D3}" type="datetime1">
              <a:rPr lang="en-US" smtClean="0"/>
              <a:t>11/18/2021</a:t>
            </a:fld>
            <a:endParaRPr lang="en-US" dirty="0"/>
          </a:p>
        </p:txBody>
      </p:sp>
      <p:sp>
        <p:nvSpPr>
          <p:cNvPr id="13" name="Footer Placeholder 12"/>
          <p:cNvSpPr>
            <a:spLocks noGrp="1"/>
          </p:cNvSpPr>
          <p:nvPr>
            <p:ph type="ftr" sz="quarter" idx="11"/>
          </p:nvPr>
        </p:nvSpPr>
        <p:spPr/>
        <p:txBody>
          <a:bodyPr/>
          <a:lstStyle/>
          <a:p>
            <a:r>
              <a:rPr lang="en-US"/>
              <a:t>National Institute of Technology,Meghalaya</a:t>
            </a:r>
            <a:endParaRPr lang="en-US" dirty="0"/>
          </a:p>
        </p:txBody>
      </p:sp>
      <p:sp>
        <p:nvSpPr>
          <p:cNvPr id="14" name="Slide Number Placeholder 13"/>
          <p:cNvSpPr>
            <a:spLocks noGrp="1"/>
          </p:cNvSpPr>
          <p:nvPr>
            <p:ph type="sldNum" sz="quarter" idx="12"/>
          </p:nvPr>
        </p:nvSpPr>
        <p:spPr/>
        <p:txBody>
          <a:bodyPr/>
          <a:lstStyle/>
          <a:p>
            <a:fld id="{D57F1E4F-1CFF-5643-939E-217C01CDF565}" type="slidenum">
              <a:rPr lang="en-US" smtClean="0"/>
              <a:pPr/>
              <a:t>86</a:t>
            </a:fld>
            <a:endParaRPr lang="en-US" dirty="0"/>
          </a:p>
        </p:txBody>
      </p:sp>
      <mc:AlternateContent xmlns:mc="http://schemas.openxmlformats.org/markup-compatibility/2006" xmlns:p14="http://schemas.microsoft.com/office/powerpoint/2010/main">
        <mc:Choice Requires="p14">
          <p:contentPart p14:bwMode="auto" r:id="rId3">
            <p14:nvContentPartPr>
              <p14:cNvPr id="15" name="Ink 14">
                <a:extLst>
                  <a:ext uri="{FF2B5EF4-FFF2-40B4-BE49-F238E27FC236}">
                    <a16:creationId xmlns:a16="http://schemas.microsoft.com/office/drawing/2014/main" id="{6BB77982-25E4-4A4C-9E1A-C641062DEB1F}"/>
                  </a:ext>
                </a:extLst>
              </p14:cNvPr>
              <p14:cNvContentPartPr/>
              <p14:nvPr/>
            </p14:nvContentPartPr>
            <p14:xfrm>
              <a:off x="3456000" y="1651320"/>
              <a:ext cx="6359400" cy="3799080"/>
            </p14:xfrm>
          </p:contentPart>
        </mc:Choice>
        <mc:Fallback xmlns="">
          <p:pic>
            <p:nvPicPr>
              <p:cNvPr id="15" name="Ink 14">
                <a:extLst>
                  <a:ext uri="{FF2B5EF4-FFF2-40B4-BE49-F238E27FC236}">
                    <a16:creationId xmlns:a16="http://schemas.microsoft.com/office/drawing/2014/main" id="{6BB77982-25E4-4A4C-9E1A-C641062DEB1F}"/>
                  </a:ext>
                </a:extLst>
              </p:cNvPr>
              <p:cNvPicPr/>
              <p:nvPr/>
            </p:nvPicPr>
            <p:blipFill>
              <a:blip r:embed="rId4"/>
              <a:stretch>
                <a:fillRect/>
              </a:stretch>
            </p:blipFill>
            <p:spPr>
              <a:xfrm>
                <a:off x="3446640" y="1641960"/>
                <a:ext cx="6378120" cy="3817800"/>
              </a:xfrm>
              <a:prstGeom prst="rect">
                <a:avLst/>
              </a:prstGeom>
            </p:spPr>
          </p:pic>
        </mc:Fallback>
      </mc:AlternateContent>
    </p:spTree>
    <p:extLst>
      <p:ext uri="{BB962C8B-B14F-4D97-AF65-F5344CB8AC3E}">
        <p14:creationId xmlns:p14="http://schemas.microsoft.com/office/powerpoint/2010/main" val="934543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1"/>
          <p:cNvSpPr txBox="1"/>
          <p:nvPr/>
        </p:nvSpPr>
        <p:spPr>
          <a:xfrm>
            <a:off x="1234440" y="345646"/>
            <a:ext cx="6879447" cy="738664"/>
          </a:xfrm>
          <a:prstGeom prst="rect">
            <a:avLst/>
          </a:prstGeom>
        </p:spPr>
        <p:txBody>
          <a:bodyPr vert="horz" wrap="none" lIns="0" tIns="0" rIns="0" bIns="0" rtlCol="0">
            <a:spAutoFit/>
          </a:bodyPr>
          <a:lstStyle/>
          <a:p>
            <a:r>
              <a:rPr sz="4800" b="1" spc="10" dirty="0">
                <a:solidFill>
                  <a:schemeClr val="accent1">
                    <a:lumMod val="75000"/>
                  </a:schemeClr>
                </a:solidFill>
                <a:latin typeface="+mj-lt"/>
                <a:cs typeface="Arial"/>
              </a:rPr>
              <a:t>Ideal Low Pass Filter (cont…)</a:t>
            </a:r>
            <a:endParaRPr sz="4800" dirty="0">
              <a:solidFill>
                <a:schemeClr val="accent1">
                  <a:lumMod val="75000"/>
                </a:schemeClr>
              </a:solidFill>
              <a:latin typeface="+mj-lt"/>
              <a:cs typeface="Arial"/>
            </a:endParaRPr>
          </a:p>
        </p:txBody>
      </p:sp>
      <p:pic>
        <p:nvPicPr>
          <p:cNvPr id="53"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4440" y="1691141"/>
            <a:ext cx="3492695" cy="3268030"/>
          </a:xfrm>
          <a:prstGeom prst="rect">
            <a:avLst/>
          </a:prstGeom>
        </p:spPr>
      </p:pic>
      <p:sp>
        <p:nvSpPr>
          <p:cNvPr id="3" name="text 1"/>
          <p:cNvSpPr txBox="1"/>
          <p:nvPr/>
        </p:nvSpPr>
        <p:spPr>
          <a:xfrm>
            <a:off x="1899443" y="5069861"/>
            <a:ext cx="1804405" cy="830997"/>
          </a:xfrm>
          <a:prstGeom prst="rect">
            <a:avLst/>
          </a:prstGeom>
        </p:spPr>
        <p:txBody>
          <a:bodyPr vert="horz" wrap="none" lIns="0" tIns="0" rIns="0" bIns="0" rtlCol="0">
            <a:spAutoFit/>
          </a:bodyPr>
          <a:lstStyle/>
          <a:p>
            <a:pPr algn="just"/>
            <a:r>
              <a:rPr spc="10" dirty="0">
                <a:cs typeface="Arial"/>
              </a:rPr>
              <a:t>Result of filtering</a:t>
            </a:r>
            <a:endParaRPr dirty="0">
              <a:cs typeface="Arial"/>
            </a:endParaRPr>
          </a:p>
          <a:p>
            <a:pPr algn="just"/>
            <a:r>
              <a:rPr spc="10" dirty="0">
                <a:cs typeface="Arial"/>
              </a:rPr>
              <a:t>with ideal low pass</a:t>
            </a:r>
            <a:endParaRPr dirty="0">
              <a:cs typeface="Arial"/>
            </a:endParaRPr>
          </a:p>
          <a:p>
            <a:pPr algn="just"/>
            <a:r>
              <a:rPr spc="10" dirty="0">
                <a:cs typeface="Arial"/>
              </a:rPr>
              <a:t>filter of radius 5</a:t>
            </a:r>
            <a:endParaRPr dirty="0">
              <a:cs typeface="Arial"/>
            </a:endParaRPr>
          </a:p>
        </p:txBody>
      </p:sp>
      <p:pic>
        <p:nvPicPr>
          <p:cNvPr id="6"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9087" y="1801831"/>
            <a:ext cx="3573489" cy="3268030"/>
          </a:xfrm>
          <a:prstGeom prst="rect">
            <a:avLst/>
          </a:prstGeom>
        </p:spPr>
      </p:pic>
      <p:sp>
        <p:nvSpPr>
          <p:cNvPr id="4" name="Rectangle 3"/>
          <p:cNvSpPr/>
          <p:nvPr/>
        </p:nvSpPr>
        <p:spPr>
          <a:xfrm>
            <a:off x="6860089" y="5192506"/>
            <a:ext cx="2072896" cy="923330"/>
          </a:xfrm>
          <a:prstGeom prst="rect">
            <a:avLst/>
          </a:prstGeom>
        </p:spPr>
        <p:txBody>
          <a:bodyPr wrap="square">
            <a:spAutoFit/>
          </a:bodyPr>
          <a:lstStyle/>
          <a:p>
            <a:pPr algn="just"/>
            <a:r>
              <a:rPr lang="en-IN" spc="10" dirty="0">
                <a:cs typeface="Arial"/>
              </a:rPr>
              <a:t>Result of filtering</a:t>
            </a:r>
            <a:r>
              <a:rPr lang="en-IN" dirty="0">
                <a:cs typeface="Arial"/>
              </a:rPr>
              <a:t> </a:t>
            </a:r>
            <a:r>
              <a:rPr lang="en-IN" spc="10" dirty="0">
                <a:cs typeface="Arial"/>
              </a:rPr>
              <a:t>with ideal low pass</a:t>
            </a:r>
            <a:r>
              <a:rPr lang="en-IN" dirty="0">
                <a:cs typeface="Arial"/>
              </a:rPr>
              <a:t> </a:t>
            </a:r>
            <a:r>
              <a:rPr lang="en-IN" spc="10" dirty="0">
                <a:cs typeface="Arial"/>
              </a:rPr>
              <a:t>filter of radius 15</a:t>
            </a:r>
            <a:endParaRPr lang="en-IN" dirty="0">
              <a:cs typeface="Arial"/>
            </a:endParaRPr>
          </a:p>
        </p:txBody>
      </p:sp>
      <p:sp>
        <p:nvSpPr>
          <p:cNvPr id="5" name="Date Placeholder 4"/>
          <p:cNvSpPr>
            <a:spLocks noGrp="1"/>
          </p:cNvSpPr>
          <p:nvPr>
            <p:ph type="dt" sz="half" idx="10"/>
          </p:nvPr>
        </p:nvSpPr>
        <p:spPr/>
        <p:txBody>
          <a:bodyPr/>
          <a:lstStyle/>
          <a:p>
            <a:fld id="{AC9B3511-A017-4A95-B694-68A7FBFF0C6A}" type="datetime1">
              <a:rPr lang="en-US" smtClean="0"/>
              <a:t>11/18/2021</a:t>
            </a:fld>
            <a:endParaRPr lang="en-US" dirty="0"/>
          </a:p>
        </p:txBody>
      </p:sp>
      <p:sp>
        <p:nvSpPr>
          <p:cNvPr id="7" name="Footer Placeholder 6"/>
          <p:cNvSpPr>
            <a:spLocks noGrp="1"/>
          </p:cNvSpPr>
          <p:nvPr>
            <p:ph type="ftr" sz="quarter" idx="11"/>
          </p:nvPr>
        </p:nvSpPr>
        <p:spPr/>
        <p:txBody>
          <a:bodyPr/>
          <a:lstStyle/>
          <a:p>
            <a:r>
              <a:rPr lang="en-US"/>
              <a:t>National Institute of Technology,Meghalaya</a:t>
            </a:r>
            <a:endParaRPr lang="en-US" dirty="0"/>
          </a:p>
        </p:txBody>
      </p:sp>
      <p:sp>
        <p:nvSpPr>
          <p:cNvPr id="8" name="Slide Number Placeholder 7"/>
          <p:cNvSpPr>
            <a:spLocks noGrp="1"/>
          </p:cNvSpPr>
          <p:nvPr>
            <p:ph type="sldNum" sz="quarter" idx="12"/>
          </p:nvPr>
        </p:nvSpPr>
        <p:spPr/>
        <p:txBody>
          <a:bodyPr/>
          <a:lstStyle/>
          <a:p>
            <a:fld id="{D57F1E4F-1CFF-5643-939E-217C01CDF565}" type="slidenum">
              <a:rPr lang="en-US" smtClean="0"/>
              <a:pPr/>
              <a:t>87</a:t>
            </a:fld>
            <a:endParaRPr lang="en-US" dirty="0"/>
          </a:p>
        </p:txBody>
      </p:sp>
    </p:spTree>
    <p:extLst>
      <p:ext uri="{BB962C8B-B14F-4D97-AF65-F5344CB8AC3E}">
        <p14:creationId xmlns:p14="http://schemas.microsoft.com/office/powerpoint/2010/main" val="301843040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1"/>
          <p:cNvSpPr txBox="1"/>
          <p:nvPr/>
        </p:nvSpPr>
        <p:spPr>
          <a:xfrm>
            <a:off x="1564771" y="2110867"/>
            <a:ext cx="8359476" cy="553998"/>
          </a:xfrm>
          <a:prstGeom prst="rect">
            <a:avLst/>
          </a:prstGeom>
        </p:spPr>
        <p:txBody>
          <a:bodyPr vert="horz" wrap="square" lIns="0" tIns="0" rIns="0" bIns="0" rtlCol="0">
            <a:spAutoFit/>
          </a:bodyPr>
          <a:lstStyle/>
          <a:p>
            <a:r>
              <a:rPr spc="10" dirty="0">
                <a:cs typeface="Arial"/>
              </a:rPr>
              <a:t>The transfer function of a Butterworth </a:t>
            </a:r>
            <a:r>
              <a:rPr spc="10" dirty="0" err="1">
                <a:cs typeface="Arial"/>
              </a:rPr>
              <a:t>lowpass</a:t>
            </a:r>
            <a:r>
              <a:rPr lang="en-IN" dirty="0">
                <a:cs typeface="Arial"/>
              </a:rPr>
              <a:t> </a:t>
            </a:r>
            <a:r>
              <a:rPr spc="10" dirty="0">
                <a:cs typeface="Arial"/>
              </a:rPr>
              <a:t>filter of order </a:t>
            </a:r>
            <a:r>
              <a:rPr i="1" spc="10" dirty="0">
                <a:cs typeface="Arial"/>
              </a:rPr>
              <a:t>n </a:t>
            </a:r>
            <a:r>
              <a:rPr spc="10" dirty="0">
                <a:cs typeface="Arial"/>
              </a:rPr>
              <a:t>with cutoff frequency at distance</a:t>
            </a:r>
            <a:r>
              <a:rPr lang="en-IN" dirty="0">
                <a:cs typeface="Arial"/>
              </a:rPr>
              <a:t> d0</a:t>
            </a:r>
            <a:r>
              <a:rPr i="1" spc="10" dirty="0">
                <a:cs typeface="Arial"/>
              </a:rPr>
              <a:t> </a:t>
            </a:r>
            <a:r>
              <a:rPr spc="10" dirty="0">
                <a:cs typeface="Arial"/>
              </a:rPr>
              <a:t> from the origin is defined as:</a:t>
            </a:r>
            <a:endParaRPr dirty="0">
              <a:cs typeface="Arial"/>
            </a:endParaRPr>
          </a:p>
        </p:txBody>
      </p:sp>
      <p:pic>
        <p:nvPicPr>
          <p:cNvPr id="57"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52116" y="4398010"/>
            <a:ext cx="6815709" cy="1971040"/>
          </a:xfrm>
          <a:prstGeom prst="rect">
            <a:avLst/>
          </a:prstGeom>
        </p:spPr>
      </p:pic>
      <p:pic>
        <p:nvPicPr>
          <p:cNvPr id="58"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7201" y="2911540"/>
            <a:ext cx="4874617" cy="1112963"/>
          </a:xfrm>
          <a:prstGeom prst="rect">
            <a:avLst/>
          </a:prstGeom>
        </p:spPr>
      </p:pic>
      <p:sp>
        <p:nvSpPr>
          <p:cNvPr id="5" name="Title 4"/>
          <p:cNvSpPr>
            <a:spLocks noGrp="1"/>
          </p:cNvSpPr>
          <p:nvPr>
            <p:ph type="title"/>
          </p:nvPr>
        </p:nvSpPr>
        <p:spPr/>
        <p:txBody>
          <a:bodyPr/>
          <a:lstStyle/>
          <a:p>
            <a:r>
              <a:rPr lang="en-IN" spc="10" dirty="0">
                <a:solidFill>
                  <a:schemeClr val="accent1">
                    <a:lumMod val="75000"/>
                  </a:schemeClr>
                </a:solidFill>
                <a:cs typeface="Arial"/>
              </a:rPr>
              <a:t>Butterworth </a:t>
            </a:r>
            <a:r>
              <a:rPr lang="en-IN" spc="10" dirty="0" err="1">
                <a:solidFill>
                  <a:schemeClr val="accent1">
                    <a:lumMod val="75000"/>
                  </a:schemeClr>
                </a:solidFill>
                <a:cs typeface="Arial"/>
              </a:rPr>
              <a:t>Lowpass</a:t>
            </a:r>
            <a:r>
              <a:rPr lang="en-IN" spc="10" dirty="0">
                <a:solidFill>
                  <a:schemeClr val="accent1">
                    <a:lumMod val="75000"/>
                  </a:schemeClr>
                </a:solidFill>
                <a:cs typeface="Arial"/>
              </a:rPr>
              <a:t> Filters</a:t>
            </a:r>
            <a:endParaRPr lang="en-IN" dirty="0"/>
          </a:p>
        </p:txBody>
      </p:sp>
      <p:sp>
        <p:nvSpPr>
          <p:cNvPr id="2" name="Date Placeholder 1"/>
          <p:cNvSpPr>
            <a:spLocks noGrp="1"/>
          </p:cNvSpPr>
          <p:nvPr>
            <p:ph type="dt" sz="half" idx="10"/>
          </p:nvPr>
        </p:nvSpPr>
        <p:spPr/>
        <p:txBody>
          <a:bodyPr/>
          <a:lstStyle/>
          <a:p>
            <a:fld id="{07DC8C21-2E89-4854-9985-188FF1A9C838}" type="datetime1">
              <a:rPr lang="en-US" smtClean="0"/>
              <a:t>11/18/2021</a:t>
            </a:fld>
            <a:endParaRPr lang="en-US" dirty="0"/>
          </a:p>
        </p:txBody>
      </p:sp>
      <p:sp>
        <p:nvSpPr>
          <p:cNvPr id="4" name="Footer Placeholder 3"/>
          <p:cNvSpPr>
            <a:spLocks noGrp="1"/>
          </p:cNvSpPr>
          <p:nvPr>
            <p:ph type="ftr" sz="quarter" idx="11"/>
          </p:nvPr>
        </p:nvSpPr>
        <p:spPr/>
        <p:txBody>
          <a:bodyPr/>
          <a:lstStyle/>
          <a:p>
            <a:r>
              <a:rPr lang="en-US"/>
              <a:t>National Institute of Technology,Meghalaya</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88</a:t>
            </a:fld>
            <a:endParaRPr lang="en-US" dirty="0"/>
          </a:p>
        </p:txBody>
      </p:sp>
      <mc:AlternateContent xmlns:mc="http://schemas.openxmlformats.org/markup-compatibility/2006" xmlns:p14="http://schemas.microsoft.com/office/powerpoint/2010/main">
        <mc:Choice Requires="p14">
          <p:contentPart p14:bwMode="auto" r:id="rId4">
            <p14:nvContentPartPr>
              <p14:cNvPr id="7" name="Ink 6">
                <a:extLst>
                  <a:ext uri="{FF2B5EF4-FFF2-40B4-BE49-F238E27FC236}">
                    <a16:creationId xmlns:a16="http://schemas.microsoft.com/office/drawing/2014/main" id="{962C29A8-139F-4870-B429-17E83E536DB9}"/>
                  </a:ext>
                </a:extLst>
              </p14:cNvPr>
              <p14:cNvContentPartPr/>
              <p14:nvPr/>
            </p14:nvContentPartPr>
            <p14:xfrm>
              <a:off x="2349360" y="2292120"/>
              <a:ext cx="3021120" cy="1139400"/>
            </p14:xfrm>
          </p:contentPart>
        </mc:Choice>
        <mc:Fallback xmlns="">
          <p:pic>
            <p:nvPicPr>
              <p:cNvPr id="7" name="Ink 6">
                <a:extLst>
                  <a:ext uri="{FF2B5EF4-FFF2-40B4-BE49-F238E27FC236}">
                    <a16:creationId xmlns:a16="http://schemas.microsoft.com/office/drawing/2014/main" id="{962C29A8-139F-4870-B429-17E83E536DB9}"/>
                  </a:ext>
                </a:extLst>
              </p:cNvPr>
              <p:cNvPicPr/>
              <p:nvPr/>
            </p:nvPicPr>
            <p:blipFill>
              <a:blip r:embed="rId5"/>
              <a:stretch>
                <a:fillRect/>
              </a:stretch>
            </p:blipFill>
            <p:spPr>
              <a:xfrm>
                <a:off x="2340000" y="2282760"/>
                <a:ext cx="3039840" cy="1158120"/>
              </a:xfrm>
              <a:prstGeom prst="rect">
                <a:avLst/>
              </a:prstGeom>
            </p:spPr>
          </p:pic>
        </mc:Fallback>
      </mc:AlternateContent>
    </p:spTree>
    <p:extLst>
      <p:ext uri="{BB962C8B-B14F-4D97-AF65-F5344CB8AC3E}">
        <p14:creationId xmlns:p14="http://schemas.microsoft.com/office/powerpoint/2010/main" val="12084855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1"/>
          <p:cNvSpPr txBox="1"/>
          <p:nvPr/>
        </p:nvSpPr>
        <p:spPr>
          <a:xfrm>
            <a:off x="3410712" y="2050774"/>
            <a:ext cx="800860" cy="512448"/>
          </a:xfrm>
          <a:prstGeom prst="rect">
            <a:avLst/>
          </a:prstGeom>
        </p:spPr>
        <p:txBody>
          <a:bodyPr vert="horz" wrap="none" lIns="0" tIns="0" rIns="0" bIns="0" rtlCol="0">
            <a:spAutoFit/>
          </a:bodyPr>
          <a:lstStyle/>
          <a:p>
            <a:r>
              <a:rPr sz="1530" spc="10" dirty="0">
                <a:latin typeface="Arial"/>
                <a:cs typeface="Arial"/>
              </a:rPr>
              <a:t>Original</a:t>
            </a:r>
            <a:endParaRPr sz="1500">
              <a:latin typeface="Arial"/>
              <a:cs typeface="Arial"/>
            </a:endParaRPr>
          </a:p>
          <a:p>
            <a:pPr marL="164592"/>
            <a:r>
              <a:rPr spc="10" dirty="0">
                <a:latin typeface="Arial"/>
                <a:cs typeface="Arial"/>
              </a:rPr>
              <a:t>image</a:t>
            </a:r>
            <a:endParaRPr>
              <a:latin typeface="Arial"/>
              <a:cs typeface="Arial"/>
            </a:endParaRPr>
          </a:p>
        </p:txBody>
      </p:sp>
      <p:sp>
        <p:nvSpPr>
          <p:cNvPr id="4" name="text 1"/>
          <p:cNvSpPr txBox="1"/>
          <p:nvPr/>
        </p:nvSpPr>
        <p:spPr>
          <a:xfrm>
            <a:off x="8458455" y="1733423"/>
            <a:ext cx="2183931" cy="553998"/>
          </a:xfrm>
          <a:prstGeom prst="rect">
            <a:avLst/>
          </a:prstGeom>
        </p:spPr>
        <p:txBody>
          <a:bodyPr vert="horz" wrap="none" lIns="0" tIns="0" rIns="0" bIns="0" rtlCol="0">
            <a:spAutoFit/>
          </a:bodyPr>
          <a:lstStyle/>
          <a:p>
            <a:r>
              <a:rPr spc="10" dirty="0">
                <a:latin typeface="Arial"/>
                <a:cs typeface="Arial"/>
              </a:rPr>
              <a:t>Result of filtering</a:t>
            </a:r>
            <a:endParaRPr>
              <a:latin typeface="Arial"/>
              <a:cs typeface="Arial"/>
            </a:endParaRPr>
          </a:p>
          <a:p>
            <a:r>
              <a:rPr spc="10" dirty="0">
                <a:latin typeface="Arial"/>
                <a:cs typeface="Arial"/>
              </a:rPr>
              <a:t>with Butterworth filter</a:t>
            </a:r>
            <a:endParaRPr>
              <a:latin typeface="Arial"/>
              <a:cs typeface="Arial"/>
            </a:endParaRPr>
          </a:p>
        </p:txBody>
      </p:sp>
      <p:sp>
        <p:nvSpPr>
          <p:cNvPr id="5" name="text 1"/>
          <p:cNvSpPr txBox="1"/>
          <p:nvPr/>
        </p:nvSpPr>
        <p:spPr>
          <a:xfrm>
            <a:off x="8458455" y="2282063"/>
            <a:ext cx="2087431" cy="553998"/>
          </a:xfrm>
          <a:prstGeom prst="rect">
            <a:avLst/>
          </a:prstGeom>
        </p:spPr>
        <p:txBody>
          <a:bodyPr vert="horz" wrap="none" lIns="0" tIns="0" rIns="0" bIns="0" rtlCol="0">
            <a:spAutoFit/>
          </a:bodyPr>
          <a:lstStyle/>
          <a:p>
            <a:r>
              <a:rPr spc="10" dirty="0">
                <a:latin typeface="Arial"/>
                <a:cs typeface="Arial"/>
              </a:rPr>
              <a:t>of order 2 and cutoff</a:t>
            </a:r>
            <a:endParaRPr dirty="0">
              <a:latin typeface="Arial"/>
              <a:cs typeface="Arial"/>
            </a:endParaRPr>
          </a:p>
          <a:p>
            <a:r>
              <a:rPr spc="10" dirty="0">
                <a:latin typeface="Arial"/>
                <a:cs typeface="Arial"/>
              </a:rPr>
              <a:t>radius 5</a:t>
            </a:r>
            <a:endParaRPr dirty="0">
              <a:latin typeface="Arial"/>
              <a:cs typeface="Arial"/>
            </a:endParaRPr>
          </a:p>
        </p:txBody>
      </p:sp>
      <p:sp>
        <p:nvSpPr>
          <p:cNvPr id="6" name="text 1"/>
          <p:cNvSpPr txBox="1"/>
          <p:nvPr/>
        </p:nvSpPr>
        <p:spPr>
          <a:xfrm>
            <a:off x="8458454" y="3587877"/>
            <a:ext cx="1864741" cy="1107996"/>
          </a:xfrm>
          <a:prstGeom prst="rect">
            <a:avLst/>
          </a:prstGeom>
        </p:spPr>
        <p:txBody>
          <a:bodyPr vert="horz" wrap="none" lIns="0" tIns="0" rIns="0" bIns="0" rtlCol="0">
            <a:spAutoFit/>
          </a:bodyPr>
          <a:lstStyle/>
          <a:p>
            <a:r>
              <a:rPr spc="10" dirty="0">
                <a:cs typeface="Arial"/>
              </a:rPr>
              <a:t>Result of filtering</a:t>
            </a:r>
            <a:endParaRPr dirty="0">
              <a:cs typeface="Arial"/>
            </a:endParaRPr>
          </a:p>
          <a:p>
            <a:r>
              <a:rPr spc="10" dirty="0">
                <a:cs typeface="Arial"/>
              </a:rPr>
              <a:t>with Butterworth</a:t>
            </a:r>
            <a:endParaRPr dirty="0">
              <a:cs typeface="Arial"/>
            </a:endParaRPr>
          </a:p>
          <a:p>
            <a:r>
              <a:rPr spc="10" dirty="0">
                <a:cs typeface="Arial"/>
              </a:rPr>
              <a:t>filter of order 2 and</a:t>
            </a:r>
            <a:endParaRPr dirty="0">
              <a:cs typeface="Arial"/>
            </a:endParaRPr>
          </a:p>
          <a:p>
            <a:r>
              <a:rPr spc="10" dirty="0">
                <a:cs typeface="Arial"/>
              </a:rPr>
              <a:t>cutoff radius 30</a:t>
            </a:r>
            <a:endParaRPr dirty="0">
              <a:cs typeface="Arial"/>
            </a:endParaRPr>
          </a:p>
        </p:txBody>
      </p:sp>
      <p:sp>
        <p:nvSpPr>
          <p:cNvPr id="7" name="text 1"/>
          <p:cNvSpPr txBox="1"/>
          <p:nvPr/>
        </p:nvSpPr>
        <p:spPr>
          <a:xfrm>
            <a:off x="8458454" y="5139005"/>
            <a:ext cx="1864741" cy="1107996"/>
          </a:xfrm>
          <a:prstGeom prst="rect">
            <a:avLst/>
          </a:prstGeom>
        </p:spPr>
        <p:txBody>
          <a:bodyPr vert="horz" wrap="none" lIns="0" tIns="0" rIns="0" bIns="0" rtlCol="0">
            <a:spAutoFit/>
          </a:bodyPr>
          <a:lstStyle/>
          <a:p>
            <a:pPr algn="just"/>
            <a:r>
              <a:rPr spc="10" dirty="0">
                <a:cs typeface="Arial"/>
              </a:rPr>
              <a:t>Result of filtering</a:t>
            </a:r>
            <a:endParaRPr dirty="0">
              <a:cs typeface="Arial"/>
            </a:endParaRPr>
          </a:p>
          <a:p>
            <a:pPr algn="just"/>
            <a:r>
              <a:rPr spc="10" dirty="0">
                <a:cs typeface="Arial"/>
              </a:rPr>
              <a:t>with Butterworth</a:t>
            </a:r>
            <a:endParaRPr dirty="0">
              <a:cs typeface="Arial"/>
            </a:endParaRPr>
          </a:p>
          <a:p>
            <a:pPr algn="just"/>
            <a:r>
              <a:rPr spc="10" dirty="0">
                <a:cs typeface="Arial"/>
              </a:rPr>
              <a:t>filter of order 2 and</a:t>
            </a:r>
            <a:endParaRPr dirty="0">
              <a:cs typeface="Arial"/>
            </a:endParaRPr>
          </a:p>
          <a:p>
            <a:pPr algn="just"/>
            <a:r>
              <a:rPr spc="10" dirty="0">
                <a:cs typeface="Arial"/>
              </a:rPr>
              <a:t>cutoff radius 230</a:t>
            </a:r>
            <a:endParaRPr dirty="0">
              <a:cs typeface="Arial"/>
            </a:endParaRPr>
          </a:p>
        </p:txBody>
      </p:sp>
      <p:sp>
        <p:nvSpPr>
          <p:cNvPr id="8" name="text 1"/>
          <p:cNvSpPr txBox="1"/>
          <p:nvPr/>
        </p:nvSpPr>
        <p:spPr>
          <a:xfrm>
            <a:off x="2101285" y="5215180"/>
            <a:ext cx="2214068" cy="955646"/>
          </a:xfrm>
          <a:prstGeom prst="rect">
            <a:avLst/>
          </a:prstGeom>
        </p:spPr>
        <p:txBody>
          <a:bodyPr vert="horz" wrap="none" lIns="0" tIns="0" rIns="0" bIns="0" rtlCol="0">
            <a:spAutoFit/>
          </a:bodyPr>
          <a:lstStyle/>
          <a:p>
            <a:r>
              <a:rPr sz="1680" spc="10" dirty="0">
                <a:latin typeface="Arial"/>
                <a:cs typeface="Arial"/>
              </a:rPr>
              <a:t>Result of filtering with</a:t>
            </a:r>
            <a:endParaRPr sz="1600" dirty="0">
              <a:latin typeface="Arial"/>
              <a:cs typeface="Arial"/>
            </a:endParaRPr>
          </a:p>
          <a:p>
            <a:pPr marL="248412"/>
            <a:r>
              <a:rPr spc="10" dirty="0">
                <a:latin typeface="Arial"/>
                <a:cs typeface="Arial"/>
              </a:rPr>
              <a:t>Butterworth filter of</a:t>
            </a:r>
            <a:endParaRPr dirty="0">
              <a:latin typeface="Arial"/>
              <a:cs typeface="Arial"/>
            </a:endParaRPr>
          </a:p>
          <a:p>
            <a:r>
              <a:rPr sz="930" spc="10" dirty="0">
                <a:latin typeface="Arial"/>
                <a:cs typeface="Arial"/>
              </a:rPr>
              <a:t>order 2 and cutoff</a:t>
            </a:r>
            <a:endParaRPr sz="900" dirty="0">
              <a:latin typeface="Arial"/>
              <a:cs typeface="Arial"/>
            </a:endParaRPr>
          </a:p>
          <a:p>
            <a:pPr marL="847648"/>
            <a:r>
              <a:rPr spc="10" dirty="0">
                <a:latin typeface="Arial"/>
                <a:cs typeface="Arial"/>
              </a:rPr>
              <a:t>radius 80</a:t>
            </a:r>
            <a:endParaRPr dirty="0">
              <a:latin typeface="Arial"/>
              <a:cs typeface="Arial"/>
            </a:endParaRPr>
          </a:p>
        </p:txBody>
      </p:sp>
      <p:sp>
        <p:nvSpPr>
          <p:cNvPr id="9" name="text 1"/>
          <p:cNvSpPr txBox="1"/>
          <p:nvPr/>
        </p:nvSpPr>
        <p:spPr>
          <a:xfrm>
            <a:off x="2030882" y="3557651"/>
            <a:ext cx="1772088" cy="553998"/>
          </a:xfrm>
          <a:prstGeom prst="rect">
            <a:avLst/>
          </a:prstGeom>
        </p:spPr>
        <p:txBody>
          <a:bodyPr vert="horz" wrap="none" lIns="0" tIns="0" rIns="0" bIns="0" rtlCol="0">
            <a:spAutoFit/>
          </a:bodyPr>
          <a:lstStyle/>
          <a:p>
            <a:r>
              <a:rPr sz="1200" spc="10" dirty="0">
                <a:cs typeface="Arial"/>
              </a:rPr>
              <a:t>Result of filtering with</a:t>
            </a:r>
            <a:endParaRPr lang="en-IN" sz="1200" dirty="0">
              <a:cs typeface="Arial"/>
            </a:endParaRPr>
          </a:p>
          <a:p>
            <a:r>
              <a:rPr sz="1200" spc="10" dirty="0">
                <a:cs typeface="Arial"/>
              </a:rPr>
              <a:t>Butterworth filter of</a:t>
            </a:r>
            <a:endParaRPr sz="1200" dirty="0">
              <a:cs typeface="Arial"/>
            </a:endParaRPr>
          </a:p>
          <a:p>
            <a:r>
              <a:rPr sz="1200" spc="10" dirty="0">
                <a:cs typeface="Arial"/>
              </a:rPr>
              <a:t>order 2 and cutoff</a:t>
            </a:r>
            <a:r>
              <a:rPr lang="en-IN" sz="1200" dirty="0">
                <a:cs typeface="Arial"/>
              </a:rPr>
              <a:t> </a:t>
            </a:r>
            <a:r>
              <a:rPr sz="1200" spc="10" dirty="0">
                <a:cs typeface="Arial"/>
              </a:rPr>
              <a:t>radius 15</a:t>
            </a:r>
            <a:endParaRPr sz="1200" dirty="0">
              <a:cs typeface="Arial"/>
            </a:endParaRPr>
          </a:p>
        </p:txBody>
      </p:sp>
      <p:pic>
        <p:nvPicPr>
          <p:cNvPr id="60"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777321"/>
            <a:ext cx="3373160" cy="4553088"/>
          </a:xfrm>
          <a:prstGeom prst="rect">
            <a:avLst/>
          </a:prstGeom>
        </p:spPr>
      </p:pic>
      <p:sp>
        <p:nvSpPr>
          <p:cNvPr id="10" name="Title 9"/>
          <p:cNvSpPr>
            <a:spLocks noGrp="1"/>
          </p:cNvSpPr>
          <p:nvPr>
            <p:ph type="title"/>
          </p:nvPr>
        </p:nvSpPr>
        <p:spPr/>
        <p:txBody>
          <a:bodyPr>
            <a:normAutofit/>
          </a:bodyPr>
          <a:lstStyle/>
          <a:p>
            <a:r>
              <a:rPr lang="en-IN" spc="10" dirty="0">
                <a:solidFill>
                  <a:schemeClr val="accent1">
                    <a:lumMod val="75000"/>
                  </a:schemeClr>
                </a:solidFill>
                <a:cs typeface="Arial"/>
              </a:rPr>
              <a:t>Butterworth </a:t>
            </a:r>
            <a:r>
              <a:rPr lang="en-IN" spc="10" dirty="0" err="1">
                <a:solidFill>
                  <a:schemeClr val="accent1">
                    <a:lumMod val="75000"/>
                  </a:schemeClr>
                </a:solidFill>
                <a:cs typeface="Arial"/>
              </a:rPr>
              <a:t>Lowpass</a:t>
            </a:r>
            <a:r>
              <a:rPr lang="en-IN" spc="10" dirty="0">
                <a:solidFill>
                  <a:schemeClr val="accent1">
                    <a:lumMod val="75000"/>
                  </a:schemeClr>
                </a:solidFill>
                <a:cs typeface="Arial"/>
              </a:rPr>
              <a:t> Filter (</a:t>
            </a:r>
            <a:r>
              <a:rPr lang="en-IN" spc="10" dirty="0" err="1">
                <a:solidFill>
                  <a:schemeClr val="accent1">
                    <a:lumMod val="75000"/>
                  </a:schemeClr>
                </a:solidFill>
                <a:cs typeface="Arial"/>
              </a:rPr>
              <a:t>cont</a:t>
            </a:r>
            <a:r>
              <a:rPr lang="en-IN" spc="10" dirty="0">
                <a:solidFill>
                  <a:schemeClr val="accent1">
                    <a:lumMod val="75000"/>
                  </a:schemeClr>
                </a:solidFill>
                <a:cs typeface="Arial"/>
              </a:rPr>
              <a:t>…)</a:t>
            </a:r>
            <a:br>
              <a:rPr lang="en-IN" dirty="0">
                <a:latin typeface="Arial"/>
                <a:cs typeface="Arial"/>
              </a:rPr>
            </a:br>
            <a:endParaRPr lang="en-IN" dirty="0"/>
          </a:p>
        </p:txBody>
      </p:sp>
      <p:sp>
        <p:nvSpPr>
          <p:cNvPr id="2" name="Date Placeholder 1"/>
          <p:cNvSpPr>
            <a:spLocks noGrp="1"/>
          </p:cNvSpPr>
          <p:nvPr>
            <p:ph type="dt" sz="half" idx="10"/>
          </p:nvPr>
        </p:nvSpPr>
        <p:spPr/>
        <p:txBody>
          <a:bodyPr/>
          <a:lstStyle/>
          <a:p>
            <a:fld id="{F47250A8-5D57-4181-B515-5CC821FDF154}"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89</a:t>
            </a:fld>
            <a:endParaRPr lang="en-US" dirty="0"/>
          </a:p>
        </p:txBody>
      </p:sp>
    </p:spTree>
    <p:extLst>
      <p:ext uri="{BB962C8B-B14F-4D97-AF65-F5344CB8AC3E}">
        <p14:creationId xmlns:p14="http://schemas.microsoft.com/office/powerpoint/2010/main" val="16658115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accent1">
                    <a:lumMod val="75000"/>
                  </a:schemeClr>
                </a:solidFill>
              </a:rPr>
              <a:t>Grey Level Transformation Function</a:t>
            </a:r>
            <a:endParaRPr lang="en-IN" dirty="0"/>
          </a:p>
        </p:txBody>
      </p:sp>
      <p:pic>
        <p:nvPicPr>
          <p:cNvPr id="4" name="Content Placeholder 3"/>
          <p:cNvPicPr>
            <a:picLocks noGrp="1" noChangeAspect="1"/>
          </p:cNvPicPr>
          <p:nvPr>
            <p:ph idx="1"/>
          </p:nvPr>
        </p:nvPicPr>
        <p:blipFill>
          <a:blip r:embed="rId2"/>
          <a:stretch>
            <a:fillRect/>
          </a:stretch>
        </p:blipFill>
        <p:spPr>
          <a:xfrm>
            <a:off x="3966692" y="2137463"/>
            <a:ext cx="7188987" cy="4083034"/>
          </a:xfrm>
          <a:prstGeom prst="rect">
            <a:avLst/>
          </a:prstGeom>
        </p:spPr>
      </p:pic>
      <p:sp>
        <p:nvSpPr>
          <p:cNvPr id="6" name="TextBox 5"/>
          <p:cNvSpPr txBox="1"/>
          <p:nvPr/>
        </p:nvSpPr>
        <p:spPr>
          <a:xfrm>
            <a:off x="978794" y="2137462"/>
            <a:ext cx="2794716" cy="4247317"/>
          </a:xfrm>
          <a:prstGeom prst="rect">
            <a:avLst/>
          </a:prstGeom>
          <a:noFill/>
        </p:spPr>
        <p:txBody>
          <a:bodyPr wrap="square" rtlCol="0">
            <a:spAutoFit/>
          </a:bodyPr>
          <a:lstStyle/>
          <a:p>
            <a:pPr marL="285750" indent="-285750" algn="just">
              <a:buFont typeface="Arial" panose="020B0604020202020204" pitchFamily="34" charset="0"/>
              <a:buChar char="•"/>
            </a:pPr>
            <a:r>
              <a:rPr lang="en-IN" dirty="0"/>
              <a:t>Gamma correction is very important when to reproduce an image exactly on a display system.</a:t>
            </a:r>
          </a:p>
          <a:p>
            <a:pPr marL="285750" indent="-285750" algn="just">
              <a:buFont typeface="Arial" panose="020B0604020202020204" pitchFamily="34" charset="0"/>
              <a:buChar char="•"/>
            </a:pPr>
            <a:r>
              <a:rPr lang="en-IN" dirty="0"/>
              <a:t>Variety of devices used for image capture , printing, and display respond according to a power law.</a:t>
            </a:r>
          </a:p>
          <a:p>
            <a:pPr marL="285750" indent="-285750" algn="just">
              <a:buFont typeface="Arial" panose="020B0604020202020204" pitchFamily="34" charset="0"/>
              <a:buChar char="•"/>
            </a:pPr>
            <a:r>
              <a:rPr lang="en-IN" dirty="0"/>
              <a:t>Power-law transformations are also used in general purpose contrast manipulation.</a:t>
            </a:r>
          </a:p>
          <a:p>
            <a:endParaRPr lang="en-IN" dirty="0"/>
          </a:p>
        </p:txBody>
      </p:sp>
      <p:sp>
        <p:nvSpPr>
          <p:cNvPr id="7" name="TextBox 6"/>
          <p:cNvSpPr txBox="1"/>
          <p:nvPr/>
        </p:nvSpPr>
        <p:spPr>
          <a:xfrm>
            <a:off x="978794" y="1768130"/>
            <a:ext cx="4131543" cy="400110"/>
          </a:xfrm>
          <a:prstGeom prst="rect">
            <a:avLst/>
          </a:prstGeom>
          <a:noFill/>
        </p:spPr>
        <p:txBody>
          <a:bodyPr wrap="square" rtlCol="0">
            <a:spAutoFit/>
          </a:bodyPr>
          <a:lstStyle/>
          <a:p>
            <a:r>
              <a:rPr lang="en-IN" sz="2000" dirty="0">
                <a:solidFill>
                  <a:schemeClr val="accent1">
                    <a:lumMod val="75000"/>
                  </a:schemeClr>
                </a:solidFill>
              </a:rPr>
              <a:t>Power-law (Gamma )Transformations</a:t>
            </a:r>
          </a:p>
        </p:txBody>
      </p:sp>
      <p:sp>
        <p:nvSpPr>
          <p:cNvPr id="9" name="Date Placeholder 8"/>
          <p:cNvSpPr>
            <a:spLocks noGrp="1"/>
          </p:cNvSpPr>
          <p:nvPr>
            <p:ph type="dt" sz="half" idx="10"/>
          </p:nvPr>
        </p:nvSpPr>
        <p:spPr/>
        <p:txBody>
          <a:bodyPr/>
          <a:lstStyle/>
          <a:p>
            <a:fld id="{25CEF607-3070-4705-BEFA-303E8A41B110}"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9</a:t>
            </a:fld>
            <a:endParaRPr lang="en-US" dirty="0"/>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40F73389-F7DB-4E48-8241-AD7F049B1795}"/>
                  </a:ext>
                </a:extLst>
              </p14:cNvPr>
              <p14:cNvContentPartPr/>
              <p14:nvPr/>
            </p14:nvContentPartPr>
            <p14:xfrm>
              <a:off x="818280" y="2568960"/>
              <a:ext cx="8493120" cy="3429720"/>
            </p14:xfrm>
          </p:contentPart>
        </mc:Choice>
        <mc:Fallback xmlns="">
          <p:pic>
            <p:nvPicPr>
              <p:cNvPr id="3" name="Ink 2">
                <a:extLst>
                  <a:ext uri="{FF2B5EF4-FFF2-40B4-BE49-F238E27FC236}">
                    <a16:creationId xmlns:a16="http://schemas.microsoft.com/office/drawing/2014/main" id="{40F73389-F7DB-4E48-8241-AD7F049B1795}"/>
                  </a:ext>
                </a:extLst>
              </p:cNvPr>
              <p:cNvPicPr/>
              <p:nvPr/>
            </p:nvPicPr>
            <p:blipFill>
              <a:blip r:embed="rId4"/>
              <a:stretch>
                <a:fillRect/>
              </a:stretch>
            </p:blipFill>
            <p:spPr>
              <a:xfrm>
                <a:off x="808920" y="2559600"/>
                <a:ext cx="8511840" cy="3448440"/>
              </a:xfrm>
              <a:prstGeom prst="rect">
                <a:avLst/>
              </a:prstGeom>
            </p:spPr>
          </p:pic>
        </mc:Fallback>
      </mc:AlternateContent>
    </p:spTree>
    <p:extLst>
      <p:ext uri="{BB962C8B-B14F-4D97-AF65-F5344CB8AC3E}">
        <p14:creationId xmlns:p14="http://schemas.microsoft.com/office/powerpoint/2010/main" val="87865153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55C6D-BCAE-47D8-A5B5-AA95D050010B}"/>
              </a:ext>
            </a:extLst>
          </p:cNvPr>
          <p:cNvSpPr>
            <a:spLocks noGrp="1"/>
          </p:cNvSpPr>
          <p:nvPr>
            <p:ph type="title"/>
          </p:nvPr>
        </p:nvSpPr>
        <p:spPr/>
        <p:txBody>
          <a:bodyPr/>
          <a:lstStyle/>
          <a:p>
            <a:r>
              <a:rPr lang="en-US" dirty="0"/>
              <a:t>Rough Page</a:t>
            </a:r>
            <a:endParaRPr lang="en-IN" dirty="0"/>
          </a:p>
        </p:txBody>
      </p:sp>
      <p:sp>
        <p:nvSpPr>
          <p:cNvPr id="3" name="Date Placeholder 2">
            <a:extLst>
              <a:ext uri="{FF2B5EF4-FFF2-40B4-BE49-F238E27FC236}">
                <a16:creationId xmlns:a16="http://schemas.microsoft.com/office/drawing/2014/main" id="{F7771FD4-3F04-42E9-A896-8111FBBF793E}"/>
              </a:ext>
            </a:extLst>
          </p:cNvPr>
          <p:cNvSpPr>
            <a:spLocks noGrp="1"/>
          </p:cNvSpPr>
          <p:nvPr>
            <p:ph type="dt" sz="half" idx="10"/>
          </p:nvPr>
        </p:nvSpPr>
        <p:spPr/>
        <p:txBody>
          <a:bodyPr/>
          <a:lstStyle/>
          <a:p>
            <a:fld id="{99146999-595F-40F8-AF51-A47E277B8ADB}" type="datetime1">
              <a:rPr lang="en-US" smtClean="0"/>
              <a:t>11/18/2021</a:t>
            </a:fld>
            <a:endParaRPr lang="en-US" dirty="0"/>
          </a:p>
        </p:txBody>
      </p:sp>
      <p:sp>
        <p:nvSpPr>
          <p:cNvPr id="4" name="Footer Placeholder 3">
            <a:extLst>
              <a:ext uri="{FF2B5EF4-FFF2-40B4-BE49-F238E27FC236}">
                <a16:creationId xmlns:a16="http://schemas.microsoft.com/office/drawing/2014/main" id="{F16FE73C-2AF6-48E6-9F5F-BF10576B0149}"/>
              </a:ext>
            </a:extLst>
          </p:cNvPr>
          <p:cNvSpPr>
            <a:spLocks noGrp="1"/>
          </p:cNvSpPr>
          <p:nvPr>
            <p:ph type="ftr" sz="quarter" idx="11"/>
          </p:nvPr>
        </p:nvSpPr>
        <p:spPr/>
        <p:txBody>
          <a:bodyPr/>
          <a:lstStyle/>
          <a:p>
            <a:r>
              <a:rPr lang="en-US"/>
              <a:t>National Institute of Technology,Meghalaya</a:t>
            </a:r>
            <a:endParaRPr lang="en-US" dirty="0"/>
          </a:p>
        </p:txBody>
      </p:sp>
      <p:sp>
        <p:nvSpPr>
          <p:cNvPr id="5" name="Slide Number Placeholder 4">
            <a:extLst>
              <a:ext uri="{FF2B5EF4-FFF2-40B4-BE49-F238E27FC236}">
                <a16:creationId xmlns:a16="http://schemas.microsoft.com/office/drawing/2014/main" id="{5596F63A-E58A-4003-AAC4-91E9B310BA70}"/>
              </a:ext>
            </a:extLst>
          </p:cNvPr>
          <p:cNvSpPr>
            <a:spLocks noGrp="1"/>
          </p:cNvSpPr>
          <p:nvPr>
            <p:ph type="sldNum" sz="quarter" idx="12"/>
          </p:nvPr>
        </p:nvSpPr>
        <p:spPr/>
        <p:txBody>
          <a:bodyPr/>
          <a:lstStyle/>
          <a:p>
            <a:fld id="{D57F1E4F-1CFF-5643-939E-217C01CDF565}" type="slidenum">
              <a:rPr lang="en-US" smtClean="0"/>
              <a:pPr/>
              <a:t>90</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C231058A-B4DD-4F08-AA9A-3BE400358099}"/>
                  </a:ext>
                </a:extLst>
              </p14:cNvPr>
              <p14:cNvContentPartPr/>
              <p14:nvPr/>
            </p14:nvContentPartPr>
            <p14:xfrm>
              <a:off x="774360" y="1167840"/>
              <a:ext cx="10343880" cy="5020920"/>
            </p14:xfrm>
          </p:contentPart>
        </mc:Choice>
        <mc:Fallback xmlns="">
          <p:pic>
            <p:nvPicPr>
              <p:cNvPr id="6" name="Ink 5">
                <a:extLst>
                  <a:ext uri="{FF2B5EF4-FFF2-40B4-BE49-F238E27FC236}">
                    <a16:creationId xmlns:a16="http://schemas.microsoft.com/office/drawing/2014/main" id="{C231058A-B4DD-4F08-AA9A-3BE400358099}"/>
                  </a:ext>
                </a:extLst>
              </p:cNvPr>
              <p:cNvPicPr/>
              <p:nvPr/>
            </p:nvPicPr>
            <p:blipFill>
              <a:blip r:embed="rId3"/>
              <a:stretch>
                <a:fillRect/>
              </a:stretch>
            </p:blipFill>
            <p:spPr>
              <a:xfrm>
                <a:off x="765000" y="1158480"/>
                <a:ext cx="10362600" cy="5039640"/>
              </a:xfrm>
              <a:prstGeom prst="rect">
                <a:avLst/>
              </a:prstGeom>
            </p:spPr>
          </p:pic>
        </mc:Fallback>
      </mc:AlternateContent>
    </p:spTree>
    <p:extLst>
      <p:ext uri="{BB962C8B-B14F-4D97-AF65-F5344CB8AC3E}">
        <p14:creationId xmlns:p14="http://schemas.microsoft.com/office/powerpoint/2010/main" val="102404693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55C6D-BCAE-47D8-A5B5-AA95D050010B}"/>
              </a:ext>
            </a:extLst>
          </p:cNvPr>
          <p:cNvSpPr>
            <a:spLocks noGrp="1"/>
          </p:cNvSpPr>
          <p:nvPr>
            <p:ph type="title"/>
          </p:nvPr>
        </p:nvSpPr>
        <p:spPr/>
        <p:txBody>
          <a:bodyPr/>
          <a:lstStyle/>
          <a:p>
            <a:r>
              <a:rPr lang="en-US" dirty="0"/>
              <a:t>Rough Page</a:t>
            </a:r>
            <a:endParaRPr lang="en-IN" dirty="0"/>
          </a:p>
        </p:txBody>
      </p:sp>
      <p:sp>
        <p:nvSpPr>
          <p:cNvPr id="3" name="Date Placeholder 2">
            <a:extLst>
              <a:ext uri="{FF2B5EF4-FFF2-40B4-BE49-F238E27FC236}">
                <a16:creationId xmlns:a16="http://schemas.microsoft.com/office/drawing/2014/main" id="{F7771FD4-3F04-42E9-A896-8111FBBF793E}"/>
              </a:ext>
            </a:extLst>
          </p:cNvPr>
          <p:cNvSpPr>
            <a:spLocks noGrp="1"/>
          </p:cNvSpPr>
          <p:nvPr>
            <p:ph type="dt" sz="half" idx="10"/>
          </p:nvPr>
        </p:nvSpPr>
        <p:spPr/>
        <p:txBody>
          <a:bodyPr/>
          <a:lstStyle/>
          <a:p>
            <a:fld id="{99146999-595F-40F8-AF51-A47E277B8ADB}" type="datetime1">
              <a:rPr lang="en-US" smtClean="0"/>
              <a:t>11/18/2021</a:t>
            </a:fld>
            <a:endParaRPr lang="en-US" dirty="0"/>
          </a:p>
        </p:txBody>
      </p:sp>
      <p:sp>
        <p:nvSpPr>
          <p:cNvPr id="4" name="Footer Placeholder 3">
            <a:extLst>
              <a:ext uri="{FF2B5EF4-FFF2-40B4-BE49-F238E27FC236}">
                <a16:creationId xmlns:a16="http://schemas.microsoft.com/office/drawing/2014/main" id="{F16FE73C-2AF6-48E6-9F5F-BF10576B0149}"/>
              </a:ext>
            </a:extLst>
          </p:cNvPr>
          <p:cNvSpPr>
            <a:spLocks noGrp="1"/>
          </p:cNvSpPr>
          <p:nvPr>
            <p:ph type="ftr" sz="quarter" idx="11"/>
          </p:nvPr>
        </p:nvSpPr>
        <p:spPr/>
        <p:txBody>
          <a:bodyPr/>
          <a:lstStyle/>
          <a:p>
            <a:r>
              <a:rPr lang="en-US"/>
              <a:t>National Institute of Technology,Meghalaya</a:t>
            </a:r>
            <a:endParaRPr lang="en-US" dirty="0"/>
          </a:p>
        </p:txBody>
      </p:sp>
      <p:sp>
        <p:nvSpPr>
          <p:cNvPr id="5" name="Slide Number Placeholder 4">
            <a:extLst>
              <a:ext uri="{FF2B5EF4-FFF2-40B4-BE49-F238E27FC236}">
                <a16:creationId xmlns:a16="http://schemas.microsoft.com/office/drawing/2014/main" id="{5596F63A-E58A-4003-AAC4-91E9B310BA70}"/>
              </a:ext>
            </a:extLst>
          </p:cNvPr>
          <p:cNvSpPr>
            <a:spLocks noGrp="1"/>
          </p:cNvSpPr>
          <p:nvPr>
            <p:ph type="sldNum" sz="quarter" idx="12"/>
          </p:nvPr>
        </p:nvSpPr>
        <p:spPr/>
        <p:txBody>
          <a:bodyPr/>
          <a:lstStyle/>
          <a:p>
            <a:fld id="{D57F1E4F-1CFF-5643-939E-217C01CDF565}" type="slidenum">
              <a:rPr lang="en-US" smtClean="0"/>
              <a:pPr/>
              <a:t>91</a:t>
            </a:fld>
            <a:endParaRPr lang="en-US" dirty="0"/>
          </a:p>
        </p:txBody>
      </p:sp>
    </p:spTree>
    <p:extLst>
      <p:ext uri="{BB962C8B-B14F-4D97-AF65-F5344CB8AC3E}">
        <p14:creationId xmlns:p14="http://schemas.microsoft.com/office/powerpoint/2010/main" val="334607775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1"/>
          <p:cNvSpPr txBox="1"/>
          <p:nvPr/>
        </p:nvSpPr>
        <p:spPr>
          <a:xfrm>
            <a:off x="3410712" y="2050774"/>
            <a:ext cx="800860" cy="512448"/>
          </a:xfrm>
          <a:prstGeom prst="rect">
            <a:avLst/>
          </a:prstGeom>
        </p:spPr>
        <p:txBody>
          <a:bodyPr vert="horz" wrap="none" lIns="0" tIns="0" rIns="0" bIns="0" rtlCol="0">
            <a:spAutoFit/>
          </a:bodyPr>
          <a:lstStyle/>
          <a:p>
            <a:r>
              <a:rPr sz="1530" spc="10" dirty="0">
                <a:latin typeface="Arial"/>
                <a:cs typeface="Arial"/>
              </a:rPr>
              <a:t>Original</a:t>
            </a:r>
            <a:endParaRPr sz="1500">
              <a:latin typeface="Arial"/>
              <a:cs typeface="Arial"/>
            </a:endParaRPr>
          </a:p>
          <a:p>
            <a:pPr marL="164592"/>
            <a:r>
              <a:rPr spc="10" dirty="0">
                <a:latin typeface="Arial"/>
                <a:cs typeface="Arial"/>
              </a:rPr>
              <a:t>image</a:t>
            </a:r>
            <a:endParaRPr>
              <a:latin typeface="Arial"/>
              <a:cs typeface="Arial"/>
            </a:endParaRPr>
          </a:p>
        </p:txBody>
      </p:sp>
      <p:sp>
        <p:nvSpPr>
          <p:cNvPr id="4" name="text 1"/>
          <p:cNvSpPr txBox="1"/>
          <p:nvPr/>
        </p:nvSpPr>
        <p:spPr>
          <a:xfrm>
            <a:off x="1590201" y="4920011"/>
            <a:ext cx="2183931" cy="1107996"/>
          </a:xfrm>
          <a:prstGeom prst="rect">
            <a:avLst/>
          </a:prstGeom>
        </p:spPr>
        <p:txBody>
          <a:bodyPr vert="horz" wrap="none" lIns="0" tIns="0" rIns="0" bIns="0" rtlCol="0">
            <a:spAutoFit/>
          </a:bodyPr>
          <a:lstStyle/>
          <a:p>
            <a:r>
              <a:rPr spc="10" dirty="0">
                <a:latin typeface="Arial"/>
                <a:cs typeface="Arial"/>
              </a:rPr>
              <a:t>Result of filtering</a:t>
            </a:r>
            <a:endParaRPr dirty="0">
              <a:latin typeface="Arial"/>
              <a:cs typeface="Arial"/>
            </a:endParaRPr>
          </a:p>
          <a:p>
            <a:r>
              <a:rPr spc="10" dirty="0">
                <a:latin typeface="Arial"/>
                <a:cs typeface="Arial"/>
              </a:rPr>
              <a:t>with Butterworth filter</a:t>
            </a:r>
            <a:endParaRPr dirty="0">
              <a:latin typeface="Arial"/>
              <a:cs typeface="Arial"/>
            </a:endParaRPr>
          </a:p>
          <a:p>
            <a:r>
              <a:rPr spc="10" dirty="0">
                <a:latin typeface="Arial"/>
                <a:cs typeface="Arial"/>
              </a:rPr>
              <a:t>of order 2 and cutoff</a:t>
            </a:r>
            <a:endParaRPr dirty="0">
              <a:latin typeface="Arial"/>
              <a:cs typeface="Arial"/>
            </a:endParaRPr>
          </a:p>
          <a:p>
            <a:r>
              <a:rPr spc="10" dirty="0">
                <a:latin typeface="Arial"/>
                <a:cs typeface="Arial"/>
              </a:rPr>
              <a:t>radius 5</a:t>
            </a:r>
            <a:endParaRPr dirty="0">
              <a:latin typeface="Arial"/>
              <a:cs typeface="Arial"/>
            </a:endParaRPr>
          </a:p>
        </p:txBody>
      </p:sp>
      <p:pic>
        <p:nvPicPr>
          <p:cNvPr id="62"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2536" y="1770117"/>
            <a:ext cx="3443584" cy="3149894"/>
          </a:xfrm>
          <a:prstGeom prst="rect">
            <a:avLst/>
          </a:prstGeom>
        </p:spPr>
      </p:pic>
      <p:pic>
        <p:nvPicPr>
          <p:cNvPr id="7"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2308" y="1770117"/>
            <a:ext cx="3455344" cy="3174485"/>
          </a:xfrm>
          <a:prstGeom prst="rect">
            <a:avLst/>
          </a:prstGeom>
        </p:spPr>
      </p:pic>
      <p:sp>
        <p:nvSpPr>
          <p:cNvPr id="5" name="Rectangle 4"/>
          <p:cNvSpPr/>
          <p:nvPr/>
        </p:nvSpPr>
        <p:spPr>
          <a:xfrm>
            <a:off x="6228536" y="5113768"/>
            <a:ext cx="2718516" cy="923330"/>
          </a:xfrm>
          <a:prstGeom prst="rect">
            <a:avLst/>
          </a:prstGeom>
        </p:spPr>
        <p:txBody>
          <a:bodyPr wrap="square">
            <a:spAutoFit/>
          </a:bodyPr>
          <a:lstStyle/>
          <a:p>
            <a:pPr algn="just"/>
            <a:r>
              <a:rPr lang="en-IN" spc="10" dirty="0">
                <a:cs typeface="Arial"/>
              </a:rPr>
              <a:t>Result of filtering with</a:t>
            </a:r>
            <a:r>
              <a:rPr lang="en-IN" dirty="0">
                <a:cs typeface="Arial"/>
              </a:rPr>
              <a:t> </a:t>
            </a:r>
            <a:r>
              <a:rPr lang="en-IN" spc="10" dirty="0">
                <a:cs typeface="Arial"/>
              </a:rPr>
              <a:t>Butterworth filter of</a:t>
            </a:r>
            <a:r>
              <a:rPr lang="en-IN" dirty="0">
                <a:cs typeface="Arial"/>
              </a:rPr>
              <a:t> </a:t>
            </a:r>
            <a:r>
              <a:rPr lang="en-IN" spc="10" dirty="0">
                <a:cs typeface="Arial"/>
              </a:rPr>
              <a:t>order 2 and </a:t>
            </a:r>
            <a:r>
              <a:rPr lang="en-IN" spc="10" dirty="0" err="1">
                <a:cs typeface="Arial"/>
              </a:rPr>
              <a:t>cutoff</a:t>
            </a:r>
            <a:r>
              <a:rPr lang="en-IN" dirty="0">
                <a:cs typeface="Arial"/>
              </a:rPr>
              <a:t> </a:t>
            </a:r>
            <a:r>
              <a:rPr lang="en-IN" spc="10" dirty="0">
                <a:cs typeface="Arial"/>
              </a:rPr>
              <a:t>radius 15</a:t>
            </a:r>
            <a:endParaRPr lang="en-IN" dirty="0">
              <a:cs typeface="Arial"/>
            </a:endParaRPr>
          </a:p>
        </p:txBody>
      </p:sp>
      <p:sp>
        <p:nvSpPr>
          <p:cNvPr id="6" name="Title 5"/>
          <p:cNvSpPr>
            <a:spLocks noGrp="1"/>
          </p:cNvSpPr>
          <p:nvPr>
            <p:ph type="title"/>
          </p:nvPr>
        </p:nvSpPr>
        <p:spPr/>
        <p:txBody>
          <a:bodyPr/>
          <a:lstStyle/>
          <a:p>
            <a:r>
              <a:rPr lang="en-IN" b="1" spc="10" dirty="0">
                <a:solidFill>
                  <a:schemeClr val="accent1">
                    <a:lumMod val="75000"/>
                  </a:schemeClr>
                </a:solidFill>
                <a:cs typeface="Arial"/>
              </a:rPr>
              <a:t>Bu</a:t>
            </a:r>
            <a:r>
              <a:rPr lang="en-IN" spc="10" dirty="0">
                <a:solidFill>
                  <a:schemeClr val="accent1">
                    <a:lumMod val="75000"/>
                  </a:schemeClr>
                </a:solidFill>
                <a:cs typeface="Arial"/>
              </a:rPr>
              <a:t>tterworth </a:t>
            </a:r>
            <a:r>
              <a:rPr lang="en-IN" spc="10" dirty="0" err="1">
                <a:solidFill>
                  <a:schemeClr val="accent1">
                    <a:lumMod val="75000"/>
                  </a:schemeClr>
                </a:solidFill>
                <a:cs typeface="Arial"/>
              </a:rPr>
              <a:t>Lowpass</a:t>
            </a:r>
            <a:r>
              <a:rPr lang="en-IN" spc="10" dirty="0">
                <a:solidFill>
                  <a:schemeClr val="accent1">
                    <a:lumMod val="75000"/>
                  </a:schemeClr>
                </a:solidFill>
                <a:cs typeface="Arial"/>
              </a:rPr>
              <a:t> Filter (</a:t>
            </a:r>
            <a:r>
              <a:rPr lang="en-IN" spc="10" dirty="0" err="1">
                <a:solidFill>
                  <a:schemeClr val="accent1">
                    <a:lumMod val="75000"/>
                  </a:schemeClr>
                </a:solidFill>
                <a:cs typeface="Arial"/>
              </a:rPr>
              <a:t>cont</a:t>
            </a:r>
            <a:r>
              <a:rPr lang="en-IN" spc="10" dirty="0">
                <a:solidFill>
                  <a:schemeClr val="accent1">
                    <a:lumMod val="75000"/>
                  </a:schemeClr>
                </a:solidFill>
                <a:cs typeface="Arial"/>
              </a:rPr>
              <a:t>…)</a:t>
            </a:r>
            <a:endParaRPr lang="en-IN" dirty="0">
              <a:solidFill>
                <a:schemeClr val="accent1">
                  <a:lumMod val="75000"/>
                </a:schemeClr>
              </a:solidFill>
              <a:cs typeface="Arial"/>
            </a:endParaRPr>
          </a:p>
        </p:txBody>
      </p:sp>
      <p:sp>
        <p:nvSpPr>
          <p:cNvPr id="8" name="Date Placeholder 7"/>
          <p:cNvSpPr>
            <a:spLocks noGrp="1"/>
          </p:cNvSpPr>
          <p:nvPr>
            <p:ph type="dt" sz="half" idx="10"/>
          </p:nvPr>
        </p:nvSpPr>
        <p:spPr/>
        <p:txBody>
          <a:bodyPr/>
          <a:lstStyle/>
          <a:p>
            <a:fld id="{4F151EDA-B848-4420-967B-09135E082A25}" type="datetime1">
              <a:rPr lang="en-US" smtClean="0"/>
              <a:t>11/18/2021</a:t>
            </a:fld>
            <a:endParaRPr lang="en-US" dirty="0"/>
          </a:p>
        </p:txBody>
      </p:sp>
      <p:sp>
        <p:nvSpPr>
          <p:cNvPr id="10" name="Footer Placeholder 9"/>
          <p:cNvSpPr>
            <a:spLocks noGrp="1"/>
          </p:cNvSpPr>
          <p:nvPr>
            <p:ph type="ftr" sz="quarter" idx="11"/>
          </p:nvPr>
        </p:nvSpPr>
        <p:spPr/>
        <p:txBody>
          <a:bodyPr/>
          <a:lstStyle/>
          <a:p>
            <a:r>
              <a:rPr lang="en-US"/>
              <a:t>National Institute of Technology,Meghalaya</a:t>
            </a:r>
            <a:endParaRPr lang="en-US" dirty="0"/>
          </a:p>
        </p:txBody>
      </p:sp>
      <p:sp>
        <p:nvSpPr>
          <p:cNvPr id="11" name="Slide Number Placeholder 10"/>
          <p:cNvSpPr>
            <a:spLocks noGrp="1"/>
          </p:cNvSpPr>
          <p:nvPr>
            <p:ph type="sldNum" sz="quarter" idx="12"/>
          </p:nvPr>
        </p:nvSpPr>
        <p:spPr/>
        <p:txBody>
          <a:bodyPr/>
          <a:lstStyle/>
          <a:p>
            <a:fld id="{D57F1E4F-1CFF-5643-939E-217C01CDF565}" type="slidenum">
              <a:rPr lang="en-US" smtClean="0"/>
              <a:pPr/>
              <a:t>92</a:t>
            </a:fld>
            <a:endParaRPr lang="en-US" dirty="0"/>
          </a:p>
        </p:txBody>
      </p:sp>
    </p:spTree>
    <p:extLst>
      <p:ext uri="{BB962C8B-B14F-4D97-AF65-F5344CB8AC3E}">
        <p14:creationId xmlns:p14="http://schemas.microsoft.com/office/powerpoint/2010/main" val="358391309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1"/>
          <p:cNvSpPr txBox="1"/>
          <p:nvPr/>
        </p:nvSpPr>
        <p:spPr>
          <a:xfrm>
            <a:off x="1308003" y="2070526"/>
            <a:ext cx="9636954" cy="276999"/>
          </a:xfrm>
          <a:prstGeom prst="rect">
            <a:avLst/>
          </a:prstGeom>
        </p:spPr>
        <p:txBody>
          <a:bodyPr vert="horz" wrap="square" lIns="0" tIns="0" rIns="0" bIns="0" rtlCol="0">
            <a:spAutoFit/>
          </a:bodyPr>
          <a:lstStyle/>
          <a:p>
            <a:r>
              <a:rPr spc="10" dirty="0">
                <a:cs typeface="Arial"/>
              </a:rPr>
              <a:t>The transfer function of a Gaussian </a:t>
            </a:r>
            <a:r>
              <a:rPr spc="10" dirty="0" err="1">
                <a:cs typeface="Arial"/>
              </a:rPr>
              <a:t>lowpass</a:t>
            </a:r>
            <a:r>
              <a:rPr lang="en-IN" dirty="0">
                <a:cs typeface="Arial"/>
              </a:rPr>
              <a:t> </a:t>
            </a:r>
            <a:r>
              <a:rPr spc="10" dirty="0">
                <a:cs typeface="Arial"/>
              </a:rPr>
              <a:t>filter is defined as:</a:t>
            </a:r>
            <a:endParaRPr dirty="0">
              <a:cs typeface="Arial"/>
            </a:endParaRPr>
          </a:p>
        </p:txBody>
      </p:sp>
      <p:pic>
        <p:nvPicPr>
          <p:cNvPr id="66"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2465" y="2585200"/>
            <a:ext cx="5017102" cy="790072"/>
          </a:xfrm>
          <a:prstGeom prst="rect">
            <a:avLst/>
          </a:prstGeom>
        </p:spPr>
      </p:pic>
      <p:pic>
        <p:nvPicPr>
          <p:cNvPr id="67"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42465" y="3847147"/>
            <a:ext cx="6847459" cy="2053590"/>
          </a:xfrm>
          <a:prstGeom prst="rect">
            <a:avLst/>
          </a:prstGeom>
        </p:spPr>
      </p:pic>
      <p:sp>
        <p:nvSpPr>
          <p:cNvPr id="4" name="Title 3"/>
          <p:cNvSpPr>
            <a:spLocks noGrp="1"/>
          </p:cNvSpPr>
          <p:nvPr>
            <p:ph type="title"/>
          </p:nvPr>
        </p:nvSpPr>
        <p:spPr/>
        <p:txBody>
          <a:bodyPr/>
          <a:lstStyle/>
          <a:p>
            <a:r>
              <a:rPr lang="en-IN" spc="10" dirty="0">
                <a:solidFill>
                  <a:schemeClr val="accent1">
                    <a:lumMod val="75000"/>
                  </a:schemeClr>
                </a:solidFill>
                <a:cs typeface="Arial"/>
              </a:rPr>
              <a:t>Gaussian </a:t>
            </a:r>
            <a:r>
              <a:rPr lang="en-IN" spc="10" dirty="0" err="1">
                <a:solidFill>
                  <a:schemeClr val="accent1">
                    <a:lumMod val="75000"/>
                  </a:schemeClr>
                </a:solidFill>
                <a:cs typeface="Arial"/>
              </a:rPr>
              <a:t>Lowpass</a:t>
            </a:r>
            <a:r>
              <a:rPr lang="en-IN" spc="10" dirty="0">
                <a:solidFill>
                  <a:schemeClr val="accent1">
                    <a:lumMod val="75000"/>
                  </a:schemeClr>
                </a:solidFill>
                <a:cs typeface="Arial"/>
              </a:rPr>
              <a:t> Filters</a:t>
            </a:r>
            <a:endParaRPr lang="en-IN" dirty="0">
              <a:solidFill>
                <a:schemeClr val="accent1">
                  <a:lumMod val="75000"/>
                </a:schemeClr>
              </a:solidFill>
              <a:cs typeface="Arial"/>
            </a:endParaRPr>
          </a:p>
        </p:txBody>
      </p:sp>
      <p:sp>
        <p:nvSpPr>
          <p:cNvPr id="5" name="Date Placeholder 4"/>
          <p:cNvSpPr>
            <a:spLocks noGrp="1"/>
          </p:cNvSpPr>
          <p:nvPr>
            <p:ph type="dt" sz="half" idx="10"/>
          </p:nvPr>
        </p:nvSpPr>
        <p:spPr/>
        <p:txBody>
          <a:bodyPr/>
          <a:lstStyle/>
          <a:p>
            <a:fld id="{61D97C66-5B19-4CC4-8030-32D5043A20DD}" type="datetime1">
              <a:rPr lang="en-US" smtClean="0"/>
              <a:t>11/18/2021</a:t>
            </a:fld>
            <a:endParaRPr lang="en-US" dirty="0"/>
          </a:p>
        </p:txBody>
      </p:sp>
      <p:sp>
        <p:nvSpPr>
          <p:cNvPr id="6" name="Footer Placeholder 5"/>
          <p:cNvSpPr>
            <a:spLocks noGrp="1"/>
          </p:cNvSpPr>
          <p:nvPr>
            <p:ph type="ftr" sz="quarter" idx="11"/>
          </p:nvPr>
        </p:nvSpPr>
        <p:spPr/>
        <p:txBody>
          <a:bodyPr/>
          <a:lstStyle/>
          <a:p>
            <a:r>
              <a:rPr lang="en-US"/>
              <a:t>National Institute of Technology,Meghalaya</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93</a:t>
            </a:fld>
            <a:endParaRPr lang="en-US" dirty="0"/>
          </a:p>
        </p:txBody>
      </p:sp>
    </p:spTree>
    <p:extLst>
      <p:ext uri="{BB962C8B-B14F-4D97-AF65-F5344CB8AC3E}">
        <p14:creationId xmlns:p14="http://schemas.microsoft.com/office/powerpoint/2010/main" val="218833537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1"/>
          <p:cNvSpPr txBox="1"/>
          <p:nvPr/>
        </p:nvSpPr>
        <p:spPr>
          <a:xfrm>
            <a:off x="2859479" y="2079117"/>
            <a:ext cx="1372812" cy="276999"/>
          </a:xfrm>
          <a:prstGeom prst="rect">
            <a:avLst/>
          </a:prstGeom>
        </p:spPr>
        <p:txBody>
          <a:bodyPr vert="horz" wrap="none" lIns="0" tIns="0" rIns="0" bIns="0" rtlCol="0">
            <a:spAutoFit/>
          </a:bodyPr>
          <a:lstStyle/>
          <a:p>
            <a:r>
              <a:rPr sz="1530" spc="10" dirty="0">
                <a:latin typeface="Arial"/>
                <a:cs typeface="Arial"/>
              </a:rPr>
              <a:t>Original</a:t>
            </a:r>
            <a:r>
              <a:rPr lang="en-IN" sz="1500" dirty="0">
                <a:latin typeface="Arial"/>
                <a:cs typeface="Arial"/>
              </a:rPr>
              <a:t> </a:t>
            </a:r>
            <a:r>
              <a:rPr spc="10" dirty="0">
                <a:latin typeface="Arial"/>
                <a:cs typeface="Arial"/>
              </a:rPr>
              <a:t>image</a:t>
            </a:r>
            <a:endParaRPr dirty="0">
              <a:latin typeface="Arial"/>
              <a:cs typeface="Arial"/>
            </a:endParaRPr>
          </a:p>
        </p:txBody>
      </p:sp>
      <p:sp>
        <p:nvSpPr>
          <p:cNvPr id="5" name="text 1"/>
          <p:cNvSpPr txBox="1"/>
          <p:nvPr/>
        </p:nvSpPr>
        <p:spPr>
          <a:xfrm>
            <a:off x="8458454" y="2079117"/>
            <a:ext cx="2377868" cy="830997"/>
          </a:xfrm>
          <a:prstGeom prst="rect">
            <a:avLst/>
          </a:prstGeom>
        </p:spPr>
        <p:txBody>
          <a:bodyPr vert="horz" wrap="square" lIns="0" tIns="0" rIns="0" bIns="0" rtlCol="0">
            <a:spAutoFit/>
          </a:bodyPr>
          <a:lstStyle/>
          <a:p>
            <a:pPr algn="just"/>
            <a:r>
              <a:rPr lang="en-IN" spc="10" dirty="0">
                <a:cs typeface="Arial"/>
              </a:rPr>
              <a:t>Result of filtering</a:t>
            </a:r>
            <a:r>
              <a:rPr lang="en-IN" dirty="0">
                <a:cs typeface="Arial"/>
              </a:rPr>
              <a:t> </a:t>
            </a:r>
            <a:r>
              <a:rPr spc="10" dirty="0">
                <a:cs typeface="Arial"/>
              </a:rPr>
              <a:t>with Gaussian filter</a:t>
            </a:r>
            <a:r>
              <a:rPr lang="en-IN" dirty="0">
                <a:cs typeface="Arial"/>
              </a:rPr>
              <a:t> </a:t>
            </a:r>
            <a:r>
              <a:rPr spc="10" dirty="0">
                <a:cs typeface="Arial"/>
              </a:rPr>
              <a:t>with cutoff radius 5</a:t>
            </a:r>
            <a:endParaRPr dirty="0">
              <a:cs typeface="Arial"/>
            </a:endParaRPr>
          </a:p>
        </p:txBody>
      </p:sp>
      <p:sp>
        <p:nvSpPr>
          <p:cNvPr id="6" name="text 1"/>
          <p:cNvSpPr txBox="1"/>
          <p:nvPr/>
        </p:nvSpPr>
        <p:spPr>
          <a:xfrm>
            <a:off x="8458456" y="3587878"/>
            <a:ext cx="2568936" cy="830997"/>
          </a:xfrm>
          <a:prstGeom prst="rect">
            <a:avLst/>
          </a:prstGeom>
        </p:spPr>
        <p:txBody>
          <a:bodyPr vert="horz" wrap="square" lIns="0" tIns="0" rIns="0" bIns="0" rtlCol="0">
            <a:spAutoFit/>
          </a:bodyPr>
          <a:lstStyle/>
          <a:p>
            <a:pPr algn="just"/>
            <a:r>
              <a:rPr spc="10" dirty="0">
                <a:latin typeface="Arial"/>
                <a:cs typeface="Arial"/>
              </a:rPr>
              <a:t>Result of filtering</a:t>
            </a:r>
            <a:r>
              <a:rPr lang="en-IN" dirty="0">
                <a:latin typeface="Arial"/>
                <a:cs typeface="Arial"/>
              </a:rPr>
              <a:t> </a:t>
            </a:r>
            <a:r>
              <a:rPr spc="10" dirty="0">
                <a:latin typeface="Arial"/>
                <a:cs typeface="Arial"/>
              </a:rPr>
              <a:t>with Gaussian filter</a:t>
            </a:r>
            <a:r>
              <a:rPr lang="en-IN" dirty="0">
                <a:latin typeface="Arial"/>
                <a:cs typeface="Arial"/>
              </a:rPr>
              <a:t> </a:t>
            </a:r>
            <a:r>
              <a:rPr spc="10" dirty="0">
                <a:latin typeface="Arial"/>
                <a:cs typeface="Arial"/>
              </a:rPr>
              <a:t>with cutoff radius 30</a:t>
            </a:r>
            <a:endParaRPr dirty="0">
              <a:latin typeface="Arial"/>
              <a:cs typeface="Arial"/>
            </a:endParaRPr>
          </a:p>
        </p:txBody>
      </p:sp>
      <p:sp>
        <p:nvSpPr>
          <p:cNvPr id="7" name="text 1"/>
          <p:cNvSpPr txBox="1"/>
          <p:nvPr/>
        </p:nvSpPr>
        <p:spPr>
          <a:xfrm>
            <a:off x="8458453" y="5367909"/>
            <a:ext cx="2473403" cy="830997"/>
          </a:xfrm>
          <a:prstGeom prst="rect">
            <a:avLst/>
          </a:prstGeom>
        </p:spPr>
        <p:txBody>
          <a:bodyPr vert="horz" wrap="square" lIns="0" tIns="0" rIns="0" bIns="0" rtlCol="0">
            <a:spAutoFit/>
          </a:bodyPr>
          <a:lstStyle/>
          <a:p>
            <a:pPr algn="just"/>
            <a:r>
              <a:rPr spc="10" dirty="0">
                <a:latin typeface="Arial"/>
                <a:cs typeface="Arial"/>
              </a:rPr>
              <a:t>Result of filtering</a:t>
            </a:r>
            <a:r>
              <a:rPr lang="en-IN" dirty="0">
                <a:latin typeface="Arial"/>
                <a:cs typeface="Arial"/>
              </a:rPr>
              <a:t> </a:t>
            </a:r>
            <a:r>
              <a:rPr spc="10" dirty="0">
                <a:latin typeface="Arial"/>
                <a:cs typeface="Arial"/>
              </a:rPr>
              <a:t>with Gaussian filter</a:t>
            </a:r>
            <a:r>
              <a:rPr lang="en-IN" dirty="0">
                <a:latin typeface="Arial"/>
                <a:cs typeface="Arial"/>
              </a:rPr>
              <a:t> </a:t>
            </a:r>
            <a:r>
              <a:rPr spc="10" dirty="0">
                <a:latin typeface="Arial"/>
                <a:cs typeface="Arial"/>
              </a:rPr>
              <a:t>with</a:t>
            </a:r>
            <a:r>
              <a:rPr lang="en-IN" spc="10" dirty="0">
                <a:latin typeface="Arial"/>
                <a:cs typeface="Arial"/>
              </a:rPr>
              <a:t> </a:t>
            </a:r>
            <a:r>
              <a:rPr spc="10" dirty="0">
                <a:latin typeface="Arial"/>
                <a:cs typeface="Arial"/>
              </a:rPr>
              <a:t>cutoff radius</a:t>
            </a:r>
            <a:r>
              <a:rPr lang="en-IN" dirty="0">
                <a:latin typeface="Arial"/>
                <a:cs typeface="Arial"/>
              </a:rPr>
              <a:t> </a:t>
            </a:r>
            <a:r>
              <a:rPr spc="10" dirty="0">
                <a:latin typeface="Arial"/>
                <a:cs typeface="Arial"/>
              </a:rPr>
              <a:t>230</a:t>
            </a:r>
            <a:endParaRPr dirty="0">
              <a:latin typeface="Arial"/>
              <a:cs typeface="Arial"/>
            </a:endParaRPr>
          </a:p>
        </p:txBody>
      </p:sp>
      <p:sp>
        <p:nvSpPr>
          <p:cNvPr id="8" name="text 1"/>
          <p:cNvSpPr txBox="1"/>
          <p:nvPr/>
        </p:nvSpPr>
        <p:spPr>
          <a:xfrm>
            <a:off x="1842448" y="5324983"/>
            <a:ext cx="2389843" cy="830997"/>
          </a:xfrm>
          <a:prstGeom prst="rect">
            <a:avLst/>
          </a:prstGeom>
        </p:spPr>
        <p:txBody>
          <a:bodyPr vert="horz" wrap="square" lIns="0" tIns="0" rIns="0" bIns="0" rtlCol="0">
            <a:spAutoFit/>
          </a:bodyPr>
          <a:lstStyle/>
          <a:p>
            <a:pPr algn="just"/>
            <a:r>
              <a:rPr spc="10" dirty="0">
                <a:cs typeface="Arial"/>
              </a:rPr>
              <a:t>Result of filtering</a:t>
            </a:r>
            <a:r>
              <a:rPr lang="en-IN" dirty="0">
                <a:cs typeface="Arial"/>
              </a:rPr>
              <a:t> </a:t>
            </a:r>
            <a:r>
              <a:rPr spc="10" dirty="0">
                <a:cs typeface="Arial"/>
              </a:rPr>
              <a:t>with Gaussian</a:t>
            </a:r>
            <a:r>
              <a:rPr lang="en-IN" dirty="0">
                <a:cs typeface="Arial"/>
              </a:rPr>
              <a:t> f</a:t>
            </a:r>
            <a:r>
              <a:rPr spc="10" dirty="0" err="1">
                <a:cs typeface="Arial"/>
              </a:rPr>
              <a:t>ilter</a:t>
            </a:r>
            <a:r>
              <a:rPr spc="10" dirty="0">
                <a:cs typeface="Arial"/>
              </a:rPr>
              <a:t> with</a:t>
            </a:r>
            <a:r>
              <a:rPr lang="en-IN" spc="10" dirty="0">
                <a:cs typeface="Arial"/>
              </a:rPr>
              <a:t> </a:t>
            </a:r>
            <a:r>
              <a:rPr spc="10" dirty="0" err="1">
                <a:cs typeface="Arial"/>
              </a:rPr>
              <a:t>cuto</a:t>
            </a:r>
            <a:r>
              <a:rPr lang="en-IN" spc="10" dirty="0">
                <a:cs typeface="Arial"/>
              </a:rPr>
              <a:t>f</a:t>
            </a:r>
            <a:r>
              <a:rPr spc="10" dirty="0">
                <a:cs typeface="Arial"/>
              </a:rPr>
              <a:t>f</a:t>
            </a:r>
            <a:r>
              <a:rPr lang="en-IN" spc="10" dirty="0">
                <a:cs typeface="Arial"/>
              </a:rPr>
              <a:t> </a:t>
            </a:r>
            <a:r>
              <a:rPr spc="10" dirty="0">
                <a:cs typeface="Arial"/>
              </a:rPr>
              <a:t>radius 85</a:t>
            </a:r>
            <a:endParaRPr dirty="0">
              <a:cs typeface="Arial"/>
            </a:endParaRPr>
          </a:p>
        </p:txBody>
      </p:sp>
      <p:sp>
        <p:nvSpPr>
          <p:cNvPr id="9" name="text 1"/>
          <p:cNvSpPr txBox="1"/>
          <p:nvPr/>
        </p:nvSpPr>
        <p:spPr>
          <a:xfrm>
            <a:off x="1842448" y="3557651"/>
            <a:ext cx="2285199" cy="830997"/>
          </a:xfrm>
          <a:prstGeom prst="rect">
            <a:avLst/>
          </a:prstGeom>
        </p:spPr>
        <p:txBody>
          <a:bodyPr vert="horz" wrap="square" lIns="0" tIns="0" rIns="0" bIns="0" rtlCol="0">
            <a:spAutoFit/>
          </a:bodyPr>
          <a:lstStyle/>
          <a:p>
            <a:pPr algn="just"/>
            <a:r>
              <a:rPr spc="10" dirty="0">
                <a:cs typeface="Arial"/>
              </a:rPr>
              <a:t>Result of filtering</a:t>
            </a:r>
            <a:r>
              <a:rPr lang="en-IN" dirty="0">
                <a:cs typeface="Arial"/>
              </a:rPr>
              <a:t> </a:t>
            </a:r>
            <a:r>
              <a:rPr spc="10" dirty="0">
                <a:cs typeface="Arial"/>
              </a:rPr>
              <a:t>with Gaussian</a:t>
            </a:r>
            <a:r>
              <a:rPr lang="en-IN" dirty="0">
                <a:cs typeface="Arial"/>
              </a:rPr>
              <a:t> </a:t>
            </a:r>
            <a:r>
              <a:rPr spc="10" dirty="0">
                <a:cs typeface="Arial"/>
              </a:rPr>
              <a:t>filter with </a:t>
            </a:r>
            <a:r>
              <a:rPr spc="10" dirty="0" err="1">
                <a:cs typeface="Arial"/>
              </a:rPr>
              <a:t>cutof</a:t>
            </a:r>
            <a:r>
              <a:rPr lang="en-IN" spc="10" dirty="0">
                <a:cs typeface="Arial"/>
              </a:rPr>
              <a:t>f </a:t>
            </a:r>
            <a:r>
              <a:rPr spc="10" dirty="0">
                <a:cs typeface="Arial"/>
              </a:rPr>
              <a:t>radius 15</a:t>
            </a:r>
            <a:endParaRPr dirty="0">
              <a:cs typeface="Arial"/>
            </a:endParaRPr>
          </a:p>
        </p:txBody>
      </p:sp>
      <p:pic>
        <p:nvPicPr>
          <p:cNvPr id="69"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6591" y="1745584"/>
            <a:ext cx="3378068" cy="4544279"/>
          </a:xfrm>
          <a:prstGeom prst="rect">
            <a:avLst/>
          </a:prstGeom>
        </p:spPr>
      </p:pic>
      <p:sp>
        <p:nvSpPr>
          <p:cNvPr id="10" name="Title 9"/>
          <p:cNvSpPr>
            <a:spLocks noGrp="1"/>
          </p:cNvSpPr>
          <p:nvPr>
            <p:ph type="title"/>
          </p:nvPr>
        </p:nvSpPr>
        <p:spPr>
          <a:xfrm>
            <a:off x="777922" y="-158707"/>
            <a:ext cx="10058400" cy="1450757"/>
          </a:xfrm>
        </p:spPr>
        <p:txBody>
          <a:bodyPr>
            <a:normAutofit/>
          </a:bodyPr>
          <a:lstStyle/>
          <a:p>
            <a:r>
              <a:rPr lang="en-IN" spc="10" dirty="0">
                <a:solidFill>
                  <a:schemeClr val="accent1">
                    <a:lumMod val="75000"/>
                  </a:schemeClr>
                </a:solidFill>
                <a:cs typeface="Arial"/>
              </a:rPr>
              <a:t>Gaussian </a:t>
            </a:r>
            <a:r>
              <a:rPr lang="en-IN" spc="10" dirty="0" err="1">
                <a:solidFill>
                  <a:schemeClr val="accent1">
                    <a:lumMod val="75000"/>
                  </a:schemeClr>
                </a:solidFill>
                <a:cs typeface="Arial"/>
              </a:rPr>
              <a:t>Lowpass</a:t>
            </a:r>
            <a:r>
              <a:rPr lang="en-IN" spc="10" dirty="0">
                <a:solidFill>
                  <a:schemeClr val="accent1">
                    <a:lumMod val="75000"/>
                  </a:schemeClr>
                </a:solidFill>
                <a:cs typeface="Arial"/>
              </a:rPr>
              <a:t> Filters (</a:t>
            </a:r>
            <a:r>
              <a:rPr lang="en-IN" spc="10" dirty="0" err="1">
                <a:solidFill>
                  <a:schemeClr val="accent1">
                    <a:lumMod val="75000"/>
                  </a:schemeClr>
                </a:solidFill>
                <a:cs typeface="Arial"/>
              </a:rPr>
              <a:t>cont</a:t>
            </a:r>
            <a:r>
              <a:rPr lang="en-IN" spc="10" dirty="0">
                <a:solidFill>
                  <a:schemeClr val="accent1">
                    <a:lumMod val="75000"/>
                  </a:schemeClr>
                </a:solidFill>
                <a:cs typeface="Arial"/>
              </a:rPr>
              <a:t>…)</a:t>
            </a:r>
            <a:endParaRPr lang="en-IN" dirty="0"/>
          </a:p>
        </p:txBody>
      </p:sp>
      <p:sp>
        <p:nvSpPr>
          <p:cNvPr id="12" name="Date Placeholder 11"/>
          <p:cNvSpPr>
            <a:spLocks noGrp="1"/>
          </p:cNvSpPr>
          <p:nvPr>
            <p:ph type="dt" sz="half" idx="10"/>
          </p:nvPr>
        </p:nvSpPr>
        <p:spPr/>
        <p:txBody>
          <a:bodyPr/>
          <a:lstStyle/>
          <a:p>
            <a:fld id="{5063CABC-ED69-4622-9D8E-688EF709D979}" type="datetime1">
              <a:rPr lang="en-US" smtClean="0"/>
              <a:t>11/18/2021</a:t>
            </a:fld>
            <a:endParaRPr lang="en-US" dirty="0"/>
          </a:p>
        </p:txBody>
      </p:sp>
      <p:sp>
        <p:nvSpPr>
          <p:cNvPr id="13" name="Footer Placeholder 12"/>
          <p:cNvSpPr>
            <a:spLocks noGrp="1"/>
          </p:cNvSpPr>
          <p:nvPr>
            <p:ph type="ftr" sz="quarter" idx="11"/>
          </p:nvPr>
        </p:nvSpPr>
        <p:spPr/>
        <p:txBody>
          <a:bodyPr/>
          <a:lstStyle/>
          <a:p>
            <a:r>
              <a:rPr lang="en-US"/>
              <a:t>National Institute of Technology,Meghalaya</a:t>
            </a:r>
            <a:endParaRPr lang="en-US" dirty="0"/>
          </a:p>
        </p:txBody>
      </p:sp>
      <p:sp>
        <p:nvSpPr>
          <p:cNvPr id="14" name="Slide Number Placeholder 13"/>
          <p:cNvSpPr>
            <a:spLocks noGrp="1"/>
          </p:cNvSpPr>
          <p:nvPr>
            <p:ph type="sldNum" sz="quarter" idx="12"/>
          </p:nvPr>
        </p:nvSpPr>
        <p:spPr/>
        <p:txBody>
          <a:bodyPr/>
          <a:lstStyle/>
          <a:p>
            <a:fld id="{D57F1E4F-1CFF-5643-939E-217C01CDF565}" type="slidenum">
              <a:rPr lang="en-US" smtClean="0"/>
              <a:pPr/>
              <a:t>94</a:t>
            </a:fld>
            <a:endParaRPr lang="en-US" dirty="0"/>
          </a:p>
        </p:txBody>
      </p:sp>
    </p:spTree>
    <p:extLst>
      <p:ext uri="{BB962C8B-B14F-4D97-AF65-F5344CB8AC3E}">
        <p14:creationId xmlns:p14="http://schemas.microsoft.com/office/powerpoint/2010/main" val="249276374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1256" y="2075251"/>
            <a:ext cx="2760445" cy="2559357"/>
          </a:xfrm>
          <a:prstGeom prst="rect">
            <a:avLst/>
          </a:prstGeom>
        </p:spPr>
      </p:pic>
      <p:sp>
        <p:nvSpPr>
          <p:cNvPr id="3" name="text 1"/>
          <p:cNvSpPr txBox="1"/>
          <p:nvPr/>
        </p:nvSpPr>
        <p:spPr>
          <a:xfrm>
            <a:off x="631836" y="4845697"/>
            <a:ext cx="2365904" cy="830997"/>
          </a:xfrm>
          <a:prstGeom prst="rect">
            <a:avLst/>
          </a:prstGeom>
        </p:spPr>
        <p:txBody>
          <a:bodyPr vert="horz" wrap="none" lIns="0" tIns="0" rIns="0" bIns="0" rtlCol="0">
            <a:spAutoFit/>
          </a:bodyPr>
          <a:lstStyle/>
          <a:p>
            <a:pPr marL="204520" algn="just"/>
            <a:r>
              <a:rPr spc="10" dirty="0">
                <a:cs typeface="Arial"/>
              </a:rPr>
              <a:t>Result of filtering</a:t>
            </a:r>
            <a:r>
              <a:rPr lang="en-IN" dirty="0">
                <a:cs typeface="Arial"/>
              </a:rPr>
              <a:t> </a:t>
            </a:r>
            <a:r>
              <a:rPr spc="10" dirty="0">
                <a:cs typeface="Arial"/>
              </a:rPr>
              <a:t>with </a:t>
            </a:r>
            <a:endParaRPr lang="en-IN" spc="10" dirty="0">
              <a:cs typeface="Arial"/>
            </a:endParaRPr>
          </a:p>
          <a:p>
            <a:pPr marL="204520" algn="just"/>
            <a:r>
              <a:rPr spc="10" dirty="0">
                <a:cs typeface="Arial"/>
              </a:rPr>
              <a:t>ideal low pass</a:t>
            </a:r>
            <a:endParaRPr lang="en-IN" dirty="0">
              <a:cs typeface="Arial"/>
            </a:endParaRPr>
          </a:p>
          <a:p>
            <a:pPr marL="204520" algn="just"/>
            <a:r>
              <a:rPr lang="en-IN" spc="10" dirty="0">
                <a:cs typeface="Arial"/>
              </a:rPr>
              <a:t>f</a:t>
            </a:r>
            <a:r>
              <a:rPr spc="10" dirty="0" err="1">
                <a:cs typeface="Arial"/>
              </a:rPr>
              <a:t>ilter</a:t>
            </a:r>
            <a:r>
              <a:rPr spc="10" dirty="0">
                <a:cs typeface="Arial"/>
              </a:rPr>
              <a:t> of radius 15</a:t>
            </a:r>
            <a:endParaRPr dirty="0">
              <a:cs typeface="Arial"/>
            </a:endParaRPr>
          </a:p>
        </p:txBody>
      </p:sp>
      <p:sp>
        <p:nvSpPr>
          <p:cNvPr id="4" name="text 1"/>
          <p:cNvSpPr txBox="1"/>
          <p:nvPr/>
        </p:nvSpPr>
        <p:spPr>
          <a:xfrm>
            <a:off x="7098087" y="4845696"/>
            <a:ext cx="2728236" cy="830997"/>
          </a:xfrm>
          <a:prstGeom prst="rect">
            <a:avLst/>
          </a:prstGeom>
        </p:spPr>
        <p:txBody>
          <a:bodyPr vert="horz" wrap="square" lIns="0" tIns="0" rIns="0" bIns="0" rtlCol="0">
            <a:spAutoFit/>
          </a:bodyPr>
          <a:lstStyle/>
          <a:p>
            <a:pPr algn="just"/>
            <a:r>
              <a:rPr spc="10" dirty="0">
                <a:cs typeface="Arial"/>
              </a:rPr>
              <a:t>Result of filtering</a:t>
            </a:r>
            <a:r>
              <a:rPr lang="en-IN" dirty="0">
                <a:cs typeface="Arial"/>
              </a:rPr>
              <a:t> </a:t>
            </a:r>
            <a:r>
              <a:rPr spc="10" dirty="0">
                <a:cs typeface="Arial"/>
              </a:rPr>
              <a:t>with</a:t>
            </a:r>
            <a:r>
              <a:rPr lang="en-IN" spc="10" dirty="0">
                <a:cs typeface="Arial"/>
              </a:rPr>
              <a:t> </a:t>
            </a:r>
            <a:r>
              <a:rPr spc="10" dirty="0">
                <a:cs typeface="Arial"/>
              </a:rPr>
              <a:t>Butterworth</a:t>
            </a:r>
            <a:r>
              <a:rPr lang="en-IN" dirty="0">
                <a:cs typeface="Arial"/>
              </a:rPr>
              <a:t> </a:t>
            </a:r>
            <a:r>
              <a:rPr spc="10" dirty="0">
                <a:cs typeface="Arial"/>
              </a:rPr>
              <a:t>filter of order 2</a:t>
            </a:r>
            <a:r>
              <a:rPr lang="en-IN" dirty="0">
                <a:cs typeface="Arial"/>
              </a:rPr>
              <a:t> </a:t>
            </a:r>
            <a:r>
              <a:rPr spc="10" dirty="0">
                <a:cs typeface="Arial"/>
              </a:rPr>
              <a:t>and cutoff radius</a:t>
            </a:r>
            <a:r>
              <a:rPr lang="en-IN" dirty="0">
                <a:cs typeface="Arial"/>
              </a:rPr>
              <a:t> </a:t>
            </a:r>
            <a:r>
              <a:rPr spc="10" dirty="0">
                <a:cs typeface="Arial"/>
              </a:rPr>
              <a:t>15</a:t>
            </a:r>
            <a:endParaRPr dirty="0">
              <a:cs typeface="Arial"/>
            </a:endParaRPr>
          </a:p>
        </p:txBody>
      </p:sp>
      <p:pic>
        <p:nvPicPr>
          <p:cNvPr id="72"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0588" y="2075251"/>
            <a:ext cx="2908888" cy="2559356"/>
          </a:xfrm>
          <a:prstGeom prst="rect">
            <a:avLst/>
          </a:prstGeom>
        </p:spPr>
      </p:pic>
      <p:sp>
        <p:nvSpPr>
          <p:cNvPr id="5" name="text 1"/>
          <p:cNvSpPr txBox="1"/>
          <p:nvPr/>
        </p:nvSpPr>
        <p:spPr>
          <a:xfrm>
            <a:off x="3860586" y="4845697"/>
            <a:ext cx="2374655" cy="830997"/>
          </a:xfrm>
          <a:prstGeom prst="rect">
            <a:avLst/>
          </a:prstGeom>
        </p:spPr>
        <p:txBody>
          <a:bodyPr vert="horz" wrap="square" lIns="0" tIns="0" rIns="0" bIns="0" rtlCol="0">
            <a:spAutoFit/>
          </a:bodyPr>
          <a:lstStyle/>
          <a:p>
            <a:pPr algn="just"/>
            <a:r>
              <a:rPr spc="10" dirty="0">
                <a:cs typeface="Arial"/>
              </a:rPr>
              <a:t>Result of filtering</a:t>
            </a:r>
            <a:r>
              <a:rPr lang="en-IN" dirty="0">
                <a:cs typeface="Arial"/>
              </a:rPr>
              <a:t> </a:t>
            </a:r>
            <a:r>
              <a:rPr spc="10" dirty="0">
                <a:cs typeface="Arial"/>
              </a:rPr>
              <a:t>with Gaussian</a:t>
            </a:r>
            <a:r>
              <a:rPr lang="en-IN" dirty="0">
                <a:cs typeface="Arial"/>
              </a:rPr>
              <a:t> </a:t>
            </a:r>
            <a:r>
              <a:rPr spc="10" dirty="0">
                <a:cs typeface="Arial"/>
              </a:rPr>
              <a:t>filter with cutoff</a:t>
            </a:r>
            <a:r>
              <a:rPr lang="en-IN" dirty="0">
                <a:cs typeface="Arial"/>
              </a:rPr>
              <a:t> </a:t>
            </a:r>
            <a:r>
              <a:rPr spc="10" dirty="0">
                <a:cs typeface="Arial"/>
              </a:rPr>
              <a:t>radius 15</a:t>
            </a:r>
            <a:endParaRPr dirty="0">
              <a:cs typeface="Arial"/>
            </a:endParaRPr>
          </a:p>
        </p:txBody>
      </p:sp>
      <p:pic>
        <p:nvPicPr>
          <p:cNvPr id="73" name="Imag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89417" y="2106936"/>
            <a:ext cx="2748020" cy="2527671"/>
          </a:xfrm>
          <a:prstGeom prst="rect">
            <a:avLst/>
          </a:prstGeom>
        </p:spPr>
      </p:pic>
      <p:sp>
        <p:nvSpPr>
          <p:cNvPr id="6" name="Title 5"/>
          <p:cNvSpPr>
            <a:spLocks noGrp="1"/>
          </p:cNvSpPr>
          <p:nvPr>
            <p:ph type="title"/>
          </p:nvPr>
        </p:nvSpPr>
        <p:spPr/>
        <p:txBody>
          <a:bodyPr/>
          <a:lstStyle/>
          <a:p>
            <a:r>
              <a:rPr lang="en-IN" spc="10" dirty="0" err="1">
                <a:solidFill>
                  <a:schemeClr val="accent1">
                    <a:lumMod val="75000"/>
                  </a:schemeClr>
                </a:solidFill>
                <a:cs typeface="Arial"/>
              </a:rPr>
              <a:t>Lowpass</a:t>
            </a:r>
            <a:r>
              <a:rPr lang="en-IN" spc="10" dirty="0">
                <a:solidFill>
                  <a:schemeClr val="accent1">
                    <a:lumMod val="75000"/>
                  </a:schemeClr>
                </a:solidFill>
                <a:cs typeface="Arial"/>
              </a:rPr>
              <a:t> Filters </a:t>
            </a:r>
            <a:r>
              <a:rPr lang="en-IN" spc="10" dirty="0" err="1">
                <a:solidFill>
                  <a:schemeClr val="accent1">
                    <a:lumMod val="75000"/>
                  </a:schemeClr>
                </a:solidFill>
                <a:cs typeface="Arial"/>
              </a:rPr>
              <a:t>Comparision</a:t>
            </a:r>
            <a:r>
              <a:rPr lang="en-IN" spc="10" dirty="0">
                <a:solidFill>
                  <a:schemeClr val="accent1">
                    <a:lumMod val="75000"/>
                  </a:schemeClr>
                </a:solidFill>
                <a:cs typeface="Arial"/>
              </a:rPr>
              <a:t>  </a:t>
            </a:r>
            <a:endParaRPr lang="en-IN" dirty="0"/>
          </a:p>
        </p:txBody>
      </p:sp>
      <p:sp>
        <p:nvSpPr>
          <p:cNvPr id="7" name="Date Placeholder 6"/>
          <p:cNvSpPr>
            <a:spLocks noGrp="1"/>
          </p:cNvSpPr>
          <p:nvPr>
            <p:ph type="dt" sz="half" idx="10"/>
          </p:nvPr>
        </p:nvSpPr>
        <p:spPr/>
        <p:txBody>
          <a:bodyPr/>
          <a:lstStyle/>
          <a:p>
            <a:fld id="{7478BEFA-D021-4F40-8713-2C398EA8CE4E}" type="datetime1">
              <a:rPr lang="en-US" smtClean="0"/>
              <a:t>11/18/2021</a:t>
            </a:fld>
            <a:endParaRPr lang="en-US" dirty="0"/>
          </a:p>
        </p:txBody>
      </p:sp>
      <p:sp>
        <p:nvSpPr>
          <p:cNvPr id="8" name="Footer Placeholder 7"/>
          <p:cNvSpPr>
            <a:spLocks noGrp="1"/>
          </p:cNvSpPr>
          <p:nvPr>
            <p:ph type="ftr" sz="quarter" idx="11"/>
          </p:nvPr>
        </p:nvSpPr>
        <p:spPr/>
        <p:txBody>
          <a:bodyPr/>
          <a:lstStyle/>
          <a:p>
            <a:r>
              <a:rPr lang="en-US"/>
              <a:t>National Institute of Technology,Meghalay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95</a:t>
            </a:fld>
            <a:endParaRPr lang="en-US" dirty="0"/>
          </a:p>
        </p:txBody>
      </p:sp>
    </p:spTree>
    <p:extLst>
      <p:ext uri="{BB962C8B-B14F-4D97-AF65-F5344CB8AC3E}">
        <p14:creationId xmlns:p14="http://schemas.microsoft.com/office/powerpoint/2010/main" val="326594679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2686" y="1948244"/>
            <a:ext cx="8670997" cy="4329725"/>
          </a:xfrm>
          <a:prstGeom prst="rect">
            <a:avLst/>
          </a:prstGeom>
        </p:spPr>
      </p:pic>
      <p:sp>
        <p:nvSpPr>
          <p:cNvPr id="3" name="Title 2"/>
          <p:cNvSpPr>
            <a:spLocks noGrp="1"/>
          </p:cNvSpPr>
          <p:nvPr>
            <p:ph type="title"/>
          </p:nvPr>
        </p:nvSpPr>
        <p:spPr/>
        <p:txBody>
          <a:bodyPr/>
          <a:lstStyle/>
          <a:p>
            <a:r>
              <a:rPr lang="en-IN" b="1" spc="10" dirty="0" err="1">
                <a:solidFill>
                  <a:schemeClr val="accent1">
                    <a:lumMod val="75000"/>
                  </a:schemeClr>
                </a:solidFill>
                <a:cs typeface="Arial"/>
              </a:rPr>
              <a:t>Lowpass</a:t>
            </a:r>
            <a:r>
              <a:rPr lang="en-IN" b="1" spc="10" dirty="0">
                <a:solidFill>
                  <a:schemeClr val="accent1">
                    <a:lumMod val="75000"/>
                  </a:schemeClr>
                </a:solidFill>
                <a:cs typeface="Arial"/>
              </a:rPr>
              <a:t> Filtering Examples</a:t>
            </a:r>
            <a:endParaRPr lang="en-IN" dirty="0">
              <a:solidFill>
                <a:schemeClr val="accent1">
                  <a:lumMod val="75000"/>
                </a:schemeClr>
              </a:solidFill>
              <a:cs typeface="Arial"/>
            </a:endParaRPr>
          </a:p>
        </p:txBody>
      </p:sp>
      <p:sp>
        <p:nvSpPr>
          <p:cNvPr id="4" name="Date Placeholder 3"/>
          <p:cNvSpPr>
            <a:spLocks noGrp="1"/>
          </p:cNvSpPr>
          <p:nvPr>
            <p:ph type="dt" sz="half" idx="10"/>
          </p:nvPr>
        </p:nvSpPr>
        <p:spPr/>
        <p:txBody>
          <a:bodyPr/>
          <a:lstStyle/>
          <a:p>
            <a:fld id="{D85F4F3E-CC40-41D2-BD9E-880114E28927}" type="datetime1">
              <a:rPr lang="en-US" smtClean="0"/>
              <a:t>11/18/2021</a:t>
            </a:fld>
            <a:endParaRPr lang="en-US" dirty="0"/>
          </a:p>
        </p:txBody>
      </p:sp>
      <p:sp>
        <p:nvSpPr>
          <p:cNvPr id="5" name="Footer Placeholder 4"/>
          <p:cNvSpPr>
            <a:spLocks noGrp="1"/>
          </p:cNvSpPr>
          <p:nvPr>
            <p:ph type="ftr" sz="quarter" idx="11"/>
          </p:nvPr>
        </p:nvSpPr>
        <p:spPr/>
        <p:txBody>
          <a:bodyPr/>
          <a:lstStyle/>
          <a:p>
            <a:r>
              <a:rPr lang="en-US"/>
              <a:t>National Institute of Technology,Meghalaya</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96</a:t>
            </a:fld>
            <a:endParaRPr lang="en-US" dirty="0"/>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6BF1026F-8565-496D-8AF5-DDC92FA50275}"/>
                  </a:ext>
                </a:extLst>
              </p14:cNvPr>
              <p14:cNvContentPartPr/>
              <p14:nvPr/>
            </p14:nvContentPartPr>
            <p14:xfrm>
              <a:off x="4866840" y="4949280"/>
              <a:ext cx="6850080" cy="1148760"/>
            </p14:xfrm>
          </p:contentPart>
        </mc:Choice>
        <mc:Fallback xmlns="">
          <p:pic>
            <p:nvPicPr>
              <p:cNvPr id="2" name="Ink 1">
                <a:extLst>
                  <a:ext uri="{FF2B5EF4-FFF2-40B4-BE49-F238E27FC236}">
                    <a16:creationId xmlns:a16="http://schemas.microsoft.com/office/drawing/2014/main" id="{6BF1026F-8565-496D-8AF5-DDC92FA50275}"/>
                  </a:ext>
                </a:extLst>
              </p:cNvPr>
              <p:cNvPicPr/>
              <p:nvPr/>
            </p:nvPicPr>
            <p:blipFill>
              <a:blip r:embed="rId4"/>
              <a:stretch>
                <a:fillRect/>
              </a:stretch>
            </p:blipFill>
            <p:spPr>
              <a:xfrm>
                <a:off x="4857480" y="4939920"/>
                <a:ext cx="6868800" cy="1167480"/>
              </a:xfrm>
              <a:prstGeom prst="rect">
                <a:avLst/>
              </a:prstGeom>
            </p:spPr>
          </p:pic>
        </mc:Fallback>
      </mc:AlternateContent>
    </p:spTree>
    <p:extLst>
      <p:ext uri="{BB962C8B-B14F-4D97-AF65-F5344CB8AC3E}">
        <p14:creationId xmlns:p14="http://schemas.microsoft.com/office/powerpoint/2010/main" val="383733844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9487" y="1745714"/>
            <a:ext cx="4984403" cy="4587830"/>
          </a:xfrm>
          <a:prstGeom prst="rect">
            <a:avLst/>
          </a:prstGeom>
        </p:spPr>
      </p:pic>
      <p:sp>
        <p:nvSpPr>
          <p:cNvPr id="3" name="text 1"/>
          <p:cNvSpPr txBox="1"/>
          <p:nvPr/>
        </p:nvSpPr>
        <p:spPr>
          <a:xfrm>
            <a:off x="2397252" y="2311400"/>
            <a:ext cx="800860" cy="512448"/>
          </a:xfrm>
          <a:prstGeom prst="rect">
            <a:avLst/>
          </a:prstGeom>
        </p:spPr>
        <p:txBody>
          <a:bodyPr vert="horz" wrap="none" lIns="0" tIns="0" rIns="0" bIns="0" rtlCol="0">
            <a:spAutoFit/>
          </a:bodyPr>
          <a:lstStyle/>
          <a:p>
            <a:r>
              <a:rPr sz="1530" spc="10" dirty="0">
                <a:latin typeface="Arial"/>
                <a:cs typeface="Arial"/>
              </a:rPr>
              <a:t>Original</a:t>
            </a:r>
            <a:endParaRPr sz="1500">
              <a:latin typeface="Arial"/>
              <a:cs typeface="Arial"/>
            </a:endParaRPr>
          </a:p>
          <a:p>
            <a:pPr marL="164591"/>
            <a:r>
              <a:rPr spc="10" dirty="0">
                <a:latin typeface="Arial"/>
                <a:cs typeface="Arial"/>
              </a:rPr>
              <a:t>image</a:t>
            </a:r>
            <a:endParaRPr>
              <a:latin typeface="Arial"/>
              <a:cs typeface="Arial"/>
            </a:endParaRPr>
          </a:p>
        </p:txBody>
      </p:sp>
      <p:sp>
        <p:nvSpPr>
          <p:cNvPr id="4" name="text 1"/>
          <p:cNvSpPr txBox="1"/>
          <p:nvPr/>
        </p:nvSpPr>
        <p:spPr>
          <a:xfrm>
            <a:off x="9009634" y="2311400"/>
            <a:ext cx="1892826" cy="553998"/>
          </a:xfrm>
          <a:prstGeom prst="rect">
            <a:avLst/>
          </a:prstGeom>
        </p:spPr>
        <p:txBody>
          <a:bodyPr vert="horz" wrap="none" lIns="0" tIns="0" rIns="0" bIns="0" rtlCol="0">
            <a:spAutoFit/>
          </a:bodyPr>
          <a:lstStyle/>
          <a:p>
            <a:r>
              <a:rPr spc="10" dirty="0">
                <a:latin typeface="Arial"/>
                <a:cs typeface="Arial"/>
              </a:rPr>
              <a:t>Gaussian lowpass</a:t>
            </a:r>
            <a:endParaRPr>
              <a:latin typeface="Arial"/>
              <a:cs typeface="Arial"/>
            </a:endParaRPr>
          </a:p>
          <a:p>
            <a:r>
              <a:rPr spc="10" dirty="0">
                <a:latin typeface="Arial"/>
                <a:cs typeface="Arial"/>
              </a:rPr>
              <a:t>filter</a:t>
            </a:r>
            <a:endParaRPr>
              <a:latin typeface="Arial"/>
              <a:cs typeface="Arial"/>
            </a:endParaRPr>
          </a:p>
        </p:txBody>
      </p:sp>
      <p:sp>
        <p:nvSpPr>
          <p:cNvPr id="5" name="text 1"/>
          <p:cNvSpPr txBox="1"/>
          <p:nvPr/>
        </p:nvSpPr>
        <p:spPr>
          <a:xfrm>
            <a:off x="9009634" y="5035931"/>
            <a:ext cx="1101584" cy="553998"/>
          </a:xfrm>
          <a:prstGeom prst="rect">
            <a:avLst/>
          </a:prstGeom>
        </p:spPr>
        <p:txBody>
          <a:bodyPr vert="horz" wrap="none" lIns="0" tIns="0" rIns="0" bIns="0" rtlCol="0">
            <a:spAutoFit/>
          </a:bodyPr>
          <a:lstStyle/>
          <a:p>
            <a:r>
              <a:rPr spc="10" dirty="0">
                <a:latin typeface="Arial"/>
                <a:cs typeface="Arial"/>
              </a:rPr>
              <a:t>Processed</a:t>
            </a:r>
            <a:endParaRPr>
              <a:latin typeface="Arial"/>
              <a:cs typeface="Arial"/>
            </a:endParaRPr>
          </a:p>
          <a:p>
            <a:r>
              <a:rPr spc="10" dirty="0">
                <a:latin typeface="Arial"/>
                <a:cs typeface="Arial"/>
              </a:rPr>
              <a:t>image</a:t>
            </a:r>
            <a:endParaRPr>
              <a:latin typeface="Arial"/>
              <a:cs typeface="Arial"/>
            </a:endParaRPr>
          </a:p>
        </p:txBody>
      </p:sp>
      <p:sp>
        <p:nvSpPr>
          <p:cNvPr id="6" name="text 1"/>
          <p:cNvSpPr txBox="1"/>
          <p:nvPr/>
        </p:nvSpPr>
        <p:spPr>
          <a:xfrm>
            <a:off x="1763877" y="5035931"/>
            <a:ext cx="1454244" cy="553998"/>
          </a:xfrm>
          <a:prstGeom prst="rect">
            <a:avLst/>
          </a:prstGeom>
        </p:spPr>
        <p:txBody>
          <a:bodyPr vert="horz" wrap="none" lIns="0" tIns="0" rIns="0" bIns="0" rtlCol="0">
            <a:spAutoFit/>
          </a:bodyPr>
          <a:lstStyle/>
          <a:p>
            <a:pPr marL="188976"/>
            <a:r>
              <a:rPr spc="10" dirty="0">
                <a:latin typeface="Arial"/>
                <a:cs typeface="Arial"/>
              </a:rPr>
              <a:t>Spectrum of</a:t>
            </a:r>
            <a:endParaRPr>
              <a:latin typeface="Arial"/>
              <a:cs typeface="Arial"/>
            </a:endParaRPr>
          </a:p>
          <a:p>
            <a:r>
              <a:rPr spc="10" dirty="0">
                <a:latin typeface="Arial"/>
                <a:cs typeface="Arial"/>
              </a:rPr>
              <a:t>original image</a:t>
            </a:r>
            <a:endParaRPr>
              <a:latin typeface="Arial"/>
              <a:cs typeface="Arial"/>
            </a:endParaRPr>
          </a:p>
        </p:txBody>
      </p:sp>
      <p:sp>
        <p:nvSpPr>
          <p:cNvPr id="7" name="Title 6"/>
          <p:cNvSpPr>
            <a:spLocks noGrp="1"/>
          </p:cNvSpPr>
          <p:nvPr>
            <p:ph type="title"/>
          </p:nvPr>
        </p:nvSpPr>
        <p:spPr/>
        <p:txBody>
          <a:bodyPr/>
          <a:lstStyle/>
          <a:p>
            <a:r>
              <a:rPr lang="en-IN" b="1" spc="10" dirty="0" err="1">
                <a:solidFill>
                  <a:schemeClr val="accent1">
                    <a:lumMod val="75000"/>
                  </a:schemeClr>
                </a:solidFill>
                <a:cs typeface="Arial"/>
              </a:rPr>
              <a:t>Lowpass</a:t>
            </a:r>
            <a:r>
              <a:rPr lang="en-IN" b="1" spc="10" dirty="0">
                <a:solidFill>
                  <a:schemeClr val="accent1">
                    <a:lumMod val="75000"/>
                  </a:schemeClr>
                </a:solidFill>
                <a:cs typeface="Arial"/>
              </a:rPr>
              <a:t> Filtering Examples (</a:t>
            </a:r>
            <a:r>
              <a:rPr lang="en-IN" b="1" spc="10" dirty="0" err="1">
                <a:solidFill>
                  <a:schemeClr val="accent1">
                    <a:lumMod val="75000"/>
                  </a:schemeClr>
                </a:solidFill>
                <a:cs typeface="Arial"/>
              </a:rPr>
              <a:t>cont</a:t>
            </a:r>
            <a:r>
              <a:rPr lang="en-IN" b="1" spc="10" dirty="0">
                <a:solidFill>
                  <a:schemeClr val="accent1">
                    <a:lumMod val="75000"/>
                  </a:schemeClr>
                </a:solidFill>
                <a:cs typeface="Arial"/>
              </a:rPr>
              <a:t>…)</a:t>
            </a:r>
            <a:endParaRPr lang="en-IN" dirty="0">
              <a:solidFill>
                <a:schemeClr val="accent1">
                  <a:lumMod val="75000"/>
                </a:schemeClr>
              </a:solidFill>
              <a:cs typeface="Arial"/>
            </a:endParaRPr>
          </a:p>
        </p:txBody>
      </p:sp>
      <p:sp>
        <p:nvSpPr>
          <p:cNvPr id="8" name="Date Placeholder 7"/>
          <p:cNvSpPr>
            <a:spLocks noGrp="1"/>
          </p:cNvSpPr>
          <p:nvPr>
            <p:ph type="dt" sz="half" idx="10"/>
          </p:nvPr>
        </p:nvSpPr>
        <p:spPr/>
        <p:txBody>
          <a:bodyPr/>
          <a:lstStyle/>
          <a:p>
            <a:fld id="{6A0166CA-D44E-4B18-B2D4-441A7873F803}" type="datetime1">
              <a:rPr lang="en-US" smtClean="0"/>
              <a:t>11/18/2021</a:t>
            </a:fld>
            <a:endParaRPr lang="en-US" dirty="0"/>
          </a:p>
        </p:txBody>
      </p:sp>
      <p:sp>
        <p:nvSpPr>
          <p:cNvPr id="9" name="Footer Placeholder 8"/>
          <p:cNvSpPr>
            <a:spLocks noGrp="1"/>
          </p:cNvSpPr>
          <p:nvPr>
            <p:ph type="ftr" sz="quarter" idx="11"/>
          </p:nvPr>
        </p:nvSpPr>
        <p:spPr/>
        <p:txBody>
          <a:bodyPr/>
          <a:lstStyle/>
          <a:p>
            <a:r>
              <a:rPr lang="en-US"/>
              <a:t>National Institute of Technology,Meghalaya</a:t>
            </a:r>
            <a:endParaRPr lang="en-US" dirty="0"/>
          </a:p>
        </p:txBody>
      </p:sp>
      <p:sp>
        <p:nvSpPr>
          <p:cNvPr id="10" name="Slide Number Placeholder 9"/>
          <p:cNvSpPr>
            <a:spLocks noGrp="1"/>
          </p:cNvSpPr>
          <p:nvPr>
            <p:ph type="sldNum" sz="quarter" idx="12"/>
          </p:nvPr>
        </p:nvSpPr>
        <p:spPr/>
        <p:txBody>
          <a:bodyPr/>
          <a:lstStyle/>
          <a:p>
            <a:fld id="{D57F1E4F-1CFF-5643-939E-217C01CDF565}" type="slidenum">
              <a:rPr lang="en-US" smtClean="0"/>
              <a:pPr/>
              <a:t>97</a:t>
            </a:fld>
            <a:endParaRPr lang="en-US" dirty="0"/>
          </a:p>
        </p:txBody>
      </p:sp>
    </p:spTree>
    <p:extLst>
      <p:ext uri="{BB962C8B-B14F-4D97-AF65-F5344CB8AC3E}">
        <p14:creationId xmlns:p14="http://schemas.microsoft.com/office/powerpoint/2010/main" val="387299830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1"/>
          <p:cNvSpPr txBox="1"/>
          <p:nvPr/>
        </p:nvSpPr>
        <p:spPr>
          <a:xfrm>
            <a:off x="1620467" y="2019082"/>
            <a:ext cx="9012026" cy="1107996"/>
          </a:xfrm>
          <a:prstGeom prst="rect">
            <a:avLst/>
          </a:prstGeom>
        </p:spPr>
        <p:txBody>
          <a:bodyPr vert="horz" wrap="square" lIns="0" tIns="0" rIns="0" bIns="0" rtlCol="0">
            <a:spAutoFit/>
          </a:bodyPr>
          <a:lstStyle/>
          <a:p>
            <a:r>
              <a:rPr spc="10" dirty="0">
                <a:cs typeface="Arial"/>
              </a:rPr>
              <a:t>Edges and fine detail in images are associated</a:t>
            </a:r>
            <a:r>
              <a:rPr lang="en-IN" dirty="0">
                <a:cs typeface="Arial"/>
              </a:rPr>
              <a:t> </a:t>
            </a:r>
            <a:r>
              <a:rPr spc="10" dirty="0">
                <a:cs typeface="Arial"/>
              </a:rPr>
              <a:t>with high frequency components</a:t>
            </a:r>
            <a:r>
              <a:rPr lang="en-IN" dirty="0">
                <a:cs typeface="Arial"/>
              </a:rPr>
              <a:t> </a:t>
            </a:r>
          </a:p>
          <a:p>
            <a:r>
              <a:rPr i="1" spc="10" dirty="0">
                <a:solidFill>
                  <a:schemeClr val="accent1">
                    <a:lumMod val="75000"/>
                  </a:schemeClr>
                </a:solidFill>
                <a:cs typeface="Arial"/>
              </a:rPr>
              <a:t>High pass filters </a:t>
            </a:r>
            <a:endParaRPr lang="en-IN" spc="10" dirty="0">
              <a:cs typeface="Arial"/>
            </a:endParaRPr>
          </a:p>
          <a:p>
            <a:pPr marL="1657350" lvl="3" indent="-285750">
              <a:buFont typeface="Arial" panose="020B0604020202020204" pitchFamily="34" charset="0"/>
              <a:buChar char="•"/>
            </a:pPr>
            <a:r>
              <a:rPr spc="10" dirty="0">
                <a:cs typeface="Arial"/>
              </a:rPr>
              <a:t>only pass the high</a:t>
            </a:r>
            <a:r>
              <a:rPr lang="en-IN" dirty="0">
                <a:cs typeface="Arial"/>
              </a:rPr>
              <a:t> </a:t>
            </a:r>
            <a:r>
              <a:rPr spc="10" dirty="0">
                <a:cs typeface="Arial"/>
              </a:rPr>
              <a:t>frequencies, drop the low ones</a:t>
            </a:r>
            <a:r>
              <a:rPr lang="en-IN" spc="10" dirty="0">
                <a:cs typeface="Arial"/>
              </a:rPr>
              <a:t>.</a:t>
            </a:r>
          </a:p>
          <a:p>
            <a:pPr marL="1657350" lvl="3" indent="-285750">
              <a:buFont typeface="Arial" panose="020B0604020202020204" pitchFamily="34" charset="0"/>
              <a:buChar char="•"/>
            </a:pPr>
            <a:r>
              <a:rPr spc="10" dirty="0">
                <a:cs typeface="Arial"/>
              </a:rPr>
              <a:t>High pass frequencies are precisely the</a:t>
            </a:r>
            <a:r>
              <a:rPr lang="en-IN" spc="10" dirty="0">
                <a:cs typeface="Arial"/>
              </a:rPr>
              <a:t> </a:t>
            </a:r>
            <a:r>
              <a:rPr spc="10" dirty="0">
                <a:cs typeface="Arial"/>
              </a:rPr>
              <a:t>reverse</a:t>
            </a:r>
            <a:r>
              <a:rPr lang="en-IN" dirty="0">
                <a:cs typeface="Arial"/>
              </a:rPr>
              <a:t> </a:t>
            </a:r>
            <a:r>
              <a:rPr spc="10" dirty="0">
                <a:cs typeface="Arial"/>
              </a:rPr>
              <a:t>of low pass filters</a:t>
            </a:r>
            <a:endParaRPr dirty="0">
              <a:cs typeface="Arial"/>
            </a:endParaRPr>
          </a:p>
        </p:txBody>
      </p:sp>
      <p:sp>
        <p:nvSpPr>
          <p:cNvPr id="4" name="text 1"/>
          <p:cNvSpPr txBox="1"/>
          <p:nvPr/>
        </p:nvSpPr>
        <p:spPr>
          <a:xfrm>
            <a:off x="3186692" y="3131801"/>
            <a:ext cx="822839" cy="369332"/>
          </a:xfrm>
          <a:prstGeom prst="rect">
            <a:avLst/>
          </a:prstGeom>
        </p:spPr>
        <p:txBody>
          <a:bodyPr vert="horz" wrap="square" lIns="0" tIns="0" rIns="0" bIns="0" rtlCol="0">
            <a:spAutoFit/>
          </a:bodyPr>
          <a:lstStyle/>
          <a:p>
            <a:r>
              <a:rPr sz="2400" i="1" spc="10" dirty="0">
                <a:latin typeface="Arial"/>
                <a:cs typeface="Arial"/>
              </a:rPr>
              <a:t>H</a:t>
            </a:r>
            <a:endParaRPr sz="2400" dirty="0">
              <a:latin typeface="Arial"/>
              <a:cs typeface="Arial"/>
            </a:endParaRPr>
          </a:p>
        </p:txBody>
      </p:sp>
      <p:sp>
        <p:nvSpPr>
          <p:cNvPr id="5" name="text 1"/>
          <p:cNvSpPr txBox="1"/>
          <p:nvPr/>
        </p:nvSpPr>
        <p:spPr>
          <a:xfrm>
            <a:off x="3454163" y="3301602"/>
            <a:ext cx="287899" cy="307777"/>
          </a:xfrm>
          <a:prstGeom prst="rect">
            <a:avLst/>
          </a:prstGeom>
        </p:spPr>
        <p:txBody>
          <a:bodyPr vert="horz" wrap="none" lIns="0" tIns="0" rIns="0" bIns="0" rtlCol="0">
            <a:spAutoFit/>
          </a:bodyPr>
          <a:lstStyle/>
          <a:p>
            <a:r>
              <a:rPr sz="2000" i="1" spc="10" dirty="0">
                <a:latin typeface="Arial"/>
                <a:cs typeface="Arial"/>
              </a:rPr>
              <a:t>hp</a:t>
            </a:r>
            <a:endParaRPr sz="2000" dirty="0">
              <a:latin typeface="Arial"/>
              <a:cs typeface="Arial"/>
            </a:endParaRPr>
          </a:p>
        </p:txBody>
      </p:sp>
      <p:sp>
        <p:nvSpPr>
          <p:cNvPr id="6" name="text 1"/>
          <p:cNvSpPr txBox="1"/>
          <p:nvPr/>
        </p:nvSpPr>
        <p:spPr>
          <a:xfrm>
            <a:off x="3742063" y="3116936"/>
            <a:ext cx="2684389" cy="369332"/>
          </a:xfrm>
          <a:prstGeom prst="rect">
            <a:avLst/>
          </a:prstGeom>
        </p:spPr>
        <p:txBody>
          <a:bodyPr vert="horz" wrap="none" lIns="0" tIns="0" rIns="0" bIns="0" rtlCol="0">
            <a:spAutoFit/>
          </a:bodyPr>
          <a:lstStyle/>
          <a:p>
            <a:r>
              <a:rPr sz="2400" i="1" spc="10" dirty="0">
                <a:latin typeface="Arial"/>
                <a:cs typeface="Arial"/>
              </a:rPr>
              <a:t>(u, v) = 1 – H </a:t>
            </a:r>
            <a:r>
              <a:rPr lang="en-IN" sz="2400" i="1" spc="10" dirty="0">
                <a:latin typeface="Arial"/>
                <a:cs typeface="Arial"/>
              </a:rPr>
              <a:t> </a:t>
            </a:r>
            <a:r>
              <a:rPr sz="2400" i="1" spc="10" dirty="0">
                <a:latin typeface="Arial"/>
                <a:cs typeface="Arial"/>
              </a:rPr>
              <a:t>(u, v)</a:t>
            </a:r>
            <a:endParaRPr sz="2400" dirty="0">
              <a:latin typeface="Arial"/>
              <a:cs typeface="Arial"/>
            </a:endParaRPr>
          </a:p>
        </p:txBody>
      </p:sp>
      <p:sp>
        <p:nvSpPr>
          <p:cNvPr id="7" name="text 1"/>
          <p:cNvSpPr txBox="1"/>
          <p:nvPr/>
        </p:nvSpPr>
        <p:spPr>
          <a:xfrm>
            <a:off x="5486831" y="3347244"/>
            <a:ext cx="202941" cy="307777"/>
          </a:xfrm>
          <a:prstGeom prst="rect">
            <a:avLst/>
          </a:prstGeom>
        </p:spPr>
        <p:txBody>
          <a:bodyPr vert="horz" wrap="none" lIns="0" tIns="0" rIns="0" bIns="0" rtlCol="0">
            <a:spAutoFit/>
          </a:bodyPr>
          <a:lstStyle/>
          <a:p>
            <a:r>
              <a:rPr sz="2000" i="1" spc="10" dirty="0">
                <a:latin typeface="Arial"/>
                <a:cs typeface="Arial"/>
              </a:rPr>
              <a:t>lp</a:t>
            </a:r>
            <a:endParaRPr sz="2000" dirty="0">
              <a:latin typeface="Arial"/>
              <a:cs typeface="Arial"/>
            </a:endParaRPr>
          </a:p>
        </p:txBody>
      </p:sp>
      <p:sp>
        <p:nvSpPr>
          <p:cNvPr id="8" name="Title 7"/>
          <p:cNvSpPr>
            <a:spLocks noGrp="1"/>
          </p:cNvSpPr>
          <p:nvPr>
            <p:ph type="title"/>
          </p:nvPr>
        </p:nvSpPr>
        <p:spPr/>
        <p:txBody>
          <a:bodyPr/>
          <a:lstStyle/>
          <a:p>
            <a:r>
              <a:rPr lang="en-IN" spc="10" dirty="0">
                <a:solidFill>
                  <a:schemeClr val="accent1">
                    <a:lumMod val="75000"/>
                  </a:schemeClr>
                </a:solidFill>
                <a:cs typeface="Arial"/>
              </a:rPr>
              <a:t>Sharpening in the Frequency Domain</a:t>
            </a:r>
            <a:endParaRPr lang="en-IN" dirty="0">
              <a:solidFill>
                <a:schemeClr val="accent1">
                  <a:lumMod val="75000"/>
                </a:schemeClr>
              </a:solidFill>
              <a:cs typeface="Arial"/>
            </a:endParaRPr>
          </a:p>
        </p:txBody>
      </p:sp>
      <p:sp>
        <p:nvSpPr>
          <p:cNvPr id="9" name="Rectangle 8"/>
          <p:cNvSpPr/>
          <p:nvPr/>
        </p:nvSpPr>
        <p:spPr>
          <a:xfrm>
            <a:off x="1468554" y="3670934"/>
            <a:ext cx="2273508" cy="369332"/>
          </a:xfrm>
          <a:prstGeom prst="rect">
            <a:avLst/>
          </a:prstGeom>
        </p:spPr>
        <p:txBody>
          <a:bodyPr wrap="none">
            <a:spAutoFit/>
          </a:bodyPr>
          <a:lstStyle/>
          <a:p>
            <a:r>
              <a:rPr lang="en-IN" b="1" spc="10" dirty="0">
                <a:solidFill>
                  <a:schemeClr val="accent1">
                    <a:lumMod val="75000"/>
                  </a:schemeClr>
                </a:solidFill>
                <a:cs typeface="Arial"/>
              </a:rPr>
              <a:t>Ideal High Pass Filters</a:t>
            </a:r>
            <a:endParaRPr lang="en-IN" dirty="0">
              <a:solidFill>
                <a:schemeClr val="accent1">
                  <a:lumMod val="75000"/>
                </a:schemeClr>
              </a:solidFill>
              <a:cs typeface="Arial"/>
            </a:endParaRPr>
          </a:p>
        </p:txBody>
      </p:sp>
      <p:sp>
        <p:nvSpPr>
          <p:cNvPr id="10" name="Rectangle 9"/>
          <p:cNvSpPr/>
          <p:nvPr/>
        </p:nvSpPr>
        <p:spPr>
          <a:xfrm>
            <a:off x="1894592" y="4025401"/>
            <a:ext cx="3578608" cy="369332"/>
          </a:xfrm>
          <a:prstGeom prst="rect">
            <a:avLst/>
          </a:prstGeom>
        </p:spPr>
        <p:txBody>
          <a:bodyPr wrap="none">
            <a:spAutoFit/>
          </a:bodyPr>
          <a:lstStyle/>
          <a:p>
            <a:r>
              <a:rPr lang="en-IN" spc="10" dirty="0">
                <a:cs typeface="Arial"/>
              </a:rPr>
              <a:t>The ideal high pass filter is given as:</a:t>
            </a:r>
            <a:endParaRPr lang="en-IN" dirty="0">
              <a:cs typeface="Arial"/>
            </a:endParaRPr>
          </a:p>
        </p:txBody>
      </p:sp>
      <p:pic>
        <p:nvPicPr>
          <p:cNvPr id="12"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1151" y="4564534"/>
            <a:ext cx="3697951" cy="924030"/>
          </a:xfrm>
          <a:prstGeom prst="rect">
            <a:avLst/>
          </a:prstGeom>
        </p:spPr>
      </p:pic>
      <p:sp>
        <p:nvSpPr>
          <p:cNvPr id="13" name="Rectangle 12"/>
          <p:cNvSpPr/>
          <p:nvPr/>
        </p:nvSpPr>
        <p:spPr>
          <a:xfrm>
            <a:off x="1894592" y="5542953"/>
            <a:ext cx="4127668" cy="369332"/>
          </a:xfrm>
          <a:prstGeom prst="rect">
            <a:avLst/>
          </a:prstGeom>
        </p:spPr>
        <p:txBody>
          <a:bodyPr wrap="none">
            <a:spAutoFit/>
          </a:bodyPr>
          <a:lstStyle/>
          <a:p>
            <a:r>
              <a:rPr lang="en-IN" spc="10" dirty="0">
                <a:cs typeface="Arial"/>
              </a:rPr>
              <a:t>where D</a:t>
            </a:r>
            <a:r>
              <a:rPr lang="en-IN" spc="10" baseline="-25000" dirty="0">
                <a:cs typeface="Arial"/>
              </a:rPr>
              <a:t>0</a:t>
            </a:r>
            <a:r>
              <a:rPr lang="en-IN" spc="10" dirty="0">
                <a:cs typeface="Arial"/>
              </a:rPr>
              <a:t> is the cut off distance as before</a:t>
            </a:r>
            <a:endParaRPr lang="en-IN" dirty="0">
              <a:cs typeface="Arial"/>
            </a:endParaRPr>
          </a:p>
        </p:txBody>
      </p:sp>
      <p:pic>
        <p:nvPicPr>
          <p:cNvPr id="14"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68692" y="3916907"/>
            <a:ext cx="5515875" cy="2320120"/>
          </a:xfrm>
          <a:prstGeom prst="rect">
            <a:avLst/>
          </a:prstGeom>
        </p:spPr>
      </p:pic>
      <p:sp>
        <p:nvSpPr>
          <p:cNvPr id="15" name="Date Placeholder 14"/>
          <p:cNvSpPr>
            <a:spLocks noGrp="1"/>
          </p:cNvSpPr>
          <p:nvPr>
            <p:ph type="dt" sz="half" idx="10"/>
          </p:nvPr>
        </p:nvSpPr>
        <p:spPr/>
        <p:txBody>
          <a:bodyPr/>
          <a:lstStyle/>
          <a:p>
            <a:fld id="{7883E386-26D4-43BD-859D-506A2B9CF6C3}" type="datetime1">
              <a:rPr lang="en-US" smtClean="0"/>
              <a:t>11/18/2021</a:t>
            </a:fld>
            <a:endParaRPr lang="en-US" dirty="0"/>
          </a:p>
        </p:txBody>
      </p:sp>
      <p:sp>
        <p:nvSpPr>
          <p:cNvPr id="16" name="Footer Placeholder 15"/>
          <p:cNvSpPr>
            <a:spLocks noGrp="1"/>
          </p:cNvSpPr>
          <p:nvPr>
            <p:ph type="ftr" sz="quarter" idx="11"/>
          </p:nvPr>
        </p:nvSpPr>
        <p:spPr/>
        <p:txBody>
          <a:bodyPr/>
          <a:lstStyle/>
          <a:p>
            <a:r>
              <a:rPr lang="en-US"/>
              <a:t>National Institute of Technology,Meghalaya</a:t>
            </a:r>
            <a:endParaRPr lang="en-US" dirty="0"/>
          </a:p>
        </p:txBody>
      </p:sp>
      <p:sp>
        <p:nvSpPr>
          <p:cNvPr id="17" name="Slide Number Placeholder 16"/>
          <p:cNvSpPr>
            <a:spLocks noGrp="1"/>
          </p:cNvSpPr>
          <p:nvPr>
            <p:ph type="sldNum" sz="quarter" idx="12"/>
          </p:nvPr>
        </p:nvSpPr>
        <p:spPr/>
        <p:txBody>
          <a:bodyPr/>
          <a:lstStyle/>
          <a:p>
            <a:fld id="{D57F1E4F-1CFF-5643-939E-217C01CDF565}" type="slidenum">
              <a:rPr lang="en-US" smtClean="0"/>
              <a:pPr/>
              <a:t>98</a:t>
            </a:fld>
            <a:endParaRPr lang="en-US" dirty="0"/>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F1D6E784-DBC2-4CDD-8B81-A33560B6FD19}"/>
                  </a:ext>
                </a:extLst>
              </p14:cNvPr>
              <p14:cNvContentPartPr/>
              <p14:nvPr/>
            </p14:nvContentPartPr>
            <p14:xfrm>
              <a:off x="1563840" y="2813040"/>
              <a:ext cx="8876520" cy="3062520"/>
            </p14:xfrm>
          </p:contentPart>
        </mc:Choice>
        <mc:Fallback xmlns="">
          <p:pic>
            <p:nvPicPr>
              <p:cNvPr id="2" name="Ink 1">
                <a:extLst>
                  <a:ext uri="{FF2B5EF4-FFF2-40B4-BE49-F238E27FC236}">
                    <a16:creationId xmlns:a16="http://schemas.microsoft.com/office/drawing/2014/main" id="{F1D6E784-DBC2-4CDD-8B81-A33560B6FD19}"/>
                  </a:ext>
                </a:extLst>
              </p:cNvPr>
              <p:cNvPicPr/>
              <p:nvPr/>
            </p:nvPicPr>
            <p:blipFill>
              <a:blip r:embed="rId5"/>
              <a:stretch>
                <a:fillRect/>
              </a:stretch>
            </p:blipFill>
            <p:spPr>
              <a:xfrm>
                <a:off x="1554480" y="2803680"/>
                <a:ext cx="8895240" cy="3081240"/>
              </a:xfrm>
              <a:prstGeom prst="rect">
                <a:avLst/>
              </a:prstGeom>
            </p:spPr>
          </p:pic>
        </mc:Fallback>
      </mc:AlternateContent>
    </p:spTree>
    <p:extLst>
      <p:ext uri="{BB962C8B-B14F-4D97-AF65-F5344CB8AC3E}">
        <p14:creationId xmlns:p14="http://schemas.microsoft.com/office/powerpoint/2010/main" val="252169952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 name="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6649" y="3750201"/>
            <a:ext cx="6830060" cy="2121789"/>
          </a:xfrm>
          <a:prstGeom prst="rect">
            <a:avLst/>
          </a:prstGeom>
        </p:spPr>
      </p:pic>
      <p:pic>
        <p:nvPicPr>
          <p:cNvPr id="90" name="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2970" y="1772954"/>
            <a:ext cx="2207020" cy="2013341"/>
          </a:xfrm>
          <a:prstGeom prst="rect">
            <a:avLst/>
          </a:prstGeom>
        </p:spPr>
      </p:pic>
      <p:sp>
        <p:nvSpPr>
          <p:cNvPr id="3" name="text 1"/>
          <p:cNvSpPr txBox="1"/>
          <p:nvPr/>
        </p:nvSpPr>
        <p:spPr>
          <a:xfrm>
            <a:off x="1897039" y="5799386"/>
            <a:ext cx="2797209" cy="553998"/>
          </a:xfrm>
          <a:prstGeom prst="rect">
            <a:avLst/>
          </a:prstGeom>
        </p:spPr>
        <p:txBody>
          <a:bodyPr vert="horz" wrap="square" lIns="0" tIns="0" rIns="0" bIns="0" rtlCol="0">
            <a:spAutoFit/>
          </a:bodyPr>
          <a:lstStyle/>
          <a:p>
            <a:pPr marL="108204"/>
            <a:r>
              <a:rPr spc="10" dirty="0">
                <a:cs typeface="Arial"/>
              </a:rPr>
              <a:t>Results of ideal</a:t>
            </a:r>
            <a:r>
              <a:rPr lang="en-IN" dirty="0">
                <a:cs typeface="Arial"/>
              </a:rPr>
              <a:t> </a:t>
            </a:r>
            <a:r>
              <a:rPr spc="10" dirty="0">
                <a:cs typeface="Arial"/>
              </a:rPr>
              <a:t>high pass</a:t>
            </a:r>
            <a:r>
              <a:rPr lang="en-IN" spc="10" dirty="0">
                <a:cs typeface="Arial"/>
              </a:rPr>
              <a:t> </a:t>
            </a:r>
            <a:r>
              <a:rPr spc="10" dirty="0">
                <a:cs typeface="Arial"/>
              </a:rPr>
              <a:t>filtering</a:t>
            </a:r>
            <a:r>
              <a:rPr lang="en-IN" dirty="0">
                <a:cs typeface="Arial"/>
              </a:rPr>
              <a:t> </a:t>
            </a:r>
            <a:r>
              <a:rPr spc="10" dirty="0">
                <a:cs typeface="Arial"/>
              </a:rPr>
              <a:t>with </a:t>
            </a:r>
            <a:r>
              <a:rPr i="1" spc="10" dirty="0">
                <a:cs typeface="Arial"/>
              </a:rPr>
              <a:t>D</a:t>
            </a:r>
            <a:r>
              <a:rPr lang="en-IN" i="1" spc="10" baseline="-25000" dirty="0">
                <a:cs typeface="Arial"/>
              </a:rPr>
              <a:t>0</a:t>
            </a:r>
            <a:r>
              <a:rPr i="1" spc="10" dirty="0">
                <a:cs typeface="Arial"/>
              </a:rPr>
              <a:t> </a:t>
            </a:r>
            <a:r>
              <a:rPr spc="10" dirty="0">
                <a:cs typeface="Arial"/>
              </a:rPr>
              <a:t> = 15</a:t>
            </a:r>
            <a:endParaRPr dirty="0">
              <a:cs typeface="Arial"/>
            </a:endParaRPr>
          </a:p>
        </p:txBody>
      </p:sp>
      <p:sp>
        <p:nvSpPr>
          <p:cNvPr id="5" name="text 1"/>
          <p:cNvSpPr txBox="1"/>
          <p:nvPr/>
        </p:nvSpPr>
        <p:spPr>
          <a:xfrm>
            <a:off x="4694248" y="5799386"/>
            <a:ext cx="2576090" cy="553998"/>
          </a:xfrm>
          <a:prstGeom prst="rect">
            <a:avLst/>
          </a:prstGeom>
        </p:spPr>
        <p:txBody>
          <a:bodyPr vert="horz" wrap="none" lIns="0" tIns="0" rIns="0" bIns="0" rtlCol="0">
            <a:spAutoFit/>
          </a:bodyPr>
          <a:lstStyle/>
          <a:p>
            <a:pPr marL="108203"/>
            <a:r>
              <a:rPr spc="10" dirty="0">
                <a:cs typeface="Arial"/>
              </a:rPr>
              <a:t>Results of </a:t>
            </a:r>
            <a:r>
              <a:rPr spc="10" dirty="0" err="1">
                <a:cs typeface="Arial"/>
              </a:rPr>
              <a:t>idealhigh</a:t>
            </a:r>
            <a:r>
              <a:rPr spc="10" dirty="0">
                <a:cs typeface="Arial"/>
              </a:rPr>
              <a:t> </a:t>
            </a:r>
            <a:endParaRPr lang="en-IN" spc="10" dirty="0">
              <a:cs typeface="Arial"/>
            </a:endParaRPr>
          </a:p>
          <a:p>
            <a:pPr marL="108203"/>
            <a:r>
              <a:rPr spc="10" dirty="0">
                <a:cs typeface="Arial"/>
              </a:rPr>
              <a:t>pass </a:t>
            </a:r>
            <a:r>
              <a:rPr spc="10" dirty="0" err="1">
                <a:cs typeface="Arial"/>
              </a:rPr>
              <a:t>filteringwith</a:t>
            </a:r>
            <a:r>
              <a:rPr spc="10" dirty="0">
                <a:cs typeface="Arial"/>
              </a:rPr>
              <a:t> </a:t>
            </a:r>
            <a:r>
              <a:rPr i="1" spc="10" dirty="0">
                <a:cs typeface="Arial"/>
              </a:rPr>
              <a:t>D</a:t>
            </a:r>
            <a:r>
              <a:rPr lang="en-IN" i="1" spc="10" baseline="-25000" dirty="0">
                <a:cs typeface="Arial"/>
              </a:rPr>
              <a:t>0</a:t>
            </a:r>
            <a:r>
              <a:rPr i="1" spc="10" dirty="0">
                <a:cs typeface="Arial"/>
              </a:rPr>
              <a:t> </a:t>
            </a:r>
            <a:r>
              <a:rPr spc="10" dirty="0">
                <a:cs typeface="Arial"/>
              </a:rPr>
              <a:t> = 30</a:t>
            </a:r>
            <a:endParaRPr dirty="0">
              <a:cs typeface="Arial"/>
            </a:endParaRPr>
          </a:p>
        </p:txBody>
      </p:sp>
      <p:sp>
        <p:nvSpPr>
          <p:cNvPr id="7" name="text 1"/>
          <p:cNvSpPr txBox="1"/>
          <p:nvPr/>
        </p:nvSpPr>
        <p:spPr>
          <a:xfrm>
            <a:off x="7731397" y="5802839"/>
            <a:ext cx="2555357" cy="553998"/>
          </a:xfrm>
          <a:prstGeom prst="rect">
            <a:avLst/>
          </a:prstGeom>
        </p:spPr>
        <p:txBody>
          <a:bodyPr vert="horz" wrap="square" lIns="0" tIns="0" rIns="0" bIns="0" rtlCol="0">
            <a:spAutoFit/>
          </a:bodyPr>
          <a:lstStyle/>
          <a:p>
            <a:pPr marL="108203"/>
            <a:r>
              <a:rPr spc="10" dirty="0">
                <a:cs typeface="Arial"/>
              </a:rPr>
              <a:t>Results of ideal</a:t>
            </a:r>
            <a:r>
              <a:rPr lang="en-IN" dirty="0">
                <a:cs typeface="Arial"/>
              </a:rPr>
              <a:t>  </a:t>
            </a:r>
            <a:r>
              <a:rPr spc="10" dirty="0">
                <a:cs typeface="Arial"/>
              </a:rPr>
              <a:t>high pass filtering</a:t>
            </a:r>
            <a:r>
              <a:rPr lang="en-IN" dirty="0">
                <a:cs typeface="Arial"/>
              </a:rPr>
              <a:t> </a:t>
            </a:r>
            <a:r>
              <a:rPr spc="10" dirty="0">
                <a:cs typeface="Arial"/>
              </a:rPr>
              <a:t>with </a:t>
            </a:r>
            <a:r>
              <a:rPr i="1" spc="10" dirty="0">
                <a:cs typeface="Arial"/>
              </a:rPr>
              <a:t>D</a:t>
            </a:r>
            <a:r>
              <a:rPr lang="en-IN" i="1" spc="10" baseline="-25000" dirty="0">
                <a:cs typeface="Arial"/>
              </a:rPr>
              <a:t>0</a:t>
            </a:r>
            <a:r>
              <a:rPr i="1" spc="10" dirty="0">
                <a:cs typeface="Arial"/>
              </a:rPr>
              <a:t> </a:t>
            </a:r>
            <a:r>
              <a:rPr spc="10" dirty="0">
                <a:cs typeface="Arial"/>
              </a:rPr>
              <a:t> = 80</a:t>
            </a:r>
            <a:endParaRPr dirty="0">
              <a:cs typeface="Arial"/>
            </a:endParaRPr>
          </a:p>
        </p:txBody>
      </p:sp>
      <p:sp>
        <p:nvSpPr>
          <p:cNvPr id="9" name="Title 8"/>
          <p:cNvSpPr>
            <a:spLocks noGrp="1"/>
          </p:cNvSpPr>
          <p:nvPr>
            <p:ph type="title"/>
          </p:nvPr>
        </p:nvSpPr>
        <p:spPr/>
        <p:txBody>
          <a:bodyPr/>
          <a:lstStyle/>
          <a:p>
            <a:r>
              <a:rPr lang="en-IN" spc="10" dirty="0">
                <a:solidFill>
                  <a:schemeClr val="accent1">
                    <a:lumMod val="75000"/>
                  </a:schemeClr>
                </a:solidFill>
                <a:cs typeface="Arial"/>
              </a:rPr>
              <a:t>Ideal High Pass Filters example</a:t>
            </a:r>
            <a:endParaRPr lang="en-IN" dirty="0">
              <a:solidFill>
                <a:schemeClr val="accent1">
                  <a:lumMod val="75000"/>
                </a:schemeClr>
              </a:solidFill>
              <a:cs typeface="Arial"/>
            </a:endParaRPr>
          </a:p>
        </p:txBody>
      </p:sp>
      <p:sp>
        <p:nvSpPr>
          <p:cNvPr id="10" name="Date Placeholder 9"/>
          <p:cNvSpPr>
            <a:spLocks noGrp="1"/>
          </p:cNvSpPr>
          <p:nvPr>
            <p:ph type="dt" sz="half" idx="10"/>
          </p:nvPr>
        </p:nvSpPr>
        <p:spPr/>
        <p:txBody>
          <a:bodyPr/>
          <a:lstStyle/>
          <a:p>
            <a:fld id="{47D34A68-1761-411C-BB1B-A960ECFB266B}" type="datetime1">
              <a:rPr lang="en-US" smtClean="0"/>
              <a:t>11/18/2021</a:t>
            </a:fld>
            <a:endParaRPr lang="en-US" dirty="0"/>
          </a:p>
        </p:txBody>
      </p:sp>
      <p:sp>
        <p:nvSpPr>
          <p:cNvPr id="11" name="Footer Placeholder 10"/>
          <p:cNvSpPr>
            <a:spLocks noGrp="1"/>
          </p:cNvSpPr>
          <p:nvPr>
            <p:ph type="ftr" sz="quarter" idx="11"/>
          </p:nvPr>
        </p:nvSpPr>
        <p:spPr/>
        <p:txBody>
          <a:bodyPr/>
          <a:lstStyle/>
          <a:p>
            <a:r>
              <a:rPr lang="en-US"/>
              <a:t>National Institute of Technology,Meghalaya</a:t>
            </a:r>
            <a:endParaRPr lang="en-US" dirty="0"/>
          </a:p>
        </p:txBody>
      </p:sp>
      <p:sp>
        <p:nvSpPr>
          <p:cNvPr id="12" name="Slide Number Placeholder 11"/>
          <p:cNvSpPr>
            <a:spLocks noGrp="1"/>
          </p:cNvSpPr>
          <p:nvPr>
            <p:ph type="sldNum" sz="quarter" idx="12"/>
          </p:nvPr>
        </p:nvSpPr>
        <p:spPr/>
        <p:txBody>
          <a:bodyPr/>
          <a:lstStyle/>
          <a:p>
            <a:fld id="{D57F1E4F-1CFF-5643-939E-217C01CDF565}" type="slidenum">
              <a:rPr lang="en-US" smtClean="0"/>
              <a:pPr/>
              <a:t>99</a:t>
            </a:fld>
            <a:endParaRPr lang="en-US" dirty="0"/>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2903BE61-081D-4213-B510-983A4DFA444F}"/>
                  </a:ext>
                </a:extLst>
              </p14:cNvPr>
              <p14:cNvContentPartPr/>
              <p14:nvPr/>
            </p14:nvContentPartPr>
            <p14:xfrm>
              <a:off x="3325320" y="3889080"/>
              <a:ext cx="4249080" cy="461520"/>
            </p14:xfrm>
          </p:contentPart>
        </mc:Choice>
        <mc:Fallback xmlns="">
          <p:pic>
            <p:nvPicPr>
              <p:cNvPr id="2" name="Ink 1">
                <a:extLst>
                  <a:ext uri="{FF2B5EF4-FFF2-40B4-BE49-F238E27FC236}">
                    <a16:creationId xmlns:a16="http://schemas.microsoft.com/office/drawing/2014/main" id="{2903BE61-081D-4213-B510-983A4DFA444F}"/>
                  </a:ext>
                </a:extLst>
              </p:cNvPr>
              <p:cNvPicPr/>
              <p:nvPr/>
            </p:nvPicPr>
            <p:blipFill>
              <a:blip r:embed="rId5"/>
              <a:stretch>
                <a:fillRect/>
              </a:stretch>
            </p:blipFill>
            <p:spPr>
              <a:xfrm>
                <a:off x="3315960" y="3879720"/>
                <a:ext cx="4267800" cy="480240"/>
              </a:xfrm>
              <a:prstGeom prst="rect">
                <a:avLst/>
              </a:prstGeom>
            </p:spPr>
          </p:pic>
        </mc:Fallback>
      </mc:AlternateContent>
    </p:spTree>
    <p:extLst>
      <p:ext uri="{BB962C8B-B14F-4D97-AF65-F5344CB8AC3E}">
        <p14:creationId xmlns:p14="http://schemas.microsoft.com/office/powerpoint/2010/main" val="1492522896"/>
      </p:ext>
    </p:extLst>
  </p:cSld>
  <p:clrMapOvr>
    <a:masterClrMapping/>
  </p:clrMapOvr>
</p:sld>
</file>

<file path=ppt/theme/theme1.xml><?xml version="1.0" encoding="utf-8"?>
<a:theme xmlns:a="http://schemas.openxmlformats.org/drawingml/2006/main" name="Retrospect">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8633</TotalTime>
  <Words>7787</Words>
  <Application>Microsoft Office PowerPoint</Application>
  <PresentationFormat>Widescreen</PresentationFormat>
  <Paragraphs>1216</Paragraphs>
  <Slides>105</Slides>
  <Notes>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5</vt:i4>
      </vt:variant>
    </vt:vector>
  </HeadingPairs>
  <TitlesOfParts>
    <vt:vector size="118" baseType="lpstr">
      <vt:lpstr>Arial</vt:lpstr>
      <vt:lpstr>Arial</vt:lpstr>
      <vt:lpstr>Calibri</vt:lpstr>
      <vt:lpstr>Calibri Light</vt:lpstr>
      <vt:lpstr>Cambria Math</vt:lpstr>
      <vt:lpstr>Helvetica</vt:lpstr>
      <vt:lpstr>Menlo</vt:lpstr>
      <vt:lpstr>Poppins</vt:lpstr>
      <vt:lpstr>Symbol</vt:lpstr>
      <vt:lpstr>Times New Roman</vt:lpstr>
      <vt:lpstr>Wingdings</vt:lpstr>
      <vt:lpstr>Retrospect</vt:lpstr>
      <vt:lpstr>Equation</vt:lpstr>
      <vt:lpstr>Module2</vt:lpstr>
      <vt:lpstr>Image Enhancement</vt:lpstr>
      <vt:lpstr>Spatial Domain Image Enhancement</vt:lpstr>
      <vt:lpstr>Grey Level Transformation Function</vt:lpstr>
      <vt:lpstr>Grey Level Transformation Function</vt:lpstr>
      <vt:lpstr>Grey Level Transformation Function</vt:lpstr>
      <vt:lpstr> Grey Level Transformation Function</vt:lpstr>
      <vt:lpstr>Grey Level Transformation Function</vt:lpstr>
      <vt:lpstr>Grey Level Transformation Function</vt:lpstr>
      <vt:lpstr>Grey Level Transformation Function</vt:lpstr>
      <vt:lpstr>Grey Level Transformation Function</vt:lpstr>
      <vt:lpstr>Piece Wise Linear Transformation Function</vt:lpstr>
      <vt:lpstr>Piece Wise Linear Transformation Function</vt:lpstr>
      <vt:lpstr>Piece Wise Linear Transformation Function</vt:lpstr>
      <vt:lpstr>Piece Wise Linear Transformation Function</vt:lpstr>
      <vt:lpstr>Piece Wise Linear Transformation Function</vt:lpstr>
      <vt:lpstr>Piece Wise Linear Transformation Function</vt:lpstr>
      <vt:lpstr>Piece Wise Linear Transformation Function</vt:lpstr>
      <vt:lpstr>Piece Wise Linear Transformation Function</vt:lpstr>
      <vt:lpstr>Piece Wise Linear Transformation Function</vt:lpstr>
      <vt:lpstr>Piece Wise Linear Transformation Function</vt:lpstr>
      <vt:lpstr>Piece Wise Linear Transformation Function</vt:lpstr>
      <vt:lpstr>Piece Wise Linear Transformation Function</vt:lpstr>
      <vt:lpstr>Histogram</vt:lpstr>
      <vt:lpstr>Histogram</vt:lpstr>
      <vt:lpstr>Histogram</vt:lpstr>
      <vt:lpstr>Histogram</vt:lpstr>
      <vt:lpstr>Histogram</vt:lpstr>
      <vt:lpstr>Histogram</vt:lpstr>
      <vt:lpstr>Histogram Processing</vt:lpstr>
      <vt:lpstr>Histogram Processing</vt:lpstr>
      <vt:lpstr>Histogram Processing</vt:lpstr>
      <vt:lpstr>Histogram Processing</vt:lpstr>
      <vt:lpstr>Histogram Processing</vt:lpstr>
      <vt:lpstr>Histogram Equalization</vt:lpstr>
      <vt:lpstr>Histogram Equalization</vt:lpstr>
      <vt:lpstr>Histogram Equalization</vt:lpstr>
      <vt:lpstr>Histogram Equalization</vt:lpstr>
      <vt:lpstr>Histogram Equalization  (Example)</vt:lpstr>
      <vt:lpstr>Histogram Equalization  (Example)</vt:lpstr>
      <vt:lpstr>Histogram</vt:lpstr>
      <vt:lpstr>Histogram Equalization</vt:lpstr>
      <vt:lpstr>Histogram Equalization  (Example)</vt:lpstr>
      <vt:lpstr>Histogram Equalization  (Example)</vt:lpstr>
      <vt:lpstr>Histogram Matching (Specification)</vt:lpstr>
      <vt:lpstr>Histogram Matching (Specification)</vt:lpstr>
      <vt:lpstr>PowerPoint Presentation</vt:lpstr>
      <vt:lpstr>Histogram Matching (Specification)</vt:lpstr>
      <vt:lpstr>PowerPoint Presentation</vt:lpstr>
      <vt:lpstr>PowerPoint Presentation</vt:lpstr>
      <vt:lpstr>Local Histogram Processing</vt:lpstr>
      <vt:lpstr>Histogram Statistics for Image Enhancement</vt:lpstr>
      <vt:lpstr>Spatial Filtering</vt:lpstr>
      <vt:lpstr>PowerPoint Presentation</vt:lpstr>
      <vt:lpstr>Smoothing Spatial Filters</vt:lpstr>
      <vt:lpstr>Smoothing Spatial Filters</vt:lpstr>
      <vt:lpstr>Smoothing Filter Example</vt:lpstr>
      <vt:lpstr>Order Statistics Filter</vt:lpstr>
      <vt:lpstr>Example of some Filter</vt:lpstr>
      <vt:lpstr>Sharpening Spatial Filters</vt:lpstr>
      <vt:lpstr>Sharpening Spatial Filters</vt:lpstr>
      <vt:lpstr>Sharpening Spatial Filters</vt:lpstr>
      <vt:lpstr>Sharpening Spatial Filters</vt:lpstr>
      <vt:lpstr>Sharpening Spatial Filters</vt:lpstr>
      <vt:lpstr>Laplacian Operator</vt:lpstr>
      <vt:lpstr>Unsharp Masking and High boost  Filtering</vt:lpstr>
      <vt:lpstr>Unsharp Masking and High boost Filtering</vt:lpstr>
      <vt:lpstr>1st Derivative Filtering</vt:lpstr>
      <vt:lpstr>Sobel Operators</vt:lpstr>
      <vt:lpstr>Example of Sobel Operators</vt:lpstr>
      <vt:lpstr>Comparison of 1st &amp; 2nd Derivatives</vt:lpstr>
      <vt:lpstr>Idea Behind Fourier Transform</vt:lpstr>
      <vt:lpstr>The Discrete Fourier Transform (DFT)</vt:lpstr>
      <vt:lpstr>1-D Fourier Transform</vt:lpstr>
      <vt:lpstr>2-D Fourier Transform</vt:lpstr>
      <vt:lpstr>1-D Fourier Transform</vt:lpstr>
      <vt:lpstr>1-D Discrete Fourier Transform</vt:lpstr>
      <vt:lpstr>Frequency Domain</vt:lpstr>
      <vt:lpstr>PowerPoint Presentation</vt:lpstr>
      <vt:lpstr>Complex Quantities to Real Quantities</vt:lpstr>
      <vt:lpstr>Fourier transform</vt:lpstr>
      <vt:lpstr>Basics of filtering in the frequency domain</vt:lpstr>
      <vt:lpstr>Smoothing Frequency Domain Filters</vt:lpstr>
      <vt:lpstr>Ideal Low Pass Filter</vt:lpstr>
      <vt:lpstr>PowerPoint Presentation</vt:lpstr>
      <vt:lpstr>Ideal Low Pass Filter (cont…)</vt:lpstr>
      <vt:lpstr>PowerPoint Presentation</vt:lpstr>
      <vt:lpstr>Butterworth Lowpass Filters</vt:lpstr>
      <vt:lpstr>Butterworth Lowpass Filter (cont…) </vt:lpstr>
      <vt:lpstr>Rough Page</vt:lpstr>
      <vt:lpstr>Rough Page</vt:lpstr>
      <vt:lpstr>Butterworth Lowpass Filter (cont…)</vt:lpstr>
      <vt:lpstr>Gaussian Lowpass Filters</vt:lpstr>
      <vt:lpstr>Gaussian Lowpass Filters (cont…)</vt:lpstr>
      <vt:lpstr>Lowpass Filters Comparision  </vt:lpstr>
      <vt:lpstr>Lowpass Filtering Examples</vt:lpstr>
      <vt:lpstr>Lowpass Filtering Examples (cont…)</vt:lpstr>
      <vt:lpstr>Sharpening in the Frequency Domain</vt:lpstr>
      <vt:lpstr>Ideal High Pass Filters example</vt:lpstr>
      <vt:lpstr>Butterworth High Pass Filters</vt:lpstr>
      <vt:lpstr>Butterworth High Pass Filters (cont…)</vt:lpstr>
      <vt:lpstr>Gaussian High Pass Filters</vt:lpstr>
      <vt:lpstr>Gaussian High Pass Filters (cont…)</vt:lpstr>
      <vt:lpstr>Highpass Filter Comparison</vt:lpstr>
      <vt:lpstr>Highpass Filtering Example</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2</dc:title>
  <dc:creator>Mtech2017</dc:creator>
  <cp:lastModifiedBy>Bunil Balabantaray</cp:lastModifiedBy>
  <cp:revision>144</cp:revision>
  <dcterms:created xsi:type="dcterms:W3CDTF">2019-02-13T09:02:24Z</dcterms:created>
  <dcterms:modified xsi:type="dcterms:W3CDTF">2021-11-18T05:31:58Z</dcterms:modified>
</cp:coreProperties>
</file>